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C07185" w14:textId="77777777" w:rsidR="00E303E0" w:rsidRPr="00035941" w:rsidRDefault="00E303E0" w:rsidP="00E303E0">
      <w:pPr>
        <w:pStyle w:val="Sheela"/>
        <w:jc w:val="center"/>
        <w:rPr>
          <w:sz w:val="24"/>
          <w:szCs w:val="24"/>
          <w:u w:val="single"/>
          <w:rtl/>
        </w:rPr>
      </w:pPr>
      <w:r w:rsidRPr="00035941">
        <w:rPr>
          <w:rFonts w:hint="cs"/>
          <w:sz w:val="24"/>
          <w:szCs w:val="24"/>
          <w:u w:val="single"/>
          <w:rtl/>
        </w:rPr>
        <w:t>שאלות ממבחני מיצ"ב</w:t>
      </w:r>
    </w:p>
    <w:p w14:paraId="25CFD2C2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eastAsia"/>
          <w:sz w:val="24"/>
          <w:szCs w:val="24"/>
          <w:rtl/>
        </w:rPr>
        <w:t>שאלה</w:t>
      </w:r>
      <w:r w:rsidRPr="00035941">
        <w:rPr>
          <w:sz w:val="24"/>
          <w:szCs w:val="24"/>
          <w:rtl/>
        </w:rPr>
        <w:t xml:space="preserve"> 1</w:t>
      </w:r>
    </w:p>
    <w:p w14:paraId="30D53558" w14:textId="77777777" w:rsidR="00E303E0" w:rsidRPr="00035941" w:rsidRDefault="00E303E0" w:rsidP="00E303E0">
      <w:pPr>
        <w:pStyle w:val="Sargel1"/>
        <w:rPr>
          <w:rStyle w:val="LTR"/>
          <w:rFonts w:cs="David"/>
          <w:sz w:val="24"/>
          <w:szCs w:val="24"/>
        </w:rPr>
      </w:pPr>
      <w:r w:rsidRPr="00035941">
        <w:rPr>
          <w:rStyle w:val="DavidMFORegular"/>
          <w:rFonts w:hint="eastAsia"/>
          <w:sz w:val="24"/>
          <w:szCs w:val="24"/>
          <w:rtl/>
          <w:lang w:bidi="he-IL"/>
        </w:rPr>
        <w:t>פִּ</w:t>
      </w:r>
      <w:r w:rsidRPr="00035941">
        <w:rPr>
          <w:rFonts w:hint="eastAsia"/>
          <w:sz w:val="24"/>
          <w:szCs w:val="24"/>
          <w:rtl/>
        </w:rPr>
        <w:t>תרו</w:t>
      </w:r>
      <w:r w:rsidRPr="00035941">
        <w:rPr>
          <w:sz w:val="24"/>
          <w:szCs w:val="24"/>
          <w:rtl/>
        </w:rPr>
        <w:t xml:space="preserve"> </w:t>
      </w:r>
      <w:r w:rsidRPr="00035941">
        <w:rPr>
          <w:rFonts w:hint="eastAsia"/>
          <w:sz w:val="24"/>
          <w:szCs w:val="24"/>
          <w:rtl/>
        </w:rPr>
        <w:t>את</w:t>
      </w:r>
      <w:r w:rsidRPr="00035941">
        <w:rPr>
          <w:sz w:val="24"/>
          <w:szCs w:val="24"/>
          <w:rtl/>
        </w:rPr>
        <w:t xml:space="preserve"> </w:t>
      </w:r>
      <w:r w:rsidRPr="00035941">
        <w:rPr>
          <w:rFonts w:hint="eastAsia"/>
          <w:sz w:val="24"/>
          <w:szCs w:val="24"/>
          <w:rtl/>
        </w:rPr>
        <w:t>המשוואה</w:t>
      </w:r>
      <w:r w:rsidRPr="00035941">
        <w:rPr>
          <w:sz w:val="24"/>
          <w:szCs w:val="24"/>
          <w:rtl/>
        </w:rPr>
        <w:t xml:space="preserve"> </w:t>
      </w:r>
      <w:r w:rsidRPr="00035941">
        <w:rPr>
          <w:rFonts w:hint="eastAsia"/>
          <w:sz w:val="24"/>
          <w:szCs w:val="24"/>
          <w:rtl/>
        </w:rPr>
        <w:t>שלפניכם</w:t>
      </w:r>
      <w:r w:rsidRPr="00035941">
        <w:rPr>
          <w:sz w:val="24"/>
          <w:szCs w:val="24"/>
          <w:rtl/>
        </w:rPr>
        <w:t xml:space="preserve">.     </w:t>
      </w:r>
      <w:r w:rsidRPr="00035941">
        <w:rPr>
          <w:rStyle w:val="LTR"/>
          <w:rFonts w:cs="David"/>
          <w:sz w:val="24"/>
          <w:szCs w:val="24"/>
        </w:rPr>
        <w:t xml:space="preserve">4(x + 2) = 20 </w:t>
      </w:r>
    </w:p>
    <w:p w14:paraId="7E6C34C6" w14:textId="77777777" w:rsidR="00E303E0" w:rsidRPr="00035941" w:rsidRDefault="00E303E0" w:rsidP="00E303E0">
      <w:pPr>
        <w:pStyle w:val="NoParagraphStyle"/>
        <w:tabs>
          <w:tab w:val="left" w:pos="1304"/>
          <w:tab w:val="left" w:pos="3969"/>
        </w:tabs>
        <w:spacing w:line="312" w:lineRule="auto"/>
        <w:rPr>
          <w:rFonts w:ascii="DavidMFOBold" w:hAnsi="DavidMFOBold" w:cs="David"/>
          <w:b/>
          <w:bCs/>
          <w:rtl/>
        </w:rPr>
      </w:pPr>
    </w:p>
    <w:p w14:paraId="18319EE5" w14:textId="77777777" w:rsidR="00E303E0" w:rsidRPr="00035941" w:rsidRDefault="00E303E0" w:rsidP="00E303E0">
      <w:pPr>
        <w:pStyle w:val="NoParagraphStyle"/>
        <w:tabs>
          <w:tab w:val="left" w:pos="1304"/>
          <w:tab w:val="left" w:pos="3969"/>
        </w:tabs>
        <w:spacing w:line="312" w:lineRule="auto"/>
        <w:rPr>
          <w:rFonts w:ascii="DavidMFOBold" w:hAnsi="DavidMFOBold" w:cs="David"/>
          <w:b/>
          <w:bCs/>
          <w:rtl/>
        </w:rPr>
      </w:pPr>
      <w:r w:rsidRPr="00035941">
        <w:rPr>
          <w:rFonts w:ascii="DavidMFOBold" w:hAnsi="DavidMFOBold" w:cs="David" w:hint="eastAsia"/>
          <w:b/>
          <w:bCs/>
          <w:rtl/>
        </w:rPr>
        <w:t>שאלה</w:t>
      </w:r>
      <w:r w:rsidRPr="00035941">
        <w:rPr>
          <w:rFonts w:ascii="DavidMFOBold" w:hAnsi="DavidMFOBold" w:cs="David"/>
          <w:b/>
          <w:bCs/>
          <w:rtl/>
        </w:rPr>
        <w:t xml:space="preserve"> 2</w:t>
      </w:r>
    </w:p>
    <w:p w14:paraId="42A9808C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לאורן יש קופסה ובה </w:t>
      </w:r>
      <w:r w:rsidRPr="00035941">
        <w:rPr>
          <w:rStyle w:val="grade8-Num15"/>
          <w:rFonts w:cs="David"/>
          <w:sz w:val="24"/>
          <w:szCs w:val="24"/>
        </w:rPr>
        <w:t>27</w:t>
      </w:r>
      <w:r w:rsidRPr="00035941">
        <w:rPr>
          <w:rFonts w:hint="cs"/>
          <w:sz w:val="24"/>
          <w:szCs w:val="24"/>
          <w:rtl/>
        </w:rPr>
        <w:t xml:space="preserve"> כדורים.</w:t>
      </w:r>
    </w:p>
    <w:p w14:paraId="7BB54E07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Style w:val="grade8-Num15"/>
          <w:rFonts w:cs="David"/>
          <w:sz w:val="24"/>
          <w:szCs w:val="24"/>
        </w:rPr>
        <w:t>10</w:t>
      </w:r>
      <w:r w:rsidRPr="00035941">
        <w:rPr>
          <w:rFonts w:hint="cs"/>
          <w:sz w:val="24"/>
          <w:szCs w:val="24"/>
          <w:rtl/>
        </w:rPr>
        <w:t xml:space="preserve"> מהכדורים הם בצבע אדום. </w:t>
      </w:r>
    </w:p>
    <w:p w14:paraId="757F5435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ורן מוציא באקראי כדור אחד מהקופסה.</w:t>
      </w:r>
    </w:p>
    <w:p w14:paraId="30CE6439" w14:textId="77777777" w:rsidR="00E303E0" w:rsidRPr="00035941" w:rsidRDefault="00E303E0" w:rsidP="00E303E0">
      <w:pPr>
        <w:pStyle w:val="Sargel1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מה ההסתברות שאורן יוציא כדור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אדום</w:t>
      </w:r>
      <w:r w:rsidRPr="00035941">
        <w:rPr>
          <w:rFonts w:hint="cs"/>
          <w:sz w:val="24"/>
          <w:szCs w:val="24"/>
          <w:rtl/>
        </w:rPr>
        <w:t>?</w:t>
      </w:r>
    </w:p>
    <w:p w14:paraId="78E7B8FE" w14:textId="77777777" w:rsidR="00E303E0" w:rsidRPr="00035941" w:rsidRDefault="00E303E0" w:rsidP="00E303E0">
      <w:pPr>
        <w:pStyle w:val="Sargel1-shuratsheela"/>
        <w:spacing w:after="0" w:line="240" w:lineRule="auto"/>
        <w:rPr>
          <w:sz w:val="24"/>
          <w:szCs w:val="24"/>
          <w:rtl/>
        </w:rPr>
      </w:pPr>
    </w:p>
    <w:p w14:paraId="6CB0E3C1" w14:textId="77777777" w:rsidR="00E303E0" w:rsidRPr="00035941" w:rsidRDefault="00E303E0" w:rsidP="00E303E0">
      <w:pPr>
        <w:pStyle w:val="a4"/>
        <w:tabs>
          <w:tab w:val="left" w:pos="850"/>
        </w:tabs>
        <w:spacing w:before="0"/>
        <w:ind w:left="851"/>
        <w:rPr>
          <w:sz w:val="24"/>
          <w:szCs w:val="24"/>
          <w:rtl/>
          <w:lang w:bidi="he-IL"/>
        </w:rPr>
      </w:pPr>
      <w:r w:rsidRPr="00035941">
        <w:rPr>
          <w:sz w:val="24"/>
          <w:szCs w:val="24"/>
          <w:vertAlign w:val="subscript"/>
          <w:rtl/>
        </w:rPr>
        <w:t>1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sz w:val="24"/>
          <w:szCs w:val="24"/>
          <w:rtl/>
          <w:lang w:bidi="he-IL"/>
        </w:rPr>
        <w:tab/>
      </w:r>
      <w:r w:rsidRPr="00035941">
        <w:rPr>
          <w:sz w:val="24"/>
          <w:szCs w:val="24"/>
          <w:lang w:bidi="he-IL"/>
        </w:rPr>
        <w:object w:dxaOrig="380" w:dyaOrig="639" w14:anchorId="478903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2.25pt" o:ole="">
            <v:imagedata r:id="rId8" o:title=""/>
          </v:shape>
          <o:OLEObject Type="Embed" ProgID="Equation.DSMT4" ShapeID="_x0000_i1025" DrawAspect="Content" ObjectID="_1625747985" r:id="rId9"/>
        </w:object>
      </w:r>
    </w:p>
    <w:p w14:paraId="591E4A23" w14:textId="77777777" w:rsidR="00E303E0" w:rsidRPr="00035941" w:rsidRDefault="00E303E0" w:rsidP="00E303E0">
      <w:pPr>
        <w:pStyle w:val="a4"/>
        <w:tabs>
          <w:tab w:val="left" w:pos="850"/>
        </w:tabs>
        <w:rPr>
          <w:sz w:val="24"/>
          <w:szCs w:val="24"/>
          <w:rtl/>
          <w:lang w:bidi="he-IL"/>
        </w:rPr>
      </w:pPr>
      <w:r w:rsidRPr="00035941">
        <w:rPr>
          <w:rFonts w:hint="cs"/>
          <w:sz w:val="24"/>
          <w:szCs w:val="24"/>
          <w:vertAlign w:val="subscript"/>
          <w:rtl/>
          <w:lang w:bidi="he-IL"/>
        </w:rPr>
        <w:t>2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sz w:val="24"/>
          <w:szCs w:val="24"/>
          <w:rtl/>
          <w:lang w:bidi="he-IL"/>
        </w:rPr>
        <w:tab/>
      </w:r>
      <w:r w:rsidRPr="00035941">
        <w:rPr>
          <w:sz w:val="24"/>
          <w:szCs w:val="24"/>
          <w:lang w:bidi="he-IL"/>
        </w:rPr>
        <w:object w:dxaOrig="380" w:dyaOrig="639" w14:anchorId="6E5E2463">
          <v:shape id="_x0000_i1026" type="#_x0000_t75" style="width:18pt;height:32.25pt" o:ole="">
            <v:imagedata r:id="rId10" o:title=""/>
          </v:shape>
          <o:OLEObject Type="Embed" ProgID="Equation.DSMT4" ShapeID="_x0000_i1026" DrawAspect="Content" ObjectID="_1625747986" r:id="rId11"/>
        </w:object>
      </w:r>
    </w:p>
    <w:p w14:paraId="7A0F179F" w14:textId="77777777" w:rsidR="00E303E0" w:rsidRPr="00035941" w:rsidRDefault="00E303E0" w:rsidP="00E303E0">
      <w:pPr>
        <w:pStyle w:val="a4"/>
        <w:tabs>
          <w:tab w:val="left" w:pos="850"/>
        </w:tabs>
        <w:rPr>
          <w:sz w:val="24"/>
          <w:szCs w:val="24"/>
          <w:rtl/>
          <w:lang w:bidi="he-IL"/>
        </w:rPr>
      </w:pPr>
      <w:r w:rsidRPr="00035941">
        <w:rPr>
          <w:rFonts w:hint="cs"/>
          <w:sz w:val="24"/>
          <w:szCs w:val="24"/>
          <w:vertAlign w:val="subscript"/>
          <w:rtl/>
          <w:lang w:bidi="he-IL"/>
        </w:rPr>
        <w:t>3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sz w:val="24"/>
          <w:szCs w:val="24"/>
          <w:rtl/>
          <w:lang w:bidi="he-IL"/>
        </w:rPr>
        <w:tab/>
      </w:r>
      <w:r w:rsidRPr="00035941">
        <w:rPr>
          <w:sz w:val="24"/>
          <w:szCs w:val="24"/>
          <w:lang w:bidi="he-IL"/>
        </w:rPr>
        <w:object w:dxaOrig="420" w:dyaOrig="639" w14:anchorId="2CA6DA6F">
          <v:shape id="_x0000_i1027" type="#_x0000_t75" style="width:21pt;height:32.25pt" o:ole="">
            <v:imagedata r:id="rId12" o:title=""/>
          </v:shape>
          <o:OLEObject Type="Embed" ProgID="Equation.DSMT4" ShapeID="_x0000_i1027" DrawAspect="Content" ObjectID="_1625747987" r:id="rId13"/>
        </w:object>
      </w:r>
    </w:p>
    <w:p w14:paraId="300A3915" w14:textId="77777777" w:rsidR="00E303E0" w:rsidRPr="00035941" w:rsidRDefault="00E303E0" w:rsidP="00E303E0">
      <w:pPr>
        <w:pStyle w:val="a4"/>
        <w:tabs>
          <w:tab w:val="left" w:pos="850"/>
        </w:tabs>
        <w:rPr>
          <w:rStyle w:val="LTR"/>
          <w:rFonts w:cs="David"/>
          <w:sz w:val="24"/>
          <w:szCs w:val="24"/>
          <w:rtl/>
          <w:lang w:bidi="he-IL"/>
        </w:rPr>
      </w:pPr>
      <w:r>
        <w:rPr>
          <w:rFonts w:hint="cs"/>
          <w:noProof/>
          <w:sz w:val="24"/>
          <w:szCs w:val="24"/>
          <w:vertAlign w:val="subscript"/>
          <w:rtl/>
          <w:lang w:bidi="he-IL"/>
        </w:rPr>
        <w:drawing>
          <wp:anchor distT="0" distB="0" distL="114300" distR="114300" simplePos="0" relativeHeight="251659264" behindDoc="0" locked="0" layoutInCell="1" allowOverlap="1" wp14:anchorId="1816A087" wp14:editId="37192A78">
            <wp:simplePos x="0" y="0"/>
            <wp:positionH relativeFrom="column">
              <wp:posOffset>509270</wp:posOffset>
            </wp:positionH>
            <wp:positionV relativeFrom="paragraph">
              <wp:posOffset>1270</wp:posOffset>
            </wp:positionV>
            <wp:extent cx="3111500" cy="2465705"/>
            <wp:effectExtent l="19050" t="0" r="0" b="0"/>
            <wp:wrapSquare wrapText="bothSides"/>
            <wp:docPr id="1463" name="תמונה 1463" descr="32-MAT-011-8A-SOF-q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3" descr="32-MAT-011-8A-SOF-q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2465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Fonts w:hint="cs"/>
          <w:sz w:val="24"/>
          <w:szCs w:val="24"/>
          <w:vertAlign w:val="subscript"/>
          <w:rtl/>
          <w:lang w:bidi="he-IL"/>
        </w:rPr>
        <w:t>4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Style w:val="LTR"/>
          <w:rFonts w:cs="David"/>
          <w:sz w:val="24"/>
          <w:szCs w:val="24"/>
          <w:rtl/>
          <w:lang w:bidi="he-IL"/>
        </w:rPr>
        <w:tab/>
      </w:r>
      <w:r w:rsidRPr="00035941">
        <w:rPr>
          <w:rStyle w:val="LTR"/>
          <w:rFonts w:cs="David"/>
          <w:sz w:val="24"/>
          <w:szCs w:val="24"/>
          <w:lang w:bidi="he-IL"/>
        </w:rPr>
        <w:object w:dxaOrig="420" w:dyaOrig="639" w14:anchorId="5B7F05C0">
          <v:shape id="_x0000_i1028" type="#_x0000_t75" style="width:21pt;height:32.25pt" o:ole="">
            <v:imagedata r:id="rId15" o:title=""/>
          </v:shape>
          <o:OLEObject Type="Embed" ProgID="Equation.DSMT4" ShapeID="_x0000_i1028" DrawAspect="Content" ObjectID="_1625747988" r:id="rId16"/>
        </w:object>
      </w:r>
    </w:p>
    <w:p w14:paraId="133C9A1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3</w:t>
      </w:r>
    </w:p>
    <w:p w14:paraId="16F05ECB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לפניכם סרטוט של שני משולשים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חופפים</w:t>
      </w:r>
      <w:r w:rsidRPr="00035941">
        <w:rPr>
          <w:rFonts w:hint="cs"/>
          <w:sz w:val="24"/>
          <w:szCs w:val="24"/>
          <w:rtl/>
        </w:rPr>
        <w:t>.</w:t>
      </w:r>
    </w:p>
    <w:p w14:paraId="1E713D95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נתון: </w:t>
      </w:r>
      <w:r w:rsidRPr="00035941">
        <w:rPr>
          <w:rFonts w:ascii="Cambria Math" w:hAnsi="Cambria Math"/>
          <w:sz w:val="24"/>
          <w:szCs w:val="24"/>
        </w:rPr>
        <w:t>∢</w:t>
      </w:r>
      <w:r w:rsidRPr="00035941">
        <w:rPr>
          <w:rStyle w:val="LTR"/>
          <w:rFonts w:cs="David"/>
          <w:sz w:val="24"/>
          <w:szCs w:val="24"/>
        </w:rPr>
        <w:t xml:space="preserve">B = </w:t>
      </w:r>
      <w:r w:rsidRPr="00035941">
        <w:rPr>
          <w:rFonts w:ascii="Cambria Math" w:hAnsi="Cambria Math"/>
          <w:sz w:val="24"/>
          <w:szCs w:val="24"/>
        </w:rPr>
        <w:t>∢</w:t>
      </w:r>
      <w:r w:rsidRPr="00035941">
        <w:rPr>
          <w:rStyle w:val="LTR"/>
          <w:rFonts w:cs="David"/>
          <w:sz w:val="24"/>
          <w:szCs w:val="24"/>
        </w:rPr>
        <w:t>E</w:t>
      </w:r>
    </w:p>
    <w:p w14:paraId="79543A91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2F57CAC8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560B291B" w14:textId="77777777" w:rsidR="00E303E0" w:rsidRPr="00035941" w:rsidRDefault="00E303E0" w:rsidP="00E303E0">
      <w:pPr>
        <w:pStyle w:val="Sargel1"/>
        <w:jc w:val="right"/>
        <w:rPr>
          <w:rStyle w:val="LTR"/>
          <w:rFonts w:cs="David"/>
          <w:sz w:val="24"/>
          <w:szCs w:val="24"/>
        </w:rPr>
      </w:pPr>
    </w:p>
    <w:p w14:paraId="0534D178" w14:textId="77777777" w:rsidR="00E303E0" w:rsidRPr="00035941" w:rsidRDefault="00E303E0" w:rsidP="00E303E0">
      <w:pPr>
        <w:pStyle w:val="Sargel1"/>
        <w:spacing w:line="240" w:lineRule="auto"/>
        <w:jc w:val="right"/>
        <w:rPr>
          <w:rStyle w:val="LTR"/>
          <w:rFonts w:cs="David"/>
          <w:sz w:val="24"/>
          <w:szCs w:val="24"/>
        </w:rPr>
      </w:pPr>
    </w:p>
    <w:p w14:paraId="5654A835" w14:textId="77777777" w:rsidR="00E303E0" w:rsidRPr="00035941" w:rsidRDefault="00E303E0" w:rsidP="00E303E0">
      <w:pPr>
        <w:pStyle w:val="Sargel1"/>
        <w:jc w:val="right"/>
        <w:rPr>
          <w:rStyle w:val="LTR"/>
          <w:rFonts w:cs="David"/>
          <w:sz w:val="24"/>
          <w:szCs w:val="24"/>
        </w:rPr>
      </w:pPr>
    </w:p>
    <w:p w14:paraId="08C5DB44" w14:textId="77777777" w:rsidR="00E303E0" w:rsidRPr="00035941" w:rsidRDefault="00E303E0" w:rsidP="00E303E0">
      <w:pPr>
        <w:pStyle w:val="Sargel1"/>
        <w:tabs>
          <w:tab w:val="left" w:pos="2600"/>
        </w:tabs>
        <w:rPr>
          <w:rStyle w:val="LTR"/>
          <w:rFonts w:cs="David"/>
          <w:sz w:val="24"/>
          <w:szCs w:val="24"/>
          <w:rtl/>
        </w:rPr>
      </w:pPr>
      <w:r w:rsidRPr="00035941">
        <w:rPr>
          <w:rStyle w:val="LTR"/>
          <w:rFonts w:cs="David"/>
          <w:sz w:val="24"/>
          <w:szCs w:val="24"/>
          <w:rtl/>
        </w:rPr>
        <w:tab/>
      </w:r>
    </w:p>
    <w:p w14:paraId="2979634C" w14:textId="77777777" w:rsidR="00E303E0" w:rsidRPr="00035941" w:rsidRDefault="00E303E0" w:rsidP="00E303E0">
      <w:pPr>
        <w:pStyle w:val="Sargel1"/>
        <w:spacing w:before="0" w:line="240" w:lineRule="auto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אורכה של איזו צלע במשולש </w:t>
      </w:r>
      <w:r w:rsidRPr="00035941">
        <w:rPr>
          <w:rStyle w:val="LTR"/>
          <w:rFonts w:cs="David"/>
          <w:sz w:val="24"/>
          <w:szCs w:val="24"/>
        </w:rPr>
        <w:t>DEF</w:t>
      </w:r>
      <w:r w:rsidRPr="00035941">
        <w:rPr>
          <w:rFonts w:hint="cs"/>
          <w:sz w:val="24"/>
          <w:szCs w:val="24"/>
          <w:rtl/>
        </w:rPr>
        <w:t xml:space="preserve"> הוא </w:t>
      </w:r>
      <w:r w:rsidRPr="00035941">
        <w:rPr>
          <w:rStyle w:val="grade8-Num15"/>
          <w:rFonts w:cs="David"/>
          <w:sz w:val="24"/>
          <w:szCs w:val="24"/>
        </w:rPr>
        <w:t>9</w:t>
      </w:r>
      <w:r w:rsidRPr="00035941">
        <w:rPr>
          <w:rFonts w:hint="cs"/>
          <w:sz w:val="24"/>
          <w:szCs w:val="24"/>
          <w:rtl/>
        </w:rPr>
        <w:t xml:space="preserve"> ס"מ?</w:t>
      </w:r>
    </w:p>
    <w:p w14:paraId="30E318CD" w14:textId="77777777" w:rsidR="00E303E0" w:rsidRPr="00035941" w:rsidRDefault="00E303E0" w:rsidP="00E303E0">
      <w:pPr>
        <w:pStyle w:val="Sargel2"/>
        <w:rPr>
          <w:rStyle w:val="underline-30gray"/>
          <w:rFonts w:ascii="Calibri" w:hAnsi="Calibri"/>
          <w:w w:val="99"/>
          <w:sz w:val="24"/>
          <w:szCs w:val="24"/>
          <w:u w:color="A6A6A6"/>
          <w:rtl/>
        </w:rPr>
      </w:pPr>
      <w:r w:rsidRPr="00035941">
        <w:rPr>
          <w:rFonts w:hint="eastAsia"/>
          <w:w w:val="99"/>
          <w:sz w:val="24"/>
          <w:szCs w:val="24"/>
          <w:rtl/>
        </w:rPr>
        <w:t>תשובה</w:t>
      </w:r>
      <w:r w:rsidRPr="00035941">
        <w:rPr>
          <w:w w:val="99"/>
          <w:sz w:val="24"/>
          <w:szCs w:val="24"/>
          <w:rtl/>
        </w:rPr>
        <w:t xml:space="preserve">: </w:t>
      </w:r>
      <w:r w:rsidRPr="00035941">
        <w:rPr>
          <w:rStyle w:val="underline-30gray"/>
          <w:w w:val="99"/>
          <w:sz w:val="24"/>
          <w:szCs w:val="24"/>
          <w:u w:color="A6A6A6"/>
          <w:rtl/>
        </w:rPr>
        <w:tab/>
      </w:r>
      <w:r w:rsidRPr="00035941">
        <w:rPr>
          <w:rStyle w:val="underline-30gray"/>
          <w:w w:val="99"/>
          <w:sz w:val="24"/>
          <w:szCs w:val="24"/>
          <w:u w:color="A6A6A6"/>
        </w:rPr>
        <w:t xml:space="preserve"> </w:t>
      </w:r>
      <w:r w:rsidRPr="00035941">
        <w:rPr>
          <w:rStyle w:val="underline-30gray"/>
          <w:rFonts w:ascii="Calibri" w:hAnsi="Calibri"/>
          <w:w w:val="99"/>
          <w:sz w:val="24"/>
          <w:szCs w:val="24"/>
          <w:u w:color="A6A6A6"/>
        </w:rPr>
        <w:t xml:space="preserve">           </w:t>
      </w:r>
      <w:r w:rsidRPr="00035941">
        <w:rPr>
          <w:rStyle w:val="underline-30gray"/>
          <w:w w:val="99"/>
          <w:sz w:val="24"/>
          <w:szCs w:val="24"/>
          <w:u w:color="A6A6A6"/>
        </w:rPr>
        <w:t xml:space="preserve">                                 </w:t>
      </w:r>
    </w:p>
    <w:p w14:paraId="133B412C" w14:textId="77777777" w:rsidR="00E303E0" w:rsidRPr="00F61DF7" w:rsidRDefault="00E303E0" w:rsidP="00E303E0">
      <w:pPr>
        <w:pStyle w:val="sargel-kavafrada"/>
        <w:rPr>
          <w:rFonts w:cs="David"/>
          <w:b/>
          <w:bCs/>
          <w:sz w:val="24"/>
          <w:szCs w:val="24"/>
          <w:rtl/>
        </w:rPr>
      </w:pPr>
      <w:r w:rsidRPr="00F61DF7">
        <w:rPr>
          <w:rFonts w:cs="David" w:hint="cs"/>
          <w:b/>
          <w:bCs/>
          <w:sz w:val="24"/>
          <w:szCs w:val="24"/>
          <w:rtl/>
        </w:rPr>
        <w:t>שאלה 4</w:t>
      </w:r>
    </w:p>
    <w:p w14:paraId="63400083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לפניכם המשוואה:     </w:t>
      </w:r>
      <w:r w:rsidRPr="00035941">
        <w:rPr>
          <w:rStyle w:val="grade8-Num15"/>
          <w:rFonts w:cs="David"/>
          <w:sz w:val="24"/>
          <w:szCs w:val="24"/>
        </w:rPr>
        <w:t>x + 5y = 9</w:t>
      </w:r>
    </w:p>
    <w:p w14:paraId="29607F07" w14:textId="77777777" w:rsidR="00E303E0" w:rsidRPr="00035941" w:rsidRDefault="00E303E0" w:rsidP="00E303E0">
      <w:pPr>
        <w:pStyle w:val="Sargel1"/>
        <w:rPr>
          <w:rStyle w:val="underline-30gray"/>
          <w:rFonts w:ascii="Calibri" w:hAnsi="Calibri"/>
          <w:w w:val="99"/>
          <w:sz w:val="24"/>
          <w:szCs w:val="24"/>
          <w:u w:color="A6A6A6"/>
          <w:rtl/>
        </w:rPr>
      </w:pPr>
      <w:r w:rsidRPr="00035941">
        <w:rPr>
          <w:rFonts w:hint="cs"/>
          <w:sz w:val="24"/>
          <w:szCs w:val="24"/>
          <w:rtl/>
        </w:rPr>
        <w:t xml:space="preserve">נתון:  </w:t>
      </w:r>
      <w:r w:rsidRPr="00035941">
        <w:rPr>
          <w:rStyle w:val="grade8-Num15"/>
          <w:rFonts w:cs="David"/>
          <w:sz w:val="24"/>
          <w:szCs w:val="24"/>
        </w:rPr>
        <w:t>x = –6</w:t>
      </w:r>
      <w:r w:rsidRPr="00035941">
        <w:rPr>
          <w:rFonts w:hint="cs"/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   </w:t>
      </w:r>
      <w:r w:rsidRPr="00035941">
        <w:rPr>
          <w:rFonts w:hint="cs"/>
          <w:sz w:val="24"/>
          <w:szCs w:val="24"/>
          <w:rtl/>
        </w:rPr>
        <w:t xml:space="preserve">מִצאו את ערכו של </w:t>
      </w:r>
      <w:r w:rsidRPr="00035941">
        <w:rPr>
          <w:rStyle w:val="grade8-Num15"/>
          <w:rFonts w:cs="David"/>
          <w:sz w:val="24"/>
          <w:szCs w:val="24"/>
        </w:rPr>
        <w:t>y</w:t>
      </w:r>
      <w:r w:rsidRPr="00035941">
        <w:rPr>
          <w:rFonts w:hint="cs"/>
          <w:sz w:val="24"/>
          <w:szCs w:val="24"/>
          <w:rtl/>
        </w:rPr>
        <w:t>.</w:t>
      </w:r>
      <w:r>
        <w:rPr>
          <w:rFonts w:hint="cs"/>
          <w:sz w:val="24"/>
          <w:szCs w:val="24"/>
          <w:rtl/>
        </w:rPr>
        <w:t xml:space="preserve"> </w:t>
      </w:r>
      <w:r w:rsidRPr="00035941">
        <w:rPr>
          <w:rFonts w:hint="eastAsia"/>
          <w:w w:val="99"/>
          <w:sz w:val="24"/>
          <w:szCs w:val="24"/>
          <w:rtl/>
        </w:rPr>
        <w:t>תשובה</w:t>
      </w:r>
      <w:r w:rsidRPr="00035941">
        <w:rPr>
          <w:w w:val="99"/>
          <w:sz w:val="24"/>
          <w:szCs w:val="24"/>
          <w:rtl/>
        </w:rPr>
        <w:t xml:space="preserve">: </w:t>
      </w:r>
      <w:r w:rsidRPr="00035941">
        <w:rPr>
          <w:rStyle w:val="underline-30gray"/>
          <w:w w:val="99"/>
          <w:sz w:val="24"/>
          <w:szCs w:val="24"/>
          <w:u w:color="A6A6A6"/>
          <w:rtl/>
        </w:rPr>
        <w:tab/>
      </w:r>
      <w:r w:rsidRPr="00035941">
        <w:rPr>
          <w:rStyle w:val="underline-30gray"/>
          <w:w w:val="99"/>
          <w:sz w:val="24"/>
          <w:szCs w:val="24"/>
          <w:u w:color="A6A6A6"/>
        </w:rPr>
        <w:t xml:space="preserve"> </w:t>
      </w:r>
      <w:r w:rsidRPr="00035941">
        <w:rPr>
          <w:rStyle w:val="underline-30gray"/>
          <w:rFonts w:ascii="Calibri" w:hAnsi="Calibri"/>
          <w:w w:val="99"/>
          <w:sz w:val="24"/>
          <w:szCs w:val="24"/>
          <w:u w:color="A6A6A6"/>
        </w:rPr>
        <w:t xml:space="preserve">           </w:t>
      </w:r>
      <w:r w:rsidRPr="00035941">
        <w:rPr>
          <w:rStyle w:val="underline-30gray"/>
          <w:w w:val="99"/>
          <w:sz w:val="24"/>
          <w:szCs w:val="24"/>
          <w:u w:color="A6A6A6"/>
        </w:rPr>
        <w:t xml:space="preserve">                                 </w:t>
      </w:r>
    </w:p>
    <w:p w14:paraId="75F5F66C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lastRenderedPageBreak/>
        <w:t>שאלה 5</w:t>
      </w:r>
    </w:p>
    <w:p w14:paraId="77FB86FD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כיתה ח1 בבית הספר "עלומים" נערך סקר, ובו נשאלו התלמידים אם הם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בעד או נגד תלבושת אחידה בבית הספר. </w:t>
      </w:r>
    </w:p>
    <w:p w14:paraId="07769E8F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Style w:val="grade8-Num15"/>
          <w:rFonts w:cs="David"/>
          <w:spacing w:val="-3"/>
          <w:sz w:val="24"/>
          <w:szCs w:val="24"/>
        </w:rPr>
        <w:t>12</w:t>
      </w:r>
      <w:r w:rsidRPr="00035941">
        <w:rPr>
          <w:rFonts w:hint="cs"/>
          <w:spacing w:val="-3"/>
          <w:sz w:val="24"/>
          <w:szCs w:val="24"/>
          <w:rtl/>
        </w:rPr>
        <w:t xml:space="preserve"> תלמידים השיבו שהם בעד תלבושת אחידה, ו- </w:t>
      </w:r>
      <w:r w:rsidRPr="00035941">
        <w:rPr>
          <w:rStyle w:val="grade8-Num15"/>
          <w:rFonts w:cs="David"/>
          <w:spacing w:val="-3"/>
          <w:sz w:val="24"/>
          <w:szCs w:val="24"/>
        </w:rPr>
        <w:t>27</w:t>
      </w:r>
      <w:r w:rsidRPr="00035941">
        <w:rPr>
          <w:rFonts w:hint="cs"/>
          <w:spacing w:val="-3"/>
          <w:sz w:val="24"/>
          <w:szCs w:val="24"/>
          <w:rtl/>
        </w:rPr>
        <w:t xml:space="preserve"> תלמידים השיבו שהם </w:t>
      </w:r>
      <w:r w:rsidRPr="00035941">
        <w:rPr>
          <w:spacing w:val="-3"/>
          <w:sz w:val="24"/>
          <w:szCs w:val="24"/>
          <w:rtl/>
        </w:rPr>
        <w:br/>
      </w:r>
      <w:r w:rsidRPr="00035941">
        <w:rPr>
          <w:rFonts w:hint="cs"/>
          <w:spacing w:val="-3"/>
          <w:sz w:val="24"/>
          <w:szCs w:val="24"/>
          <w:rtl/>
        </w:rPr>
        <w:t>נגד תלבושת אחידה.</w:t>
      </w:r>
    </w:p>
    <w:p w14:paraId="6CAD9728" w14:textId="77777777" w:rsidR="00E303E0" w:rsidRPr="00035941" w:rsidRDefault="00E303E0" w:rsidP="00E303E0">
      <w:pPr>
        <w:pStyle w:val="Sargel1-shuratsheela"/>
        <w:jc w:val="both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מה היחס בין מספר התלמידים שהצביעו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בעד</w:t>
      </w:r>
      <w:r w:rsidRPr="00035941">
        <w:rPr>
          <w:rFonts w:hint="cs"/>
          <w:sz w:val="24"/>
          <w:szCs w:val="24"/>
          <w:rtl/>
        </w:rPr>
        <w:t xml:space="preserve"> תלבושת אחידה למספר התלמידים שהצביעו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 xml:space="preserve">נגד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תלבושת אחידה</w:t>
      </w:r>
      <w:r w:rsidRPr="00035941">
        <w:rPr>
          <w:rFonts w:hint="cs"/>
          <w:sz w:val="24"/>
          <w:szCs w:val="24"/>
          <w:rtl/>
        </w:rPr>
        <w:t>?</w:t>
      </w:r>
    </w:p>
    <w:p w14:paraId="5A8CD71C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  <w:rtl/>
        </w:rPr>
      </w:pPr>
    </w:p>
    <w:p w14:paraId="6825377E" w14:textId="77777777" w:rsidR="00E303E0" w:rsidRPr="00035941" w:rsidRDefault="00E303E0" w:rsidP="00E303E0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Fonts w:ascii="Calibri" w:hAnsi="Calibri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sz w:val="24"/>
          <w:szCs w:val="24"/>
          <w:vertAlign w:val="subscript"/>
          <w:rtl/>
        </w:rPr>
        <w:t>1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 New Roman" w:hAnsi="Times New Roman" w:hint="cs"/>
          <w:sz w:val="24"/>
          <w:szCs w:val="24"/>
          <w:rtl/>
        </w:rPr>
        <w:tab/>
        <w:t xml:space="preserve"> </w:t>
      </w:r>
      <w:r w:rsidRPr="00035941">
        <w:rPr>
          <w:rFonts w:ascii="Times New Roman" w:hAnsi="Times New Roman"/>
          <w:sz w:val="24"/>
          <w:szCs w:val="24"/>
          <w:rtl/>
        </w:rPr>
        <w:t>15 :  1</w:t>
      </w:r>
    </w:p>
    <w:p w14:paraId="76CED34F" w14:textId="77777777" w:rsidR="00E303E0" w:rsidRPr="00035941" w:rsidRDefault="00E303E0" w:rsidP="00E303E0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Style w:val="DavidMFORegular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2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 New Roman" w:hAnsi="Times New Roman" w:hint="cs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</w:rPr>
        <w:object w:dxaOrig="420" w:dyaOrig="639" w14:anchorId="330C6D85">
          <v:shape id="_x0000_i1029" type="#_x0000_t75" style="width:21pt;height:32.25pt" o:ole="">
            <v:imagedata r:id="rId17" o:title=""/>
          </v:shape>
          <o:OLEObject Type="Embed" ProgID="Equation.DSMT4" ShapeID="_x0000_i1029" DrawAspect="Content" ObjectID="_1625747989" r:id="rId18"/>
        </w:object>
      </w:r>
    </w:p>
    <w:p w14:paraId="778D652C" w14:textId="77777777" w:rsidR="00E303E0" w:rsidRPr="00035941" w:rsidRDefault="00E303E0" w:rsidP="00E303E0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Style w:val="chezka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3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 New Roman" w:hAnsi="Times New Roman" w:hint="cs"/>
          <w:sz w:val="24"/>
          <w:szCs w:val="24"/>
          <w:rtl/>
        </w:rPr>
        <w:tab/>
        <w:t xml:space="preserve"> 9</w:t>
      </w:r>
      <w:r w:rsidRPr="00035941">
        <w:rPr>
          <w:rFonts w:ascii="Times New Roman" w:hAnsi="Times New Roman"/>
          <w:sz w:val="24"/>
          <w:szCs w:val="24"/>
          <w:rtl/>
        </w:rPr>
        <w:t xml:space="preserve"> : </w:t>
      </w:r>
      <w:r w:rsidRPr="00035941">
        <w:rPr>
          <w:rFonts w:ascii="Times New Roman" w:hAnsi="Times New Roman" w:hint="cs"/>
          <w:sz w:val="24"/>
          <w:szCs w:val="24"/>
          <w:rtl/>
        </w:rPr>
        <w:t>4</w:t>
      </w:r>
    </w:p>
    <w:p w14:paraId="066F4359" w14:textId="77777777" w:rsidR="00E303E0" w:rsidRPr="00035941" w:rsidRDefault="00E303E0" w:rsidP="00E303E0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Style w:val="chezka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4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 New Roman" w:hAnsi="Times New Roman" w:hint="cs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</w:rPr>
        <w:object w:dxaOrig="400" w:dyaOrig="639" w14:anchorId="7ED247D3">
          <v:shape id="_x0000_i1030" type="#_x0000_t75" style="width:20.25pt;height:32.25pt" o:ole="">
            <v:imagedata r:id="rId19" o:title=""/>
          </v:shape>
          <o:OLEObject Type="Embed" ProgID="Equation.DSMT4" ShapeID="_x0000_i1030" DrawAspect="Content" ObjectID="_1625747990" r:id="rId20"/>
        </w:object>
      </w:r>
    </w:p>
    <w:p w14:paraId="75775245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D9C0FF5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6</w:t>
      </w:r>
    </w:p>
    <w:p w14:paraId="671D239C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סַמנו את המשוואה שהפתרון שלה הוא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מספר</w:t>
      </w:r>
      <w:r w:rsidRPr="00035941">
        <w:rPr>
          <w:rFonts w:ascii="DavidMFOBold" w:hAnsi="DavidMFOBold" w:hint="cs"/>
          <w:b/>
          <w:bCs/>
          <w:sz w:val="24"/>
          <w:szCs w:val="24"/>
          <w:rtl/>
          <w:lang w:bidi="ar-SA"/>
        </w:rPr>
        <w:t xml:space="preserve">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חיובי</w:t>
      </w:r>
      <w:r w:rsidRPr="00035941">
        <w:rPr>
          <w:rFonts w:hint="cs"/>
          <w:sz w:val="24"/>
          <w:szCs w:val="24"/>
          <w:rtl/>
        </w:rPr>
        <w:t>.</w:t>
      </w:r>
    </w:p>
    <w:p w14:paraId="63EC1061" w14:textId="77777777" w:rsidR="00E303E0" w:rsidRPr="00035941" w:rsidRDefault="00E303E0" w:rsidP="00E303E0">
      <w:pPr>
        <w:pStyle w:val="Sargel1"/>
        <w:rPr>
          <w:rStyle w:val="DavidMFObold"/>
          <w:sz w:val="24"/>
          <w:szCs w:val="24"/>
          <w:rtl/>
        </w:rPr>
      </w:pPr>
      <w:r w:rsidRPr="00035941">
        <w:rPr>
          <w:rStyle w:val="DavidMFObold"/>
          <w:rFonts w:hint="cs"/>
          <w:sz w:val="24"/>
          <w:szCs w:val="24"/>
          <w:rtl/>
          <w:lang w:bidi="he-IL"/>
        </w:rPr>
        <w:t>אין צורך לפתור את המשוואות</w:t>
      </w:r>
      <w:r w:rsidRPr="00035941">
        <w:rPr>
          <w:rStyle w:val="DavidMFObold"/>
          <w:rFonts w:hint="cs"/>
          <w:sz w:val="24"/>
          <w:szCs w:val="24"/>
          <w:rtl/>
        </w:rPr>
        <w:t xml:space="preserve">. </w:t>
      </w:r>
    </w:p>
    <w:p w14:paraId="723D4AFA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34724EAF" w14:textId="77777777" w:rsidR="00E303E0" w:rsidRPr="00035941" w:rsidRDefault="00E303E0" w:rsidP="00E303E0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Fonts w:ascii="Calibri" w:hAnsi="Calibri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sz w:val="24"/>
          <w:szCs w:val="24"/>
          <w:vertAlign w:val="subscript"/>
          <w:rtl/>
        </w:rPr>
        <w:t>1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 New Roman" w:hAnsi="Times New Roman" w:hint="cs"/>
          <w:sz w:val="24"/>
          <w:szCs w:val="24"/>
          <w:rtl/>
        </w:rPr>
        <w:tab/>
        <w:t xml:space="preserve"> </w:t>
      </w:r>
      <w:r w:rsidRPr="00035941">
        <w:rPr>
          <w:rStyle w:val="DavidMFORegular"/>
          <w:sz w:val="24"/>
          <w:szCs w:val="24"/>
        </w:rPr>
        <w:object w:dxaOrig="639" w:dyaOrig="620" w14:anchorId="641A78EA">
          <v:shape id="_x0000_i1031" type="#_x0000_t75" style="width:32.25pt;height:31.5pt" o:ole="">
            <v:imagedata r:id="rId21" o:title=""/>
          </v:shape>
          <o:OLEObject Type="Embed" ProgID="Equation.DSMT4" ShapeID="_x0000_i1031" DrawAspect="Content" ObjectID="_1625747991" r:id="rId22"/>
        </w:object>
      </w:r>
    </w:p>
    <w:p w14:paraId="20415EC7" w14:textId="77777777" w:rsidR="00E303E0" w:rsidRPr="00035941" w:rsidRDefault="00E303E0" w:rsidP="00E303E0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Style w:val="DavidMFORegular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2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 New Roman" w:hAnsi="Times New Roman" w:hint="cs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</w:rPr>
        <w:object w:dxaOrig="880" w:dyaOrig="620" w14:anchorId="669D8E3C">
          <v:shape id="_x0000_i1032" type="#_x0000_t75" style="width:44.25pt;height:31.5pt" o:ole="">
            <v:imagedata r:id="rId23" o:title=""/>
          </v:shape>
          <o:OLEObject Type="Embed" ProgID="Equation.DSMT4" ShapeID="_x0000_i1032" DrawAspect="Content" ObjectID="_1625747992" r:id="rId24"/>
        </w:object>
      </w:r>
    </w:p>
    <w:p w14:paraId="06DDAB8C" w14:textId="77777777" w:rsidR="00E303E0" w:rsidRPr="00035941" w:rsidRDefault="00E303E0" w:rsidP="00E303E0">
      <w:pPr>
        <w:pStyle w:val="sargel1-ravbrera"/>
        <w:tabs>
          <w:tab w:val="clear" w:pos="850"/>
          <w:tab w:val="left" w:pos="-1"/>
          <w:tab w:val="left" w:pos="708"/>
        </w:tabs>
        <w:ind w:left="141" w:hanging="992"/>
        <w:rPr>
          <w:rStyle w:val="chezka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3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 New Roman" w:hAnsi="Times New Roman" w:hint="cs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</w:rPr>
        <w:object w:dxaOrig="1180" w:dyaOrig="320" w14:anchorId="45667CD9">
          <v:shape id="_x0000_i1033" type="#_x0000_t75" style="width:59.25pt;height:15.75pt" o:ole="">
            <v:imagedata r:id="rId25" o:title=""/>
          </v:shape>
          <o:OLEObject Type="Embed" ProgID="Equation.DSMT4" ShapeID="_x0000_i1033" DrawAspect="Content" ObjectID="_1625747993" r:id="rId26"/>
        </w:object>
      </w:r>
    </w:p>
    <w:p w14:paraId="010AD6A1" w14:textId="77777777" w:rsidR="00E303E0" w:rsidRPr="00035941" w:rsidRDefault="00E303E0" w:rsidP="00E303E0">
      <w:pPr>
        <w:pStyle w:val="sargel1-ravbrera"/>
        <w:tabs>
          <w:tab w:val="clear" w:pos="850"/>
          <w:tab w:val="left" w:pos="-1"/>
          <w:tab w:val="left" w:pos="708"/>
        </w:tabs>
        <w:spacing w:before="257"/>
        <w:ind w:left="141" w:hanging="992"/>
        <w:rPr>
          <w:rStyle w:val="chezka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4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 New Roman" w:hAnsi="Times New Roman" w:hint="cs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</w:rPr>
        <w:object w:dxaOrig="1280" w:dyaOrig="320" w14:anchorId="07D05DA3">
          <v:shape id="_x0000_i1034" type="#_x0000_t75" style="width:63.75pt;height:15.75pt" o:ole="">
            <v:imagedata r:id="rId27" o:title=""/>
          </v:shape>
          <o:OLEObject Type="Embed" ProgID="Equation.DSMT4" ShapeID="_x0000_i1034" DrawAspect="Content" ObjectID="_1625747994" r:id="rId28"/>
        </w:object>
      </w:r>
    </w:p>
    <w:p w14:paraId="17D89DE1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6C2D8DD7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2AA752ED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02519D9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5A5D8C2C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51D75504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CE55CE9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162A240C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69B5AC2F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99B806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lastRenderedPageBreak/>
        <w:t>שאלה 7</w:t>
      </w:r>
    </w:p>
    <w:p w14:paraId="5D990C5C" w14:textId="77777777" w:rsidR="00E303E0" w:rsidRPr="00035941" w:rsidRDefault="00E303E0" w:rsidP="00E303E0">
      <w:pPr>
        <w:pStyle w:val="Sargel1"/>
        <w:spacing w:after="0"/>
        <w:rPr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FA4F0A8" wp14:editId="55B150F2">
            <wp:simplePos x="0" y="0"/>
            <wp:positionH relativeFrom="column">
              <wp:posOffset>909955</wp:posOffset>
            </wp:positionH>
            <wp:positionV relativeFrom="paragraph">
              <wp:posOffset>556895</wp:posOffset>
            </wp:positionV>
            <wp:extent cx="3762375" cy="2676525"/>
            <wp:effectExtent l="19050" t="0" r="9525" b="0"/>
            <wp:wrapSquare wrapText="bothSides"/>
            <wp:docPr id="1464" name="תמונה 1464" descr="32-MAT-011-8A-SOF-q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 descr="32-MAT-011-8A-SOF-q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t="31851" b="-12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Fonts w:hint="cs"/>
          <w:sz w:val="24"/>
          <w:szCs w:val="24"/>
          <w:rtl/>
        </w:rPr>
        <w:t xml:space="preserve">בכתבה בעיתון הוצגה הדיאגרמה שלפניכם, המתארת את התפלגות התושבים באחוזים בישראל לפי אזורי מגורים בשנת </w:t>
      </w:r>
      <w:r w:rsidRPr="00035941">
        <w:rPr>
          <w:rStyle w:val="LTR"/>
          <w:rFonts w:cs="David"/>
          <w:sz w:val="24"/>
          <w:szCs w:val="24"/>
        </w:rPr>
        <w:t>2009</w:t>
      </w:r>
      <w:r w:rsidRPr="00035941">
        <w:rPr>
          <w:rFonts w:hint="cs"/>
          <w:sz w:val="24"/>
          <w:szCs w:val="24"/>
          <w:rtl/>
        </w:rPr>
        <w:t xml:space="preserve">. </w:t>
      </w:r>
    </w:p>
    <w:p w14:paraId="537C20D4" w14:textId="77777777" w:rsidR="00E303E0" w:rsidRPr="00035941" w:rsidRDefault="00E303E0" w:rsidP="00E303E0">
      <w:pPr>
        <w:pStyle w:val="Sargel1"/>
        <w:spacing w:before="0" w:after="0" w:line="240" w:lineRule="auto"/>
        <w:rPr>
          <w:sz w:val="24"/>
          <w:szCs w:val="24"/>
          <w:rtl/>
        </w:rPr>
      </w:pPr>
    </w:p>
    <w:p w14:paraId="5C044513" w14:textId="77777777" w:rsidR="00E303E0" w:rsidRPr="00035941" w:rsidRDefault="00E303E0" w:rsidP="00E303E0">
      <w:pPr>
        <w:pStyle w:val="Sargel1"/>
        <w:jc w:val="center"/>
        <w:rPr>
          <w:sz w:val="24"/>
          <w:szCs w:val="24"/>
          <w:rtl/>
        </w:rPr>
      </w:pPr>
    </w:p>
    <w:p w14:paraId="2ADABE7F" w14:textId="77777777" w:rsidR="00E303E0" w:rsidRPr="00035941" w:rsidRDefault="00E303E0" w:rsidP="00E303E0">
      <w:pPr>
        <w:pStyle w:val="Sargel1"/>
        <w:jc w:val="center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br/>
      </w:r>
    </w:p>
    <w:p w14:paraId="24CAEAC0" w14:textId="77777777" w:rsidR="00E303E0" w:rsidRPr="00035941" w:rsidRDefault="00E303E0" w:rsidP="00E303E0">
      <w:pPr>
        <w:pStyle w:val="Sargel2"/>
        <w:spacing w:before="0" w:after="0"/>
        <w:rPr>
          <w:rStyle w:val="DavidMFORegular"/>
          <w:sz w:val="24"/>
          <w:szCs w:val="24"/>
          <w:rtl/>
        </w:rPr>
      </w:pPr>
    </w:p>
    <w:p w14:paraId="179C8EB6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</w:p>
    <w:p w14:paraId="6C1B901D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</w:p>
    <w:p w14:paraId="7874AAFB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</w:p>
    <w:p w14:paraId="2ED06887" w14:textId="77777777" w:rsidR="00E303E0" w:rsidRPr="00035941" w:rsidRDefault="00E303E0" w:rsidP="00E303E0">
      <w:pPr>
        <w:pStyle w:val="Sargel2-shuratsheela"/>
        <w:spacing w:before="120" w:line="240" w:lineRule="auto"/>
        <w:rPr>
          <w:sz w:val="24"/>
          <w:szCs w:val="24"/>
          <w:rtl/>
        </w:rPr>
      </w:pPr>
    </w:p>
    <w:p w14:paraId="0C46DAF0" w14:textId="77777777" w:rsidR="00E303E0" w:rsidRPr="00035941" w:rsidRDefault="00E303E0" w:rsidP="00E303E0">
      <w:pPr>
        <w:pStyle w:val="Sargel2-shuratsheela"/>
        <w:numPr>
          <w:ilvl w:val="0"/>
          <w:numId w:val="12"/>
        </w:numPr>
        <w:spacing w:before="240" w:after="0"/>
        <w:ind w:left="566" w:hanging="567"/>
        <w:rPr>
          <w:rStyle w:val="DavidMFORegular"/>
          <w:sz w:val="24"/>
          <w:szCs w:val="24"/>
        </w:rPr>
      </w:pPr>
      <w:r w:rsidRPr="00035941">
        <w:rPr>
          <w:rFonts w:hint="cs"/>
          <w:sz w:val="24"/>
          <w:szCs w:val="24"/>
          <w:rtl/>
        </w:rPr>
        <w:t xml:space="preserve">סַמנו ב- </w:t>
      </w:r>
      <w:r w:rsidRPr="00035941">
        <w:rPr>
          <w:sz w:val="24"/>
          <w:szCs w:val="24"/>
        </w:rPr>
        <w:sym w:font="Wingdings 2" w:char="F054"/>
      </w:r>
      <w:r w:rsidRPr="00035941">
        <w:rPr>
          <w:rFonts w:ascii="DavidMFOBold" w:hAnsi="DavidMFOBold" w:hint="cs"/>
          <w:b/>
          <w:bCs/>
          <w:sz w:val="24"/>
          <w:szCs w:val="24"/>
          <w:rtl/>
          <w:lang w:bidi="ar-SA"/>
        </w:rPr>
        <w:t xml:space="preserve">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ליד כל טענה אם היא נכונה או לא נכונה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1549DF24" w14:textId="77777777" w:rsidR="00E303E0" w:rsidRPr="00035941" w:rsidRDefault="00E303E0" w:rsidP="00E303E0">
      <w:pPr>
        <w:pStyle w:val="Sargel2-shuratsheela"/>
        <w:spacing w:before="40" w:after="0" w:line="240" w:lineRule="auto"/>
        <w:rPr>
          <w:rStyle w:val="DavidMFORegular"/>
          <w:sz w:val="24"/>
          <w:szCs w:val="24"/>
          <w:rtl/>
        </w:rPr>
      </w:pPr>
    </w:p>
    <w:tbl>
      <w:tblPr>
        <w:bidiVisual/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5"/>
        <w:gridCol w:w="5387"/>
        <w:gridCol w:w="1191"/>
        <w:gridCol w:w="1191"/>
      </w:tblGrid>
      <w:tr w:rsidR="00E303E0" w:rsidRPr="00035941" w14:paraId="4B84B64D" w14:textId="77777777" w:rsidTr="00B92F0B">
        <w:trPr>
          <w:trHeight w:val="457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E021329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A5F6BE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טענה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9F7B19D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 xml:space="preserve">נכונה 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E659EA9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pacing w:val="-3"/>
                <w:w w:val="99"/>
                <w:sz w:val="24"/>
                <w:szCs w:val="24"/>
                <w:rtl/>
                <w:lang w:bidi="he-IL"/>
              </w:rPr>
              <w:t>לא נכונה</w:t>
            </w: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</w:tr>
      <w:tr w:rsidR="00E303E0" w:rsidRPr="00035941" w14:paraId="53937B23" w14:textId="77777777" w:rsidTr="00B92F0B"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D527A05" w14:textId="77777777" w:rsidR="00E303E0" w:rsidRPr="00035941" w:rsidRDefault="00E303E0" w:rsidP="00B92F0B">
            <w:pPr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>1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201FE7B0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sz w:val="24"/>
                <w:szCs w:val="24"/>
              </w:rPr>
              <w:object w:dxaOrig="260" w:dyaOrig="639" w14:anchorId="0E7B2DAE">
                <v:shape id="_x0000_i1035" type="#_x0000_t75" style="width:13.5pt;height:32.25pt" o:ole="">
                  <v:imagedata r:id="rId30" o:title=""/>
                </v:shape>
                <o:OLEObject Type="Embed" ProgID="Equation.DSMT4" ShapeID="_x0000_i1035" DrawAspect="Content" ObjectID="_1625747995" r:id="rId31"/>
              </w:object>
            </w:r>
            <w:r w:rsidRPr="00035941">
              <w:rPr>
                <w:rFonts w:hint="cs"/>
                <w:sz w:val="24"/>
                <w:szCs w:val="24"/>
                <w:rtl/>
              </w:rPr>
              <w:t xml:space="preserve"> מהתושבים גרים בירושלים ובסביבתה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3080490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5A3AF93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035941" w14:paraId="3E026C14" w14:textId="77777777" w:rsidTr="00B92F0B"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BE7CB4D" w14:textId="77777777" w:rsidR="00E303E0" w:rsidRPr="00035941" w:rsidRDefault="00E303E0" w:rsidP="00B92F0B">
            <w:pPr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>2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666F1DCA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sz w:val="24"/>
                <w:szCs w:val="24"/>
                <w:rtl/>
              </w:rPr>
              <w:t xml:space="preserve">פחות מ- </w:t>
            </w:r>
            <w:r w:rsidRPr="00035941">
              <w:rPr>
                <w:sz w:val="24"/>
                <w:szCs w:val="24"/>
              </w:rPr>
              <w:object w:dxaOrig="240" w:dyaOrig="639" w14:anchorId="269436EB">
                <v:shape id="_x0000_i1036" type="#_x0000_t75" style="width:12pt;height:32.25pt" o:ole="">
                  <v:imagedata r:id="rId32" o:title=""/>
                </v:shape>
                <o:OLEObject Type="Embed" ProgID="Equation.DSMT4" ShapeID="_x0000_i1036" DrawAspect="Content" ObjectID="_1625747996" r:id="rId33"/>
              </w:object>
            </w:r>
            <w:r w:rsidRPr="00035941">
              <w:rPr>
                <w:rFonts w:hint="cs"/>
                <w:sz w:val="24"/>
                <w:szCs w:val="24"/>
                <w:rtl/>
              </w:rPr>
              <w:t xml:space="preserve"> מהתושבים גרים בדרום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FD6BFE6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C8CBB82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035941" w14:paraId="0FEFDC28" w14:textId="77777777" w:rsidTr="00B92F0B">
        <w:trPr>
          <w:trHeight w:hRule="exact" w:val="822"/>
          <w:jc w:val="right"/>
        </w:trPr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DF90CDC" w14:textId="77777777" w:rsidR="00E303E0" w:rsidRPr="00035941" w:rsidRDefault="00E303E0" w:rsidP="00B92F0B">
            <w:pPr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>3.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566F4CB5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spacing w:val="-3"/>
                <w:sz w:val="24"/>
                <w:szCs w:val="24"/>
                <w:rtl/>
              </w:rPr>
              <w:t xml:space="preserve">פחות מ- </w:t>
            </w:r>
            <w:r w:rsidRPr="00035941">
              <w:rPr>
                <w:spacing w:val="-3"/>
                <w:sz w:val="24"/>
                <w:szCs w:val="24"/>
              </w:rPr>
              <w:object w:dxaOrig="260" w:dyaOrig="639" w14:anchorId="1F0B8C85">
                <v:shape id="_x0000_i1037" type="#_x0000_t75" style="width:13.5pt;height:32.25pt" o:ole="">
                  <v:imagedata r:id="rId34" o:title=""/>
                </v:shape>
                <o:OLEObject Type="Embed" ProgID="Equation.DSMT4" ShapeID="_x0000_i1037" DrawAspect="Content" ObjectID="_1625747997" r:id="rId35"/>
              </w:object>
            </w:r>
            <w:r w:rsidRPr="00035941">
              <w:rPr>
                <w:rFonts w:hint="cs"/>
                <w:spacing w:val="-3"/>
                <w:sz w:val="24"/>
                <w:szCs w:val="24"/>
                <w:rtl/>
              </w:rPr>
              <w:t xml:space="preserve"> מהתושבים גרים בתל-אביב ובמרכז.</w:t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6DE8E1B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2FE46D3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</w:tbl>
    <w:p w14:paraId="7FDD934A" w14:textId="77777777" w:rsidR="00E303E0" w:rsidRPr="00035941" w:rsidRDefault="00E303E0" w:rsidP="00E303E0">
      <w:pPr>
        <w:pStyle w:val="Sargel2"/>
        <w:spacing w:before="0" w:after="0"/>
        <w:rPr>
          <w:rStyle w:val="DavidMFORegular"/>
          <w:sz w:val="24"/>
          <w:szCs w:val="24"/>
          <w:rtl/>
        </w:rPr>
      </w:pPr>
    </w:p>
    <w:p w14:paraId="726876E4" w14:textId="77777777" w:rsidR="00E303E0" w:rsidRPr="00035941" w:rsidRDefault="00E303E0" w:rsidP="00E303E0">
      <w:pPr>
        <w:pStyle w:val="Sargel2"/>
        <w:spacing w:before="0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מספר התושבים במדינת ישראל בשנת </w:t>
      </w:r>
      <w:r w:rsidRPr="00035941">
        <w:rPr>
          <w:rStyle w:val="grade8-Num15"/>
          <w:rFonts w:cs="David"/>
          <w:sz w:val="24"/>
          <w:szCs w:val="24"/>
        </w:rPr>
        <w:t>2009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היה כ</w:t>
      </w:r>
      <w:r w:rsidRPr="00035941">
        <w:rPr>
          <w:rStyle w:val="DavidMFORegular"/>
          <w:rFonts w:hint="cs"/>
          <w:sz w:val="24"/>
          <w:szCs w:val="24"/>
          <w:rtl/>
        </w:rPr>
        <w:t xml:space="preserve">- </w:t>
      </w:r>
      <w:r w:rsidRPr="00035941">
        <w:rPr>
          <w:rStyle w:val="grade8-Num15"/>
          <w:rFonts w:cs="David"/>
          <w:sz w:val="24"/>
          <w:szCs w:val="24"/>
        </w:rPr>
        <w:t>7.5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מיליון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2CA5F028" w14:textId="77777777" w:rsidR="00E303E0" w:rsidRPr="00035941" w:rsidRDefault="00E303E0" w:rsidP="00E303E0">
      <w:pPr>
        <w:pStyle w:val="Sargel2-shuratsheela"/>
        <w:spacing w:before="57" w:line="400" w:lineRule="atLeast"/>
        <w:rPr>
          <w:rStyle w:val="DavidMFORegular"/>
          <w:spacing w:val="-6"/>
          <w:sz w:val="24"/>
          <w:szCs w:val="24"/>
          <w:rtl/>
        </w:rPr>
      </w:pP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pacing w:val="-6"/>
          <w:sz w:val="24"/>
          <w:szCs w:val="24"/>
          <w:rtl/>
          <w:lang w:bidi="he-IL"/>
        </w:rPr>
        <w:t xml:space="preserve">איזה מבין המספרים הבאים הוא </w:t>
      </w:r>
      <w:r w:rsidRPr="00035941">
        <w:rPr>
          <w:rStyle w:val="DavidMFObold"/>
          <w:rFonts w:hint="cs"/>
          <w:spacing w:val="-6"/>
          <w:sz w:val="24"/>
          <w:szCs w:val="24"/>
          <w:rtl/>
          <w:lang w:bidi="he-IL"/>
        </w:rPr>
        <w:t>הקרוב ביותר</w:t>
      </w:r>
      <w:r w:rsidRPr="00035941">
        <w:rPr>
          <w:rStyle w:val="DavidMFORegular"/>
          <w:rFonts w:hint="cs"/>
          <w:spacing w:val="-6"/>
          <w:sz w:val="24"/>
          <w:szCs w:val="24"/>
          <w:rtl/>
          <w:lang w:bidi="he-IL"/>
        </w:rPr>
        <w:t xml:space="preserve"> למספר התושבים שגרו באזור</w:t>
      </w:r>
      <w:r w:rsidRPr="00035941">
        <w:rPr>
          <w:rStyle w:val="DavidMFORegular"/>
          <w:spacing w:val="-6"/>
          <w:sz w:val="24"/>
          <w:szCs w:val="24"/>
          <w:rtl/>
        </w:rPr>
        <w:br/>
      </w:r>
      <w:r w:rsidRPr="00035941">
        <w:rPr>
          <w:rStyle w:val="DavidMFORegular"/>
          <w:rFonts w:hint="cs"/>
          <w:spacing w:val="-6"/>
          <w:sz w:val="24"/>
          <w:szCs w:val="24"/>
          <w:rtl/>
          <w:lang w:bidi="he-IL"/>
        </w:rPr>
        <w:t>תל</w:t>
      </w:r>
      <w:r w:rsidRPr="00035941">
        <w:rPr>
          <w:rStyle w:val="DavidMFORegular"/>
          <w:rFonts w:hint="cs"/>
          <w:spacing w:val="-6"/>
          <w:sz w:val="24"/>
          <w:szCs w:val="24"/>
          <w:rtl/>
        </w:rPr>
        <w:t>-</w:t>
      </w:r>
      <w:r w:rsidRPr="00035941">
        <w:rPr>
          <w:rStyle w:val="DavidMFORegular"/>
          <w:rFonts w:hint="cs"/>
          <w:spacing w:val="-6"/>
          <w:sz w:val="24"/>
          <w:szCs w:val="24"/>
          <w:rtl/>
          <w:lang w:bidi="he-IL"/>
        </w:rPr>
        <w:t>אביב והמרכז בשנה זו</w:t>
      </w:r>
      <w:r w:rsidRPr="00035941">
        <w:rPr>
          <w:rStyle w:val="DavidMFORegular"/>
          <w:rFonts w:hint="cs"/>
          <w:spacing w:val="-6"/>
          <w:sz w:val="24"/>
          <w:szCs w:val="24"/>
          <w:rtl/>
        </w:rPr>
        <w:t xml:space="preserve">? </w:t>
      </w:r>
    </w:p>
    <w:p w14:paraId="74FAF496" w14:textId="77777777" w:rsidR="00E303E0" w:rsidRPr="00035941" w:rsidRDefault="00E303E0" w:rsidP="00E303E0">
      <w:pPr>
        <w:pStyle w:val="Sargel2-shuratsheela"/>
        <w:spacing w:before="0" w:line="240" w:lineRule="auto"/>
        <w:rPr>
          <w:rStyle w:val="DavidMFORegular"/>
          <w:spacing w:val="-6"/>
          <w:sz w:val="24"/>
          <w:szCs w:val="24"/>
          <w:rtl/>
        </w:rPr>
      </w:pPr>
    </w:p>
    <w:p w14:paraId="5A861853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Times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1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Fonts w:ascii="Times New Roman" w:hAnsi="Times New Roman"/>
          <w:sz w:val="24"/>
          <w:szCs w:val="24"/>
          <w:rtl/>
        </w:rPr>
        <w:t>4.5</w:t>
      </w:r>
      <w:r w:rsidRPr="00035941">
        <w:rPr>
          <w:rFonts w:ascii="Calibri" w:hAnsi="Calibri" w:hint="cs"/>
          <w:sz w:val="24"/>
          <w:szCs w:val="24"/>
          <w:rtl/>
        </w:rPr>
        <w:t xml:space="preserve">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מיליון</w:t>
      </w:r>
    </w:p>
    <w:p w14:paraId="65600F7A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2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Fonts w:ascii="Times New Roman" w:hAnsi="Times New Roman"/>
          <w:sz w:val="24"/>
          <w:szCs w:val="24"/>
          <w:rtl/>
        </w:rPr>
        <w:t>3.1</w:t>
      </w:r>
      <w:r w:rsidRPr="00035941">
        <w:rPr>
          <w:rFonts w:ascii="Calibri" w:hAnsi="Calibri" w:hint="cs"/>
          <w:sz w:val="24"/>
          <w:szCs w:val="24"/>
          <w:rtl/>
        </w:rPr>
        <w:t xml:space="preserve">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מיליון</w:t>
      </w:r>
    </w:p>
    <w:p w14:paraId="313EA7AB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3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Fonts w:ascii="Times New Roman" w:hAnsi="Times New Roman"/>
          <w:sz w:val="24"/>
          <w:szCs w:val="24"/>
          <w:rtl/>
        </w:rPr>
        <w:t>2.3</w:t>
      </w:r>
      <w:r w:rsidRPr="00035941">
        <w:rPr>
          <w:rFonts w:ascii="Calibri" w:hAnsi="Calibri" w:hint="cs"/>
          <w:sz w:val="24"/>
          <w:szCs w:val="24"/>
          <w:rtl/>
        </w:rPr>
        <w:t xml:space="preserve">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מיליון</w:t>
      </w:r>
      <w:r w:rsidRPr="00035941">
        <w:rPr>
          <w:rStyle w:val="Times"/>
          <w:rFonts w:hint="cs"/>
          <w:sz w:val="24"/>
          <w:szCs w:val="24"/>
          <w:rtl/>
        </w:rPr>
        <w:t xml:space="preserve">     </w:t>
      </w: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4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Fonts w:ascii="Times New Roman" w:hAnsi="Times New Roman"/>
          <w:sz w:val="24"/>
          <w:szCs w:val="24"/>
          <w:rtl/>
        </w:rPr>
        <w:t>1.8</w:t>
      </w:r>
      <w:r w:rsidRPr="00035941">
        <w:rPr>
          <w:rFonts w:ascii="Calibri" w:hAnsi="Calibri" w:hint="cs"/>
          <w:sz w:val="24"/>
          <w:szCs w:val="24"/>
          <w:rtl/>
        </w:rPr>
        <w:t xml:space="preserve">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מיליון</w:t>
      </w:r>
    </w:p>
    <w:p w14:paraId="4BB3179F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309E1A0F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3C5A8F7C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8</w:t>
      </w:r>
    </w:p>
    <w:p w14:paraId="793F604F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lastRenderedPageBreak/>
        <w:t xml:space="preserve">אלעד בחר מספר, חיבר לו </w:t>
      </w:r>
      <w:r w:rsidRPr="00035941">
        <w:rPr>
          <w:rStyle w:val="grade8-Num15"/>
          <w:rFonts w:cs="David"/>
          <w:sz w:val="24"/>
          <w:szCs w:val="24"/>
        </w:rPr>
        <w:t>5</w:t>
      </w:r>
      <w:r w:rsidRPr="00035941">
        <w:rPr>
          <w:rFonts w:hint="cs"/>
          <w:sz w:val="24"/>
          <w:szCs w:val="24"/>
          <w:rtl/>
        </w:rPr>
        <w:t xml:space="preserve"> וכפל את הסכום ב- </w:t>
      </w:r>
      <w:r w:rsidRPr="00035941">
        <w:rPr>
          <w:rStyle w:val="grade8-Num15"/>
          <w:rFonts w:cs="David"/>
          <w:sz w:val="24"/>
          <w:szCs w:val="24"/>
        </w:rPr>
        <w:t>7</w:t>
      </w:r>
      <w:r w:rsidRPr="00035941">
        <w:rPr>
          <w:rFonts w:hint="cs"/>
          <w:sz w:val="24"/>
          <w:szCs w:val="24"/>
          <w:rtl/>
        </w:rPr>
        <w:t xml:space="preserve"> .  </w:t>
      </w:r>
    </w:p>
    <w:p w14:paraId="0F5EB5DB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grade8-Num15"/>
          <w:rFonts w:cs="David"/>
          <w:position w:val="2"/>
          <w:sz w:val="24"/>
          <w:szCs w:val="24"/>
        </w:rPr>
        <w:t>x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מייצג את המספר שבחר אלעד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3F734F7A" w14:textId="77777777" w:rsidR="00E303E0" w:rsidRPr="00035941" w:rsidRDefault="00E303E0" w:rsidP="00E303E0">
      <w:pPr>
        <w:pStyle w:val="Sargel2-shuratsheela"/>
        <w:spacing w:after="0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איזה מהביטויים שלפניכם מייצג את התוצאה שקיבל אלעד</w:t>
      </w:r>
      <w:r w:rsidRPr="00035941">
        <w:rPr>
          <w:rStyle w:val="DavidMFORegular"/>
          <w:rFonts w:hint="cs"/>
          <w:sz w:val="24"/>
          <w:szCs w:val="24"/>
          <w:rtl/>
        </w:rPr>
        <w:t xml:space="preserve">? </w:t>
      </w:r>
    </w:p>
    <w:p w14:paraId="45BCC8A5" w14:textId="77777777" w:rsidR="00E303E0" w:rsidRPr="00035941" w:rsidRDefault="00E303E0" w:rsidP="00E303E0">
      <w:pPr>
        <w:pStyle w:val="Sargel2-shuratsheela"/>
        <w:spacing w:line="240" w:lineRule="auto"/>
        <w:rPr>
          <w:rStyle w:val="DavidMFORegular"/>
          <w:sz w:val="24"/>
          <w:szCs w:val="24"/>
          <w:rtl/>
        </w:rPr>
      </w:pPr>
    </w:p>
    <w:p w14:paraId="766A4D29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spacing w:before="0"/>
        <w:ind w:left="425" w:hanging="1276"/>
        <w:rPr>
          <w:rStyle w:val="Times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1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DavidMFORegular"/>
          <w:rFonts w:hint="cs"/>
          <w:sz w:val="24"/>
          <w:szCs w:val="24"/>
          <w:rtl/>
        </w:rPr>
        <w:t xml:space="preserve"> </w:t>
      </w:r>
      <w:r w:rsidRPr="00035941">
        <w:rPr>
          <w:rStyle w:val="Times"/>
          <w:sz w:val="24"/>
          <w:szCs w:val="24"/>
        </w:rPr>
        <w:t>7</w:t>
      </w:r>
      <w:r w:rsidRPr="00035941">
        <w:rPr>
          <w:rStyle w:val="grade8-Num15"/>
          <w:rFonts w:cs="David"/>
          <w:sz w:val="24"/>
          <w:szCs w:val="24"/>
        </w:rPr>
        <w:t>x + 5</w:t>
      </w:r>
    </w:p>
    <w:p w14:paraId="671F1B53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2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DavidMFORegular"/>
          <w:rFonts w:hint="cs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 xml:space="preserve">x + 5 </w:t>
      </w:r>
      <w:r w:rsidRPr="00035941">
        <w:rPr>
          <w:rStyle w:val="grade8-Num15"/>
          <w:rFonts w:cs="David" w:hint="cs"/>
          <w:sz w:val="24"/>
          <w:szCs w:val="24"/>
          <w:lang w:bidi="ar-SA"/>
        </w:rPr>
        <w:t xml:space="preserve">∙ </w:t>
      </w:r>
      <w:r w:rsidRPr="00035941">
        <w:rPr>
          <w:rStyle w:val="grade8-Num15"/>
          <w:rFonts w:cs="David"/>
          <w:sz w:val="24"/>
          <w:szCs w:val="24"/>
        </w:rPr>
        <w:t>7</w:t>
      </w:r>
    </w:p>
    <w:p w14:paraId="2F681BB1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3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DavidMFORegular"/>
          <w:rFonts w:hint="cs"/>
          <w:sz w:val="24"/>
          <w:szCs w:val="24"/>
          <w:rtl/>
        </w:rPr>
        <w:t xml:space="preserve"> </w:t>
      </w:r>
      <w:r w:rsidRPr="00035941">
        <w:rPr>
          <w:rStyle w:val="Times"/>
          <w:rFonts w:hint="cs"/>
          <w:sz w:val="24"/>
          <w:szCs w:val="24"/>
          <w:rtl/>
        </w:rPr>
        <w:t>(</w:t>
      </w:r>
      <w:r w:rsidRPr="00035941">
        <w:rPr>
          <w:rStyle w:val="grade8-Num15"/>
          <w:rFonts w:cs="David"/>
          <w:sz w:val="24"/>
          <w:szCs w:val="24"/>
        </w:rPr>
        <w:t>5(x + 7</w:t>
      </w:r>
    </w:p>
    <w:p w14:paraId="47FB154A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4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Fonts w:ascii="Calibri" w:hAnsi="Calibri" w:hint="cs"/>
          <w:sz w:val="24"/>
          <w:szCs w:val="24"/>
          <w:rtl/>
        </w:rPr>
        <w:t xml:space="preserve"> </w:t>
      </w:r>
      <w:r w:rsidRPr="00035941">
        <w:rPr>
          <w:rStyle w:val="Times"/>
          <w:rFonts w:hint="cs"/>
          <w:sz w:val="24"/>
          <w:szCs w:val="24"/>
          <w:rtl/>
        </w:rPr>
        <w:t>(</w:t>
      </w:r>
      <w:r w:rsidRPr="00035941">
        <w:rPr>
          <w:rStyle w:val="grade8-Num15"/>
          <w:rFonts w:cs="David"/>
          <w:sz w:val="24"/>
          <w:szCs w:val="24"/>
        </w:rPr>
        <w:t>7(x + 5</w:t>
      </w:r>
    </w:p>
    <w:p w14:paraId="066C965F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sz w:val="24"/>
          <w:szCs w:val="24"/>
          <w:rtl/>
        </w:rPr>
      </w:pPr>
    </w:p>
    <w:p w14:paraId="0ED16FDD" w14:textId="77777777" w:rsidR="00E303E0" w:rsidRPr="00035941" w:rsidRDefault="00E303E0" w:rsidP="00E303E0">
      <w:pPr>
        <w:pStyle w:val="Sargel2"/>
        <w:spacing w:before="80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התוצאה שקיבל אלעד שווה ל- </w:t>
      </w:r>
      <w:r w:rsidRPr="00035941">
        <w:rPr>
          <w:rStyle w:val="grade8-Num15"/>
          <w:rFonts w:cs="David"/>
          <w:sz w:val="24"/>
          <w:szCs w:val="24"/>
        </w:rPr>
        <w:t>14</w:t>
      </w:r>
      <w:r w:rsidRPr="00035941">
        <w:rPr>
          <w:rFonts w:hint="cs"/>
          <w:sz w:val="24"/>
          <w:szCs w:val="24"/>
          <w:rtl/>
        </w:rPr>
        <w:t xml:space="preserve"> . </w:t>
      </w:r>
    </w:p>
    <w:p w14:paraId="13BD315A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מִצאו את המספר שבחר אלעד. </w:t>
      </w:r>
    </w:p>
    <w:p w14:paraId="5C1B08C9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הַציגו את דרך הפתרון:</w:t>
      </w:r>
    </w:p>
    <w:p w14:paraId="142CDE9D" w14:textId="77777777" w:rsidR="00E303E0" w:rsidRPr="00035941" w:rsidRDefault="00E303E0" w:rsidP="00E303E0">
      <w:pPr>
        <w:pStyle w:val="Sargel2"/>
        <w:rPr>
          <w:rStyle w:val="underline-30gray"/>
          <w:rFonts w:ascii="Calibri" w:hAnsi="Calibri"/>
          <w:w w:val="99"/>
          <w:sz w:val="24"/>
          <w:szCs w:val="24"/>
          <w:u w:color="A6A6A6"/>
          <w:rtl/>
        </w:rPr>
      </w:pPr>
      <w:r w:rsidRPr="00035941">
        <w:rPr>
          <w:rFonts w:hint="cs"/>
          <w:w w:val="99"/>
          <w:sz w:val="24"/>
          <w:szCs w:val="24"/>
          <w:rtl/>
        </w:rPr>
        <w:tab/>
      </w:r>
      <w:r w:rsidRPr="00035941">
        <w:rPr>
          <w:rFonts w:hint="eastAsia"/>
          <w:w w:val="99"/>
          <w:sz w:val="24"/>
          <w:szCs w:val="24"/>
          <w:rtl/>
        </w:rPr>
        <w:t>תשובה</w:t>
      </w:r>
      <w:r w:rsidRPr="00035941">
        <w:rPr>
          <w:w w:val="99"/>
          <w:sz w:val="24"/>
          <w:szCs w:val="24"/>
          <w:rtl/>
        </w:rPr>
        <w:t xml:space="preserve">: </w:t>
      </w:r>
      <w:r w:rsidRPr="00035941">
        <w:rPr>
          <w:rStyle w:val="underline-30gray"/>
          <w:w w:val="99"/>
          <w:sz w:val="24"/>
          <w:szCs w:val="24"/>
          <w:u w:color="A6A6A6"/>
          <w:rtl/>
        </w:rPr>
        <w:tab/>
      </w:r>
      <w:r w:rsidRPr="00035941">
        <w:rPr>
          <w:rStyle w:val="underline-30gray"/>
          <w:w w:val="99"/>
          <w:sz w:val="24"/>
          <w:szCs w:val="24"/>
          <w:u w:color="A6A6A6"/>
        </w:rPr>
        <w:t xml:space="preserve"> </w:t>
      </w:r>
      <w:r w:rsidRPr="00035941">
        <w:rPr>
          <w:rStyle w:val="underline-30gray"/>
          <w:rFonts w:ascii="Calibri" w:hAnsi="Calibri"/>
          <w:w w:val="99"/>
          <w:sz w:val="24"/>
          <w:szCs w:val="24"/>
          <w:u w:color="A6A6A6"/>
        </w:rPr>
        <w:t xml:space="preserve">                             </w:t>
      </w:r>
      <w:r w:rsidRPr="00035941">
        <w:rPr>
          <w:rStyle w:val="underline-30gray"/>
          <w:w w:val="99"/>
          <w:sz w:val="24"/>
          <w:szCs w:val="24"/>
          <w:u w:color="A6A6A6"/>
        </w:rPr>
        <w:t xml:space="preserve">                                 </w:t>
      </w:r>
    </w:p>
    <w:p w14:paraId="1864ED7A" w14:textId="77777777" w:rsidR="00E303E0" w:rsidRPr="00035941" w:rsidRDefault="00E303E0" w:rsidP="00E303E0">
      <w:pPr>
        <w:pStyle w:val="Sargel2"/>
        <w:rPr>
          <w:rStyle w:val="underline-30gray"/>
          <w:rFonts w:ascii="Calibri" w:hAnsi="Calibri"/>
          <w:w w:val="99"/>
          <w:sz w:val="24"/>
          <w:szCs w:val="24"/>
          <w:u w:color="A6A6A6"/>
          <w:rtl/>
        </w:rPr>
      </w:pPr>
    </w:p>
    <w:p w14:paraId="72F71CE3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9</w:t>
      </w:r>
    </w:p>
    <w:p w14:paraId="0D1C19D1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לפניכם זוגות משולשים. </w:t>
      </w:r>
    </w:p>
    <w:p w14:paraId="0A172964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סַמנו ב</w:t>
      </w:r>
      <w:r w:rsidRPr="00035941">
        <w:rPr>
          <w:sz w:val="24"/>
          <w:szCs w:val="24"/>
        </w:rPr>
        <w:sym w:font="Wingdings 2" w:char="F054"/>
      </w:r>
      <w:r w:rsidRPr="00035941">
        <w:rPr>
          <w:rFonts w:ascii="Times New Roman" w:hAnsi="Times New Roman"/>
          <w:sz w:val="24"/>
          <w:szCs w:val="24"/>
        </w:rPr>
        <w:t>-</w:t>
      </w:r>
      <w:r w:rsidRPr="00035941">
        <w:rPr>
          <w:rFonts w:hint="cs"/>
          <w:sz w:val="24"/>
          <w:szCs w:val="24"/>
          <w:rtl/>
        </w:rPr>
        <w:t xml:space="preserve"> ליד כל זוג משולשים אם הם דומים או לא דומים. </w:t>
      </w:r>
    </w:p>
    <w:p w14:paraId="359B993A" w14:textId="77777777" w:rsidR="00E303E0" w:rsidRPr="00035941" w:rsidRDefault="00E303E0" w:rsidP="00E303E0">
      <w:pPr>
        <w:pStyle w:val="Sargel1"/>
        <w:spacing w:after="120"/>
        <w:rPr>
          <w:spacing w:val="-1"/>
          <w:w w:val="96"/>
          <w:sz w:val="24"/>
          <w:szCs w:val="24"/>
          <w:rtl/>
        </w:rPr>
      </w:pPr>
    </w:p>
    <w:tbl>
      <w:tblPr>
        <w:bidiVisual/>
        <w:tblW w:w="0" w:type="auto"/>
        <w:tblInd w:w="7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69"/>
        <w:gridCol w:w="1248"/>
        <w:gridCol w:w="1247"/>
      </w:tblGrid>
      <w:tr w:rsidR="00E303E0" w:rsidRPr="00035941" w14:paraId="55094FA6" w14:textId="77777777" w:rsidTr="00B92F0B">
        <w:trPr>
          <w:trHeight w:val="566"/>
        </w:trPr>
        <w:tc>
          <w:tcPr>
            <w:tcW w:w="5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D520CE1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Calibri" w:hAnsi="Calibri" w:cs="David"/>
                <w:color w:val="auto"/>
              </w:rPr>
            </w:pPr>
          </w:p>
        </w:tc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FC4E02A" w14:textId="77777777" w:rsidR="00E303E0" w:rsidRPr="00035941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 xml:space="preserve">דומים </w:t>
            </w: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ED88F95" w14:textId="77777777" w:rsidR="00E303E0" w:rsidRPr="00035941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לא דומים</w:t>
            </w:r>
          </w:p>
        </w:tc>
      </w:tr>
      <w:tr w:rsidR="00E303E0" w:rsidRPr="00035941" w14:paraId="3DA4E681" w14:textId="77777777" w:rsidTr="00B92F0B">
        <w:trPr>
          <w:trHeight w:val="2752"/>
        </w:trPr>
        <w:tc>
          <w:tcPr>
            <w:tcW w:w="5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1416B58" w14:textId="77777777" w:rsidR="00E303E0" w:rsidRPr="00035941" w:rsidRDefault="00E303E0" w:rsidP="00B92F0B">
            <w:pPr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>1.</w:t>
            </w:r>
          </w:p>
          <w:p w14:paraId="25BFF938" w14:textId="77777777" w:rsidR="00E303E0" w:rsidRPr="00035941" w:rsidRDefault="00E303E0" w:rsidP="00B92F0B">
            <w:pPr>
              <w:pStyle w:val="sargel4"/>
              <w:jc w:val="center"/>
              <w:rPr>
                <w:rStyle w:val="DavidMFORegular"/>
                <w:sz w:val="24"/>
                <w:szCs w:val="24"/>
                <w:rtl/>
              </w:rPr>
            </w:pPr>
            <w:r w:rsidRPr="00035941">
              <w:rPr>
                <w:rFonts w:cs="David" w:hint="cs"/>
                <w:noProof/>
                <w:sz w:val="24"/>
                <w:szCs w:val="24"/>
              </w:rPr>
              <w:drawing>
                <wp:inline distT="0" distB="0" distL="0" distR="0" wp14:anchorId="191A982B" wp14:editId="2C4C78E6">
                  <wp:extent cx="3462020" cy="1349375"/>
                  <wp:effectExtent l="19050" t="0" r="5080" b="0"/>
                  <wp:docPr id="124" name="תמונה 124" descr="32-MAT-011-8A-SOF-q9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32-MAT-011-8A-SOF-q9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2020" cy="1349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C8A28C" w14:textId="77777777" w:rsidR="00E303E0" w:rsidRPr="00035941" w:rsidRDefault="00E303E0" w:rsidP="00B92F0B">
            <w:pPr>
              <w:pStyle w:val="sargel4"/>
              <w:rPr>
                <w:rFonts w:cs="David"/>
                <w:sz w:val="24"/>
                <w:szCs w:val="24"/>
                <w:rtl/>
              </w:rPr>
            </w:pPr>
          </w:p>
        </w:tc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C10C075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9B41C0C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035941" w14:paraId="2D74B2EC" w14:textId="77777777" w:rsidTr="00B92F0B">
        <w:trPr>
          <w:trHeight w:val="2721"/>
        </w:trPr>
        <w:tc>
          <w:tcPr>
            <w:tcW w:w="5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A2BBD26" w14:textId="77777777" w:rsidR="00E303E0" w:rsidRPr="00035941" w:rsidRDefault="00E303E0" w:rsidP="00B92F0B">
            <w:pPr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lastRenderedPageBreak/>
              <w:t>2.</w:t>
            </w:r>
          </w:p>
          <w:p w14:paraId="7B045649" w14:textId="77777777" w:rsidR="00E303E0" w:rsidRPr="00035941" w:rsidRDefault="00E303E0" w:rsidP="00B92F0B">
            <w:pPr>
              <w:pStyle w:val="sargel4"/>
              <w:jc w:val="center"/>
              <w:rPr>
                <w:rStyle w:val="DavidMFORegular"/>
                <w:sz w:val="24"/>
                <w:szCs w:val="24"/>
                <w:rtl/>
              </w:rPr>
            </w:pPr>
            <w:r w:rsidRPr="00035941">
              <w:rPr>
                <w:rFonts w:cs="David"/>
                <w:noProof/>
                <w:sz w:val="24"/>
                <w:szCs w:val="24"/>
              </w:rPr>
              <w:drawing>
                <wp:inline distT="0" distB="0" distL="0" distR="0" wp14:anchorId="0CC6C9C7" wp14:editId="41378FF0">
                  <wp:extent cx="3493770" cy="1103630"/>
                  <wp:effectExtent l="19050" t="0" r="0" b="0"/>
                  <wp:docPr id="125" name="תמונה 125" descr="32-MAT-011-8A-SOF-q9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32-MAT-011-8A-SOF-q9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3770" cy="1103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6F158B" w14:textId="77777777" w:rsidR="00E303E0" w:rsidRPr="00035941" w:rsidRDefault="00E303E0" w:rsidP="00B92F0B">
            <w:pPr>
              <w:pStyle w:val="sargel4"/>
              <w:rPr>
                <w:rFonts w:cs="David"/>
                <w:sz w:val="24"/>
                <w:szCs w:val="24"/>
                <w:rtl/>
              </w:rPr>
            </w:pPr>
          </w:p>
        </w:tc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09A6C68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F3DB5CF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035941" w14:paraId="72DCD374" w14:textId="77777777" w:rsidTr="00B92F0B">
        <w:trPr>
          <w:trHeight w:val="3312"/>
        </w:trPr>
        <w:tc>
          <w:tcPr>
            <w:tcW w:w="5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00D0C9" w14:textId="77777777" w:rsidR="00E303E0" w:rsidRPr="00035941" w:rsidRDefault="00E303E0" w:rsidP="00B92F0B">
            <w:pPr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>3.</w:t>
            </w:r>
          </w:p>
          <w:p w14:paraId="4756B30B" w14:textId="77777777" w:rsidR="00E303E0" w:rsidRPr="001133F0" w:rsidRDefault="00E303E0" w:rsidP="001133F0">
            <w:pPr>
              <w:pStyle w:val="sargel4"/>
              <w:jc w:val="center"/>
              <w:rPr>
                <w:rStyle w:val="DavidMFORegular"/>
                <w:sz w:val="24"/>
                <w:szCs w:val="24"/>
                <w:rtl/>
              </w:rPr>
            </w:pPr>
          </w:p>
          <w:p w14:paraId="641F88EE" w14:textId="77777777" w:rsidR="00E303E0" w:rsidRPr="00035941" w:rsidRDefault="001133F0" w:rsidP="00B92F0B">
            <w:pPr>
              <w:pStyle w:val="sargel4"/>
              <w:rPr>
                <w:rFonts w:cs="David"/>
                <w:sz w:val="24"/>
                <w:szCs w:val="24"/>
                <w:rtl/>
              </w:rPr>
            </w:pPr>
            <w:r w:rsidRPr="001133F0">
              <w:rPr>
                <w:rFonts w:cs="David"/>
                <w:noProof/>
                <w:sz w:val="24"/>
                <w:szCs w:val="24"/>
              </w:rPr>
              <w:drawing>
                <wp:inline distT="0" distB="0" distL="0" distR="0" wp14:anchorId="0B99D051" wp14:editId="26D97D02">
                  <wp:extent cx="2043430" cy="1179471"/>
                  <wp:effectExtent l="0" t="0" r="0" b="1905"/>
                  <wp:docPr id="126" name="תמונה 126" descr="32-MAT-011-8A-SOF-q9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 descr="32-MAT-011-8A-SOF-q9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8558" cy="11824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8D50DCB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2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07EFDD7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</w:tbl>
    <w:p w14:paraId="1CA90BBE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1C344294" w14:textId="77777777" w:rsidR="00E303E0" w:rsidRPr="00035941" w:rsidRDefault="005049C0" w:rsidP="00E303E0">
      <w:pPr>
        <w:pStyle w:val="Sheela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w:object w:dxaOrig="1440" w:dyaOrig="1440" w14:anchorId="009D7771">
          <v:shape id="_x0000_s1106" type="#_x0000_t75" style="position:absolute;left:0;text-align:left;margin-left:-4.9pt;margin-top:13.95pt;width:141.35pt;height:32.25pt;z-index:251668480">
            <v:imagedata r:id="rId39" o:title=""/>
            <w10:wrap type="square"/>
          </v:shape>
          <o:OLEObject Type="Embed" ProgID="Equation.DSMT4" ShapeID="_x0000_s1106" DrawAspect="Content" ObjectID="_1625748058" r:id="rId40"/>
        </w:object>
      </w:r>
      <w:r w:rsidR="00E303E0" w:rsidRPr="00035941">
        <w:rPr>
          <w:rFonts w:hint="cs"/>
          <w:sz w:val="24"/>
          <w:szCs w:val="24"/>
          <w:rtl/>
        </w:rPr>
        <w:t>שאלה 10</w:t>
      </w:r>
    </w:p>
    <w:p w14:paraId="1BEAF758" w14:textId="77777777" w:rsidR="00E303E0" w:rsidRPr="00035941" w:rsidRDefault="00E303E0" w:rsidP="00E303E0">
      <w:pPr>
        <w:pStyle w:val="Sargel1"/>
        <w:tabs>
          <w:tab w:val="right" w:pos="6520"/>
          <w:tab w:val="right" w:pos="8164"/>
        </w:tabs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פִּתרו את המשוואה שלפניכם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         </w:t>
      </w:r>
      <w:r w:rsidRPr="00035941">
        <w:rPr>
          <w:rStyle w:val="grade8-Num15"/>
          <w:rFonts w:cs="David"/>
          <w:sz w:val="24"/>
          <w:szCs w:val="24"/>
        </w:rPr>
        <w:t xml:space="preserve"> </w:t>
      </w:r>
    </w:p>
    <w:p w14:paraId="201F9AB3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הַציגו את דרך הפתרון:</w:t>
      </w:r>
    </w:p>
    <w:p w14:paraId="777E938D" w14:textId="77777777" w:rsidR="00E303E0" w:rsidRPr="00035941" w:rsidRDefault="00E303E0" w:rsidP="00E303E0">
      <w:pPr>
        <w:pStyle w:val="Sargel1"/>
        <w:spacing w:before="0" w:after="0"/>
        <w:rPr>
          <w:sz w:val="24"/>
          <w:szCs w:val="24"/>
          <w:rtl/>
        </w:rPr>
      </w:pPr>
    </w:p>
    <w:p w14:paraId="4DEF6FD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5A2B9C3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EBD572F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0C6B543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2224A9AD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38E1F9F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2E60056F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34BD31BE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592A0543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3C18C0DE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1CABE336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09384AF0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4F9F952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828F8D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16DE3E00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lastRenderedPageBreak/>
        <w:t>שאלה 11</w:t>
      </w:r>
    </w:p>
    <w:p w14:paraId="66FD31D5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</w:rPr>
      </w:pPr>
      <w:r w:rsidRPr="00035941">
        <w:rPr>
          <w:rFonts w:hint="cs"/>
          <w:sz w:val="24"/>
          <w:szCs w:val="24"/>
          <w:rtl/>
        </w:rPr>
        <w:t xml:space="preserve">נתונה הפונקציה:  </w:t>
      </w:r>
      <w:r w:rsidRPr="00035941">
        <w:rPr>
          <w:rStyle w:val="grade8-Num15"/>
          <w:rFonts w:cs="David"/>
          <w:sz w:val="24"/>
          <w:szCs w:val="24"/>
        </w:rPr>
        <w:t>y = x – 3</w:t>
      </w:r>
    </w:p>
    <w:p w14:paraId="1A6D9C30" w14:textId="77777777" w:rsidR="00E303E0" w:rsidRPr="00035941" w:rsidRDefault="00E303E0" w:rsidP="00E303E0">
      <w:pPr>
        <w:pStyle w:val="Sargel1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סַמנו את הגרף המתאר את הפונקציה הנתונה.</w:t>
      </w:r>
      <w:r w:rsidRPr="00035941">
        <w:rPr>
          <w:rStyle w:val="grade8-Num15"/>
          <w:rFonts w:cs="David"/>
          <w:sz w:val="24"/>
          <w:szCs w:val="24"/>
        </w:rPr>
        <w:t xml:space="preserve"> </w:t>
      </w:r>
    </w:p>
    <w:p w14:paraId="7A0D8ED0" w14:textId="77777777" w:rsidR="00E303E0" w:rsidRPr="00035941" w:rsidRDefault="00E303E0" w:rsidP="00E303E0">
      <w:pPr>
        <w:pStyle w:val="Sargel1"/>
        <w:jc w:val="center"/>
        <w:rPr>
          <w:sz w:val="24"/>
          <w:szCs w:val="24"/>
          <w:rtl/>
        </w:rPr>
      </w:pPr>
    </w:p>
    <w:p w14:paraId="752CB64C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3FBE8FE" wp14:editId="622621ED">
            <wp:simplePos x="0" y="0"/>
            <wp:positionH relativeFrom="column">
              <wp:posOffset>1288415</wp:posOffset>
            </wp:positionH>
            <wp:positionV relativeFrom="paragraph">
              <wp:posOffset>559435</wp:posOffset>
            </wp:positionV>
            <wp:extent cx="4324350" cy="4029075"/>
            <wp:effectExtent l="19050" t="0" r="0" b="0"/>
            <wp:wrapSquare wrapText="bothSides"/>
            <wp:docPr id="1465" name="תמונה 1465" descr="32-MAT-011-8A-SOF-q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 descr="32-MAT-011-8A-SOF-q1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402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F5A81D0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5E32DA4F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5FEDE90E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4512AE8E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8BF49B6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5D7BB9EF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6E98F88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D83A37D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E23FF33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06022D0F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1C8750A6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0E2DACA0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09443212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18419C02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80AA66F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B9FC285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AF64C1E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55D31900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1E7309D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E4C5138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10D4B753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4B89A6CB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AD0AA0F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2190C5E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05FC4300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9A30A1A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EC75CA4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0139C737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09C2EF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2C2BD75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3EAFCEC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08F5A98A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lastRenderedPageBreak/>
        <w:t>שאלה 12</w:t>
      </w:r>
    </w:p>
    <w:p w14:paraId="5375CD04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סַמנו את המשולש שבו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אורך היתר</w:t>
      </w:r>
      <w:r w:rsidRPr="00035941">
        <w:rPr>
          <w:rFonts w:hint="cs"/>
          <w:sz w:val="24"/>
          <w:szCs w:val="24"/>
          <w:rtl/>
        </w:rPr>
        <w:t xml:space="preserve"> הוא </w:t>
      </w:r>
      <w:r w:rsidRPr="00035941">
        <w:rPr>
          <w:sz w:val="24"/>
          <w:szCs w:val="24"/>
        </w:rPr>
        <w:object w:dxaOrig="560" w:dyaOrig="400" w14:anchorId="6BF07BA4">
          <v:shape id="_x0000_i1039" type="#_x0000_t75" style="width:27.6pt;height:20.1pt" o:ole="">
            <v:imagedata r:id="rId42" o:title=""/>
          </v:shape>
          <o:OLEObject Type="Embed" ProgID="Equation.DSMT4" ShapeID="_x0000_i1039" DrawAspect="Content" ObjectID="_1625747998" r:id="rId43"/>
        </w:object>
      </w:r>
      <w:r w:rsidRPr="00035941">
        <w:rPr>
          <w:rFonts w:hint="cs"/>
          <w:sz w:val="24"/>
          <w:szCs w:val="24"/>
          <w:rtl/>
        </w:rPr>
        <w:t xml:space="preserve"> ס"מ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6946E549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5FD706F9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ascii="DavidMFO" w:hAnsi="DavidMFO" w:hint="cs"/>
          <w:noProof/>
          <w:sz w:val="24"/>
          <w:szCs w:val="24"/>
        </w:rPr>
        <w:drawing>
          <wp:inline distT="0" distB="0" distL="0" distR="0" wp14:anchorId="03C43260" wp14:editId="18CD40A7">
            <wp:extent cx="4332605" cy="2295525"/>
            <wp:effectExtent l="19050" t="0" r="0" b="0"/>
            <wp:docPr id="128" name="תמונה 128" descr="32-MAT-011-8A-SOF-q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32-MAT-011-8A-SOF-q1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605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733560C" w14:textId="77777777" w:rsidR="00E303E0" w:rsidRPr="00035941" w:rsidRDefault="00E303E0" w:rsidP="00E303E0">
      <w:pPr>
        <w:pStyle w:val="sargel-kavafrada"/>
        <w:rPr>
          <w:rFonts w:cs="David"/>
          <w:sz w:val="24"/>
          <w:szCs w:val="24"/>
          <w:rtl/>
        </w:rPr>
      </w:pPr>
      <w:r w:rsidRPr="00035941">
        <w:rPr>
          <w:rFonts w:cs="David"/>
          <w:sz w:val="24"/>
          <w:szCs w:val="24"/>
          <w:rtl/>
        </w:rPr>
        <w:tab/>
      </w:r>
    </w:p>
    <w:p w14:paraId="6778F12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13</w:t>
      </w:r>
    </w:p>
    <w:p w14:paraId="25C893D4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לפניכם טענה: </w:t>
      </w:r>
    </w:p>
    <w:p w14:paraId="1ADBEF01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"בכל משולש שווה-שוקיים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כל</w:t>
      </w:r>
      <w:r w:rsidRPr="00035941">
        <w:rPr>
          <w:rFonts w:hint="cs"/>
          <w:sz w:val="24"/>
          <w:szCs w:val="24"/>
          <w:rtl/>
        </w:rPr>
        <w:t xml:space="preserve"> הזוויות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חדות</w:t>
      </w:r>
      <w:r w:rsidRPr="00035941">
        <w:rPr>
          <w:rFonts w:hint="cs"/>
          <w:sz w:val="24"/>
          <w:szCs w:val="24"/>
          <w:rtl/>
        </w:rPr>
        <w:t xml:space="preserve">". </w:t>
      </w:r>
    </w:p>
    <w:p w14:paraId="026CBBAE" w14:textId="77777777" w:rsidR="00E303E0" w:rsidRPr="00035941" w:rsidRDefault="00E303E0" w:rsidP="00E303E0">
      <w:pPr>
        <w:pStyle w:val="Sargel1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האם הטענה נכונה? </w:t>
      </w:r>
    </w:p>
    <w:p w14:paraId="2068AC2C" w14:textId="77777777" w:rsidR="00E303E0" w:rsidRPr="00035941" w:rsidRDefault="00E303E0" w:rsidP="00E303E0">
      <w:pPr>
        <w:pStyle w:val="Sargel2-shuratsheela"/>
        <w:spacing w:before="0"/>
        <w:rPr>
          <w:rStyle w:val="DavidMFORegular"/>
          <w:sz w:val="24"/>
          <w:szCs w:val="24"/>
          <w:rtl/>
        </w:rPr>
      </w:pPr>
    </w:p>
    <w:p w14:paraId="6AA1E309" w14:textId="77777777" w:rsidR="00E303E0" w:rsidRPr="00035941" w:rsidRDefault="00E303E0" w:rsidP="00E303E0">
      <w:pPr>
        <w:pStyle w:val="sargel1-ravbrera"/>
        <w:rPr>
          <w:sz w:val="24"/>
          <w:szCs w:val="24"/>
          <w:rtl/>
        </w:rPr>
      </w:pPr>
      <w:r w:rsidRPr="00035941">
        <w:rPr>
          <w:position w:val="-6"/>
          <w:sz w:val="24"/>
          <w:szCs w:val="24"/>
          <w:vertAlign w:val="subscript"/>
          <w:rtl/>
        </w:rPr>
        <w:t>1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כן</w:t>
      </w:r>
    </w:p>
    <w:p w14:paraId="5F8FB2F3" w14:textId="77777777" w:rsidR="00E303E0" w:rsidRPr="00035941" w:rsidRDefault="00E303E0" w:rsidP="00E303E0">
      <w:pPr>
        <w:pStyle w:val="sargel1-ravbrera"/>
        <w:rPr>
          <w:sz w:val="24"/>
          <w:szCs w:val="24"/>
          <w:rtl/>
        </w:rPr>
      </w:pPr>
      <w:r w:rsidRPr="00035941">
        <w:rPr>
          <w:position w:val="-6"/>
          <w:sz w:val="24"/>
          <w:szCs w:val="24"/>
          <w:vertAlign w:val="subscript"/>
          <w:rtl/>
        </w:rPr>
        <w:t>2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לא</w:t>
      </w:r>
    </w:p>
    <w:p w14:paraId="26D0F696" w14:textId="77777777" w:rsidR="00E303E0" w:rsidRPr="00035941" w:rsidRDefault="00E303E0" w:rsidP="00E303E0">
      <w:pPr>
        <w:pStyle w:val="sargel1-ravbrera"/>
        <w:tabs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8164"/>
        </w:tabs>
        <w:rPr>
          <w:color w:val="D9D9D9"/>
          <w:sz w:val="24"/>
          <w:szCs w:val="24"/>
          <w:u w:val="single" w:color="A6A6A6"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ם סימנתם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 xml:space="preserve"> כן</w:t>
      </w:r>
      <w:r w:rsidRPr="00035941">
        <w:rPr>
          <w:rFonts w:hint="cs"/>
          <w:sz w:val="24"/>
          <w:szCs w:val="24"/>
          <w:rtl/>
        </w:rPr>
        <w:t>, הַסבירו.</w:t>
      </w:r>
    </w:p>
    <w:p w14:paraId="399097F5" w14:textId="77777777" w:rsidR="00E303E0" w:rsidRPr="00035941" w:rsidRDefault="00E303E0" w:rsidP="00E303E0">
      <w:pPr>
        <w:pStyle w:val="Sargel1"/>
        <w:spacing w:before="0" w:line="240" w:lineRule="auto"/>
        <w:jc w:val="both"/>
        <w:rPr>
          <w:rStyle w:val="DavidMFORegular"/>
          <w:spacing w:val="-4"/>
          <w:sz w:val="24"/>
          <w:szCs w:val="24"/>
          <w:rtl/>
        </w:rPr>
      </w:pPr>
    </w:p>
    <w:p w14:paraId="7B226612" w14:textId="77777777" w:rsidR="00E303E0" w:rsidRPr="00035941" w:rsidRDefault="00E303E0" w:rsidP="00E303E0">
      <w:pPr>
        <w:pStyle w:val="Sargel1"/>
        <w:spacing w:before="0" w:line="240" w:lineRule="auto"/>
        <w:jc w:val="both"/>
        <w:rPr>
          <w:rFonts w:ascii="DavidMFOBold" w:hAnsi="DavidMFOBold"/>
          <w:b/>
          <w:bCs/>
          <w:sz w:val="24"/>
          <w:szCs w:val="24"/>
          <w:rtl/>
          <w:lang w:bidi="ar-SA"/>
        </w:rPr>
      </w:pPr>
      <w:r w:rsidRPr="00035941">
        <w:rPr>
          <w:rStyle w:val="DavidMFORegular"/>
          <w:rFonts w:hint="cs"/>
          <w:spacing w:val="-4"/>
          <w:sz w:val="24"/>
          <w:szCs w:val="24"/>
          <w:rtl/>
          <w:lang w:bidi="he-IL"/>
        </w:rPr>
        <w:t>אם סימנתם</w:t>
      </w:r>
      <w:r w:rsidRPr="00035941">
        <w:rPr>
          <w:rStyle w:val="DavidMFObold"/>
          <w:rFonts w:hint="cs"/>
          <w:spacing w:val="-4"/>
          <w:sz w:val="24"/>
          <w:szCs w:val="24"/>
          <w:rtl/>
          <w:lang w:bidi="he-IL"/>
        </w:rPr>
        <w:t xml:space="preserve"> לא</w:t>
      </w:r>
      <w:r w:rsidRPr="00035941">
        <w:rPr>
          <w:rFonts w:hint="cs"/>
          <w:spacing w:val="-4"/>
          <w:sz w:val="24"/>
          <w:szCs w:val="24"/>
          <w:rtl/>
        </w:rPr>
        <w:t xml:space="preserve">, כִּתבו דוגמה לזוויות אפשריות של משולש </w:t>
      </w:r>
      <w:r w:rsidRPr="00035941">
        <w:rPr>
          <w:rStyle w:val="DavidMFObold"/>
          <w:rFonts w:hint="cs"/>
          <w:spacing w:val="-4"/>
          <w:sz w:val="24"/>
          <w:szCs w:val="24"/>
          <w:rtl/>
          <w:lang w:bidi="he-IL"/>
        </w:rPr>
        <w:t>שאינו</w:t>
      </w:r>
      <w:r w:rsidRPr="00035941">
        <w:rPr>
          <w:rFonts w:hint="cs"/>
          <w:spacing w:val="-4"/>
          <w:sz w:val="24"/>
          <w:szCs w:val="24"/>
          <w:rtl/>
        </w:rPr>
        <w:t xml:space="preserve"> מקיים את הטענה</w:t>
      </w:r>
      <w:r w:rsidRPr="00035941">
        <w:rPr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br/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זוויות המשולש הן:  </w:t>
      </w:r>
      <w:r w:rsidRPr="00035941">
        <w:rPr>
          <w:rFonts w:ascii="Symbol" w:hAnsi="Symbol"/>
          <w:position w:val="6"/>
          <w:sz w:val="24"/>
          <w:szCs w:val="24"/>
        </w:rPr>
        <w:t></w:t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 xml:space="preserve">      </w:t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ab/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ab/>
        <w:t xml:space="preserve">     </w:t>
      </w:r>
      <w:r w:rsidRPr="00035941">
        <w:rPr>
          <w:rStyle w:val="underline-30gray"/>
          <w:rFonts w:hint="cs"/>
          <w:sz w:val="24"/>
          <w:szCs w:val="24"/>
          <w:rtl/>
        </w:rPr>
        <w:t xml:space="preserve">   ,  </w:t>
      </w:r>
      <w:r w:rsidRPr="00035941">
        <w:rPr>
          <w:rFonts w:ascii="Symbol" w:hAnsi="Symbol"/>
          <w:position w:val="6"/>
          <w:sz w:val="24"/>
          <w:szCs w:val="24"/>
        </w:rPr>
        <w:t></w:t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 xml:space="preserve">      </w:t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ab/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ab/>
        <w:t xml:space="preserve">     </w:t>
      </w:r>
      <w:r w:rsidRPr="00035941">
        <w:rPr>
          <w:rStyle w:val="underline-30gray"/>
          <w:rFonts w:hint="cs"/>
          <w:sz w:val="24"/>
          <w:szCs w:val="24"/>
          <w:rtl/>
        </w:rPr>
        <w:t xml:space="preserve">   ,</w:t>
      </w:r>
      <w:r w:rsidRPr="00035941">
        <w:rPr>
          <w:rFonts w:hint="cs"/>
          <w:sz w:val="24"/>
          <w:szCs w:val="24"/>
          <w:rtl/>
        </w:rPr>
        <w:t xml:space="preserve">  </w:t>
      </w:r>
      <w:r w:rsidRPr="00035941">
        <w:rPr>
          <w:rFonts w:ascii="Symbol" w:hAnsi="Symbol"/>
          <w:position w:val="6"/>
          <w:sz w:val="24"/>
          <w:szCs w:val="24"/>
        </w:rPr>
        <w:t></w:t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 xml:space="preserve">      </w:t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ab/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ab/>
        <w:t xml:space="preserve">     </w:t>
      </w:r>
      <w:r w:rsidRPr="00035941">
        <w:rPr>
          <w:rStyle w:val="underline-30gray"/>
          <w:rFonts w:hint="cs"/>
          <w:sz w:val="24"/>
          <w:szCs w:val="24"/>
          <w:rtl/>
        </w:rPr>
        <w:t xml:space="preserve">   </w:t>
      </w:r>
    </w:p>
    <w:p w14:paraId="71B2B91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073D7F5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730D727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17BAC478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30FE624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3FCD5E9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55A7159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05F47324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14</w:t>
      </w:r>
    </w:p>
    <w:p w14:paraId="0DF1D66A" w14:textId="77777777" w:rsidR="00E303E0" w:rsidRPr="00035941" w:rsidRDefault="00E303E0" w:rsidP="00E303E0">
      <w:pPr>
        <w:pStyle w:val="Sargel1"/>
        <w:jc w:val="both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lastRenderedPageBreak/>
        <w:t>מדריך בחוג מחשבים בדק כמה שעות גלשו תלמידי החוג באינטרנט ביום מסוים.</w:t>
      </w:r>
    </w:p>
    <w:p w14:paraId="11BB6C0A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ת התוצאות הוא רשם בטבלה שלפניכם:</w:t>
      </w:r>
    </w:p>
    <w:p w14:paraId="5E2C72B4" w14:textId="77777777" w:rsidR="00E303E0" w:rsidRPr="00035941" w:rsidRDefault="00E303E0" w:rsidP="00E303E0">
      <w:pPr>
        <w:pStyle w:val="Sargel1"/>
        <w:spacing w:line="240" w:lineRule="auto"/>
        <w:rPr>
          <w:rStyle w:val="DavidMFORegular"/>
          <w:sz w:val="24"/>
          <w:szCs w:val="24"/>
          <w:rtl/>
        </w:rPr>
      </w:pPr>
    </w:p>
    <w:tbl>
      <w:tblPr>
        <w:bidiVisual/>
        <w:tblW w:w="0" w:type="auto"/>
        <w:tblInd w:w="12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03"/>
        <w:gridCol w:w="1417"/>
        <w:gridCol w:w="1417"/>
        <w:gridCol w:w="1417"/>
        <w:gridCol w:w="1417"/>
      </w:tblGrid>
      <w:tr w:rsidR="00E303E0" w:rsidRPr="00035941" w14:paraId="15E0A966" w14:textId="77777777" w:rsidTr="00B92F0B">
        <w:trPr>
          <w:trHeight w:val="340"/>
        </w:trPr>
        <w:tc>
          <w:tcPr>
            <w:tcW w:w="2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6A3950A2" w14:textId="77777777" w:rsidR="00E303E0" w:rsidRPr="00035941" w:rsidRDefault="00E303E0" w:rsidP="00B92F0B">
            <w:pPr>
              <w:pStyle w:val="Sargel1"/>
              <w:spacing w:before="0" w:after="0" w:line="240" w:lineRule="auto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מספר שעות גלישה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33D7509C" w14:textId="77777777" w:rsidR="00E303E0" w:rsidRPr="00035941" w:rsidRDefault="00E303E0" w:rsidP="00B92F0B">
            <w:pPr>
              <w:pStyle w:val="Sargel1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663C50E1" w14:textId="77777777" w:rsidR="00E303E0" w:rsidRPr="00035941" w:rsidRDefault="00E303E0" w:rsidP="00B92F0B">
            <w:pPr>
              <w:pStyle w:val="Sargel1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2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32F7AA45" w14:textId="77777777" w:rsidR="00E303E0" w:rsidRPr="00035941" w:rsidRDefault="00E303E0" w:rsidP="00B92F0B">
            <w:pPr>
              <w:pStyle w:val="Sargel1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1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624BED6F" w14:textId="77777777" w:rsidR="00E303E0" w:rsidRPr="00035941" w:rsidRDefault="00E303E0" w:rsidP="00B92F0B">
            <w:pPr>
              <w:pStyle w:val="Sargel1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0</w:t>
            </w:r>
          </w:p>
        </w:tc>
      </w:tr>
      <w:tr w:rsidR="00E303E0" w:rsidRPr="00035941" w14:paraId="0EA8630E" w14:textId="77777777" w:rsidTr="00B92F0B">
        <w:trPr>
          <w:trHeight w:val="340"/>
        </w:trPr>
        <w:tc>
          <w:tcPr>
            <w:tcW w:w="2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66CF5B02" w14:textId="77777777" w:rsidR="00E303E0" w:rsidRPr="00035941" w:rsidRDefault="00E303E0" w:rsidP="00B92F0B">
            <w:pPr>
              <w:pStyle w:val="Sargel1"/>
              <w:spacing w:before="0" w:after="0" w:line="240" w:lineRule="auto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מספר תלמידים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3BE35B54" w14:textId="77777777" w:rsidR="00E303E0" w:rsidRPr="00035941" w:rsidRDefault="00E303E0" w:rsidP="00B92F0B">
            <w:pPr>
              <w:pStyle w:val="Sargel1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1C338C2B" w14:textId="77777777" w:rsidR="00E303E0" w:rsidRPr="00035941" w:rsidRDefault="00E303E0" w:rsidP="00B92F0B">
            <w:pPr>
              <w:pStyle w:val="Sargel1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0095219F" w14:textId="77777777" w:rsidR="00E303E0" w:rsidRPr="00035941" w:rsidRDefault="00E303E0" w:rsidP="00B92F0B">
            <w:pPr>
              <w:pStyle w:val="Sargel1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3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80" w:type="dxa"/>
            </w:tcMar>
            <w:vAlign w:val="center"/>
          </w:tcPr>
          <w:p w14:paraId="743775A0" w14:textId="77777777" w:rsidR="00E303E0" w:rsidRPr="00035941" w:rsidRDefault="00E303E0" w:rsidP="00B92F0B">
            <w:pPr>
              <w:pStyle w:val="Sargel1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15</w:t>
            </w:r>
          </w:p>
        </w:tc>
      </w:tr>
    </w:tbl>
    <w:p w14:paraId="6CECCCB3" w14:textId="77777777" w:rsidR="00E303E0" w:rsidRPr="00035941" w:rsidRDefault="00E303E0" w:rsidP="00E303E0">
      <w:pPr>
        <w:pStyle w:val="Sargel2-shuratsheela"/>
        <w:spacing w:before="360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מה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אחוז</w:t>
      </w:r>
      <w:r w:rsidRPr="00035941">
        <w:rPr>
          <w:rFonts w:hint="cs"/>
          <w:sz w:val="24"/>
          <w:szCs w:val="24"/>
          <w:rtl/>
        </w:rPr>
        <w:t xml:space="preserve"> התלמידים </w:t>
      </w:r>
      <w:r w:rsidRPr="00035941">
        <w:rPr>
          <w:rStyle w:val="DavidMFORegular"/>
          <w:rFonts w:ascii="DavidMFOBold" w:hAnsi="DavidMFOBold" w:hint="cs"/>
          <w:b/>
          <w:bCs/>
          <w:sz w:val="24"/>
          <w:szCs w:val="24"/>
          <w:rtl/>
          <w:lang w:bidi="he-IL"/>
        </w:rPr>
        <w:t>שלא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גלשו באינטרנט באותו היום</w:t>
      </w:r>
      <w:r w:rsidRPr="00035941">
        <w:rPr>
          <w:rStyle w:val="DavidMFORegular"/>
          <w:rFonts w:hint="cs"/>
          <w:sz w:val="24"/>
          <w:szCs w:val="24"/>
          <w:rtl/>
        </w:rPr>
        <w:t>?</w:t>
      </w:r>
      <w:r w:rsidRPr="00035941">
        <w:rPr>
          <w:rFonts w:hint="cs"/>
          <w:sz w:val="24"/>
          <w:szCs w:val="24"/>
          <w:rtl/>
        </w:rPr>
        <w:t xml:space="preserve"> </w:t>
      </w:r>
    </w:p>
    <w:p w14:paraId="5375ED35" w14:textId="77777777" w:rsidR="00E303E0" w:rsidRPr="00035941" w:rsidRDefault="00E303E0" w:rsidP="00E303E0">
      <w:pPr>
        <w:pStyle w:val="Sargel2"/>
        <w:rPr>
          <w:rStyle w:val="underline-30gray"/>
          <w:rFonts w:ascii="Calibri" w:hAnsi="Calibri"/>
          <w:w w:val="99"/>
          <w:sz w:val="24"/>
          <w:szCs w:val="24"/>
          <w:u w:color="A6A6A6"/>
          <w:rtl/>
        </w:rPr>
      </w:pPr>
      <w:r w:rsidRPr="00035941">
        <w:rPr>
          <w:rFonts w:hint="cs"/>
          <w:w w:val="99"/>
          <w:sz w:val="24"/>
          <w:szCs w:val="24"/>
          <w:rtl/>
        </w:rPr>
        <w:tab/>
      </w:r>
      <w:r w:rsidRPr="00035941">
        <w:rPr>
          <w:rFonts w:hint="eastAsia"/>
          <w:w w:val="99"/>
          <w:sz w:val="24"/>
          <w:szCs w:val="24"/>
          <w:rtl/>
        </w:rPr>
        <w:t>תשובה</w:t>
      </w:r>
      <w:r w:rsidRPr="00035941">
        <w:rPr>
          <w:rFonts w:hint="cs"/>
          <w:w w:val="99"/>
          <w:sz w:val="24"/>
          <w:szCs w:val="24"/>
          <w:rtl/>
        </w:rPr>
        <w:t xml:space="preserve">: </w:t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</w:p>
    <w:p w14:paraId="6E19DF98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71A3C626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מה היה זמן הגלישה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הממוצע</w:t>
      </w:r>
      <w:r w:rsidRPr="00035941">
        <w:rPr>
          <w:rFonts w:hint="cs"/>
          <w:sz w:val="24"/>
          <w:szCs w:val="24"/>
          <w:rtl/>
        </w:rPr>
        <w:t xml:space="preserve"> לתלמיד באותו היום (בשעות)?</w:t>
      </w:r>
    </w:p>
    <w:p w14:paraId="32F58A6E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הַציגו את דרך הפתרון:</w:t>
      </w:r>
    </w:p>
    <w:p w14:paraId="10CC63B9" w14:textId="77777777" w:rsidR="00E303E0" w:rsidRPr="00035941" w:rsidRDefault="00E303E0" w:rsidP="00E303E0">
      <w:pPr>
        <w:pStyle w:val="Sargel2"/>
        <w:rPr>
          <w:rStyle w:val="underline-30gray"/>
          <w:rFonts w:ascii="Calibri" w:hAnsi="Calibri"/>
          <w:w w:val="99"/>
          <w:sz w:val="24"/>
          <w:szCs w:val="24"/>
          <w:rtl/>
        </w:rPr>
      </w:pPr>
      <w:r w:rsidRPr="00035941">
        <w:rPr>
          <w:rFonts w:hint="cs"/>
          <w:w w:val="99"/>
          <w:sz w:val="24"/>
          <w:szCs w:val="24"/>
          <w:rtl/>
        </w:rPr>
        <w:tab/>
      </w:r>
      <w:r w:rsidRPr="00035941">
        <w:rPr>
          <w:rFonts w:hint="eastAsia"/>
          <w:w w:val="99"/>
          <w:sz w:val="24"/>
          <w:szCs w:val="24"/>
          <w:rtl/>
        </w:rPr>
        <w:t>תשובה</w:t>
      </w:r>
      <w:r w:rsidRPr="00035941">
        <w:rPr>
          <w:w w:val="99"/>
          <w:sz w:val="24"/>
          <w:szCs w:val="24"/>
          <w:rtl/>
        </w:rPr>
        <w:t>:</w:t>
      </w:r>
      <w:r w:rsidRPr="00035941">
        <w:rPr>
          <w:rFonts w:hint="cs"/>
          <w:w w:val="99"/>
          <w:sz w:val="24"/>
          <w:szCs w:val="24"/>
          <w:rtl/>
        </w:rPr>
        <w:t xml:space="preserve"> </w:t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  <w:t xml:space="preserve"> </w:t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</w:p>
    <w:p w14:paraId="0C1A67CF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15</w:t>
      </w:r>
    </w:p>
    <w:p w14:paraId="6C0D1B21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דורית אפתה שתי עוגות שוקולד. </w:t>
      </w:r>
    </w:p>
    <w:p w14:paraId="4DD6C443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בעוגה הראשונה היא השתמשה ב- </w:t>
      </w:r>
      <w:r w:rsidRPr="00035941">
        <w:rPr>
          <w:rStyle w:val="grade8-Characters13"/>
          <w:sz w:val="24"/>
          <w:szCs w:val="24"/>
        </w:rPr>
        <w:t>200</w:t>
      </w:r>
      <w:r w:rsidRPr="00035941">
        <w:rPr>
          <w:rFonts w:hint="cs"/>
          <w:sz w:val="24"/>
          <w:szCs w:val="24"/>
          <w:rtl/>
        </w:rPr>
        <w:t xml:space="preserve"> גרם שוקולד מריר המכיל </w:t>
      </w:r>
      <w:r w:rsidRPr="00035941">
        <w:rPr>
          <w:rStyle w:val="grade8-Characters13"/>
          <w:sz w:val="24"/>
          <w:szCs w:val="24"/>
        </w:rPr>
        <w:t>75%</w:t>
      </w:r>
      <w:r w:rsidRPr="00035941">
        <w:rPr>
          <w:rFonts w:hint="cs"/>
          <w:sz w:val="24"/>
          <w:szCs w:val="24"/>
          <w:rtl/>
        </w:rPr>
        <w:t xml:space="preserve"> קקאו. </w:t>
      </w:r>
    </w:p>
    <w:p w14:paraId="4334212C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בעוגה השנייה היא השתמשה ב- </w:t>
      </w:r>
      <w:r w:rsidRPr="00035941">
        <w:rPr>
          <w:rStyle w:val="grade8-Characters13"/>
          <w:sz w:val="24"/>
          <w:szCs w:val="24"/>
        </w:rPr>
        <w:t>300</w:t>
      </w:r>
      <w:r w:rsidRPr="00035941">
        <w:rPr>
          <w:rFonts w:hint="cs"/>
          <w:sz w:val="24"/>
          <w:szCs w:val="24"/>
          <w:rtl/>
        </w:rPr>
        <w:t xml:space="preserve"> גרם שוקולד חלב המכיל </w:t>
      </w:r>
      <w:r w:rsidRPr="00035941">
        <w:rPr>
          <w:rStyle w:val="grade8-Characters13"/>
          <w:sz w:val="24"/>
          <w:szCs w:val="24"/>
        </w:rPr>
        <w:t>53%</w:t>
      </w:r>
      <w:r w:rsidRPr="00035941">
        <w:rPr>
          <w:rFonts w:hint="cs"/>
          <w:sz w:val="24"/>
          <w:szCs w:val="24"/>
          <w:rtl/>
        </w:rPr>
        <w:t xml:space="preserve"> קקאו. </w:t>
      </w:r>
    </w:p>
    <w:p w14:paraId="41E95EDD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באיזו עוגה הייתה כמות גדולה יותר של קקאו? </w:t>
      </w:r>
    </w:p>
    <w:p w14:paraId="30E921DF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הַציגו את דרך הפתרון: </w:t>
      </w:r>
    </w:p>
    <w:p w14:paraId="7AC53CD4" w14:textId="77777777" w:rsidR="00E303E0" w:rsidRPr="00035941" w:rsidRDefault="00E303E0" w:rsidP="00E303E0">
      <w:pPr>
        <w:pStyle w:val="Sargel2"/>
        <w:rPr>
          <w:rStyle w:val="underline-30gray"/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תשובה (סַמנו ב-</w:t>
      </w:r>
      <w:r w:rsidRPr="00035941">
        <w:rPr>
          <w:sz w:val="24"/>
          <w:szCs w:val="24"/>
        </w:rPr>
        <w:sym w:font="Wingdings 2" w:char="F054"/>
      </w:r>
      <w:r w:rsidRPr="00035941">
        <w:rPr>
          <w:rStyle w:val="DavidMFORegular"/>
          <w:rFonts w:hint="cs"/>
          <w:sz w:val="24"/>
          <w:szCs w:val="24"/>
          <w:rtl/>
        </w:rPr>
        <w:t>):</w:t>
      </w:r>
    </w:p>
    <w:p w14:paraId="7BBB8287" w14:textId="77777777" w:rsidR="00E303E0" w:rsidRPr="00035941" w:rsidRDefault="00E303E0" w:rsidP="00E303E0">
      <w:pPr>
        <w:pStyle w:val="sargel3-rav-brera"/>
        <w:rPr>
          <w:rStyle w:val="chezka"/>
          <w:rFonts w:cs="David"/>
          <w:sz w:val="24"/>
          <w:szCs w:val="24"/>
          <w:rtl/>
        </w:rPr>
      </w:pPr>
      <w:r w:rsidRPr="00035941">
        <w:rPr>
          <w:rFonts w:cs="David"/>
          <w:position w:val="-6"/>
          <w:sz w:val="24"/>
          <w:szCs w:val="24"/>
          <w:vertAlign w:val="subscript"/>
          <w:rtl/>
        </w:rPr>
        <w:t>1</w:t>
      </w:r>
      <w:r w:rsidRPr="00035941">
        <w:rPr>
          <w:rFonts w:ascii="Calibri" w:hAnsi="Calibri" w:cs="David"/>
          <w:sz w:val="24"/>
          <w:szCs w:val="24"/>
        </w:rPr>
        <w:t xml:space="preserve">   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Times"/>
          <w:rFonts w:cs="David"/>
          <w:sz w:val="24"/>
          <w:szCs w:val="24"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בעוגה הראשונה הייתה כמות גדולה יותר של קקאו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638B7C70" w14:textId="77777777" w:rsidR="00E303E0" w:rsidRPr="00035941" w:rsidRDefault="00E303E0" w:rsidP="00E303E0">
      <w:pPr>
        <w:pStyle w:val="sargel3-rav-brera"/>
        <w:rPr>
          <w:rFonts w:cs="David"/>
          <w:sz w:val="24"/>
          <w:szCs w:val="24"/>
          <w:rtl/>
        </w:rPr>
      </w:pPr>
      <w:r w:rsidRPr="00035941">
        <w:rPr>
          <w:rFonts w:cs="David"/>
          <w:position w:val="-6"/>
          <w:sz w:val="24"/>
          <w:szCs w:val="24"/>
          <w:vertAlign w:val="subscript"/>
          <w:rtl/>
        </w:rPr>
        <w:t>2</w:t>
      </w:r>
      <w:r w:rsidRPr="00035941">
        <w:rPr>
          <w:rFonts w:ascii="Calibri" w:hAnsi="Calibri" w:cs="David"/>
          <w:sz w:val="24"/>
          <w:szCs w:val="24"/>
        </w:rPr>
        <w:t xml:space="preserve">   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Times"/>
          <w:rFonts w:cs="David"/>
          <w:sz w:val="24"/>
          <w:szCs w:val="24"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בעוגה השנייה הייתה כמות גדולה יותר של קקאו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7931B737" w14:textId="77777777" w:rsidR="00E303E0" w:rsidRPr="00035941" w:rsidRDefault="00E303E0" w:rsidP="00E303E0">
      <w:pPr>
        <w:pStyle w:val="Sargel2"/>
        <w:tabs>
          <w:tab w:val="clear" w:pos="510"/>
          <w:tab w:val="left" w:pos="1417"/>
        </w:tabs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 ב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דורית הכינה גם עוגיות שוקולד. </w:t>
      </w:r>
    </w:p>
    <w:p w14:paraId="034EB3B8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בַּמַתכּוֹן כתוב שיש להשתמש ב- </w:t>
      </w:r>
      <w:r w:rsidRPr="00035941">
        <w:rPr>
          <w:rStyle w:val="grade8-Characters13"/>
          <w:sz w:val="24"/>
          <w:szCs w:val="24"/>
        </w:rPr>
        <w:t>250</w:t>
      </w:r>
      <w:r w:rsidRPr="00035941">
        <w:rPr>
          <w:rFonts w:hint="cs"/>
          <w:sz w:val="24"/>
          <w:szCs w:val="24"/>
          <w:rtl/>
        </w:rPr>
        <w:t xml:space="preserve"> גרם חמאה להכנת העוגיות. 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אפשר להחליף את החמאה בשמן, על פי הכלל שלפניכם: </w:t>
      </w:r>
    </w:p>
    <w:p w14:paraId="7D513B55" w14:textId="77777777" w:rsidR="00E303E0" w:rsidRPr="00035941" w:rsidRDefault="00E303E0" w:rsidP="00E303E0">
      <w:pPr>
        <w:pStyle w:val="Sargel2"/>
        <w:spacing w:before="0" w:after="0" w:line="240" w:lineRule="auto"/>
        <w:rPr>
          <w:sz w:val="24"/>
          <w:szCs w:val="24"/>
          <w:rtl/>
        </w:rPr>
      </w:pPr>
    </w:p>
    <w:tbl>
      <w:tblPr>
        <w:bidiVisual/>
        <w:tblW w:w="0" w:type="auto"/>
        <w:tblInd w:w="131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896"/>
      </w:tblGrid>
      <w:tr w:rsidR="00E303E0" w:rsidRPr="00035941" w14:paraId="28EA9D94" w14:textId="77777777" w:rsidTr="00B92F0B">
        <w:trPr>
          <w:trHeight w:val="699"/>
        </w:trPr>
        <w:tc>
          <w:tcPr>
            <w:tcW w:w="58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05E3381" w14:textId="77777777" w:rsidR="00E303E0" w:rsidRPr="00035941" w:rsidRDefault="00E303E0" w:rsidP="00B92F0B">
            <w:pPr>
              <w:pStyle w:val="Sargel1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sz w:val="24"/>
                <w:szCs w:val="24"/>
                <w:rtl/>
              </w:rPr>
              <w:t xml:space="preserve">כל </w:t>
            </w:r>
            <w:r w:rsidRPr="00035941">
              <w:rPr>
                <w:rStyle w:val="grade8-Characters13"/>
                <w:sz w:val="24"/>
                <w:szCs w:val="24"/>
              </w:rPr>
              <w:t>150</w:t>
            </w:r>
            <w:r w:rsidRPr="00035941">
              <w:rPr>
                <w:rFonts w:hint="cs"/>
                <w:sz w:val="24"/>
                <w:szCs w:val="24"/>
                <w:rtl/>
              </w:rPr>
              <w:t xml:space="preserve"> גרם חמאה יש להחליף ב- </w:t>
            </w:r>
            <w:r w:rsidRPr="00035941">
              <w:rPr>
                <w:sz w:val="24"/>
                <w:szCs w:val="24"/>
              </w:rPr>
              <w:object w:dxaOrig="260" w:dyaOrig="639" w14:anchorId="15360DDA">
                <v:shape id="_x0000_i1040" type="#_x0000_t75" style="width:13.55pt;height:32.25pt" o:ole="">
                  <v:imagedata r:id="rId45" o:title=""/>
                </v:shape>
                <o:OLEObject Type="Embed" ProgID="Equation.DSMT4" ShapeID="_x0000_i1040" DrawAspect="Content" ObjectID="_1625747999" r:id="rId46"/>
              </w:object>
            </w:r>
            <w:r w:rsidRPr="00035941">
              <w:rPr>
                <w:rFonts w:hint="cs"/>
                <w:sz w:val="24"/>
                <w:szCs w:val="24"/>
                <w:rtl/>
              </w:rPr>
              <w:t xml:space="preserve"> כוס שמן. </w:t>
            </w:r>
          </w:p>
        </w:tc>
      </w:tr>
    </w:tbl>
    <w:p w14:paraId="4BABF5B4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דורית בחרה להחליף את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כל</w:t>
      </w:r>
      <w:r w:rsidRPr="00035941">
        <w:rPr>
          <w:rFonts w:hint="cs"/>
          <w:sz w:val="24"/>
          <w:szCs w:val="24"/>
          <w:rtl/>
        </w:rPr>
        <w:t xml:space="preserve"> כמות החמאה בשמן.</w:t>
      </w:r>
    </w:p>
    <w:p w14:paraId="1EFDEA69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בכמה כוסות שמן צריכה דורית להשתמש להכנת עוגיות השוקולד? </w:t>
      </w:r>
    </w:p>
    <w:p w14:paraId="0E1686D4" w14:textId="77777777" w:rsidR="00E303E0" w:rsidRDefault="00E303E0" w:rsidP="00E303E0">
      <w:pPr>
        <w:pStyle w:val="Sargel2"/>
        <w:rPr>
          <w:sz w:val="24"/>
          <w:szCs w:val="24"/>
          <w:rtl/>
        </w:rPr>
      </w:pPr>
    </w:p>
    <w:p w14:paraId="113F2DD6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3FCE34C6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16</w:t>
      </w:r>
    </w:p>
    <w:p w14:paraId="64CB5516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lastRenderedPageBreak/>
        <w:t xml:space="preserve">לפניכם סרטוט של טרפז ישר-זווית </w:t>
      </w:r>
      <w:r w:rsidRPr="00035941">
        <w:rPr>
          <w:rStyle w:val="grade8-Num15"/>
          <w:rFonts w:cs="David"/>
          <w:sz w:val="24"/>
          <w:szCs w:val="24"/>
        </w:rPr>
        <w:t>ABCD</w:t>
      </w:r>
      <w:r w:rsidRPr="00035941">
        <w:rPr>
          <w:rFonts w:hint="cs"/>
          <w:sz w:val="24"/>
          <w:szCs w:val="24"/>
          <w:rtl/>
        </w:rPr>
        <w:t>.</w:t>
      </w:r>
    </w:p>
    <w:p w14:paraId="678C1FEE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grade8-Num15"/>
          <w:rFonts w:cs="David"/>
          <w:sz w:val="24"/>
          <w:szCs w:val="24"/>
        </w:rPr>
        <w:t>BE</w:t>
      </w:r>
      <w:r w:rsidRPr="00035941">
        <w:rPr>
          <w:rFonts w:hint="cs"/>
          <w:sz w:val="24"/>
          <w:szCs w:val="24"/>
          <w:rtl/>
        </w:rPr>
        <w:t xml:space="preserve"> גובה לצלע </w:t>
      </w:r>
      <w:r w:rsidRPr="00035941">
        <w:rPr>
          <w:rStyle w:val="grade8-Num15"/>
          <w:rFonts w:cs="David"/>
          <w:sz w:val="24"/>
          <w:szCs w:val="24"/>
        </w:rPr>
        <w:t>CD</w:t>
      </w:r>
      <w:r w:rsidRPr="00035941">
        <w:rPr>
          <w:rFonts w:hint="cs"/>
          <w:sz w:val="24"/>
          <w:szCs w:val="24"/>
          <w:rtl/>
        </w:rPr>
        <w:t>.</w:t>
      </w:r>
    </w:p>
    <w:p w14:paraId="05B1DFBB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5BE2D19" wp14:editId="7BD50E2A">
            <wp:simplePos x="0" y="0"/>
            <wp:positionH relativeFrom="column">
              <wp:posOffset>1186180</wp:posOffset>
            </wp:positionH>
            <wp:positionV relativeFrom="paragraph">
              <wp:posOffset>184150</wp:posOffset>
            </wp:positionV>
            <wp:extent cx="3638550" cy="1790700"/>
            <wp:effectExtent l="19050" t="0" r="0" b="0"/>
            <wp:wrapSquare wrapText="bothSides"/>
            <wp:docPr id="1466" name="תמונה 1466" descr="32-MAT-011-8A-SOF-q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 descr="32-MAT-011-8A-SOF-q16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 t="72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3E0BC7D" w14:textId="77777777" w:rsidR="00E303E0" w:rsidRPr="00035941" w:rsidRDefault="00E303E0" w:rsidP="00E303E0">
      <w:pPr>
        <w:pStyle w:val="Sargel1"/>
        <w:tabs>
          <w:tab w:val="left" w:pos="2743"/>
        </w:tabs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sz w:val="24"/>
          <w:szCs w:val="24"/>
          <w:rtl/>
        </w:rPr>
        <w:tab/>
      </w:r>
    </w:p>
    <w:p w14:paraId="2FABB9B0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69FF6A34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069A41DC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66DD36CA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4F8BC11E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3F7C7EA7" w14:textId="77777777" w:rsidR="00E303E0" w:rsidRPr="00035941" w:rsidRDefault="00E303E0" w:rsidP="00E303E0">
      <w:pPr>
        <w:pStyle w:val="Sargel2-shuratsheela"/>
        <w:spacing w:before="60" w:line="240" w:lineRule="auto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מה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היקף</w:t>
      </w:r>
      <w:r w:rsidRPr="00035941">
        <w:rPr>
          <w:rFonts w:ascii="DavidMFOBold" w:hAnsi="DavidMFOBold" w:hint="cs"/>
          <w:b/>
          <w:bCs/>
          <w:sz w:val="24"/>
          <w:szCs w:val="24"/>
          <w:rtl/>
          <w:lang w:bidi="ar-SA"/>
        </w:rPr>
        <w:t xml:space="preserve">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הטרפז</w:t>
      </w:r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>ABCD</w:t>
      </w:r>
      <w:r w:rsidRPr="00035941">
        <w:rPr>
          <w:rFonts w:hint="cs"/>
          <w:sz w:val="24"/>
          <w:szCs w:val="24"/>
          <w:rtl/>
        </w:rPr>
        <w:t>?</w:t>
      </w:r>
    </w:p>
    <w:p w14:paraId="2613B5F2" w14:textId="77777777" w:rsidR="00E303E0" w:rsidRPr="00035941" w:rsidRDefault="00E303E0" w:rsidP="00E303E0">
      <w:pPr>
        <w:pStyle w:val="Sargel2"/>
        <w:rPr>
          <w:rStyle w:val="underline-30gray"/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הַציגו את דרך הפתרון: </w:t>
      </w:r>
    </w:p>
    <w:p w14:paraId="5D37C041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underline-30gray"/>
          <w:sz w:val="24"/>
          <w:szCs w:val="24"/>
          <w:rtl/>
        </w:rPr>
        <w:tab/>
      </w:r>
      <w:r w:rsidRPr="00035941">
        <w:rPr>
          <w:rFonts w:hint="eastAsia"/>
          <w:w w:val="99"/>
          <w:sz w:val="24"/>
          <w:szCs w:val="24"/>
          <w:rtl/>
        </w:rPr>
        <w:t>תשובה</w:t>
      </w:r>
      <w:r w:rsidRPr="00035941">
        <w:rPr>
          <w:w w:val="99"/>
          <w:sz w:val="24"/>
          <w:szCs w:val="24"/>
          <w:rtl/>
        </w:rPr>
        <w:t>:</w:t>
      </w:r>
      <w:r w:rsidRPr="00035941">
        <w:rPr>
          <w:rFonts w:hint="cs"/>
          <w:w w:val="99"/>
          <w:sz w:val="24"/>
          <w:szCs w:val="24"/>
          <w:rtl/>
        </w:rPr>
        <w:t xml:space="preserve"> </w:t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 ס"מ</w:t>
      </w:r>
    </w:p>
    <w:p w14:paraId="3ED7786C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מה היחס בין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שטח</w:t>
      </w:r>
      <w:r w:rsidRPr="00035941">
        <w:rPr>
          <w:rFonts w:ascii="DavidMFOBold" w:hAnsi="DavidMFOBold" w:hint="cs"/>
          <w:b/>
          <w:bCs/>
          <w:sz w:val="24"/>
          <w:szCs w:val="24"/>
          <w:rtl/>
          <w:lang w:bidi="ar-SA"/>
        </w:rPr>
        <w:t xml:space="preserve">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המשולש</w:t>
      </w:r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>BEC</w:t>
      </w:r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לשטח</w:t>
      </w:r>
      <w:r w:rsidRPr="00035941">
        <w:rPr>
          <w:rFonts w:ascii="DavidMFOBold" w:hAnsi="DavidMFOBold" w:hint="cs"/>
          <w:b/>
          <w:bCs/>
          <w:sz w:val="24"/>
          <w:szCs w:val="24"/>
          <w:rtl/>
          <w:lang w:bidi="ar-SA"/>
        </w:rPr>
        <w:t xml:space="preserve">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הטרפז</w:t>
      </w:r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>ABCD</w:t>
      </w:r>
      <w:r w:rsidRPr="00035941">
        <w:rPr>
          <w:rFonts w:hint="cs"/>
          <w:sz w:val="24"/>
          <w:szCs w:val="24"/>
          <w:rtl/>
        </w:rPr>
        <w:t>?</w:t>
      </w:r>
    </w:p>
    <w:p w14:paraId="6B3395E8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Times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1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-Roman" w:hAnsi="Times-Roman" w:hint="cs"/>
          <w:sz w:val="24"/>
          <w:szCs w:val="24"/>
          <w:rtl/>
        </w:rPr>
        <w:tab/>
      </w:r>
      <w:r w:rsidRPr="00035941">
        <w:rPr>
          <w:rFonts w:ascii="Times-Roman" w:hAnsi="Times-Roman"/>
          <w:sz w:val="24"/>
          <w:szCs w:val="24"/>
          <w:rtl/>
        </w:rPr>
        <w:t>3 : 1</w:t>
      </w:r>
    </w:p>
    <w:p w14:paraId="350ADAD8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2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-Roman" w:hAnsi="Times-Roman" w:hint="cs"/>
          <w:sz w:val="24"/>
          <w:szCs w:val="24"/>
          <w:rtl/>
        </w:rPr>
        <w:tab/>
      </w:r>
      <w:r w:rsidRPr="00035941">
        <w:rPr>
          <w:rFonts w:ascii="Times-Roman" w:hAnsi="Times-Roman"/>
          <w:sz w:val="24"/>
          <w:szCs w:val="24"/>
          <w:rtl/>
        </w:rPr>
        <w:t>5 : 1</w:t>
      </w:r>
    </w:p>
    <w:p w14:paraId="7C7A6A28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3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-Roman" w:hAnsi="Times-Roman" w:hint="cs"/>
          <w:sz w:val="24"/>
          <w:szCs w:val="24"/>
          <w:rtl/>
        </w:rPr>
        <w:tab/>
        <w:t>6</w:t>
      </w:r>
      <w:r w:rsidRPr="00035941">
        <w:rPr>
          <w:rFonts w:ascii="Times-Roman" w:hAnsi="Times-Roman"/>
          <w:sz w:val="24"/>
          <w:szCs w:val="24"/>
          <w:rtl/>
        </w:rPr>
        <w:t xml:space="preserve"> : 1</w:t>
      </w:r>
    </w:p>
    <w:p w14:paraId="7F476AA0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sz w:val="24"/>
          <w:szCs w:val="24"/>
          <w:vertAlign w:val="subscript"/>
          <w:rtl/>
        </w:rPr>
        <w:t>4</w:t>
      </w:r>
      <w:r w:rsidRPr="00035941">
        <w:rPr>
          <w:rFonts w:ascii="Webdings" w:hAnsi="Webdings"/>
          <w:sz w:val="24"/>
          <w:szCs w:val="24"/>
        </w:rPr>
        <w:sym w:font="Webdings" w:char="F063"/>
      </w:r>
      <w:r w:rsidRPr="00035941">
        <w:rPr>
          <w:rFonts w:ascii="Times-Roman" w:hAnsi="Times-Roman" w:hint="cs"/>
          <w:sz w:val="24"/>
          <w:szCs w:val="24"/>
          <w:rtl/>
        </w:rPr>
        <w:tab/>
      </w:r>
      <w:r w:rsidRPr="00035941">
        <w:rPr>
          <w:rFonts w:ascii="Times-Roman" w:hAnsi="Times-Roman"/>
          <w:sz w:val="24"/>
          <w:szCs w:val="24"/>
          <w:rtl/>
        </w:rPr>
        <w:t>10 : 1</w:t>
      </w:r>
    </w:p>
    <w:p w14:paraId="71D2841E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17</w:t>
      </w:r>
    </w:p>
    <w:p w14:paraId="342366D0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w:drawing>
          <wp:anchor distT="0" distB="0" distL="114300" distR="114300" simplePos="0" relativeHeight="251663360" behindDoc="1" locked="0" layoutInCell="1" allowOverlap="1" wp14:anchorId="378D6BA7" wp14:editId="4767AC07">
            <wp:simplePos x="0" y="0"/>
            <wp:positionH relativeFrom="column">
              <wp:posOffset>-934764</wp:posOffset>
            </wp:positionH>
            <wp:positionV relativeFrom="paragraph">
              <wp:posOffset>149313</wp:posOffset>
            </wp:positionV>
            <wp:extent cx="3916023" cy="3121572"/>
            <wp:effectExtent l="19050" t="0" r="8277" b="0"/>
            <wp:wrapNone/>
            <wp:docPr id="1467" name="תמונה 1467" descr="32-MAT-011-8A-SOF-q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 descr="32-MAT-011-8A-SOF-q1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t="42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6023" cy="3121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Fonts w:hint="cs"/>
          <w:sz w:val="24"/>
          <w:szCs w:val="24"/>
          <w:rtl/>
        </w:rPr>
        <w:t>לפניכם גרף המתאר פונקציה קווית</w:t>
      </w:r>
      <w:r w:rsidRPr="00035941">
        <w:rPr>
          <w:rStyle w:val="DavidMFORegular"/>
          <w:rFonts w:hint="cs"/>
          <w:sz w:val="24"/>
          <w:szCs w:val="24"/>
          <w:rtl/>
        </w:rPr>
        <w:t xml:space="preserve">,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ועליו מסומנות שתי נקודות</w:t>
      </w:r>
      <w:r w:rsidRPr="00035941">
        <w:rPr>
          <w:rStyle w:val="DavidMFORegular"/>
          <w:rFonts w:hint="cs"/>
          <w:sz w:val="24"/>
          <w:szCs w:val="24"/>
          <w:rtl/>
        </w:rPr>
        <w:t xml:space="preserve">: </w:t>
      </w:r>
      <w:r w:rsidRPr="00035941">
        <w:rPr>
          <w:rStyle w:val="grade8-Characters13"/>
          <w:sz w:val="24"/>
          <w:szCs w:val="24"/>
        </w:rPr>
        <w:t>A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ו</w:t>
      </w:r>
      <w:r w:rsidRPr="00035941">
        <w:rPr>
          <w:rStyle w:val="DavidMFORegular"/>
          <w:rFonts w:hint="cs"/>
          <w:sz w:val="24"/>
          <w:szCs w:val="24"/>
          <w:rtl/>
        </w:rPr>
        <w:t xml:space="preserve">- </w:t>
      </w:r>
      <w:r w:rsidRPr="00035941">
        <w:rPr>
          <w:rStyle w:val="grade8-Characters13"/>
          <w:sz w:val="24"/>
          <w:szCs w:val="24"/>
        </w:rPr>
        <w:t>B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4D2C1367" w14:textId="77777777" w:rsidR="00E303E0" w:rsidRPr="00035941" w:rsidRDefault="00E303E0" w:rsidP="00E303E0">
      <w:pPr>
        <w:pStyle w:val="Sargel2"/>
        <w:jc w:val="center"/>
        <w:rPr>
          <w:rStyle w:val="DavidMFORegular"/>
          <w:sz w:val="24"/>
          <w:szCs w:val="24"/>
          <w:rtl/>
        </w:rPr>
      </w:pPr>
    </w:p>
    <w:p w14:paraId="2EF12817" w14:textId="77777777" w:rsidR="00E303E0" w:rsidRPr="00035941" w:rsidRDefault="00E303E0" w:rsidP="00E303E0">
      <w:pPr>
        <w:pStyle w:val="Sargel2"/>
        <w:jc w:val="center"/>
        <w:rPr>
          <w:rStyle w:val="DavidMFORegular"/>
          <w:sz w:val="24"/>
          <w:szCs w:val="24"/>
          <w:rtl/>
        </w:rPr>
      </w:pPr>
    </w:p>
    <w:p w14:paraId="749BD3BE" w14:textId="77777777" w:rsidR="00E303E0" w:rsidRPr="00035941" w:rsidRDefault="00E303E0" w:rsidP="00E303E0">
      <w:pPr>
        <w:pStyle w:val="Sargel2"/>
        <w:jc w:val="center"/>
        <w:rPr>
          <w:rStyle w:val="DavidMFORegular"/>
          <w:sz w:val="24"/>
          <w:szCs w:val="24"/>
          <w:rtl/>
        </w:rPr>
      </w:pPr>
    </w:p>
    <w:p w14:paraId="1917149D" w14:textId="77777777" w:rsidR="00E303E0" w:rsidRPr="00035941" w:rsidRDefault="00E303E0" w:rsidP="00E303E0">
      <w:pPr>
        <w:pStyle w:val="Sargel2"/>
        <w:jc w:val="center"/>
        <w:rPr>
          <w:rStyle w:val="DavidMFORegular"/>
          <w:sz w:val="24"/>
          <w:szCs w:val="24"/>
          <w:rtl/>
        </w:rPr>
      </w:pPr>
    </w:p>
    <w:p w14:paraId="257E96CA" w14:textId="77777777" w:rsidR="00E303E0" w:rsidRPr="00035941" w:rsidRDefault="00E303E0" w:rsidP="00E303E0">
      <w:pPr>
        <w:pStyle w:val="Sargel2"/>
        <w:jc w:val="center"/>
        <w:rPr>
          <w:rStyle w:val="DavidMFORegular"/>
          <w:sz w:val="24"/>
          <w:szCs w:val="24"/>
          <w:rtl/>
        </w:rPr>
      </w:pPr>
    </w:p>
    <w:p w14:paraId="046B8F5D" w14:textId="77777777" w:rsidR="00E303E0" w:rsidRPr="00035941" w:rsidRDefault="00E303E0" w:rsidP="00E303E0">
      <w:pPr>
        <w:pStyle w:val="Sargel2"/>
        <w:jc w:val="center"/>
        <w:rPr>
          <w:rStyle w:val="DavidMFORegular"/>
          <w:sz w:val="24"/>
          <w:szCs w:val="24"/>
          <w:rtl/>
        </w:rPr>
      </w:pPr>
    </w:p>
    <w:p w14:paraId="2D679D4E" w14:textId="77777777" w:rsidR="00E303E0" w:rsidRPr="00035941" w:rsidRDefault="00E303E0" w:rsidP="00E303E0">
      <w:pPr>
        <w:pStyle w:val="Sargel2"/>
        <w:jc w:val="center"/>
        <w:rPr>
          <w:rStyle w:val="DavidMFORegular"/>
          <w:sz w:val="24"/>
          <w:szCs w:val="24"/>
          <w:rtl/>
        </w:rPr>
      </w:pPr>
    </w:p>
    <w:p w14:paraId="7B0A8DDA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מה משוואת הישר</w:t>
      </w:r>
      <w:r w:rsidRPr="00035941">
        <w:rPr>
          <w:rStyle w:val="DavidMFORegular"/>
          <w:rFonts w:hint="cs"/>
          <w:sz w:val="24"/>
          <w:szCs w:val="24"/>
          <w:rtl/>
        </w:rPr>
        <w:t xml:space="preserve">? </w:t>
      </w:r>
    </w:p>
    <w:p w14:paraId="5EF0E033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הַציגו את דרך הפתרון</w:t>
      </w:r>
      <w:r w:rsidRPr="00035941">
        <w:rPr>
          <w:rStyle w:val="DavidMFORegular"/>
          <w:rFonts w:hint="cs"/>
          <w:sz w:val="24"/>
          <w:szCs w:val="24"/>
          <w:rtl/>
        </w:rPr>
        <w:t>:</w:t>
      </w:r>
    </w:p>
    <w:p w14:paraId="59D5F60B" w14:textId="77777777" w:rsidR="00E303E0" w:rsidRPr="00035941" w:rsidRDefault="00E303E0" w:rsidP="00E303E0">
      <w:pPr>
        <w:pStyle w:val="Sargel2"/>
        <w:tabs>
          <w:tab w:val="clear" w:pos="510"/>
          <w:tab w:val="left" w:pos="-1"/>
        </w:tabs>
        <w:ind w:left="-1" w:firstLine="1"/>
        <w:rPr>
          <w:sz w:val="24"/>
          <w:szCs w:val="24"/>
          <w:rtl/>
        </w:rPr>
      </w:pPr>
      <w:r w:rsidRPr="00035941">
        <w:rPr>
          <w:rFonts w:hint="eastAsia"/>
          <w:w w:val="99"/>
          <w:sz w:val="24"/>
          <w:szCs w:val="24"/>
          <w:rtl/>
        </w:rPr>
        <w:t>תשובה</w:t>
      </w:r>
      <w:r w:rsidRPr="00035941">
        <w:rPr>
          <w:w w:val="99"/>
          <w:sz w:val="24"/>
          <w:szCs w:val="24"/>
          <w:rtl/>
        </w:rPr>
        <w:t>:</w:t>
      </w:r>
      <w:r w:rsidRPr="00035941">
        <w:rPr>
          <w:rFonts w:hint="cs"/>
          <w:w w:val="99"/>
          <w:sz w:val="24"/>
          <w:szCs w:val="24"/>
          <w:rtl/>
        </w:rPr>
        <w:t xml:space="preserve"> </w:t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Style w:val="grade8-Num15"/>
          <w:rFonts w:cs="David"/>
          <w:sz w:val="24"/>
          <w:szCs w:val="24"/>
        </w:rPr>
        <w:t xml:space="preserve">y = </w:t>
      </w:r>
    </w:p>
    <w:p w14:paraId="004CE4F5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0F84021" w14:textId="77777777" w:rsidR="00E303E0" w:rsidRPr="00035941" w:rsidRDefault="005049C0" w:rsidP="00E303E0">
      <w:pPr>
        <w:pStyle w:val="Sheela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w:lastRenderedPageBreak/>
        <w:object w:dxaOrig="1440" w:dyaOrig="1440" w14:anchorId="6F3F5185">
          <v:shape id="_x0000_s1107" type="#_x0000_t75" style="position:absolute;left:0;text-align:left;margin-left:5.55pt;margin-top:15.55pt;width:93.3pt;height:54pt;z-index:251669504">
            <v:imagedata r:id="rId49" o:title=""/>
            <w10:wrap type="square"/>
          </v:shape>
          <o:OLEObject Type="Embed" ProgID="Equation.DSMT4" ShapeID="_x0000_s1107" DrawAspect="Content" ObjectID="_1625748059" r:id="rId50"/>
        </w:object>
      </w:r>
      <w:r w:rsidR="00E303E0" w:rsidRPr="00035941">
        <w:rPr>
          <w:rFonts w:hint="cs"/>
          <w:sz w:val="24"/>
          <w:szCs w:val="24"/>
          <w:rtl/>
        </w:rPr>
        <w:t>שאלה 18</w:t>
      </w:r>
    </w:p>
    <w:p w14:paraId="6EC10382" w14:textId="77777777" w:rsidR="00E303E0" w:rsidRPr="00035941" w:rsidRDefault="00E303E0" w:rsidP="00E303E0">
      <w:pPr>
        <w:pStyle w:val="Sargel1"/>
        <w:tabs>
          <w:tab w:val="right" w:pos="7800"/>
        </w:tabs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פִּתרו את מערכת המשוואות שלפניכם.</w:t>
      </w:r>
      <w:r w:rsidRPr="00035941">
        <w:rPr>
          <w:sz w:val="24"/>
          <w:szCs w:val="24"/>
          <w:rtl/>
        </w:rPr>
        <w:tab/>
      </w:r>
    </w:p>
    <w:p w14:paraId="7DB0926D" w14:textId="77777777" w:rsidR="00E303E0" w:rsidRPr="00035941" w:rsidRDefault="00E303E0" w:rsidP="00E303E0">
      <w:pPr>
        <w:pStyle w:val="Sargel1"/>
        <w:spacing w:after="113"/>
        <w:rPr>
          <w:sz w:val="24"/>
          <w:szCs w:val="24"/>
          <w:rtl/>
        </w:rPr>
      </w:pPr>
    </w:p>
    <w:p w14:paraId="79EE57B4" w14:textId="77777777" w:rsidR="00E303E0" w:rsidRPr="00035941" w:rsidRDefault="00E303E0" w:rsidP="00E303E0">
      <w:pPr>
        <w:pStyle w:val="Sargel1"/>
        <w:spacing w:after="113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הַציגו את דרך הפתרון:</w:t>
      </w:r>
    </w:p>
    <w:p w14:paraId="47A79B30" w14:textId="77777777" w:rsidR="00E303E0" w:rsidRPr="00035941" w:rsidRDefault="00E303E0" w:rsidP="00E303E0">
      <w:pPr>
        <w:pStyle w:val="Sargel1"/>
        <w:rPr>
          <w:rFonts w:ascii="DavidMFOBold" w:hAnsi="DavidMFOBold"/>
          <w:b/>
          <w:bCs/>
          <w:sz w:val="24"/>
          <w:szCs w:val="24"/>
          <w:rtl/>
          <w:lang w:bidi="ar-SA"/>
        </w:rPr>
      </w:pPr>
      <w:r w:rsidRPr="00035941">
        <w:rPr>
          <w:rFonts w:hint="cs"/>
          <w:sz w:val="24"/>
          <w:szCs w:val="24"/>
          <w:rtl/>
        </w:rPr>
        <w:t xml:space="preserve">תשובה: </w:t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  <w:t xml:space="preserve">  </w:t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  <w:t xml:space="preserve">    </w:t>
      </w:r>
      <w:r w:rsidRPr="00035941">
        <w:rPr>
          <w:rStyle w:val="grade8-Num15"/>
          <w:rFonts w:cs="David" w:hint="cs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>y =</w:t>
      </w:r>
      <w:r w:rsidRPr="00035941">
        <w:rPr>
          <w:rStyle w:val="DavidMFORegular"/>
          <w:rFonts w:hint="cs"/>
          <w:sz w:val="24"/>
          <w:szCs w:val="24"/>
          <w:rtl/>
        </w:rPr>
        <w:t xml:space="preserve"> , </w:t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</w:r>
      <w:r w:rsidRPr="00035941">
        <w:rPr>
          <w:rFonts w:hint="cs"/>
          <w:w w:val="99"/>
          <w:sz w:val="24"/>
          <w:szCs w:val="24"/>
          <w:u w:val="single" w:color="A6A6A6"/>
          <w:rtl/>
        </w:rPr>
        <w:tab/>
        <w:t xml:space="preserve">  </w:t>
      </w:r>
      <w:r w:rsidRPr="00035941">
        <w:rPr>
          <w:rFonts w:hint="cs"/>
          <w:w w:val="99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>x =</w:t>
      </w:r>
    </w:p>
    <w:p w14:paraId="03F95197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19</w:t>
      </w:r>
    </w:p>
    <w:p w14:paraId="0EBBB678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pacing w:val="-1"/>
          <w:w w:val="96"/>
          <w:sz w:val="24"/>
          <w:szCs w:val="24"/>
          <w:rtl/>
        </w:rPr>
        <w:t xml:space="preserve">גנן תכנן להרכיב צינור מים מארבעה חלקים, ולהניח אותו בגינה שאורכה </w:t>
      </w:r>
      <w:r w:rsidRPr="00035941">
        <w:rPr>
          <w:rStyle w:val="grade8-Num15"/>
          <w:rFonts w:cs="David"/>
          <w:spacing w:val="-1"/>
          <w:w w:val="96"/>
          <w:sz w:val="24"/>
          <w:szCs w:val="24"/>
        </w:rPr>
        <w:t>5</w:t>
      </w:r>
      <w:r w:rsidRPr="00035941">
        <w:rPr>
          <w:rFonts w:hint="cs"/>
          <w:spacing w:val="-1"/>
          <w:w w:val="96"/>
          <w:sz w:val="24"/>
          <w:szCs w:val="24"/>
          <w:rtl/>
        </w:rPr>
        <w:t xml:space="preserve"> מטרים. </w:t>
      </w:r>
    </w:p>
    <w:p w14:paraId="5253DE4D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האורך הכולל של הצינור צריך להיות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קצר</w:t>
      </w:r>
      <w:r w:rsidRPr="00035941">
        <w:rPr>
          <w:rFonts w:hint="cs"/>
          <w:sz w:val="24"/>
          <w:szCs w:val="24"/>
          <w:rtl/>
        </w:rPr>
        <w:t xml:space="preserve"> מאורך הגינה.</w:t>
      </w:r>
    </w:p>
    <w:p w14:paraId="76841F77" w14:textId="77777777" w:rsidR="00E303E0" w:rsidRPr="00035941" w:rsidRDefault="00E303E0" w:rsidP="00E303E0">
      <w:pPr>
        <w:pStyle w:val="Sargel1"/>
        <w:jc w:val="both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הגנן הניח חלק אחד שאורכו </w:t>
      </w:r>
      <w:r w:rsidRPr="00035941">
        <w:rPr>
          <w:rStyle w:val="grade8-Num15"/>
          <w:rFonts w:cs="David"/>
          <w:sz w:val="24"/>
          <w:szCs w:val="24"/>
        </w:rPr>
        <w:t>2.3</w:t>
      </w:r>
      <w:r w:rsidRPr="00035941">
        <w:rPr>
          <w:rFonts w:hint="cs"/>
          <w:sz w:val="24"/>
          <w:szCs w:val="24"/>
          <w:rtl/>
        </w:rPr>
        <w:t xml:space="preserve"> מטרים, וחיבר אליו עוד שלושה חלקים אחרים השווים באורכם זה לזה, כפי שמתואר בסרטוט.</w:t>
      </w:r>
    </w:p>
    <w:p w14:paraId="45B7FCDC" w14:textId="77777777" w:rsidR="00E303E0" w:rsidRPr="00035941" w:rsidRDefault="00E303E0" w:rsidP="00E303E0">
      <w:pPr>
        <w:pStyle w:val="Sargel1"/>
        <w:jc w:val="both"/>
        <w:rPr>
          <w:sz w:val="24"/>
          <w:szCs w:val="24"/>
          <w:rtl/>
        </w:rPr>
      </w:pPr>
      <w:r w:rsidRPr="00035941">
        <w:rPr>
          <w:rStyle w:val="grade8-Num15"/>
          <w:rFonts w:cs="David"/>
          <w:position w:val="4"/>
          <w:sz w:val="24"/>
          <w:szCs w:val="24"/>
        </w:rPr>
        <w:t>x</w:t>
      </w:r>
      <w:r w:rsidRPr="00035941">
        <w:rPr>
          <w:rFonts w:hint="cs"/>
          <w:sz w:val="24"/>
          <w:szCs w:val="24"/>
          <w:rtl/>
        </w:rPr>
        <w:t xml:space="preserve"> מייצג את האורך במטרים של כל אחד משלושת החלקים השווים באורכם.</w:t>
      </w:r>
      <w:r w:rsidRPr="00035941">
        <w:rPr>
          <w:sz w:val="24"/>
          <w:szCs w:val="24"/>
          <w:rtl/>
        </w:rPr>
        <w:br/>
      </w:r>
    </w:p>
    <w:p w14:paraId="3E6C5BAA" w14:textId="77777777" w:rsidR="00E303E0" w:rsidRPr="00035941" w:rsidRDefault="00E303E0" w:rsidP="00E303E0">
      <w:pPr>
        <w:pStyle w:val="Sargel1"/>
        <w:jc w:val="center"/>
        <w:rPr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6B27585F" wp14:editId="5F76147E">
            <wp:simplePos x="0" y="0"/>
            <wp:positionH relativeFrom="column">
              <wp:posOffset>986155</wp:posOffset>
            </wp:positionH>
            <wp:positionV relativeFrom="paragraph">
              <wp:posOffset>26670</wp:posOffset>
            </wp:positionV>
            <wp:extent cx="4029075" cy="1076325"/>
            <wp:effectExtent l="19050" t="0" r="9525" b="0"/>
            <wp:wrapSquare wrapText="bothSides"/>
            <wp:docPr id="1468" name="תמונה 1468" descr="32-MAT-011-8A-SOF-q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 descr="32-MAT-011-8A-SOF-q1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E055722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0DEC8D0B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46EBA2BB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58CEC190" w14:textId="77777777" w:rsidR="00E303E0" w:rsidRPr="00035941" w:rsidRDefault="00E303E0" w:rsidP="00E303E0">
      <w:pPr>
        <w:pStyle w:val="Sargel2-shuratsheela"/>
        <w:spacing w:before="120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pacing w:val="-3"/>
          <w:sz w:val="24"/>
          <w:szCs w:val="24"/>
          <w:rtl/>
        </w:rPr>
        <w:t xml:space="preserve">כִּתבו שני אורכים אפשריים </w:t>
      </w:r>
      <w:r w:rsidRPr="00035941">
        <w:rPr>
          <w:rStyle w:val="DavidMFObold"/>
          <w:rFonts w:hint="cs"/>
          <w:spacing w:val="-3"/>
          <w:sz w:val="24"/>
          <w:szCs w:val="24"/>
          <w:rtl/>
          <w:lang w:bidi="he-IL"/>
        </w:rPr>
        <w:t>שונים</w:t>
      </w:r>
      <w:r w:rsidRPr="00035941">
        <w:rPr>
          <w:rFonts w:hint="cs"/>
          <w:spacing w:val="-3"/>
          <w:sz w:val="24"/>
          <w:szCs w:val="24"/>
          <w:rtl/>
        </w:rPr>
        <w:t xml:space="preserve"> לחלק של הצינור שאורכו מיוצג על ידי </w:t>
      </w:r>
      <w:r w:rsidRPr="00035941">
        <w:rPr>
          <w:rStyle w:val="grade8-Num15"/>
          <w:rFonts w:cs="David"/>
          <w:spacing w:val="-3"/>
          <w:sz w:val="24"/>
          <w:szCs w:val="24"/>
        </w:rPr>
        <w:t>x</w:t>
      </w:r>
      <w:r w:rsidRPr="00035941">
        <w:rPr>
          <w:rStyle w:val="DavidMFORegular"/>
          <w:rFonts w:hint="cs"/>
          <w:spacing w:val="-3"/>
          <w:sz w:val="24"/>
          <w:szCs w:val="24"/>
          <w:rtl/>
        </w:rPr>
        <w:t xml:space="preserve">. </w:t>
      </w:r>
    </w:p>
    <w:p w14:paraId="0EE4A528" w14:textId="77777777" w:rsidR="00E303E0" w:rsidRPr="00035941" w:rsidRDefault="00E303E0" w:rsidP="00E303E0">
      <w:pPr>
        <w:pStyle w:val="sargel3"/>
        <w:rPr>
          <w:rStyle w:val="underline-30gray"/>
          <w:rFonts w:cs="David"/>
          <w:sz w:val="24"/>
          <w:szCs w:val="24"/>
          <w:rtl/>
        </w:rPr>
      </w:pPr>
      <w:r w:rsidRPr="00035941">
        <w:rPr>
          <w:rFonts w:cs="David" w:hint="cs"/>
          <w:sz w:val="24"/>
          <w:szCs w:val="24"/>
          <w:rtl/>
        </w:rPr>
        <w:t>1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Fonts w:cs="David" w:hint="cs"/>
          <w:sz w:val="24"/>
          <w:szCs w:val="24"/>
          <w:rtl/>
        </w:rPr>
        <w:t xml:space="preserve"> </w:t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 xml:space="preserve">         </w:t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ab/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ab/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ab/>
        <w:t xml:space="preserve">      </w:t>
      </w:r>
      <w:r w:rsidRPr="00035941">
        <w:rPr>
          <w:rStyle w:val="underline-30gray"/>
          <w:rFonts w:cs="David" w:hint="cs"/>
          <w:sz w:val="24"/>
          <w:szCs w:val="24"/>
          <w:rtl/>
        </w:rPr>
        <w:t xml:space="preserve"> מ' </w:t>
      </w:r>
    </w:p>
    <w:p w14:paraId="74A09BF6" w14:textId="77777777" w:rsidR="00E303E0" w:rsidRPr="00035941" w:rsidRDefault="00E303E0" w:rsidP="00E303E0">
      <w:pPr>
        <w:pStyle w:val="sargel3"/>
        <w:spacing w:before="227"/>
        <w:rPr>
          <w:rStyle w:val="underline-30gray"/>
          <w:rFonts w:cs="David"/>
          <w:sz w:val="24"/>
          <w:szCs w:val="24"/>
          <w:rtl/>
        </w:rPr>
      </w:pPr>
      <w:r w:rsidRPr="00035941">
        <w:rPr>
          <w:rFonts w:cs="David" w:hint="cs"/>
          <w:sz w:val="24"/>
          <w:szCs w:val="24"/>
          <w:rtl/>
        </w:rPr>
        <w:t>2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Fonts w:cs="David" w:hint="cs"/>
          <w:sz w:val="24"/>
          <w:szCs w:val="24"/>
          <w:rtl/>
        </w:rPr>
        <w:t xml:space="preserve"> </w:t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 xml:space="preserve">         </w:t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ab/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ab/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ab/>
        <w:t xml:space="preserve">      </w:t>
      </w:r>
      <w:r w:rsidRPr="00035941">
        <w:rPr>
          <w:rStyle w:val="underline-30gray"/>
          <w:rFonts w:cs="David" w:hint="cs"/>
          <w:sz w:val="24"/>
          <w:szCs w:val="24"/>
          <w:rtl/>
        </w:rPr>
        <w:t xml:space="preserve"> מ'</w:t>
      </w:r>
    </w:p>
    <w:p w14:paraId="508C218E" w14:textId="77777777" w:rsidR="00E303E0" w:rsidRPr="00035941" w:rsidRDefault="00E303E0" w:rsidP="00E303E0">
      <w:pPr>
        <w:pStyle w:val="Sargel2"/>
        <w:spacing w:after="80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סַמנו את האי-שוויון המתאים לנתוני השאלה.</w:t>
      </w:r>
    </w:p>
    <w:p w14:paraId="2AF021B9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Times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ascii="Calibri" w:hAnsi="Calibri"/>
          <w:position w:val="-6"/>
          <w:sz w:val="24"/>
          <w:szCs w:val="24"/>
          <w:vertAlign w:val="subscript"/>
          <w:rtl/>
        </w:rPr>
        <w:t>1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rFonts w:ascii="Calibri" w:hAnsi="Calibri"/>
          <w:sz w:val="24"/>
          <w:szCs w:val="24"/>
        </w:rPr>
        <w:sym w:font="Webdings" w:char="F063"/>
      </w:r>
      <w:r w:rsidRPr="00035941">
        <w:rPr>
          <w:rStyle w:val="Times"/>
          <w:rFonts w:ascii="Calibri" w:hAnsi="Calibri" w:hint="cs"/>
          <w:sz w:val="24"/>
          <w:szCs w:val="24"/>
          <w:rtl/>
        </w:rPr>
        <w:t xml:space="preserve"> </w:t>
      </w:r>
      <w:r w:rsidRPr="00035941">
        <w:rPr>
          <w:rStyle w:val="Times"/>
          <w:sz w:val="24"/>
          <w:szCs w:val="24"/>
        </w:rPr>
        <w:t>3</w:t>
      </w:r>
      <w:r w:rsidRPr="00035941">
        <w:rPr>
          <w:rStyle w:val="grade8-Num15"/>
          <w:rFonts w:cs="David"/>
          <w:sz w:val="24"/>
          <w:szCs w:val="24"/>
        </w:rPr>
        <w:t xml:space="preserve">x + 2.7 </w:t>
      </w:r>
      <w:r w:rsidRPr="00035941">
        <w:rPr>
          <w:rStyle w:val="grade8-Num15"/>
          <w:rFonts w:ascii="Symbol" w:hAnsi="Symbol" w:cs="David"/>
          <w:sz w:val="24"/>
          <w:szCs w:val="24"/>
        </w:rPr>
        <w:t></w:t>
      </w:r>
      <w:r w:rsidRPr="00035941">
        <w:rPr>
          <w:rStyle w:val="grade8-Num15"/>
          <w:rFonts w:cs="David"/>
          <w:sz w:val="24"/>
          <w:szCs w:val="24"/>
        </w:rPr>
        <w:t xml:space="preserve"> 5</w:t>
      </w:r>
    </w:p>
    <w:p w14:paraId="594A8794" w14:textId="77777777" w:rsidR="00E303E0" w:rsidRPr="00035941" w:rsidRDefault="005049C0" w:rsidP="00E303E0">
      <w:pPr>
        <w:pStyle w:val="sargel1-ravbrera"/>
        <w:tabs>
          <w:tab w:val="clear" w:pos="850"/>
          <w:tab w:val="left" w:pos="424"/>
          <w:tab w:val="left" w:pos="1133"/>
        </w:tabs>
        <w:spacing w:before="240"/>
        <w:ind w:left="425" w:hanging="1276"/>
        <w:rPr>
          <w:rStyle w:val="chezka"/>
          <w:rFonts w:ascii="Calibri" w:hAnsi="Calibri"/>
          <w:sz w:val="24"/>
          <w:szCs w:val="24"/>
          <w:rtl/>
        </w:rPr>
      </w:pPr>
      <w:r>
        <w:rPr>
          <w:rFonts w:ascii="Arial" w:hAnsi="Arial"/>
          <w:noProof/>
          <w:sz w:val="24"/>
          <w:szCs w:val="24"/>
          <w:rtl/>
        </w:rPr>
        <w:object w:dxaOrig="1440" w:dyaOrig="1440" w14:anchorId="4FFD19D6">
          <v:shape id="_x0000_s1108" type="#_x0000_t75" style="position:absolute;left:0;text-align:left;margin-left:317.45pt;margin-top:5.7pt;width:45.75pt;height:32.25pt;z-index:251670528">
            <v:imagedata r:id="rId52" o:title=""/>
          </v:shape>
          <o:OLEObject Type="Embed" ProgID="Equation.DSMT4" ShapeID="_x0000_s1108" DrawAspect="Content" ObjectID="_1625748060" r:id="rId53"/>
        </w:object>
      </w:r>
      <w:r w:rsidR="00E303E0" w:rsidRPr="00035941">
        <w:rPr>
          <w:rStyle w:val="Times"/>
          <w:sz w:val="24"/>
          <w:szCs w:val="24"/>
        </w:rPr>
        <w:tab/>
      </w:r>
      <w:r w:rsidR="00E303E0" w:rsidRPr="00035941">
        <w:rPr>
          <w:rFonts w:ascii="Calibri" w:hAnsi="Calibri"/>
          <w:position w:val="-6"/>
          <w:sz w:val="24"/>
          <w:szCs w:val="24"/>
          <w:vertAlign w:val="subscript"/>
          <w:rtl/>
        </w:rPr>
        <w:t>2</w:t>
      </w:r>
      <w:r w:rsidR="00E303E0" w:rsidRPr="00035941">
        <w:rPr>
          <w:rFonts w:ascii="Calibri" w:hAnsi="Calibri"/>
          <w:sz w:val="24"/>
          <w:szCs w:val="24"/>
        </w:rPr>
        <w:t xml:space="preserve">   </w:t>
      </w:r>
      <w:r w:rsidR="00E303E0" w:rsidRPr="00035941">
        <w:rPr>
          <w:rFonts w:ascii="Calibri" w:hAnsi="Calibri"/>
          <w:sz w:val="24"/>
          <w:szCs w:val="24"/>
        </w:rPr>
        <w:sym w:font="Webdings" w:char="F063"/>
      </w:r>
      <w:r w:rsidR="00E303E0" w:rsidRPr="00035941">
        <w:rPr>
          <w:rStyle w:val="chezka"/>
          <w:rFonts w:ascii="Calibri" w:hAnsi="Calibri" w:hint="cs"/>
          <w:sz w:val="24"/>
          <w:szCs w:val="24"/>
          <w:rtl/>
        </w:rPr>
        <w:t xml:space="preserve"> </w:t>
      </w:r>
    </w:p>
    <w:p w14:paraId="1B401CA6" w14:textId="77777777" w:rsidR="00E303E0" w:rsidRPr="00035941" w:rsidRDefault="005049C0" w:rsidP="00E303E0">
      <w:pPr>
        <w:pStyle w:val="sargel1-ravbrera"/>
        <w:tabs>
          <w:tab w:val="clear" w:pos="850"/>
          <w:tab w:val="left" w:pos="424"/>
          <w:tab w:val="left" w:pos="1133"/>
        </w:tabs>
        <w:spacing w:before="240"/>
        <w:ind w:left="425" w:hanging="1276"/>
        <w:rPr>
          <w:rStyle w:val="chezka"/>
          <w:rFonts w:ascii="Calibri" w:hAnsi="Calibri"/>
          <w:sz w:val="24"/>
          <w:szCs w:val="24"/>
          <w:rtl/>
        </w:rPr>
      </w:pPr>
      <w:r>
        <w:rPr>
          <w:rFonts w:ascii="Arial" w:hAnsi="Arial"/>
          <w:noProof/>
          <w:sz w:val="24"/>
          <w:szCs w:val="24"/>
          <w:rtl/>
        </w:rPr>
        <w:object w:dxaOrig="1440" w:dyaOrig="1440" w14:anchorId="3BD50E72">
          <v:shape id="_x0000_s1109" type="#_x0000_t75" style="position:absolute;left:0;text-align:left;margin-left:308.05pt;margin-top:6.95pt;width:45pt;height:32.25pt;z-index:251671552">
            <v:imagedata r:id="rId54" o:title=""/>
          </v:shape>
          <o:OLEObject Type="Embed" ProgID="Equation.DSMT4" ShapeID="_x0000_s1109" DrawAspect="Content" ObjectID="_1625748061" r:id="rId55"/>
        </w:object>
      </w:r>
      <w:r w:rsidR="00E303E0" w:rsidRPr="00035941">
        <w:rPr>
          <w:rStyle w:val="Times"/>
          <w:sz w:val="24"/>
          <w:szCs w:val="24"/>
        </w:rPr>
        <w:tab/>
      </w:r>
      <w:r w:rsidR="00E303E0" w:rsidRPr="00035941">
        <w:rPr>
          <w:rFonts w:ascii="Calibri" w:hAnsi="Calibri"/>
          <w:position w:val="-6"/>
          <w:sz w:val="24"/>
          <w:szCs w:val="24"/>
          <w:vertAlign w:val="subscript"/>
          <w:rtl/>
        </w:rPr>
        <w:t>3</w:t>
      </w:r>
      <w:r w:rsidR="00E303E0" w:rsidRPr="00035941">
        <w:rPr>
          <w:rFonts w:ascii="Calibri" w:hAnsi="Calibri"/>
          <w:sz w:val="24"/>
          <w:szCs w:val="24"/>
        </w:rPr>
        <w:t xml:space="preserve">   </w:t>
      </w:r>
      <w:r w:rsidR="00E303E0" w:rsidRPr="00035941">
        <w:rPr>
          <w:rFonts w:ascii="Calibri" w:hAnsi="Calibri"/>
          <w:sz w:val="24"/>
          <w:szCs w:val="24"/>
        </w:rPr>
        <w:sym w:font="Webdings" w:char="F063"/>
      </w:r>
      <w:r w:rsidR="00E303E0" w:rsidRPr="00035941">
        <w:rPr>
          <w:rStyle w:val="chezka"/>
          <w:rFonts w:ascii="Calibri" w:hAnsi="Calibri" w:hint="cs"/>
          <w:sz w:val="24"/>
          <w:szCs w:val="24"/>
          <w:rtl/>
        </w:rPr>
        <w:t xml:space="preserve"> </w:t>
      </w:r>
    </w:p>
    <w:p w14:paraId="0597C4A8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spacing w:before="240"/>
        <w:ind w:left="425" w:hanging="1276"/>
        <w:rPr>
          <w:rStyle w:val="chezka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4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chezka"/>
          <w:sz w:val="24"/>
          <w:szCs w:val="24"/>
          <w:rtl/>
        </w:rPr>
        <w:t xml:space="preserve"> </w:t>
      </w:r>
      <w:r w:rsidRPr="00035941">
        <w:rPr>
          <w:rStyle w:val="Times"/>
          <w:sz w:val="24"/>
          <w:szCs w:val="24"/>
        </w:rPr>
        <w:t>3</w:t>
      </w:r>
      <w:r w:rsidRPr="00035941">
        <w:rPr>
          <w:rStyle w:val="grade8-Num15"/>
          <w:rFonts w:cs="David"/>
          <w:sz w:val="24"/>
          <w:szCs w:val="24"/>
        </w:rPr>
        <w:t xml:space="preserve">x + 2.3 </w:t>
      </w:r>
      <w:r w:rsidRPr="00035941">
        <w:rPr>
          <w:rStyle w:val="grade8-Num15"/>
          <w:rFonts w:ascii="Symbol" w:hAnsi="Symbol" w:cs="David"/>
          <w:sz w:val="24"/>
          <w:szCs w:val="24"/>
        </w:rPr>
        <w:t></w:t>
      </w:r>
      <w:r w:rsidRPr="00035941">
        <w:rPr>
          <w:rStyle w:val="grade8-Num15"/>
          <w:rFonts w:cs="David"/>
          <w:sz w:val="24"/>
          <w:szCs w:val="24"/>
        </w:rPr>
        <w:t xml:space="preserve"> 5</w:t>
      </w:r>
    </w:p>
    <w:p w14:paraId="2A6004EC" w14:textId="77777777" w:rsidR="00E303E0" w:rsidRPr="00035941" w:rsidRDefault="00E303E0" w:rsidP="00E303E0">
      <w:pPr>
        <w:pStyle w:val="Sargel2"/>
        <w:rPr>
          <w:rFonts w:ascii="DavidMFOBold" w:hAnsi="DavidMFOBold"/>
          <w:b/>
          <w:bCs/>
          <w:sz w:val="24"/>
          <w:szCs w:val="24"/>
          <w:rtl/>
        </w:rPr>
      </w:pPr>
      <w:r w:rsidRPr="00035941">
        <w:rPr>
          <w:rFonts w:ascii="DavidMFOBold" w:hAnsi="DavidMFOBold" w:hint="cs"/>
          <w:b/>
          <w:bCs/>
          <w:sz w:val="24"/>
          <w:szCs w:val="24"/>
          <w:rtl/>
        </w:rPr>
        <w:t>שאלה 20</w:t>
      </w:r>
    </w:p>
    <w:p w14:paraId="40A9ABCC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Style w:val="grade8-Num15"/>
          <w:rFonts w:cs="David"/>
          <w:sz w:val="24"/>
          <w:szCs w:val="24"/>
        </w:rPr>
        <w:t>f</w:t>
      </w:r>
      <w:r w:rsidRPr="00035941">
        <w:rPr>
          <w:rFonts w:hint="cs"/>
          <w:sz w:val="24"/>
          <w:szCs w:val="24"/>
          <w:rtl/>
        </w:rPr>
        <w:t xml:space="preserve"> היא פונקציה קווית.</w:t>
      </w:r>
    </w:p>
    <w:p w14:paraId="483097B0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נתון:</w:t>
      </w:r>
    </w:p>
    <w:p w14:paraId="0B3807F8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</w:rPr>
      </w:pPr>
      <w:proofErr w:type="gramStart"/>
      <w:r w:rsidRPr="00035941">
        <w:rPr>
          <w:rStyle w:val="grade8-Num15"/>
          <w:rFonts w:cs="David"/>
          <w:sz w:val="24"/>
          <w:szCs w:val="24"/>
        </w:rPr>
        <w:t>f(</w:t>
      </w:r>
      <w:proofErr w:type="gramEnd"/>
      <w:r w:rsidRPr="00035941">
        <w:rPr>
          <w:rStyle w:val="grade8-Num15"/>
          <w:rFonts w:cs="David"/>
          <w:sz w:val="24"/>
          <w:szCs w:val="24"/>
        </w:rPr>
        <w:t>101) = 6</w:t>
      </w:r>
    </w:p>
    <w:p w14:paraId="7F965E13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proofErr w:type="gramStart"/>
      <w:r w:rsidRPr="00035941">
        <w:rPr>
          <w:rStyle w:val="grade8-Num15"/>
          <w:rFonts w:cs="David"/>
          <w:sz w:val="24"/>
          <w:szCs w:val="24"/>
        </w:rPr>
        <w:t>f(</w:t>
      </w:r>
      <w:proofErr w:type="gramEnd"/>
      <w:r w:rsidRPr="00035941">
        <w:rPr>
          <w:rStyle w:val="grade8-Num15"/>
          <w:rFonts w:cs="David"/>
          <w:sz w:val="24"/>
          <w:szCs w:val="24"/>
        </w:rPr>
        <w:t>102) = 8</w:t>
      </w:r>
    </w:p>
    <w:p w14:paraId="46A40CD1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סַמנו את הטענה הנכונה.</w:t>
      </w:r>
    </w:p>
    <w:p w14:paraId="1E8C88F7" w14:textId="77777777" w:rsidR="00E303E0" w:rsidRPr="00035941" w:rsidRDefault="00E303E0" w:rsidP="00E303E0">
      <w:pPr>
        <w:pStyle w:val="sargel2-ravbrera"/>
        <w:spacing w:before="80"/>
        <w:ind w:left="1418" w:hanging="851"/>
        <w:rPr>
          <w:rStyle w:val="chezka"/>
          <w:rFonts w:cs="David"/>
          <w:sz w:val="24"/>
          <w:szCs w:val="24"/>
          <w:rtl/>
        </w:rPr>
      </w:pPr>
      <w:r w:rsidRPr="00035941">
        <w:rPr>
          <w:rFonts w:cs="David"/>
          <w:position w:val="-6"/>
          <w:sz w:val="24"/>
          <w:szCs w:val="24"/>
          <w:vertAlign w:val="subscript"/>
          <w:rtl/>
        </w:rPr>
        <w:lastRenderedPageBreak/>
        <w:t>1</w:t>
      </w:r>
      <w:r w:rsidRPr="00035941">
        <w:rPr>
          <w:rFonts w:ascii="Calibri" w:hAnsi="Calibri" w:cs="David"/>
          <w:sz w:val="24"/>
          <w:szCs w:val="24"/>
        </w:rPr>
        <w:t xml:space="preserve">   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Fonts w:cs="David" w:hint="cs"/>
          <w:sz w:val="24"/>
          <w:szCs w:val="24"/>
          <w:rtl/>
        </w:rPr>
        <w:t xml:space="preserve">הפונקציה </w:t>
      </w:r>
      <w:r w:rsidRPr="00035941">
        <w:rPr>
          <w:rStyle w:val="grade8-Num15"/>
          <w:rFonts w:cs="David"/>
          <w:sz w:val="24"/>
          <w:szCs w:val="24"/>
        </w:rPr>
        <w:t>f(x)</w:t>
      </w:r>
      <w:r w:rsidRPr="00035941">
        <w:rPr>
          <w:rFonts w:cs="David" w:hint="cs"/>
          <w:sz w:val="24"/>
          <w:szCs w:val="24"/>
          <w:rtl/>
        </w:rPr>
        <w:t xml:space="preserve"> עולה.</w:t>
      </w:r>
      <w:r w:rsidRPr="00035941">
        <w:rPr>
          <w:rStyle w:val="grade8-Num15"/>
          <w:rFonts w:cs="David"/>
          <w:sz w:val="24"/>
          <w:szCs w:val="24"/>
        </w:rPr>
        <w:t xml:space="preserve"> </w:t>
      </w:r>
    </w:p>
    <w:p w14:paraId="106F39CF" w14:textId="77777777" w:rsidR="00E303E0" w:rsidRPr="00035941" w:rsidRDefault="00E303E0" w:rsidP="00E303E0">
      <w:pPr>
        <w:pStyle w:val="sargel2-ravbrera"/>
        <w:rPr>
          <w:rStyle w:val="chezka"/>
          <w:rFonts w:cs="David"/>
          <w:sz w:val="24"/>
          <w:szCs w:val="24"/>
          <w:rtl/>
        </w:rPr>
      </w:pPr>
      <w:r w:rsidRPr="00035941">
        <w:rPr>
          <w:rFonts w:cs="David"/>
          <w:position w:val="-6"/>
          <w:sz w:val="24"/>
          <w:szCs w:val="24"/>
          <w:vertAlign w:val="subscript"/>
          <w:rtl/>
        </w:rPr>
        <w:t>2</w:t>
      </w:r>
      <w:r w:rsidRPr="00035941">
        <w:rPr>
          <w:rFonts w:ascii="Calibri" w:hAnsi="Calibri" w:cs="David"/>
          <w:sz w:val="24"/>
          <w:szCs w:val="24"/>
        </w:rPr>
        <w:t xml:space="preserve">   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Fonts w:cs="David" w:hint="cs"/>
          <w:sz w:val="24"/>
          <w:szCs w:val="24"/>
          <w:rtl/>
        </w:rPr>
        <w:t xml:space="preserve">הפונקציה </w:t>
      </w:r>
      <w:r w:rsidRPr="00035941">
        <w:rPr>
          <w:rStyle w:val="grade8-Num15"/>
          <w:rFonts w:cs="David"/>
          <w:sz w:val="24"/>
          <w:szCs w:val="24"/>
        </w:rPr>
        <w:t>f(x)</w:t>
      </w:r>
      <w:r w:rsidRPr="00035941">
        <w:rPr>
          <w:rFonts w:cs="David" w:hint="cs"/>
          <w:sz w:val="24"/>
          <w:szCs w:val="24"/>
          <w:rtl/>
        </w:rPr>
        <w:t xml:space="preserve"> יורדת.</w:t>
      </w:r>
      <w:r w:rsidRPr="00035941">
        <w:rPr>
          <w:rStyle w:val="grade8-Num15"/>
          <w:rFonts w:cs="David"/>
          <w:sz w:val="24"/>
          <w:szCs w:val="24"/>
        </w:rPr>
        <w:t xml:space="preserve"> </w:t>
      </w:r>
    </w:p>
    <w:p w14:paraId="16097805" w14:textId="77777777" w:rsidR="00E303E0" w:rsidRPr="00035941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vertAlign w:val="subscript"/>
          <w:rtl/>
        </w:rPr>
        <w:t>3</w:t>
      </w:r>
      <w:r w:rsidRPr="00035941">
        <w:rPr>
          <w:rFonts w:ascii="Calibri" w:hAnsi="Calibri" w:cs="David"/>
          <w:sz w:val="24"/>
          <w:szCs w:val="24"/>
        </w:rPr>
        <w:t xml:space="preserve">   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Fonts w:cs="David" w:hint="cs"/>
          <w:sz w:val="24"/>
          <w:szCs w:val="24"/>
          <w:rtl/>
        </w:rPr>
        <w:t xml:space="preserve">הפונקציה </w:t>
      </w:r>
      <w:r w:rsidRPr="00035941">
        <w:rPr>
          <w:rStyle w:val="grade8-Num15"/>
          <w:rFonts w:cs="David"/>
          <w:sz w:val="24"/>
          <w:szCs w:val="24"/>
        </w:rPr>
        <w:t>f(x)</w:t>
      </w:r>
      <w:r w:rsidRPr="00035941">
        <w:rPr>
          <w:rFonts w:cs="David" w:hint="cs"/>
          <w:sz w:val="24"/>
          <w:szCs w:val="24"/>
          <w:rtl/>
        </w:rPr>
        <w:t xml:space="preserve"> קבועה.</w:t>
      </w:r>
      <w:r w:rsidRPr="00035941">
        <w:rPr>
          <w:rStyle w:val="grade8-Num15"/>
          <w:rFonts w:cs="David"/>
          <w:sz w:val="24"/>
          <w:szCs w:val="24"/>
        </w:rPr>
        <w:t xml:space="preserve"> </w:t>
      </w:r>
      <w:r w:rsidRPr="00035941">
        <w:rPr>
          <w:rFonts w:cs="David" w:hint="cs"/>
          <w:sz w:val="24"/>
          <w:szCs w:val="24"/>
          <w:rtl/>
        </w:rPr>
        <w:t xml:space="preserve">                            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נמקו את תשובתכם</w:t>
      </w:r>
      <w:r w:rsidRPr="00035941">
        <w:rPr>
          <w:rFonts w:cs="David" w:hint="cs"/>
          <w:sz w:val="24"/>
          <w:szCs w:val="24"/>
          <w:rtl/>
        </w:rPr>
        <w:t xml:space="preserve">. </w:t>
      </w:r>
      <w:r w:rsidRPr="00035941">
        <w:rPr>
          <w:rFonts w:cs="David" w:hint="cs"/>
          <w:sz w:val="24"/>
          <w:szCs w:val="24"/>
          <w:rtl/>
        </w:rPr>
        <w:tab/>
      </w:r>
    </w:p>
    <w:p w14:paraId="044E05AD" w14:textId="77777777" w:rsidR="00E303E0" w:rsidRPr="00035941" w:rsidRDefault="00E303E0" w:rsidP="00E303E0">
      <w:pPr>
        <w:pStyle w:val="Sargel2"/>
        <w:spacing w:before="120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הַשלימו על פי הנתון:</w:t>
      </w:r>
    </w:p>
    <w:p w14:paraId="403C779E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6AC5C3F5" w14:textId="77777777" w:rsidR="00E303E0" w:rsidRPr="00035941" w:rsidRDefault="00E303E0" w:rsidP="00E303E0">
      <w:pPr>
        <w:pStyle w:val="sargel3"/>
        <w:rPr>
          <w:rStyle w:val="grade8-Num15"/>
          <w:rFonts w:cs="David"/>
          <w:sz w:val="24"/>
          <w:szCs w:val="24"/>
        </w:rPr>
      </w:pPr>
      <w:r w:rsidRPr="00035941">
        <w:rPr>
          <w:rFonts w:cs="David" w:hint="cs"/>
          <w:sz w:val="24"/>
          <w:szCs w:val="24"/>
          <w:rtl/>
        </w:rPr>
        <w:t>1.</w:t>
      </w:r>
      <w:r w:rsidRPr="00035941">
        <w:rPr>
          <w:rFonts w:cs="David"/>
          <w:sz w:val="24"/>
          <w:szCs w:val="24"/>
          <w:rtl/>
        </w:rPr>
        <w:tab/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 xml:space="preserve">    </w:t>
      </w:r>
      <w:r w:rsidRPr="00035941">
        <w:rPr>
          <w:rStyle w:val="underline-30gray"/>
          <w:rFonts w:cs="David" w:hint="cs"/>
          <w:sz w:val="24"/>
          <w:szCs w:val="24"/>
          <w:u w:color="A6A6A6"/>
          <w:rtl/>
        </w:rPr>
        <w:tab/>
        <w:t xml:space="preserve">                       </w:t>
      </w:r>
      <w:proofErr w:type="gramStart"/>
      <w:r w:rsidRPr="00035941">
        <w:rPr>
          <w:rStyle w:val="grade8-Num15"/>
          <w:rFonts w:cs="David"/>
          <w:sz w:val="24"/>
          <w:szCs w:val="24"/>
        </w:rPr>
        <w:t>f(</w:t>
      </w:r>
      <w:proofErr w:type="gramEnd"/>
      <w:r w:rsidRPr="00035941">
        <w:rPr>
          <w:rStyle w:val="grade8-Num15"/>
          <w:rFonts w:cs="David"/>
          <w:sz w:val="24"/>
          <w:szCs w:val="24"/>
        </w:rPr>
        <w:t xml:space="preserve">106) = </w:t>
      </w:r>
    </w:p>
    <w:p w14:paraId="3FFB8CDC" w14:textId="77777777" w:rsidR="00E303E0" w:rsidRPr="00035941" w:rsidRDefault="00E303E0" w:rsidP="00E303E0">
      <w:pPr>
        <w:pStyle w:val="sargel3"/>
        <w:spacing w:before="227"/>
        <w:rPr>
          <w:rStyle w:val="DavidMFORegular"/>
          <w:sz w:val="24"/>
          <w:szCs w:val="24"/>
          <w:rtl/>
        </w:rPr>
      </w:pPr>
    </w:p>
    <w:p w14:paraId="30579B54" w14:textId="77777777" w:rsidR="00E303E0" w:rsidRPr="00035941" w:rsidRDefault="00E303E0" w:rsidP="00E303E0">
      <w:pPr>
        <w:pStyle w:val="sargel3"/>
        <w:rPr>
          <w:rStyle w:val="grade8-Num15"/>
          <w:rFonts w:cs="David"/>
          <w:sz w:val="24"/>
          <w:szCs w:val="24"/>
        </w:rPr>
      </w:pPr>
      <w:r w:rsidRPr="00035941">
        <w:rPr>
          <w:rFonts w:cs="David" w:hint="cs"/>
          <w:sz w:val="24"/>
          <w:szCs w:val="24"/>
          <w:rtl/>
        </w:rPr>
        <w:t>2.</w:t>
      </w:r>
      <w:r w:rsidRPr="00035941">
        <w:rPr>
          <w:rFonts w:cs="David"/>
          <w:sz w:val="24"/>
          <w:szCs w:val="24"/>
          <w:rtl/>
        </w:rPr>
        <w:tab/>
      </w:r>
      <w:r w:rsidRPr="00035941">
        <w:rPr>
          <w:rStyle w:val="grade8-Num15"/>
          <w:rFonts w:cs="David"/>
          <w:sz w:val="24"/>
          <w:szCs w:val="24"/>
        </w:rPr>
        <w:t>0</w:t>
      </w:r>
      <w:r w:rsidRPr="00035941">
        <w:rPr>
          <w:rStyle w:val="underline-30gray"/>
          <w:rFonts w:cs="David" w:hint="cs"/>
          <w:sz w:val="24"/>
          <w:szCs w:val="24"/>
          <w:rtl/>
        </w:rPr>
        <w:t xml:space="preserve"> </w:t>
      </w:r>
      <w:proofErr w:type="gramStart"/>
      <w:r w:rsidRPr="00035941">
        <w:rPr>
          <w:rStyle w:val="grade8-Num15"/>
          <w:rFonts w:cs="David"/>
          <w:sz w:val="24"/>
          <w:szCs w:val="24"/>
        </w:rPr>
        <w:t>f(</w:t>
      </w:r>
      <w:r w:rsidRPr="00035941">
        <w:rPr>
          <w:rStyle w:val="grade8-Num15"/>
          <w:rFonts w:cs="David"/>
          <w:color w:val="D9D9D9"/>
          <w:sz w:val="24"/>
          <w:szCs w:val="24"/>
        </w:rPr>
        <w:t xml:space="preserve"> </w:t>
      </w:r>
      <w:r w:rsidRPr="00035941">
        <w:rPr>
          <w:rStyle w:val="grade8-Num15"/>
          <w:rFonts w:cs="David"/>
          <w:color w:val="D9D9D9"/>
          <w:sz w:val="24"/>
          <w:szCs w:val="24"/>
          <w:u w:val="single"/>
        </w:rPr>
        <w:t xml:space="preserve"> </w:t>
      </w:r>
      <w:proofErr w:type="gramEnd"/>
      <w:r w:rsidRPr="00035941">
        <w:rPr>
          <w:rStyle w:val="grade8-Num15"/>
          <w:rFonts w:cs="David"/>
          <w:color w:val="D9D9D9"/>
          <w:sz w:val="24"/>
          <w:szCs w:val="24"/>
          <w:u w:val="single"/>
        </w:rPr>
        <w:t xml:space="preserve">                                       </w:t>
      </w:r>
      <w:r w:rsidRPr="00035941">
        <w:rPr>
          <w:rStyle w:val="grade8-Num15"/>
          <w:rFonts w:cs="David"/>
          <w:sz w:val="24"/>
          <w:szCs w:val="24"/>
        </w:rPr>
        <w:t xml:space="preserve">) = </w:t>
      </w:r>
    </w:p>
    <w:p w14:paraId="2BEEC354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01C830E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807E686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21</w:t>
      </w:r>
    </w:p>
    <w:p w14:paraId="6223AB20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גיא רוצה לנסוע מהיישוב "עתיד" ליישוב "רימון".</w:t>
      </w:r>
    </w:p>
    <w:p w14:paraId="0D68D28E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הוא מתלבט אם לנסוע בכביש מספר </w:t>
      </w:r>
      <w:r w:rsidRPr="00035941">
        <w:rPr>
          <w:rStyle w:val="grade8-Characters13"/>
          <w:sz w:val="24"/>
          <w:szCs w:val="24"/>
        </w:rPr>
        <w:t>1</w:t>
      </w:r>
      <w:r w:rsidRPr="00035941">
        <w:rPr>
          <w:rFonts w:hint="cs"/>
          <w:sz w:val="24"/>
          <w:szCs w:val="24"/>
          <w:rtl/>
        </w:rPr>
        <w:t xml:space="preserve"> שהנסיעה בו היא בתשלום, 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או בכביש מספר </w:t>
      </w:r>
      <w:r w:rsidRPr="00035941">
        <w:rPr>
          <w:rStyle w:val="grade8-Characters13"/>
          <w:sz w:val="24"/>
          <w:szCs w:val="24"/>
        </w:rPr>
        <w:t>2</w:t>
      </w:r>
      <w:r w:rsidRPr="00035941">
        <w:rPr>
          <w:rFonts w:hint="cs"/>
          <w:sz w:val="24"/>
          <w:szCs w:val="24"/>
          <w:rtl/>
        </w:rPr>
        <w:t xml:space="preserve"> שהנסיעה בו היא ללא תשלום.</w:t>
      </w:r>
    </w:p>
    <w:p w14:paraId="09624298" w14:textId="77777777" w:rsidR="00E303E0" w:rsidRPr="00035941" w:rsidRDefault="00E303E0" w:rsidP="00E303E0">
      <w:pPr>
        <w:pStyle w:val="Sargel1"/>
        <w:jc w:val="center"/>
        <w:rPr>
          <w:rStyle w:val="DavidMFObold"/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7797EDDF" wp14:editId="1A8D88A3">
            <wp:simplePos x="0" y="0"/>
            <wp:positionH relativeFrom="column">
              <wp:posOffset>709930</wp:posOffset>
            </wp:positionH>
            <wp:positionV relativeFrom="paragraph">
              <wp:posOffset>104775</wp:posOffset>
            </wp:positionV>
            <wp:extent cx="4495800" cy="1171575"/>
            <wp:effectExtent l="19050" t="0" r="0" b="0"/>
            <wp:wrapSquare wrapText="bothSides"/>
            <wp:docPr id="1469" name="תמונה 1469" descr="32-MAT-011-8A-SOF-q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 descr="32-MAT-011-8A-SOF-q2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9A16CC1" w14:textId="77777777" w:rsidR="00E303E0" w:rsidRPr="00035941" w:rsidRDefault="00E303E0" w:rsidP="00E303E0">
      <w:pPr>
        <w:pStyle w:val="Sargel1"/>
        <w:jc w:val="center"/>
        <w:rPr>
          <w:rStyle w:val="DavidMFObold"/>
          <w:sz w:val="24"/>
          <w:szCs w:val="24"/>
          <w:rtl/>
        </w:rPr>
      </w:pPr>
    </w:p>
    <w:p w14:paraId="60D5F00B" w14:textId="77777777" w:rsidR="00E303E0" w:rsidRPr="00035941" w:rsidRDefault="00E303E0" w:rsidP="00E303E0">
      <w:pPr>
        <w:pStyle w:val="Sargel1"/>
        <w:jc w:val="center"/>
        <w:rPr>
          <w:rStyle w:val="DavidMFObold"/>
          <w:sz w:val="24"/>
          <w:szCs w:val="24"/>
          <w:rtl/>
        </w:rPr>
      </w:pPr>
    </w:p>
    <w:p w14:paraId="0A66BE3A" w14:textId="77777777" w:rsidR="00E303E0" w:rsidRPr="00035941" w:rsidRDefault="00E303E0" w:rsidP="00E303E0">
      <w:pPr>
        <w:pStyle w:val="Sargel1"/>
        <w:jc w:val="center"/>
        <w:rPr>
          <w:rStyle w:val="DavidMFObold"/>
          <w:sz w:val="24"/>
          <w:szCs w:val="24"/>
          <w:rtl/>
        </w:rPr>
      </w:pPr>
    </w:p>
    <w:p w14:paraId="229C5D96" w14:textId="77777777" w:rsidR="00E303E0" w:rsidRPr="00035941" w:rsidRDefault="00E303E0" w:rsidP="00E303E0">
      <w:pPr>
        <w:pStyle w:val="Sargel1"/>
        <w:jc w:val="center"/>
        <w:rPr>
          <w:rStyle w:val="DavidMFObold"/>
          <w:sz w:val="24"/>
          <w:szCs w:val="24"/>
          <w:rtl/>
        </w:rPr>
      </w:pPr>
    </w:p>
    <w:p w14:paraId="63BF04E7" w14:textId="77777777" w:rsidR="00E303E0" w:rsidRPr="00035941" w:rsidRDefault="00E303E0" w:rsidP="00E303E0">
      <w:pPr>
        <w:pStyle w:val="Sargel1"/>
        <w:spacing w:before="0" w:line="240" w:lineRule="auto"/>
        <w:rPr>
          <w:rStyle w:val="DavidMFORegular"/>
          <w:spacing w:val="-3"/>
          <w:w w:val="95"/>
          <w:sz w:val="24"/>
          <w:szCs w:val="24"/>
          <w:rtl/>
        </w:rPr>
      </w:pPr>
      <w:r w:rsidRPr="00035941">
        <w:rPr>
          <w:rStyle w:val="DavidMFORegular"/>
          <w:spacing w:val="-3"/>
          <w:w w:val="95"/>
          <w:sz w:val="24"/>
          <w:szCs w:val="24"/>
          <w:rtl/>
        </w:rPr>
        <w:br/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  <w:lang w:bidi="he-IL"/>
        </w:rPr>
        <w:t>בטבלה שלפניכם מופיעים נתונים על הנסיעה מ</w:t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</w:rPr>
        <w:t>"</w:t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  <w:lang w:bidi="he-IL"/>
        </w:rPr>
        <w:t>עתיד</w:t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</w:rPr>
        <w:t xml:space="preserve">" </w:t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  <w:lang w:bidi="he-IL"/>
        </w:rPr>
        <w:t>ל</w:t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</w:rPr>
        <w:t>"</w:t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  <w:lang w:bidi="he-IL"/>
        </w:rPr>
        <w:t>רימון</w:t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</w:rPr>
        <w:t xml:space="preserve">" </w:t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  <w:lang w:bidi="he-IL"/>
        </w:rPr>
        <w:t>בכל אחד מהכבישים</w:t>
      </w:r>
      <w:r w:rsidRPr="00035941">
        <w:rPr>
          <w:rStyle w:val="DavidMFORegular"/>
          <w:rFonts w:hint="cs"/>
          <w:spacing w:val="-3"/>
          <w:w w:val="95"/>
          <w:sz w:val="24"/>
          <w:szCs w:val="24"/>
          <w:rtl/>
        </w:rPr>
        <w:t>.</w:t>
      </w:r>
    </w:p>
    <w:p w14:paraId="322C01B6" w14:textId="77777777" w:rsidR="00E303E0" w:rsidRPr="00035941" w:rsidRDefault="00E303E0" w:rsidP="00E303E0">
      <w:pPr>
        <w:pStyle w:val="Sargel1"/>
        <w:spacing w:before="0" w:line="240" w:lineRule="auto"/>
        <w:rPr>
          <w:rStyle w:val="DavidMFORegular"/>
          <w:spacing w:val="-3"/>
          <w:w w:val="95"/>
          <w:sz w:val="24"/>
          <w:szCs w:val="24"/>
          <w:rtl/>
        </w:rPr>
      </w:pPr>
    </w:p>
    <w:p w14:paraId="5D4A7D41" w14:textId="77777777" w:rsidR="00E303E0" w:rsidRPr="00035941" w:rsidRDefault="00E303E0" w:rsidP="00E303E0">
      <w:pPr>
        <w:pStyle w:val="Sargel1"/>
        <w:spacing w:before="0" w:line="240" w:lineRule="auto"/>
        <w:rPr>
          <w:rStyle w:val="DavidMFORegular"/>
          <w:spacing w:val="-3"/>
          <w:w w:val="95"/>
          <w:sz w:val="24"/>
          <w:szCs w:val="24"/>
          <w:rtl/>
        </w:rPr>
      </w:pPr>
    </w:p>
    <w:p w14:paraId="0DB41429" w14:textId="77777777" w:rsidR="00E303E0" w:rsidRPr="00035941" w:rsidRDefault="00E303E0" w:rsidP="00E303E0">
      <w:pPr>
        <w:pStyle w:val="Sargel1"/>
        <w:spacing w:before="0" w:line="240" w:lineRule="auto"/>
        <w:rPr>
          <w:rStyle w:val="DavidMFORegular"/>
          <w:spacing w:val="-3"/>
          <w:w w:val="95"/>
          <w:sz w:val="24"/>
          <w:szCs w:val="24"/>
          <w:rtl/>
        </w:rPr>
      </w:pPr>
    </w:p>
    <w:p w14:paraId="507631CD" w14:textId="77777777" w:rsidR="00E303E0" w:rsidRPr="00035941" w:rsidRDefault="00E303E0" w:rsidP="00E303E0">
      <w:pPr>
        <w:pStyle w:val="Sargel1"/>
        <w:spacing w:before="0" w:line="240" w:lineRule="auto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spacing w:val="-3"/>
          <w:w w:val="95"/>
          <w:sz w:val="24"/>
          <w:szCs w:val="24"/>
          <w:rtl/>
        </w:rPr>
        <w:br/>
      </w:r>
    </w:p>
    <w:tbl>
      <w:tblPr>
        <w:bidiVisual/>
        <w:tblW w:w="0" w:type="auto"/>
        <w:tblInd w:w="1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52"/>
        <w:gridCol w:w="1134"/>
        <w:gridCol w:w="1417"/>
        <w:gridCol w:w="3402"/>
      </w:tblGrid>
      <w:tr w:rsidR="00E303E0" w:rsidRPr="00035941" w14:paraId="61607BEF" w14:textId="77777777" w:rsidTr="00B92F0B">
        <w:trPr>
          <w:trHeight w:val="568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shd w:val="clear" w:color="auto" w:fill="D9D9D9"/>
            <w:tcMar>
              <w:top w:w="57" w:type="dxa"/>
              <w:left w:w="80" w:type="dxa"/>
              <w:bottom w:w="80" w:type="dxa"/>
              <w:right w:w="80" w:type="dxa"/>
            </w:tcMar>
          </w:tcPr>
          <w:p w14:paraId="61615532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jc w:val="center"/>
              <w:textAlignment w:val="auto"/>
              <w:rPr>
                <w:rFonts w:ascii="Calibri" w:hAnsi="Calibri" w:cs="David"/>
                <w:color w:val="auto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D9D9D9"/>
            <w:tcMar>
              <w:top w:w="57" w:type="dxa"/>
              <w:left w:w="80" w:type="dxa"/>
              <w:bottom w:w="80" w:type="dxa"/>
              <w:right w:w="80" w:type="dxa"/>
            </w:tcMar>
          </w:tcPr>
          <w:p w14:paraId="6E0E4331" w14:textId="77777777" w:rsidR="00E303E0" w:rsidRPr="00035941" w:rsidRDefault="00E303E0" w:rsidP="00B92F0B">
            <w:pPr>
              <w:pStyle w:val="Sargel1"/>
              <w:spacing w:after="0" w:line="36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אורך הכביש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D9D9D9"/>
            <w:tcMar>
              <w:top w:w="57" w:type="dxa"/>
              <w:left w:w="80" w:type="dxa"/>
              <w:bottom w:w="80" w:type="dxa"/>
              <w:right w:w="80" w:type="dxa"/>
            </w:tcMar>
          </w:tcPr>
          <w:p w14:paraId="34349B73" w14:textId="77777777" w:rsidR="00E303E0" w:rsidRPr="00035941" w:rsidRDefault="00E303E0" w:rsidP="00B92F0B">
            <w:pPr>
              <w:pStyle w:val="Sargel1"/>
              <w:spacing w:after="0" w:line="36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התשלום לכל ק</w:t>
            </w: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מ נסיעה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57" w:type="dxa"/>
              <w:left w:w="80" w:type="dxa"/>
              <w:bottom w:w="80" w:type="dxa"/>
              <w:right w:w="80" w:type="dxa"/>
            </w:tcMar>
          </w:tcPr>
          <w:p w14:paraId="613C4CF0" w14:textId="77777777" w:rsidR="00E303E0" w:rsidRPr="00035941" w:rsidRDefault="00E303E0" w:rsidP="00B92F0B">
            <w:pPr>
              <w:pStyle w:val="Sargel1"/>
              <w:spacing w:after="0" w:line="36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צריכת הדלק</w:t>
            </w:r>
          </w:p>
        </w:tc>
      </w:tr>
      <w:tr w:rsidR="00E303E0" w:rsidRPr="00035941" w14:paraId="7CF20ADD" w14:textId="77777777" w:rsidTr="00B92F0B">
        <w:trPr>
          <w:trHeight w:val="491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D7F7D7A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נסיעה בכביש מספר </w:t>
            </w:r>
            <w:r w:rsidRPr="00035941">
              <w:rPr>
                <w:rStyle w:val="grade8-Characters13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EFDA29D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30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 ק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מ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3542D16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0.7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 ש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ח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F528CD7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ליטר אחד של דלק לכל </w:t>
            </w:r>
            <w:r w:rsidRPr="00035941">
              <w:rPr>
                <w:rStyle w:val="grade8-Num15"/>
                <w:rFonts w:cs="David"/>
                <w:sz w:val="24"/>
                <w:szCs w:val="24"/>
              </w:rPr>
              <w:t>15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 ק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מ</w:t>
            </w:r>
          </w:p>
        </w:tc>
      </w:tr>
      <w:tr w:rsidR="00E303E0" w:rsidRPr="00035941" w14:paraId="790641D1" w14:textId="77777777" w:rsidTr="00B92F0B">
        <w:trPr>
          <w:trHeight w:val="467"/>
        </w:trPr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C97BCAA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נסיעה בכביש מספר </w:t>
            </w:r>
            <w:r w:rsidRPr="00035941">
              <w:rPr>
                <w:rStyle w:val="grade8-Characters13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42DB3AE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sz w:val="24"/>
                <w:szCs w:val="24"/>
              </w:rPr>
              <w:t>40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 ק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מ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852DFAC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ללא תשלום</w:t>
            </w:r>
          </w:p>
        </w:tc>
        <w:tc>
          <w:tcPr>
            <w:tcW w:w="3402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E5B8B92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ליטר אחד של דלק לכל </w:t>
            </w:r>
            <w:r w:rsidRPr="00035941">
              <w:rPr>
                <w:rStyle w:val="grade8-Num15"/>
                <w:rFonts w:cs="David"/>
                <w:sz w:val="24"/>
                <w:szCs w:val="24"/>
              </w:rPr>
              <w:t>10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 ק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מ</w:t>
            </w:r>
          </w:p>
        </w:tc>
      </w:tr>
    </w:tbl>
    <w:p w14:paraId="0017F0B5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3179F3F2" w14:textId="77777777" w:rsidR="00E303E0" w:rsidRPr="00035941" w:rsidRDefault="00E303E0" w:rsidP="00E303E0">
      <w:pPr>
        <w:pStyle w:val="Sargel1-shuratsheela"/>
        <w:spacing w:before="0" w:line="240" w:lineRule="auto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נתון שליטר אחד של דלק עולה </w:t>
      </w:r>
      <w:r w:rsidRPr="00035941">
        <w:rPr>
          <w:rStyle w:val="grade8-Num15"/>
          <w:rFonts w:cs="David"/>
          <w:sz w:val="24"/>
          <w:szCs w:val="24"/>
        </w:rPr>
        <w:t>6</w:t>
      </w:r>
      <w:r w:rsidRPr="00035941">
        <w:rPr>
          <w:rFonts w:hint="cs"/>
          <w:sz w:val="24"/>
          <w:szCs w:val="24"/>
          <w:rtl/>
        </w:rPr>
        <w:t xml:space="preserve"> ש"ח.</w:t>
      </w:r>
    </w:p>
    <w:p w14:paraId="2E905A7E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pacing w:val="-3"/>
          <w:sz w:val="24"/>
          <w:szCs w:val="24"/>
          <w:rtl/>
        </w:rPr>
        <w:t>חַשבו כמה תעלה הנסיעה מ"עתיד" ל"רימון" בכל אחד מהכבישים.</w:t>
      </w:r>
    </w:p>
    <w:p w14:paraId="72EC5123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035941">
        <w:rPr>
          <w:sz w:val="24"/>
          <w:szCs w:val="24"/>
          <w:rtl/>
        </w:rPr>
        <w:lastRenderedPageBreak/>
        <w:tab/>
      </w:r>
      <w:r w:rsidRPr="00035941">
        <w:rPr>
          <w:rFonts w:hint="cs"/>
          <w:sz w:val="24"/>
          <w:szCs w:val="24"/>
          <w:rtl/>
        </w:rPr>
        <w:t>הַציגו את דרך הפתרון:</w:t>
      </w:r>
    </w:p>
    <w:p w14:paraId="6EF1A2D9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470157D7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תשובה: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נסיעה בכביש מספר </w:t>
      </w:r>
      <w:r w:rsidRPr="00035941">
        <w:rPr>
          <w:rStyle w:val="grade8-Num15"/>
          <w:rFonts w:cs="David"/>
          <w:sz w:val="24"/>
          <w:szCs w:val="24"/>
        </w:rPr>
        <w:t>1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תעלה </w:t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 xml:space="preserve">                                                     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ש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ח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1993BA6F" w14:textId="77777777" w:rsidR="00E303E0" w:rsidRPr="00035941" w:rsidRDefault="00E303E0" w:rsidP="00E303E0">
      <w:pPr>
        <w:pStyle w:val="Sargel2"/>
        <w:rPr>
          <w:rStyle w:val="underline-30gray"/>
          <w:sz w:val="24"/>
          <w:szCs w:val="24"/>
          <w:rtl/>
        </w:rPr>
      </w:pP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נסיעה בכביש מספר </w:t>
      </w:r>
      <w:r w:rsidRPr="00035941">
        <w:rPr>
          <w:rStyle w:val="grade8-Num15"/>
          <w:rFonts w:cs="David"/>
          <w:sz w:val="24"/>
          <w:szCs w:val="24"/>
        </w:rPr>
        <w:t>2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תעלה </w:t>
      </w:r>
      <w:r w:rsidRPr="00035941">
        <w:rPr>
          <w:rStyle w:val="underline-30gray"/>
          <w:rFonts w:hint="cs"/>
          <w:sz w:val="24"/>
          <w:szCs w:val="24"/>
          <w:u w:color="A6A6A6"/>
          <w:rtl/>
        </w:rPr>
        <w:t xml:space="preserve">                                                     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ש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ח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5363FA4E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גיא רוצה לנסוע מהיישוב "כוכב" ליישוב "הדס" דרך כביש מספר </w:t>
      </w:r>
      <w:r w:rsidRPr="00035941">
        <w:rPr>
          <w:rStyle w:val="grade8-Characters13"/>
          <w:sz w:val="24"/>
          <w:szCs w:val="24"/>
        </w:rPr>
        <w:t>1</w:t>
      </w:r>
      <w:r w:rsidRPr="00035941">
        <w:rPr>
          <w:rFonts w:hint="cs"/>
          <w:sz w:val="24"/>
          <w:szCs w:val="24"/>
          <w:rtl/>
        </w:rPr>
        <w:t xml:space="preserve">. </w:t>
      </w:r>
      <w:r w:rsidRPr="00035941">
        <w:rPr>
          <w:sz w:val="24"/>
          <w:szCs w:val="24"/>
          <w:rtl/>
        </w:rPr>
        <w:tab/>
      </w:r>
    </w:p>
    <w:p w14:paraId="3D867534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ascii="Times-Roman" w:hAnsi="Times-Roman"/>
          <w:position w:val="2"/>
          <w:sz w:val="24"/>
          <w:szCs w:val="24"/>
        </w:rPr>
        <w:t>x</w:t>
      </w:r>
      <w:r w:rsidRPr="00035941">
        <w:rPr>
          <w:rFonts w:hint="cs"/>
          <w:sz w:val="24"/>
          <w:szCs w:val="24"/>
          <w:rtl/>
        </w:rPr>
        <w:t xml:space="preserve"> מייצג את אורך הדרך בק"מ בין שני היישובים.</w:t>
      </w:r>
    </w:p>
    <w:p w14:paraId="6A4B10D3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איזו מהפונקציות שלפניכם מתארת את הוצאות הנסיעה (בש"ח) כפונקציה של אורך הדרך (בק"מ) בין שני היישובים?</w:t>
      </w:r>
    </w:p>
    <w:p w14:paraId="5CD14CB0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6477D433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Times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position w:val="-6"/>
          <w:sz w:val="24"/>
          <w:szCs w:val="24"/>
          <w:vertAlign w:val="subscript"/>
          <w:rtl/>
        </w:rPr>
        <w:t>1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Times"/>
          <w:rFonts w:hint="cs"/>
          <w:sz w:val="24"/>
          <w:szCs w:val="24"/>
          <w:rtl/>
        </w:rPr>
        <w:t xml:space="preserve">  </w:t>
      </w:r>
      <w:r w:rsidRPr="00035941">
        <w:rPr>
          <w:rStyle w:val="Times"/>
          <w:rFonts w:cs="David"/>
          <w:sz w:val="24"/>
          <w:szCs w:val="24"/>
        </w:rPr>
        <w:object w:dxaOrig="2240" w:dyaOrig="620" w14:anchorId="42BF9C2C">
          <v:shape id="_x0000_i1044" type="#_x0000_t75" style="width:111.8pt;height:31.3pt" o:ole="">
            <v:imagedata r:id="rId57" o:title=""/>
          </v:shape>
          <o:OLEObject Type="Embed" ProgID="Equation.DSMT4" ShapeID="_x0000_i1044" DrawAspect="Content" ObjectID="_1625748000" r:id="rId58"/>
        </w:object>
      </w:r>
    </w:p>
    <w:p w14:paraId="6414A7AE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rFonts w:hint="cs"/>
          <w:position w:val="-6"/>
          <w:sz w:val="24"/>
          <w:szCs w:val="24"/>
          <w:vertAlign w:val="subscript"/>
          <w:rtl/>
        </w:rPr>
        <w:t>2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chezka"/>
          <w:rFonts w:ascii="Arial" w:hAnsi="Arial" w:hint="cs"/>
          <w:sz w:val="24"/>
          <w:szCs w:val="24"/>
          <w:rtl/>
        </w:rPr>
        <w:t xml:space="preserve">   </w:t>
      </w:r>
      <w:r w:rsidRPr="00035941">
        <w:rPr>
          <w:rStyle w:val="Times"/>
          <w:rFonts w:cs="David"/>
          <w:sz w:val="24"/>
          <w:szCs w:val="24"/>
        </w:rPr>
        <w:object w:dxaOrig="2079" w:dyaOrig="620" w14:anchorId="4BD71E59">
          <v:shape id="_x0000_i1045" type="#_x0000_t75" style="width:104.25pt;height:31.3pt" o:ole="">
            <v:imagedata r:id="rId59" o:title=""/>
          </v:shape>
          <o:OLEObject Type="Embed" ProgID="Equation.DSMT4" ShapeID="_x0000_i1045" DrawAspect="Content" ObjectID="_1625748001" r:id="rId60"/>
        </w:object>
      </w:r>
    </w:p>
    <w:p w14:paraId="0771A16B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rFonts w:ascii="Arial" w:hAnsi="Arial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3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chezka"/>
          <w:rFonts w:ascii="Arial" w:hAnsi="Arial" w:hint="cs"/>
          <w:sz w:val="24"/>
          <w:szCs w:val="24"/>
          <w:rtl/>
        </w:rPr>
        <w:t xml:space="preserve">   </w:t>
      </w:r>
      <w:r w:rsidRPr="00035941">
        <w:rPr>
          <w:rStyle w:val="Times"/>
          <w:rFonts w:cs="David"/>
          <w:sz w:val="24"/>
          <w:szCs w:val="24"/>
        </w:rPr>
        <w:object w:dxaOrig="2040" w:dyaOrig="620" w14:anchorId="16B4186C">
          <v:shape id="_x0000_i1046" type="#_x0000_t75" style="width:101.9pt;height:31.3pt" o:ole="">
            <v:imagedata r:id="rId61" o:title=""/>
          </v:shape>
          <o:OLEObject Type="Embed" ProgID="Equation.DSMT4" ShapeID="_x0000_i1046" DrawAspect="Content" ObjectID="_1625748002" r:id="rId62"/>
        </w:object>
      </w:r>
    </w:p>
    <w:p w14:paraId="2D4A4C3B" w14:textId="77777777" w:rsidR="00E303E0" w:rsidRPr="00035941" w:rsidRDefault="00E303E0" w:rsidP="00E303E0">
      <w:pPr>
        <w:pStyle w:val="sargel1-ravbrera"/>
        <w:tabs>
          <w:tab w:val="clear" w:pos="850"/>
          <w:tab w:val="left" w:pos="424"/>
          <w:tab w:val="left" w:pos="1133"/>
        </w:tabs>
        <w:ind w:left="424" w:hanging="1275"/>
        <w:rPr>
          <w:rStyle w:val="chezka"/>
          <w:sz w:val="24"/>
          <w:szCs w:val="24"/>
          <w:rtl/>
        </w:rPr>
      </w:pPr>
      <w:r w:rsidRPr="00035941">
        <w:rPr>
          <w:rStyle w:val="Times"/>
          <w:sz w:val="24"/>
          <w:szCs w:val="24"/>
        </w:rPr>
        <w:tab/>
      </w:r>
      <w:r w:rsidRPr="00035941">
        <w:rPr>
          <w:position w:val="-6"/>
          <w:sz w:val="24"/>
          <w:szCs w:val="24"/>
          <w:vertAlign w:val="subscript"/>
          <w:rtl/>
        </w:rPr>
        <w:t>4</w:t>
      </w:r>
      <w:r w:rsidRPr="00035941">
        <w:rPr>
          <w:rFonts w:ascii="Calibri" w:hAnsi="Calibri"/>
          <w:sz w:val="24"/>
          <w:szCs w:val="24"/>
        </w:rPr>
        <w:t xml:space="preserve">   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chezka"/>
          <w:sz w:val="24"/>
          <w:szCs w:val="24"/>
          <w:rtl/>
        </w:rPr>
        <w:t xml:space="preserve"> </w:t>
      </w:r>
      <w:r w:rsidRPr="00035941">
        <w:rPr>
          <w:rStyle w:val="chezka"/>
          <w:rFonts w:hint="cs"/>
          <w:sz w:val="24"/>
          <w:szCs w:val="24"/>
          <w:rtl/>
        </w:rPr>
        <w:t xml:space="preserve">  </w:t>
      </w:r>
      <w:r w:rsidRPr="00035941">
        <w:rPr>
          <w:rStyle w:val="Times"/>
          <w:rFonts w:cs="David"/>
          <w:sz w:val="24"/>
          <w:szCs w:val="24"/>
        </w:rPr>
        <w:object w:dxaOrig="1880" w:dyaOrig="620" w14:anchorId="1619A3C8">
          <v:shape id="_x0000_i1047" type="#_x0000_t75" style="width:93.55pt;height:31.3pt" o:ole="">
            <v:imagedata r:id="rId63" o:title=""/>
          </v:shape>
          <o:OLEObject Type="Embed" ProgID="Equation.DSMT4" ShapeID="_x0000_i1047" DrawAspect="Content" ObjectID="_1625748003" r:id="rId64"/>
        </w:object>
      </w:r>
    </w:p>
    <w:p w14:paraId="165B3C6B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45298533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22</w:t>
      </w:r>
    </w:p>
    <w:p w14:paraId="64E7D56F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לפניכם משולש ישר</w:t>
      </w:r>
      <w:r w:rsidRPr="00035941">
        <w:rPr>
          <w:rStyle w:val="DavidMFORegular"/>
          <w:rFonts w:hint="cs"/>
          <w:sz w:val="24"/>
          <w:szCs w:val="24"/>
          <w:rtl/>
        </w:rPr>
        <w:t>-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זווית </w:t>
      </w:r>
      <w:r w:rsidRPr="00035941">
        <w:rPr>
          <w:rStyle w:val="grade8-Characters13"/>
          <w:sz w:val="24"/>
          <w:szCs w:val="24"/>
        </w:rPr>
        <w:t>ABC</w:t>
      </w:r>
      <w:r w:rsidRPr="00035941">
        <w:rPr>
          <w:rStyle w:val="DavidMFORegular"/>
          <w:rFonts w:hint="cs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>(</w:t>
      </w:r>
      <w:r w:rsidRPr="00035941">
        <w:rPr>
          <w:rFonts w:ascii="Cambria Math" w:hAnsi="Cambria Math"/>
          <w:sz w:val="24"/>
          <w:szCs w:val="24"/>
        </w:rPr>
        <w:t>∢</w:t>
      </w:r>
      <w:r w:rsidRPr="00035941">
        <w:rPr>
          <w:rStyle w:val="grade8-Num15"/>
          <w:rFonts w:cs="David"/>
          <w:sz w:val="24"/>
          <w:szCs w:val="24"/>
        </w:rPr>
        <w:t>B = 90°)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2CF3F059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grade8-Characters13"/>
          <w:sz w:val="24"/>
          <w:szCs w:val="24"/>
        </w:rPr>
        <w:t>BDFE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הוא </w:t>
      </w:r>
      <w:r w:rsidRPr="00035941">
        <w:rPr>
          <w:rStyle w:val="DavidMFORegular"/>
          <w:rFonts w:ascii="DavidMFOBold" w:hAnsi="DavidMFOBold" w:hint="cs"/>
          <w:b/>
          <w:bCs/>
          <w:sz w:val="24"/>
          <w:szCs w:val="24"/>
          <w:rtl/>
          <w:lang w:bidi="he-IL"/>
        </w:rPr>
        <w:t>מלבן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החסום במשולש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255844D3" w14:textId="77777777" w:rsidR="00E303E0" w:rsidRPr="00035941" w:rsidRDefault="00E303E0" w:rsidP="00E303E0">
      <w:pPr>
        <w:pStyle w:val="Sargel1"/>
        <w:jc w:val="right"/>
        <w:rPr>
          <w:rStyle w:val="DavidMFORegular"/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0ACDA23" wp14:editId="3239708B">
            <wp:simplePos x="0" y="0"/>
            <wp:positionH relativeFrom="column">
              <wp:posOffset>90805</wp:posOffset>
            </wp:positionH>
            <wp:positionV relativeFrom="paragraph">
              <wp:posOffset>22860</wp:posOffset>
            </wp:positionV>
            <wp:extent cx="1781175" cy="2105025"/>
            <wp:effectExtent l="19050" t="0" r="0" b="0"/>
            <wp:wrapSquare wrapText="bothSides"/>
            <wp:docPr id="1470" name="תמונה 1470" descr="32-MAT-011-8A-SOF-q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 descr="32-MAT-011-8A-SOF-q22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 t="65143" r="396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Style w:val="DavidMFORegular"/>
          <w:rFonts w:hint="cs"/>
          <w:sz w:val="24"/>
          <w:szCs w:val="24"/>
          <w:rtl/>
        </w:rPr>
        <w:t xml:space="preserve"> </w:t>
      </w:r>
      <w:r w:rsidRPr="00035941">
        <w:rPr>
          <w:rStyle w:val="DavidMFORegular"/>
          <w:rFonts w:hint="cs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</w:rPr>
        <w:t xml:space="preserve">                  </w:t>
      </w:r>
    </w:p>
    <w:p w14:paraId="465518DC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  <w:rtl/>
        </w:rPr>
      </w:pPr>
    </w:p>
    <w:p w14:paraId="49A79154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  <w:rtl/>
        </w:rPr>
      </w:pPr>
    </w:p>
    <w:p w14:paraId="3C7F2273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  <w:rtl/>
        </w:rPr>
      </w:pPr>
    </w:p>
    <w:p w14:paraId="745974EF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  <w:rtl/>
        </w:rPr>
      </w:pPr>
    </w:p>
    <w:p w14:paraId="26E7E8E4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  <w:rtl/>
        </w:rPr>
      </w:pPr>
    </w:p>
    <w:p w14:paraId="29DE343E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  <w:rtl/>
        </w:rPr>
      </w:pPr>
    </w:p>
    <w:p w14:paraId="4C86F7F4" w14:textId="77777777" w:rsidR="00E303E0" w:rsidRPr="00035941" w:rsidRDefault="00E303E0" w:rsidP="00E303E0">
      <w:pPr>
        <w:pStyle w:val="Sargel1"/>
        <w:rPr>
          <w:rStyle w:val="grade8-Num15"/>
          <w:rFonts w:cs="David"/>
          <w:sz w:val="24"/>
          <w:szCs w:val="24"/>
        </w:rPr>
      </w:pPr>
    </w:p>
    <w:p w14:paraId="70E325C7" w14:textId="77777777" w:rsidR="00E303E0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הַסבירו מדוע המשולשים </w:t>
      </w:r>
      <w:r w:rsidRPr="00035941">
        <w:rPr>
          <w:rStyle w:val="grade8-Num15"/>
          <w:rFonts w:cs="David"/>
          <w:sz w:val="24"/>
          <w:szCs w:val="24"/>
        </w:rPr>
        <w:t>ADF</w:t>
      </w:r>
      <w:r w:rsidRPr="00035941">
        <w:rPr>
          <w:rFonts w:hint="cs"/>
          <w:sz w:val="24"/>
          <w:szCs w:val="24"/>
          <w:rtl/>
        </w:rPr>
        <w:t xml:space="preserve"> ו- </w:t>
      </w:r>
      <w:r w:rsidRPr="00035941">
        <w:rPr>
          <w:rStyle w:val="grade8-Num15"/>
          <w:rFonts w:cs="David"/>
          <w:sz w:val="24"/>
          <w:szCs w:val="24"/>
        </w:rPr>
        <w:t>ABC</w:t>
      </w:r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דומים</w:t>
      </w:r>
      <w:r w:rsidRPr="00035941">
        <w:rPr>
          <w:rFonts w:hint="cs"/>
          <w:sz w:val="24"/>
          <w:szCs w:val="24"/>
          <w:rtl/>
        </w:rPr>
        <w:t xml:space="preserve">. </w:t>
      </w:r>
    </w:p>
    <w:p w14:paraId="552D30D6" w14:textId="77777777" w:rsidR="00E303E0" w:rsidRDefault="00E303E0" w:rsidP="00E303E0">
      <w:pPr>
        <w:pStyle w:val="Sargel2"/>
        <w:rPr>
          <w:sz w:val="24"/>
          <w:szCs w:val="24"/>
          <w:rtl/>
        </w:rPr>
      </w:pPr>
    </w:p>
    <w:p w14:paraId="41B77129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357D0F8E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נתון גם:</w:t>
      </w:r>
    </w:p>
    <w:p w14:paraId="19CA9660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Style w:val="grade8-Num15"/>
          <w:rFonts w:cs="David"/>
          <w:sz w:val="24"/>
          <w:szCs w:val="24"/>
        </w:rPr>
        <w:t>5</w:t>
      </w:r>
      <w:r w:rsidRPr="00035941">
        <w:rPr>
          <w:rFonts w:hint="cs"/>
          <w:sz w:val="24"/>
          <w:szCs w:val="24"/>
          <w:rtl/>
        </w:rPr>
        <w:t xml:space="preserve"> ס"מ </w:t>
      </w:r>
      <w:proofErr w:type="gramStart"/>
      <w:r w:rsidRPr="00035941">
        <w:rPr>
          <w:rStyle w:val="grade8-Num15"/>
          <w:rFonts w:cs="David"/>
          <w:sz w:val="24"/>
          <w:szCs w:val="24"/>
        </w:rPr>
        <w:t xml:space="preserve">= </w:t>
      </w:r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>DF</w:t>
      </w:r>
      <w:proofErr w:type="gramEnd"/>
    </w:p>
    <w:p w14:paraId="0BF7A7E9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lastRenderedPageBreak/>
        <w:tab/>
      </w:r>
      <w:r w:rsidRPr="00035941">
        <w:rPr>
          <w:rStyle w:val="grade8-Num15"/>
          <w:rFonts w:cs="David"/>
          <w:sz w:val="24"/>
          <w:szCs w:val="24"/>
        </w:rPr>
        <w:t>15</w:t>
      </w:r>
      <w:r w:rsidRPr="00035941">
        <w:rPr>
          <w:rFonts w:hint="cs"/>
          <w:sz w:val="24"/>
          <w:szCs w:val="24"/>
          <w:rtl/>
        </w:rPr>
        <w:t xml:space="preserve"> ס"מ </w:t>
      </w:r>
      <w:proofErr w:type="gramStart"/>
      <w:r w:rsidRPr="00035941">
        <w:rPr>
          <w:rStyle w:val="grade8-Num15"/>
          <w:rFonts w:cs="David"/>
          <w:sz w:val="24"/>
          <w:szCs w:val="24"/>
        </w:rPr>
        <w:t xml:space="preserve">= </w:t>
      </w:r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>BC</w:t>
      </w:r>
      <w:proofErr w:type="gramEnd"/>
    </w:p>
    <w:p w14:paraId="36F1509D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Style w:val="grade8-Num15"/>
          <w:rFonts w:cs="David"/>
          <w:sz w:val="24"/>
          <w:szCs w:val="24"/>
        </w:rPr>
        <w:t>18</w:t>
      </w:r>
      <w:r w:rsidRPr="00035941">
        <w:rPr>
          <w:rFonts w:hint="cs"/>
          <w:sz w:val="24"/>
          <w:szCs w:val="24"/>
          <w:rtl/>
        </w:rPr>
        <w:t xml:space="preserve"> ס"מ </w:t>
      </w:r>
      <w:proofErr w:type="gramStart"/>
      <w:r w:rsidRPr="00035941">
        <w:rPr>
          <w:rStyle w:val="grade8-Num15"/>
          <w:rFonts w:cs="David"/>
          <w:sz w:val="24"/>
          <w:szCs w:val="24"/>
        </w:rPr>
        <w:t xml:space="preserve">= </w:t>
      </w:r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rStyle w:val="grade8-Num15"/>
          <w:rFonts w:cs="David"/>
          <w:sz w:val="24"/>
          <w:szCs w:val="24"/>
        </w:rPr>
        <w:t>AB</w:t>
      </w:r>
      <w:proofErr w:type="gramEnd"/>
    </w:p>
    <w:p w14:paraId="62AE6F00" w14:textId="77777777" w:rsidR="00E303E0" w:rsidRPr="00035941" w:rsidRDefault="00E303E0" w:rsidP="00E303E0">
      <w:pPr>
        <w:pStyle w:val="sargel3"/>
        <w:spacing w:before="283"/>
        <w:rPr>
          <w:rFonts w:cs="David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Fonts w:cs="David" w:hint="cs"/>
          <w:sz w:val="24"/>
          <w:szCs w:val="24"/>
          <w:rtl/>
        </w:rPr>
        <w:t xml:space="preserve">1. </w:t>
      </w:r>
      <w:r w:rsidRPr="00035941">
        <w:rPr>
          <w:rFonts w:cs="David"/>
          <w:sz w:val="24"/>
          <w:szCs w:val="24"/>
          <w:rtl/>
        </w:rPr>
        <w:tab/>
      </w:r>
      <w:r w:rsidRPr="00035941">
        <w:rPr>
          <w:rFonts w:cs="David" w:hint="cs"/>
          <w:sz w:val="24"/>
          <w:szCs w:val="24"/>
          <w:rtl/>
        </w:rPr>
        <w:t>מה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 xml:space="preserve"> יחס הדמיון</w:t>
      </w:r>
      <w:r w:rsidRPr="00035941">
        <w:rPr>
          <w:rFonts w:cs="David" w:hint="cs"/>
          <w:sz w:val="24"/>
          <w:szCs w:val="24"/>
          <w:rtl/>
        </w:rPr>
        <w:t xml:space="preserve"> בין המשולשים: </w:t>
      </w:r>
      <w:r w:rsidRPr="00035941">
        <w:rPr>
          <w:rStyle w:val="grade8-Num15"/>
          <w:rFonts w:cs="David"/>
          <w:sz w:val="24"/>
          <w:szCs w:val="24"/>
        </w:rPr>
        <w:t>ABC</w:t>
      </w:r>
      <w:r w:rsidRPr="00035941">
        <w:rPr>
          <w:rFonts w:cs="David" w:hint="cs"/>
          <w:sz w:val="24"/>
          <w:szCs w:val="24"/>
          <w:rtl/>
        </w:rPr>
        <w:t xml:space="preserve"> , </w:t>
      </w:r>
      <w:r w:rsidRPr="00035941">
        <w:rPr>
          <w:rStyle w:val="grade8-Num15"/>
          <w:rFonts w:cs="David"/>
          <w:sz w:val="24"/>
          <w:szCs w:val="24"/>
        </w:rPr>
        <w:t>ADF</w:t>
      </w:r>
      <w:r w:rsidRPr="00035941">
        <w:rPr>
          <w:rFonts w:cs="David" w:hint="cs"/>
          <w:sz w:val="24"/>
          <w:szCs w:val="24"/>
          <w:rtl/>
        </w:rPr>
        <w:t>?</w:t>
      </w:r>
    </w:p>
    <w:p w14:paraId="58E53647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6C60357B" w14:textId="77777777" w:rsidR="00E303E0" w:rsidRPr="00035941" w:rsidRDefault="00E303E0" w:rsidP="00E303E0">
      <w:pPr>
        <w:pStyle w:val="sargel3"/>
        <w:rPr>
          <w:rFonts w:cs="David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Fonts w:cs="David" w:hint="cs"/>
          <w:sz w:val="24"/>
          <w:szCs w:val="24"/>
          <w:rtl/>
        </w:rPr>
        <w:t>2.</w:t>
      </w:r>
      <w:r w:rsidRPr="00035941">
        <w:rPr>
          <w:rFonts w:cs="David"/>
          <w:sz w:val="24"/>
          <w:szCs w:val="24"/>
          <w:rtl/>
        </w:rPr>
        <w:tab/>
      </w:r>
      <w:r w:rsidRPr="00035941">
        <w:rPr>
          <w:rFonts w:cs="David" w:hint="cs"/>
          <w:sz w:val="24"/>
          <w:szCs w:val="24"/>
          <w:rtl/>
        </w:rPr>
        <w:t xml:space="preserve">מה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שטח</w:t>
      </w:r>
      <w:r w:rsidRPr="00035941">
        <w:rPr>
          <w:rFonts w:cs="David" w:hint="cs"/>
          <w:sz w:val="24"/>
          <w:szCs w:val="24"/>
          <w:rtl/>
        </w:rPr>
        <w:t xml:space="preserve"> המלבן </w:t>
      </w:r>
      <w:r w:rsidRPr="00035941">
        <w:rPr>
          <w:rStyle w:val="grade8-Characters13"/>
          <w:rFonts w:cs="David"/>
          <w:sz w:val="24"/>
          <w:szCs w:val="24"/>
        </w:rPr>
        <w:t>BDFE</w:t>
      </w:r>
      <w:r w:rsidRPr="00035941">
        <w:rPr>
          <w:rFonts w:cs="David" w:hint="cs"/>
          <w:sz w:val="24"/>
          <w:szCs w:val="24"/>
          <w:rtl/>
        </w:rPr>
        <w:t>?</w:t>
      </w:r>
    </w:p>
    <w:p w14:paraId="41F09AE8" w14:textId="77777777" w:rsidR="00E303E0" w:rsidRPr="00035941" w:rsidRDefault="00E303E0" w:rsidP="00E303E0">
      <w:pPr>
        <w:pStyle w:val="sargel3"/>
        <w:rPr>
          <w:rFonts w:cs="David"/>
          <w:sz w:val="24"/>
          <w:szCs w:val="24"/>
          <w:rtl/>
        </w:rPr>
      </w:pPr>
      <w:r w:rsidRPr="00035941">
        <w:rPr>
          <w:rFonts w:cs="David"/>
          <w:sz w:val="24"/>
          <w:szCs w:val="24"/>
          <w:rtl/>
        </w:rPr>
        <w:tab/>
      </w:r>
      <w:r w:rsidRPr="00035941">
        <w:rPr>
          <w:rFonts w:cs="David" w:hint="cs"/>
          <w:sz w:val="24"/>
          <w:szCs w:val="24"/>
          <w:rtl/>
        </w:rPr>
        <w:t>הַציגו את דרך הפתרון:</w:t>
      </w:r>
    </w:p>
    <w:p w14:paraId="46738D6C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5A054B97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23</w:t>
      </w:r>
    </w:p>
    <w:p w14:paraId="1831B427" w14:textId="77777777" w:rsidR="00E303E0" w:rsidRPr="00035941" w:rsidRDefault="00E303E0" w:rsidP="00E303E0">
      <w:pPr>
        <w:pStyle w:val="Sargel1"/>
        <w:rPr>
          <w:spacing w:val="-1"/>
          <w:w w:val="96"/>
          <w:sz w:val="24"/>
          <w:szCs w:val="24"/>
          <w:rtl/>
        </w:rPr>
      </w:pPr>
      <w:r w:rsidRPr="00035941">
        <w:rPr>
          <w:rFonts w:hint="cs"/>
          <w:spacing w:val="-1"/>
          <w:w w:val="96"/>
          <w:sz w:val="24"/>
          <w:szCs w:val="24"/>
          <w:rtl/>
        </w:rPr>
        <w:t>שתי מכוניות נסעו באותו הכביש. האחת נסעה מחיפה לבאר-שבע והאחרת נסעה מבאר-שבע לחיפה.</w:t>
      </w:r>
    </w:p>
    <w:p w14:paraId="45D8FCE8" w14:textId="77777777" w:rsidR="00E303E0" w:rsidRPr="00035941" w:rsidRDefault="00E303E0" w:rsidP="00E303E0">
      <w:pPr>
        <w:pStyle w:val="Sargel1"/>
        <w:rPr>
          <w:spacing w:val="-1"/>
          <w:w w:val="96"/>
          <w:sz w:val="24"/>
          <w:szCs w:val="24"/>
          <w:rtl/>
        </w:rPr>
      </w:pPr>
      <w:r w:rsidRPr="00035941">
        <w:rPr>
          <w:rFonts w:hint="cs"/>
          <w:spacing w:val="-1"/>
          <w:w w:val="96"/>
          <w:sz w:val="24"/>
          <w:szCs w:val="24"/>
          <w:rtl/>
        </w:rPr>
        <w:t xml:space="preserve">המרחק בין חיפה לבאר-שבע הוא </w:t>
      </w:r>
      <w:r w:rsidRPr="00035941">
        <w:rPr>
          <w:rStyle w:val="grade8-Num15"/>
          <w:rFonts w:cs="David"/>
          <w:spacing w:val="-1"/>
          <w:w w:val="96"/>
          <w:sz w:val="24"/>
          <w:szCs w:val="24"/>
        </w:rPr>
        <w:t>200</w:t>
      </w:r>
      <w:r w:rsidRPr="00035941">
        <w:rPr>
          <w:rFonts w:hint="cs"/>
          <w:spacing w:val="-1"/>
          <w:w w:val="96"/>
          <w:sz w:val="24"/>
          <w:szCs w:val="24"/>
          <w:rtl/>
        </w:rPr>
        <w:t xml:space="preserve"> ק"מ.</w:t>
      </w:r>
    </w:p>
    <w:p w14:paraId="306B27B9" w14:textId="77777777" w:rsidR="00E303E0" w:rsidRPr="00035941" w:rsidRDefault="00E303E0" w:rsidP="00E303E0">
      <w:pPr>
        <w:pStyle w:val="Sargel1"/>
        <w:rPr>
          <w:spacing w:val="-1"/>
          <w:w w:val="96"/>
          <w:sz w:val="24"/>
          <w:szCs w:val="24"/>
          <w:rtl/>
        </w:rPr>
      </w:pPr>
      <w:r w:rsidRPr="00035941">
        <w:rPr>
          <w:rFonts w:hint="cs"/>
          <w:spacing w:val="-1"/>
          <w:w w:val="96"/>
          <w:sz w:val="24"/>
          <w:szCs w:val="24"/>
          <w:rtl/>
        </w:rPr>
        <w:t xml:space="preserve">הגרפים שלפניכם מתארים את </w:t>
      </w:r>
      <w:r w:rsidRPr="00035941">
        <w:rPr>
          <w:rStyle w:val="DavidMFObold"/>
          <w:rFonts w:hint="cs"/>
          <w:spacing w:val="-1"/>
          <w:w w:val="96"/>
          <w:sz w:val="24"/>
          <w:szCs w:val="24"/>
          <w:rtl/>
          <w:lang w:bidi="he-IL"/>
        </w:rPr>
        <w:t>המרחק מחיפה</w:t>
      </w:r>
      <w:r w:rsidRPr="00035941">
        <w:rPr>
          <w:rFonts w:hint="cs"/>
          <w:spacing w:val="-1"/>
          <w:w w:val="96"/>
          <w:sz w:val="24"/>
          <w:szCs w:val="24"/>
          <w:rtl/>
        </w:rPr>
        <w:t xml:space="preserve"> (בק"מ) של כל אחת מהמכוניות כפונקציה של זמן הנסיעה שלה (בדקות). </w:t>
      </w:r>
    </w:p>
    <w:p w14:paraId="19DFBD13" w14:textId="77777777" w:rsidR="00E303E0" w:rsidRPr="00035941" w:rsidRDefault="00E303E0" w:rsidP="00E303E0">
      <w:pPr>
        <w:pStyle w:val="Sargel1"/>
        <w:rPr>
          <w:spacing w:val="-1"/>
          <w:w w:val="96"/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609F59D6" wp14:editId="5C4662AC">
            <wp:simplePos x="0" y="0"/>
            <wp:positionH relativeFrom="column">
              <wp:posOffset>834390</wp:posOffset>
            </wp:positionH>
            <wp:positionV relativeFrom="paragraph">
              <wp:posOffset>155575</wp:posOffset>
            </wp:positionV>
            <wp:extent cx="4086225" cy="2857500"/>
            <wp:effectExtent l="19050" t="0" r="9525" b="0"/>
            <wp:wrapSquare wrapText="bothSides"/>
            <wp:docPr id="1471" name="תמונה 1471" descr="32-MAT-011-8A-SOF-q2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 descr="32-MAT-011-8A-SOF-q23b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76545B7" w14:textId="77777777" w:rsidR="00E303E0" w:rsidRPr="00035941" w:rsidRDefault="00E303E0" w:rsidP="00E303E0">
      <w:pPr>
        <w:pStyle w:val="Sargel1"/>
        <w:jc w:val="center"/>
        <w:rPr>
          <w:rFonts w:ascii="Calibri" w:hAnsi="Calibri"/>
          <w:spacing w:val="-1"/>
          <w:w w:val="96"/>
          <w:sz w:val="24"/>
          <w:szCs w:val="24"/>
        </w:rPr>
      </w:pPr>
    </w:p>
    <w:p w14:paraId="43303FB8" w14:textId="77777777" w:rsidR="00E303E0" w:rsidRPr="00035941" w:rsidRDefault="00E303E0" w:rsidP="00E303E0">
      <w:pPr>
        <w:pStyle w:val="Sargel1"/>
        <w:jc w:val="center"/>
        <w:rPr>
          <w:rFonts w:ascii="Calibri" w:hAnsi="Calibri"/>
          <w:spacing w:val="-1"/>
          <w:w w:val="96"/>
          <w:sz w:val="24"/>
          <w:szCs w:val="24"/>
        </w:rPr>
      </w:pPr>
    </w:p>
    <w:p w14:paraId="2D093F33" w14:textId="77777777" w:rsidR="00E303E0" w:rsidRPr="00035941" w:rsidRDefault="00E303E0" w:rsidP="00E303E0">
      <w:pPr>
        <w:pStyle w:val="Sargel1"/>
        <w:jc w:val="center"/>
        <w:rPr>
          <w:rFonts w:ascii="Calibri" w:hAnsi="Calibri"/>
          <w:spacing w:val="-1"/>
          <w:w w:val="96"/>
          <w:sz w:val="24"/>
          <w:szCs w:val="24"/>
        </w:rPr>
      </w:pPr>
    </w:p>
    <w:p w14:paraId="56CA5AB2" w14:textId="77777777" w:rsidR="00E303E0" w:rsidRPr="00035941" w:rsidRDefault="00E303E0" w:rsidP="00E303E0">
      <w:pPr>
        <w:pStyle w:val="Sargel1"/>
        <w:jc w:val="center"/>
        <w:rPr>
          <w:rFonts w:ascii="Calibri" w:hAnsi="Calibri"/>
          <w:spacing w:val="-1"/>
          <w:w w:val="96"/>
          <w:sz w:val="24"/>
          <w:szCs w:val="24"/>
        </w:rPr>
      </w:pPr>
    </w:p>
    <w:p w14:paraId="2C065055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</w:p>
    <w:p w14:paraId="0944956A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</w:p>
    <w:p w14:paraId="2724B064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</w:p>
    <w:p w14:paraId="458FBE99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</w:p>
    <w:p w14:paraId="368FDE5B" w14:textId="77777777" w:rsidR="00E303E0" w:rsidRPr="00035941" w:rsidRDefault="00E303E0" w:rsidP="00E303E0">
      <w:pPr>
        <w:pStyle w:val="Sargel2-shuratsheela"/>
        <w:spacing w:before="0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סַמנו ב- </w:t>
      </w:r>
      <w:r w:rsidRPr="00035941">
        <w:rPr>
          <w:sz w:val="24"/>
          <w:szCs w:val="24"/>
        </w:rPr>
        <w:sym w:font="Wingdings 2" w:char="F054"/>
      </w:r>
      <w:r w:rsidRPr="00035941">
        <w:rPr>
          <w:rFonts w:ascii="DavidMFOBold" w:hAnsi="DavidMFOBold" w:hint="cs"/>
          <w:b/>
          <w:bCs/>
          <w:sz w:val="24"/>
          <w:szCs w:val="24"/>
          <w:rtl/>
          <w:lang w:bidi="ar-SA"/>
        </w:rPr>
        <w:t xml:space="preserve">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ליד כל טענה אם היא נכונה או לא נכונה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48521CAE" w14:textId="77777777" w:rsidR="00E303E0" w:rsidRPr="00035941" w:rsidRDefault="00E303E0" w:rsidP="00E303E0">
      <w:pPr>
        <w:pStyle w:val="Sargel2-shuratsheela"/>
        <w:spacing w:before="0" w:after="0" w:line="240" w:lineRule="auto"/>
        <w:rPr>
          <w:rStyle w:val="DavidMFORegular"/>
          <w:sz w:val="24"/>
          <w:szCs w:val="24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7"/>
        <w:gridCol w:w="4990"/>
        <w:gridCol w:w="1304"/>
        <w:gridCol w:w="1304"/>
      </w:tblGrid>
      <w:tr w:rsidR="00E303E0" w:rsidRPr="00035941" w14:paraId="48337AB3" w14:textId="77777777" w:rsidTr="00B92F0B">
        <w:trPr>
          <w:trHeight w:val="28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1230DF7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Calibri" w:hAnsi="Calibri" w:cs="David"/>
                <w:color w:val="auto"/>
              </w:rPr>
            </w:pP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8DB6C8A" w14:textId="77777777" w:rsidR="00E303E0" w:rsidRPr="00035941" w:rsidRDefault="00E303E0" w:rsidP="00B92F0B">
            <w:pPr>
              <w:pStyle w:val="Sargel1"/>
              <w:spacing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טענה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4DF9943" w14:textId="77777777" w:rsidR="00E303E0" w:rsidRPr="00035941" w:rsidRDefault="00E303E0" w:rsidP="00B92F0B">
            <w:pPr>
              <w:pStyle w:val="Sargel1"/>
              <w:spacing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 xml:space="preserve">נכונה 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10782D8" w14:textId="77777777" w:rsidR="00E303E0" w:rsidRPr="00035941" w:rsidRDefault="00E303E0" w:rsidP="00B92F0B">
            <w:pPr>
              <w:pStyle w:val="Sargel1"/>
              <w:spacing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pacing w:val="-3"/>
                <w:w w:val="99"/>
                <w:sz w:val="24"/>
                <w:szCs w:val="24"/>
                <w:rtl/>
                <w:lang w:bidi="he-IL"/>
              </w:rPr>
              <w:t>לא נכונה</w:t>
            </w: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</w:tr>
      <w:tr w:rsidR="00E303E0" w:rsidRPr="00035941" w14:paraId="4D8BBCD0" w14:textId="77777777" w:rsidTr="00B92F0B">
        <w:trPr>
          <w:trHeight w:val="85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9F703F5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sz w:val="24"/>
                <w:szCs w:val="24"/>
                <w:rtl/>
              </w:rPr>
              <w:t>1.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145FD387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 xml:space="preserve">המכונית מסוג 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>רעם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 xml:space="preserve">" 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>יצאה מבאר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>-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>שבע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>.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14:paraId="3B42AFE5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14:paraId="0862B378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035941" w14:paraId="07984141" w14:textId="77777777" w:rsidTr="00B92F0B">
        <w:trPr>
          <w:trHeight w:val="85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4D75693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sz w:val="24"/>
                <w:szCs w:val="24"/>
                <w:rtl/>
              </w:rPr>
              <w:t>2.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5421052A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spacing w:val="-3"/>
                <w:sz w:val="24"/>
                <w:szCs w:val="24"/>
                <w:rtl/>
              </w:rPr>
              <w:t xml:space="preserve">שתי המכוניות נפגשו </w:t>
            </w:r>
            <w:r w:rsidRPr="00035941">
              <w:rPr>
                <w:rStyle w:val="DavidMFObold"/>
                <w:rFonts w:hint="cs"/>
                <w:spacing w:val="-3"/>
                <w:sz w:val="24"/>
                <w:szCs w:val="24"/>
                <w:rtl/>
                <w:lang w:bidi="he-IL"/>
              </w:rPr>
              <w:t>באמצע</w:t>
            </w:r>
            <w:r w:rsidRPr="00035941">
              <w:rPr>
                <w:rFonts w:hint="cs"/>
                <w:spacing w:val="-3"/>
                <w:sz w:val="24"/>
                <w:szCs w:val="24"/>
                <w:rtl/>
              </w:rPr>
              <w:t xml:space="preserve"> הדרך.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14:paraId="11D00C34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14:paraId="7570E89A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035941" w14:paraId="660E2C8D" w14:textId="77777777" w:rsidTr="00B92F0B">
        <w:trPr>
          <w:trHeight w:val="85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70BFDE7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sz w:val="24"/>
                <w:szCs w:val="24"/>
                <w:rtl/>
              </w:rPr>
              <w:lastRenderedPageBreak/>
              <w:t>3.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221875F7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 xml:space="preserve">המכונית מסוג 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>רעם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 xml:space="preserve">" 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 xml:space="preserve">נסעה </w:t>
            </w:r>
            <w:r w:rsidRPr="00035941">
              <w:rPr>
                <w:rStyle w:val="DavidMFORegular"/>
                <w:rFonts w:ascii="DavidMFOBold" w:hAnsi="DavidMFOBold" w:hint="cs"/>
                <w:b/>
                <w:bCs/>
                <w:spacing w:val="-3"/>
                <w:sz w:val="24"/>
                <w:szCs w:val="24"/>
                <w:rtl/>
                <w:lang w:bidi="he-IL"/>
              </w:rPr>
              <w:t>זמן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 xml:space="preserve"> קצר יותר מהמכונית מסוג 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>ברק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>".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14:paraId="1F723FB4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14:paraId="7D028DFD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035941" w14:paraId="1DEA684E" w14:textId="77777777" w:rsidTr="00B92F0B">
        <w:trPr>
          <w:trHeight w:val="850"/>
        </w:trPr>
        <w:tc>
          <w:tcPr>
            <w:tcW w:w="4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8D010FD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sz w:val="24"/>
                <w:szCs w:val="24"/>
                <w:rtl/>
              </w:rPr>
              <w:t>4.</w:t>
            </w:r>
          </w:p>
        </w:tc>
        <w:tc>
          <w:tcPr>
            <w:tcW w:w="4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57" w:type="dxa"/>
              <w:bottom w:w="80" w:type="dxa"/>
              <w:right w:w="57" w:type="dxa"/>
            </w:tcMar>
          </w:tcPr>
          <w:p w14:paraId="712885BC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 xml:space="preserve">המכונית מסוג 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>רעם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 xml:space="preserve">" 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 xml:space="preserve">נסעה </w:t>
            </w:r>
            <w:r w:rsidRPr="00035941">
              <w:rPr>
                <w:rStyle w:val="DavidMFORegular"/>
                <w:rFonts w:ascii="DavidMFOBold" w:hAnsi="DavidMFOBold" w:hint="cs"/>
                <w:b/>
                <w:bCs/>
                <w:spacing w:val="-3"/>
                <w:sz w:val="24"/>
                <w:szCs w:val="24"/>
                <w:rtl/>
                <w:lang w:bidi="he-IL"/>
              </w:rPr>
              <w:t>במהירות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 xml:space="preserve"> נמוכה יותר מהמכונית מסוג 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  <w:lang w:bidi="he-IL"/>
              </w:rPr>
              <w:t>ברק</w:t>
            </w:r>
            <w:r w:rsidRPr="00035941">
              <w:rPr>
                <w:rStyle w:val="DavidMFORegular"/>
                <w:rFonts w:hint="cs"/>
                <w:spacing w:val="-3"/>
                <w:sz w:val="24"/>
                <w:szCs w:val="24"/>
                <w:rtl/>
              </w:rPr>
              <w:t>".</w:t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14:paraId="3A9F769B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3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28" w:type="dxa"/>
              <w:left w:w="80" w:type="dxa"/>
              <w:bottom w:w="80" w:type="dxa"/>
              <w:right w:w="80" w:type="dxa"/>
            </w:tcMar>
            <w:vAlign w:val="center"/>
          </w:tcPr>
          <w:p w14:paraId="1295F526" w14:textId="77777777" w:rsidR="00E303E0" w:rsidRPr="00035941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035941">
              <w:rPr>
                <w:sz w:val="24"/>
                <w:szCs w:val="24"/>
              </w:rPr>
              <w:sym w:font="Webdings" w:char="F063"/>
            </w:r>
          </w:p>
        </w:tc>
      </w:tr>
    </w:tbl>
    <w:p w14:paraId="44B04656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9872E74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24</w:t>
      </w:r>
    </w:p>
    <w:p w14:paraId="120DF07C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בית קולנוע הוקרנו באותו הזמן שני סרטים בשני אולמות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3BCF7E71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יחס בין מספר הצופים באולם 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דקל</w:t>
      </w:r>
      <w:r w:rsidRPr="00035941">
        <w:rPr>
          <w:rStyle w:val="DavidMFORegular"/>
          <w:rFonts w:hint="cs"/>
          <w:sz w:val="24"/>
          <w:szCs w:val="24"/>
          <w:rtl/>
        </w:rPr>
        <w:t xml:space="preserve">"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למספר הצופים באולם 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ארז</w:t>
      </w:r>
      <w:r w:rsidRPr="00035941">
        <w:rPr>
          <w:rStyle w:val="DavidMFORegular"/>
          <w:rFonts w:hint="cs"/>
          <w:sz w:val="24"/>
          <w:szCs w:val="24"/>
          <w:rtl/>
        </w:rPr>
        <w:t xml:space="preserve">" </w:t>
      </w:r>
      <w:r w:rsidRPr="00035941">
        <w:rPr>
          <w:rStyle w:val="DavidMFORegular"/>
          <w:rFonts w:ascii="DavidMFOBold" w:hAnsi="DavidMFOBold" w:hint="cs"/>
          <w:b/>
          <w:bCs/>
          <w:sz w:val="24"/>
          <w:szCs w:val="24"/>
          <w:rtl/>
          <w:lang w:bidi="he-IL"/>
        </w:rPr>
        <w:t>בתחילת הסרט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היה</w:t>
      </w:r>
      <w:r w:rsidRPr="00035941">
        <w:rPr>
          <w:rStyle w:val="grade8-Num15"/>
          <w:rFonts w:cs="David"/>
          <w:sz w:val="24"/>
          <w:szCs w:val="24"/>
        </w:rPr>
        <w:t xml:space="preserve">1 : 3 </w:t>
      </w:r>
      <w:r w:rsidRPr="00035941">
        <w:rPr>
          <w:rStyle w:val="DavidMFORegular"/>
          <w:rFonts w:hint="cs"/>
          <w:sz w:val="24"/>
          <w:szCs w:val="24"/>
          <w:rtl/>
        </w:rPr>
        <w:t xml:space="preserve"> . </w:t>
      </w:r>
    </w:p>
    <w:p w14:paraId="22329423" w14:textId="77777777" w:rsidR="00E303E0" w:rsidRPr="00035941" w:rsidRDefault="00E303E0" w:rsidP="00E303E0">
      <w:pPr>
        <w:pStyle w:val="Sargel1"/>
        <w:jc w:val="both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במהלך הסרט הצטרפו </w:t>
      </w:r>
      <w:r w:rsidRPr="00035941">
        <w:rPr>
          <w:rStyle w:val="grade8-Num15"/>
          <w:rFonts w:cs="David"/>
          <w:sz w:val="24"/>
          <w:szCs w:val="24"/>
        </w:rPr>
        <w:t>9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צופים לאולם 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דקל</w:t>
      </w:r>
      <w:r w:rsidRPr="00035941">
        <w:rPr>
          <w:rStyle w:val="DavidMFORegular"/>
          <w:rFonts w:hint="cs"/>
          <w:sz w:val="24"/>
          <w:szCs w:val="24"/>
          <w:rtl/>
        </w:rPr>
        <w:t xml:space="preserve">",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ו</w:t>
      </w:r>
      <w:r w:rsidRPr="00035941">
        <w:rPr>
          <w:rStyle w:val="DavidMFORegular"/>
          <w:rFonts w:hint="cs"/>
          <w:sz w:val="24"/>
          <w:szCs w:val="24"/>
          <w:rtl/>
        </w:rPr>
        <w:t xml:space="preserve">- </w:t>
      </w:r>
      <w:r w:rsidRPr="00035941">
        <w:rPr>
          <w:rStyle w:val="grade8-Num15"/>
          <w:rFonts w:cs="David"/>
          <w:sz w:val="24"/>
          <w:szCs w:val="24"/>
        </w:rPr>
        <w:t>5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צופים עזבו את אולם 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ארז</w:t>
      </w:r>
      <w:r w:rsidRPr="00035941">
        <w:rPr>
          <w:rStyle w:val="DavidMFORegular"/>
          <w:rFonts w:hint="cs"/>
          <w:sz w:val="24"/>
          <w:szCs w:val="24"/>
          <w:rtl/>
        </w:rPr>
        <w:t>".</w:t>
      </w:r>
    </w:p>
    <w:p w14:paraId="0969C973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בסוף הסרט היה היחס בין מספר הצופים באולם 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דקל</w:t>
      </w:r>
      <w:r w:rsidRPr="00035941">
        <w:rPr>
          <w:rStyle w:val="DavidMFORegular"/>
          <w:rFonts w:hint="cs"/>
          <w:sz w:val="24"/>
          <w:szCs w:val="24"/>
          <w:rtl/>
        </w:rPr>
        <w:t xml:space="preserve">"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למספר הצופים באולם 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ארז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grade8-Num15"/>
          <w:rFonts w:cs="David"/>
          <w:sz w:val="24"/>
          <w:szCs w:val="24"/>
        </w:rPr>
        <w:t xml:space="preserve">3 : 5 </w:t>
      </w:r>
      <w:r w:rsidRPr="00035941">
        <w:rPr>
          <w:rStyle w:val="DavidMFORegular"/>
          <w:rFonts w:hint="cs"/>
          <w:sz w:val="24"/>
          <w:szCs w:val="24"/>
          <w:rtl/>
        </w:rPr>
        <w:t xml:space="preserve"> . </w:t>
      </w:r>
    </w:p>
    <w:p w14:paraId="3A62063D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.</w:t>
      </w:r>
      <w:r w:rsidRPr="00035941">
        <w:rPr>
          <w:sz w:val="24"/>
          <w:szCs w:val="24"/>
          <w:rtl/>
        </w:rPr>
        <w:tab/>
      </w:r>
      <w:r w:rsidRPr="00035941">
        <w:rPr>
          <w:rStyle w:val="grade8-Num15"/>
          <w:rFonts w:cs="David"/>
          <w:sz w:val="24"/>
          <w:szCs w:val="24"/>
        </w:rPr>
        <w:t>x</w:t>
      </w:r>
      <w:r w:rsidRPr="00035941">
        <w:rPr>
          <w:rFonts w:hint="cs"/>
          <w:sz w:val="24"/>
          <w:szCs w:val="24"/>
          <w:rtl/>
        </w:rPr>
        <w:t xml:space="preserve"> מייצג את מספר הצופים באולם "דקל" בתחילת הסרט.</w:t>
      </w:r>
    </w:p>
    <w:p w14:paraId="5D96143F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הַשלימו ביטויים אלגבריים מתאימים בטבלה שלפניכם.</w:t>
      </w:r>
      <w:r w:rsidRPr="00035941">
        <w:rPr>
          <w:sz w:val="24"/>
          <w:szCs w:val="24"/>
          <w:rtl/>
        </w:rPr>
        <w:br/>
      </w:r>
    </w:p>
    <w:tbl>
      <w:tblPr>
        <w:bidiVisual/>
        <w:tblW w:w="7482" w:type="dxa"/>
        <w:tblInd w:w="52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94"/>
        <w:gridCol w:w="2494"/>
        <w:gridCol w:w="2494"/>
      </w:tblGrid>
      <w:tr w:rsidR="00E303E0" w:rsidRPr="00035941" w14:paraId="3E778ACD" w14:textId="77777777" w:rsidTr="00B92F0B">
        <w:trPr>
          <w:trHeight w:val="358"/>
        </w:trPr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19396AB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Calibri" w:hAnsi="Calibri" w:cs="David"/>
                <w:color w:val="auto"/>
              </w:rPr>
            </w:pPr>
          </w:p>
        </w:tc>
        <w:tc>
          <w:tcPr>
            <w:tcW w:w="2494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07F988" w14:textId="77777777" w:rsidR="00E303E0" w:rsidRPr="00035941" w:rsidRDefault="00E303E0" w:rsidP="00B92F0B">
            <w:pPr>
              <w:pStyle w:val="Sargel1"/>
              <w:spacing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 xml:space="preserve">אולם </w:t>
            </w:r>
            <w:r w:rsidRPr="00035941">
              <w:rPr>
                <w:rStyle w:val="DavidMFObold"/>
                <w:rFonts w:hint="cs"/>
                <w:sz w:val="24"/>
                <w:szCs w:val="24"/>
                <w:rtl/>
              </w:rPr>
              <w:t>"</w:t>
            </w:r>
            <w:r w:rsidRPr="00035941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דקל</w:t>
            </w:r>
            <w:r w:rsidRPr="00035941">
              <w:rPr>
                <w:rStyle w:val="DavidMFObold"/>
                <w:rFonts w:hint="cs"/>
                <w:sz w:val="24"/>
                <w:szCs w:val="24"/>
                <w:rtl/>
              </w:rPr>
              <w:t>"</w:t>
            </w:r>
          </w:p>
        </w:tc>
        <w:tc>
          <w:tcPr>
            <w:tcW w:w="2494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2AFCC753" w14:textId="77777777" w:rsidR="00E303E0" w:rsidRPr="00035941" w:rsidRDefault="00E303E0" w:rsidP="00B92F0B">
            <w:pPr>
              <w:pStyle w:val="Sargel1"/>
              <w:spacing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 xml:space="preserve">אולם </w:t>
            </w:r>
            <w:r w:rsidRPr="00035941">
              <w:rPr>
                <w:rStyle w:val="DavidMFObold"/>
                <w:rFonts w:hint="cs"/>
                <w:sz w:val="24"/>
                <w:szCs w:val="24"/>
                <w:rtl/>
              </w:rPr>
              <w:t>"</w:t>
            </w:r>
            <w:r w:rsidRPr="00035941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ארז</w:t>
            </w:r>
            <w:r w:rsidRPr="00035941">
              <w:rPr>
                <w:rStyle w:val="DavidMFObold"/>
                <w:rFonts w:hint="cs"/>
                <w:sz w:val="24"/>
                <w:szCs w:val="24"/>
                <w:rtl/>
              </w:rPr>
              <w:t>"</w:t>
            </w:r>
          </w:p>
        </w:tc>
      </w:tr>
      <w:tr w:rsidR="00E303E0" w:rsidRPr="00035941" w14:paraId="2634B9E2" w14:textId="77777777" w:rsidTr="00B92F0B">
        <w:trPr>
          <w:trHeight w:hRule="exact" w:val="566"/>
        </w:trPr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B14B78A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4"/>
                <w:sz w:val="24"/>
                <w:szCs w:val="24"/>
                <w:rtl/>
              </w:rPr>
              <w:t>בתחילת הסרט</w:t>
            </w:r>
          </w:p>
        </w:tc>
        <w:tc>
          <w:tcPr>
            <w:tcW w:w="2494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4D1CD2D" w14:textId="77777777" w:rsidR="00E303E0" w:rsidRPr="00035941" w:rsidRDefault="00E303E0" w:rsidP="00B92F0B">
            <w:pPr>
              <w:pStyle w:val="Sargel2"/>
              <w:spacing w:before="0" w:after="0" w:line="240" w:lineRule="auto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cs="David"/>
                <w:position w:val="4"/>
                <w:sz w:val="24"/>
                <w:szCs w:val="24"/>
              </w:rPr>
              <w:t>x</w:t>
            </w:r>
          </w:p>
        </w:tc>
        <w:tc>
          <w:tcPr>
            <w:tcW w:w="2494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FB8F8FB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</w:tr>
      <w:tr w:rsidR="00E303E0" w:rsidRPr="00035941" w14:paraId="3D3603DD" w14:textId="77777777" w:rsidTr="00B92F0B">
        <w:trPr>
          <w:trHeight w:hRule="exact" w:val="566"/>
        </w:trPr>
        <w:tc>
          <w:tcPr>
            <w:tcW w:w="24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FCBE0F4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hint="cs"/>
                <w:position w:val="4"/>
                <w:sz w:val="24"/>
                <w:szCs w:val="24"/>
                <w:rtl/>
              </w:rPr>
              <w:t>בסוף הסרט</w:t>
            </w:r>
          </w:p>
        </w:tc>
        <w:tc>
          <w:tcPr>
            <w:tcW w:w="2494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B81BFEA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2494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BAC5498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</w:tr>
    </w:tbl>
    <w:p w14:paraId="5C3F1B69" w14:textId="77777777" w:rsidR="00E303E0" w:rsidRPr="00035941" w:rsidRDefault="00E303E0" w:rsidP="00E303E0">
      <w:pPr>
        <w:pStyle w:val="Sargel2"/>
        <w:rPr>
          <w:rStyle w:val="underline-30gray"/>
          <w:sz w:val="24"/>
          <w:szCs w:val="24"/>
          <w:rtl/>
        </w:rPr>
      </w:pPr>
    </w:p>
    <w:p w14:paraId="7C0B7B16" w14:textId="77777777" w:rsidR="00E303E0" w:rsidRPr="00035941" w:rsidRDefault="00E303E0" w:rsidP="00E303E0">
      <w:pPr>
        <w:pStyle w:val="Sargel2"/>
        <w:spacing w:before="120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מה היה מספר הצופים באולם "דקל"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בתחילת הסרט</w:t>
      </w:r>
      <w:r w:rsidRPr="00035941">
        <w:rPr>
          <w:rFonts w:hint="cs"/>
          <w:sz w:val="24"/>
          <w:szCs w:val="24"/>
          <w:rtl/>
        </w:rPr>
        <w:t>?</w:t>
      </w:r>
    </w:p>
    <w:p w14:paraId="5F7DE311" w14:textId="77777777" w:rsidR="00E303E0" w:rsidRPr="00035941" w:rsidRDefault="00E303E0" w:rsidP="00E303E0">
      <w:pPr>
        <w:pStyle w:val="HanchyutClaliyut-dafshaar"/>
        <w:tabs>
          <w:tab w:val="left" w:pos="580"/>
        </w:tabs>
        <w:spacing w:before="0"/>
        <w:rPr>
          <w:rFonts w:ascii="DavidMFOBold" w:hAnsi="DavidMFOBold" w:cs="David"/>
          <w:b/>
          <w:bCs/>
          <w:sz w:val="24"/>
          <w:szCs w:val="24"/>
          <w:rtl/>
        </w:rPr>
      </w:pPr>
      <w:r w:rsidRPr="00035941">
        <w:rPr>
          <w:rFonts w:ascii="DavidMFOBold" w:hAnsi="DavidMFOBold" w:cs="David" w:hint="cs"/>
          <w:b/>
          <w:bCs/>
          <w:sz w:val="24"/>
          <w:szCs w:val="24"/>
          <w:rtl/>
          <w:lang w:bidi="he-IL"/>
        </w:rPr>
        <w:t>שאלה 25</w:t>
      </w:r>
      <w:r w:rsidRPr="00035941">
        <w:rPr>
          <w:rFonts w:ascii="DavidMFOBold" w:hAnsi="DavidMFOBold" w:cs="David" w:hint="cs"/>
          <w:b/>
          <w:bCs/>
          <w:sz w:val="24"/>
          <w:szCs w:val="24"/>
          <w:rtl/>
        </w:rPr>
        <w:t xml:space="preserve"> </w:t>
      </w:r>
    </w:p>
    <w:p w14:paraId="7B7CE88D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סַמנו את המשוואה שפתרונה הוא  </w:t>
      </w:r>
      <w:r w:rsidRPr="00035941">
        <w:rPr>
          <w:rStyle w:val="LTR"/>
          <w:rFonts w:cs="David"/>
          <w:sz w:val="24"/>
          <w:szCs w:val="24"/>
        </w:rPr>
        <w:t>x = 3</w:t>
      </w:r>
      <w:r w:rsidRPr="00035941">
        <w:rPr>
          <w:rFonts w:hint="cs"/>
          <w:sz w:val="24"/>
          <w:szCs w:val="24"/>
          <w:rtl/>
        </w:rPr>
        <w:t>.</w:t>
      </w:r>
    </w:p>
    <w:p w14:paraId="01F26037" w14:textId="77777777" w:rsidR="00E303E0" w:rsidRPr="00035941" w:rsidRDefault="00E303E0" w:rsidP="00E303E0">
      <w:pPr>
        <w:pStyle w:val="sargel3"/>
        <w:tabs>
          <w:tab w:val="clear" w:pos="1020"/>
          <w:tab w:val="left" w:pos="708"/>
        </w:tabs>
        <w:ind w:left="424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1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Fonts w:ascii="Times-Roman" w:hAnsi="Times-Roman"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LTR"/>
          <w:rFonts w:cs="David"/>
          <w:sz w:val="24"/>
          <w:szCs w:val="24"/>
        </w:rPr>
        <w:t>–5x = 15</w:t>
      </w:r>
    </w:p>
    <w:p w14:paraId="4A61BC2D" w14:textId="77777777" w:rsidR="00E303E0" w:rsidRPr="00035941" w:rsidRDefault="00E303E0" w:rsidP="00E303E0">
      <w:pPr>
        <w:pStyle w:val="sargel3"/>
        <w:tabs>
          <w:tab w:val="clear" w:pos="1020"/>
          <w:tab w:val="left" w:pos="708"/>
        </w:tabs>
        <w:ind w:left="424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2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timesregular"/>
          <w:rFonts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LTR"/>
          <w:rFonts w:cs="David"/>
          <w:sz w:val="24"/>
          <w:szCs w:val="24"/>
        </w:rPr>
        <w:t>–3 + x = 0</w:t>
      </w:r>
    </w:p>
    <w:p w14:paraId="227CEBE9" w14:textId="77777777" w:rsidR="00E303E0" w:rsidRPr="00035941" w:rsidRDefault="00E303E0" w:rsidP="00E303E0">
      <w:pPr>
        <w:pStyle w:val="sargel3"/>
        <w:tabs>
          <w:tab w:val="clear" w:pos="1020"/>
          <w:tab w:val="left" w:pos="708"/>
        </w:tabs>
        <w:ind w:left="424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3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LTR"/>
          <w:rFonts w:cs="David"/>
          <w:sz w:val="24"/>
          <w:szCs w:val="24"/>
        </w:rPr>
        <w:t>x – 3 = –6</w:t>
      </w:r>
    </w:p>
    <w:p w14:paraId="2D7300CB" w14:textId="77777777" w:rsidR="00E303E0" w:rsidRPr="00035941" w:rsidRDefault="00E303E0" w:rsidP="00E303E0">
      <w:pPr>
        <w:pStyle w:val="Sargel1"/>
        <w:tabs>
          <w:tab w:val="left" w:pos="708"/>
        </w:tabs>
        <w:rPr>
          <w:rStyle w:val="Times"/>
          <w:sz w:val="24"/>
          <w:szCs w:val="24"/>
        </w:rPr>
      </w:pPr>
      <w:r w:rsidRPr="00035941">
        <w:rPr>
          <w:rFonts w:hint="cs"/>
          <w:position w:val="-6"/>
          <w:sz w:val="24"/>
          <w:szCs w:val="24"/>
          <w:rtl/>
        </w:rPr>
        <w:t>4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LTR"/>
          <w:rFonts w:cs="David"/>
          <w:sz w:val="24"/>
          <w:szCs w:val="24"/>
        </w:rPr>
        <w:t>4x = –12</w:t>
      </w:r>
      <w:r w:rsidRPr="00035941">
        <w:rPr>
          <w:rStyle w:val="Times"/>
          <w:sz w:val="24"/>
          <w:szCs w:val="24"/>
        </w:rPr>
        <w:tab/>
      </w:r>
      <w:r w:rsidRPr="00035941">
        <w:rPr>
          <w:rStyle w:val="LTR"/>
          <w:rFonts w:cs="David"/>
          <w:sz w:val="24"/>
          <w:szCs w:val="24"/>
        </w:rPr>
        <w:t xml:space="preserve"> </w:t>
      </w:r>
    </w:p>
    <w:p w14:paraId="2FF23999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A9871DA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554BF24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ש</w:t>
      </w:r>
      <w:r w:rsidRPr="00035941">
        <w:rPr>
          <w:rFonts w:hint="cs"/>
          <w:sz w:val="24"/>
          <w:szCs w:val="24"/>
          <w:rtl/>
        </w:rPr>
        <w:t>אלה 26</w:t>
      </w:r>
    </w:p>
    <w:p w14:paraId="5F35A729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בשקית יש עוגיות משני סוגים: שומשום ושוקולד. </w:t>
      </w:r>
    </w:p>
    <w:p w14:paraId="285ABCFE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ההסתברות להוציא באקראי עוגיית שוקולד היא </w:t>
      </w:r>
      <w:r w:rsidRPr="00035941">
        <w:rPr>
          <w:sz w:val="24"/>
          <w:szCs w:val="24"/>
        </w:rPr>
        <w:object w:dxaOrig="240" w:dyaOrig="540" w14:anchorId="13444AF6">
          <v:shape id="_x0000_i1048" type="#_x0000_t75" style="width:12.15pt;height:27.1pt" o:ole="">
            <v:imagedata r:id="rId67" o:title=""/>
          </v:shape>
          <o:OLEObject Type="Embed" ProgID="Equation.3" ShapeID="_x0000_i1048" DrawAspect="Content" ObjectID="_1625748004" r:id="rId68"/>
        </w:object>
      </w:r>
    </w:p>
    <w:p w14:paraId="3C1121BC" w14:textId="77777777" w:rsidR="00E303E0" w:rsidRPr="00035941" w:rsidRDefault="00E303E0" w:rsidP="00E303E0">
      <w:pPr>
        <w:pStyle w:val="Sargel1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lastRenderedPageBreak/>
        <w:t xml:space="preserve">מהי ההסתברות להוציא באקראי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עוגיית שומשום</w:t>
      </w:r>
      <w:r w:rsidRPr="00035941">
        <w:rPr>
          <w:rFonts w:hint="cs"/>
          <w:sz w:val="24"/>
          <w:szCs w:val="24"/>
          <w:rtl/>
        </w:rPr>
        <w:t xml:space="preserve">? </w:t>
      </w:r>
    </w:p>
    <w:p w14:paraId="7847EB61" w14:textId="77777777" w:rsidR="00E303E0" w:rsidRPr="00035941" w:rsidRDefault="00E303E0" w:rsidP="00E303E0">
      <w:pPr>
        <w:pStyle w:val="Sargel1-shuratsheela"/>
        <w:rPr>
          <w:rStyle w:val="Underline-0530gray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תשובה:</w:t>
      </w:r>
      <w:r w:rsidRPr="00035941">
        <w:rPr>
          <w:rFonts w:hint="cs"/>
          <w:color w:val="BFBFBF"/>
          <w:sz w:val="24"/>
          <w:szCs w:val="24"/>
          <w:u w:val="single"/>
          <w:rtl/>
        </w:rPr>
        <w:t xml:space="preserve">                            </w:t>
      </w:r>
    </w:p>
    <w:p w14:paraId="7A1DF06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699BBB16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27</w:t>
      </w:r>
    </w:p>
    <w:p w14:paraId="166532F5" w14:textId="77777777" w:rsidR="00E303E0" w:rsidRPr="00035941" w:rsidRDefault="00E303E0" w:rsidP="00E303E0">
      <w:pPr>
        <w:pStyle w:val="Sargel1"/>
        <w:rPr>
          <w:rFonts w:ascii="Times-Roman" w:hAnsi="Times-Roman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שכבת כיתות ח' בבית הספר "נופים" ערכו סקר, ובו ביקשו מהתלמידים לבחור את הצבע האהוב עליהם מבין שלושת הצבעים האלה: צהוב, כחול ואדום. הדיאגרמה הבאה מתארת את התפלגות התשובות של התלמידים (באחוזים).</w:t>
      </w:r>
    </w:p>
    <w:p w14:paraId="43608D10" w14:textId="77777777" w:rsidR="00E303E0" w:rsidRPr="00035941" w:rsidRDefault="00E303E0" w:rsidP="00E303E0">
      <w:pPr>
        <w:pStyle w:val="mirkozautomati"/>
        <w:rPr>
          <w:rStyle w:val="DavidMFORegular"/>
          <w:b w:val="0"/>
          <w:bCs w:val="0"/>
          <w:rtl/>
        </w:rPr>
      </w:pPr>
    </w:p>
    <w:p w14:paraId="6A107128" w14:textId="77777777" w:rsidR="00E303E0" w:rsidRPr="00035941" w:rsidRDefault="00E303E0" w:rsidP="00E303E0">
      <w:pPr>
        <w:pStyle w:val="mirkozautomati"/>
        <w:rPr>
          <w:rFonts w:cs="David"/>
          <w:rtl/>
        </w:rPr>
      </w:pPr>
      <w:r>
        <w:rPr>
          <w:rStyle w:val="DavidMFORegular"/>
          <w:b w:val="0"/>
          <w:bCs w:val="0"/>
          <w:noProof/>
          <w:sz w:val="24"/>
          <w:szCs w:val="24"/>
          <w:lang w:bidi="he-IL"/>
        </w:rPr>
        <mc:AlternateContent>
          <mc:Choice Requires="wpc">
            <w:drawing>
              <wp:inline distT="0" distB="0" distL="0" distR="0" wp14:anchorId="3DFC771D" wp14:editId="197272C6">
                <wp:extent cx="4279900" cy="2362200"/>
                <wp:effectExtent l="1905" t="0" r="4445" b="635"/>
                <wp:docPr id="1431" name="בד ציור 14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5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68400" y="1282700"/>
                            <a:ext cx="895350" cy="800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" name="Freeform 7"/>
                        <wps:cNvSpPr>
                          <a:spLocks noEditPoints="1"/>
                        </wps:cNvSpPr>
                        <wps:spPr bwMode="auto">
                          <a:xfrm>
                            <a:off x="1181100" y="1292225"/>
                            <a:ext cx="873125" cy="781050"/>
                          </a:xfrm>
                          <a:custGeom>
                            <a:avLst/>
                            <a:gdLst>
                              <a:gd name="T0" fmla="*/ 765 w 1375"/>
                              <a:gd name="T1" fmla="*/ 1230 h 1230"/>
                              <a:gd name="T2" fmla="*/ 760 w 1375"/>
                              <a:gd name="T3" fmla="*/ 1230 h 1230"/>
                              <a:gd name="T4" fmla="*/ 760 w 1375"/>
                              <a:gd name="T5" fmla="*/ 1230 h 1230"/>
                              <a:gd name="T6" fmla="*/ 690 w 1375"/>
                              <a:gd name="T7" fmla="*/ 1195 h 1230"/>
                              <a:gd name="T8" fmla="*/ 625 w 1375"/>
                              <a:gd name="T9" fmla="*/ 1155 h 1230"/>
                              <a:gd name="T10" fmla="*/ 560 w 1375"/>
                              <a:gd name="T11" fmla="*/ 1110 h 1230"/>
                              <a:gd name="T12" fmla="*/ 500 w 1375"/>
                              <a:gd name="T13" fmla="*/ 1065 h 1230"/>
                              <a:gd name="T14" fmla="*/ 445 w 1375"/>
                              <a:gd name="T15" fmla="*/ 1020 h 1230"/>
                              <a:gd name="T16" fmla="*/ 395 w 1375"/>
                              <a:gd name="T17" fmla="*/ 970 h 1230"/>
                              <a:gd name="T18" fmla="*/ 345 w 1375"/>
                              <a:gd name="T19" fmla="*/ 915 h 1230"/>
                              <a:gd name="T20" fmla="*/ 295 w 1375"/>
                              <a:gd name="T21" fmla="*/ 860 h 1230"/>
                              <a:gd name="T22" fmla="*/ 255 w 1375"/>
                              <a:gd name="T23" fmla="*/ 800 h 1230"/>
                              <a:gd name="T24" fmla="*/ 215 w 1375"/>
                              <a:gd name="T25" fmla="*/ 735 h 1230"/>
                              <a:gd name="T26" fmla="*/ 175 w 1375"/>
                              <a:gd name="T27" fmla="*/ 670 h 1230"/>
                              <a:gd name="T28" fmla="*/ 140 w 1375"/>
                              <a:gd name="T29" fmla="*/ 600 h 1230"/>
                              <a:gd name="T30" fmla="*/ 110 w 1375"/>
                              <a:gd name="T31" fmla="*/ 525 h 1230"/>
                              <a:gd name="T32" fmla="*/ 80 w 1375"/>
                              <a:gd name="T33" fmla="*/ 450 h 1230"/>
                              <a:gd name="T34" fmla="*/ 55 w 1375"/>
                              <a:gd name="T35" fmla="*/ 370 h 1230"/>
                              <a:gd name="T36" fmla="*/ 30 w 1375"/>
                              <a:gd name="T37" fmla="*/ 285 h 1230"/>
                              <a:gd name="T38" fmla="*/ 0 w 1375"/>
                              <a:gd name="T39" fmla="*/ 0 h 1230"/>
                              <a:gd name="T40" fmla="*/ 1375 w 1375"/>
                              <a:gd name="T41" fmla="*/ 0 h 1230"/>
                              <a:gd name="T42" fmla="*/ 765 w 1375"/>
                              <a:gd name="T43" fmla="*/ 1230 h 1230"/>
                              <a:gd name="T44" fmla="*/ 765 w 1375"/>
                              <a:gd name="T45" fmla="*/ 1230 h 1230"/>
                              <a:gd name="T46" fmla="*/ 5 w 1375"/>
                              <a:gd name="T47" fmla="*/ 5 h 1230"/>
                              <a:gd name="T48" fmla="*/ 35 w 1375"/>
                              <a:gd name="T49" fmla="*/ 285 h 1230"/>
                              <a:gd name="T50" fmla="*/ 35 w 1375"/>
                              <a:gd name="T51" fmla="*/ 285 h 1230"/>
                              <a:gd name="T52" fmla="*/ 60 w 1375"/>
                              <a:gd name="T53" fmla="*/ 365 h 1230"/>
                              <a:gd name="T54" fmla="*/ 85 w 1375"/>
                              <a:gd name="T55" fmla="*/ 445 h 1230"/>
                              <a:gd name="T56" fmla="*/ 115 w 1375"/>
                              <a:gd name="T57" fmla="*/ 525 h 1230"/>
                              <a:gd name="T58" fmla="*/ 145 w 1375"/>
                              <a:gd name="T59" fmla="*/ 595 h 1230"/>
                              <a:gd name="T60" fmla="*/ 180 w 1375"/>
                              <a:gd name="T61" fmla="*/ 665 h 1230"/>
                              <a:gd name="T62" fmla="*/ 215 w 1375"/>
                              <a:gd name="T63" fmla="*/ 735 h 1230"/>
                              <a:gd name="T64" fmla="*/ 255 w 1375"/>
                              <a:gd name="T65" fmla="*/ 795 h 1230"/>
                              <a:gd name="T66" fmla="*/ 300 w 1375"/>
                              <a:gd name="T67" fmla="*/ 855 h 1230"/>
                              <a:gd name="T68" fmla="*/ 345 w 1375"/>
                              <a:gd name="T69" fmla="*/ 910 h 1230"/>
                              <a:gd name="T70" fmla="*/ 395 w 1375"/>
                              <a:gd name="T71" fmla="*/ 965 h 1230"/>
                              <a:gd name="T72" fmla="*/ 450 w 1375"/>
                              <a:gd name="T73" fmla="*/ 1015 h 1230"/>
                              <a:gd name="T74" fmla="*/ 505 w 1375"/>
                              <a:gd name="T75" fmla="*/ 1060 h 1230"/>
                              <a:gd name="T76" fmla="*/ 565 w 1375"/>
                              <a:gd name="T77" fmla="*/ 1105 h 1230"/>
                              <a:gd name="T78" fmla="*/ 625 w 1375"/>
                              <a:gd name="T79" fmla="*/ 1150 h 1230"/>
                              <a:gd name="T80" fmla="*/ 690 w 1375"/>
                              <a:gd name="T81" fmla="*/ 1185 h 1230"/>
                              <a:gd name="T82" fmla="*/ 760 w 1375"/>
                              <a:gd name="T83" fmla="*/ 1225 h 1230"/>
                              <a:gd name="T84" fmla="*/ 1365 w 1375"/>
                              <a:gd name="T85" fmla="*/ 5 h 1230"/>
                              <a:gd name="T86" fmla="*/ 5 w 1375"/>
                              <a:gd name="T87" fmla="*/ 5 h 1230"/>
                              <a:gd name="T88" fmla="*/ 5 w 1375"/>
                              <a:gd name="T89" fmla="*/ 5 h 12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375" h="1230">
                                <a:moveTo>
                                  <a:pt x="765" y="1230"/>
                                </a:moveTo>
                                <a:lnTo>
                                  <a:pt x="760" y="1230"/>
                                </a:lnTo>
                                <a:lnTo>
                                  <a:pt x="690" y="1195"/>
                                </a:lnTo>
                                <a:lnTo>
                                  <a:pt x="625" y="1155"/>
                                </a:lnTo>
                                <a:lnTo>
                                  <a:pt x="560" y="1110"/>
                                </a:lnTo>
                                <a:lnTo>
                                  <a:pt x="500" y="1065"/>
                                </a:lnTo>
                                <a:lnTo>
                                  <a:pt x="445" y="1020"/>
                                </a:lnTo>
                                <a:lnTo>
                                  <a:pt x="395" y="970"/>
                                </a:lnTo>
                                <a:lnTo>
                                  <a:pt x="345" y="915"/>
                                </a:lnTo>
                                <a:lnTo>
                                  <a:pt x="295" y="860"/>
                                </a:lnTo>
                                <a:lnTo>
                                  <a:pt x="255" y="800"/>
                                </a:lnTo>
                                <a:lnTo>
                                  <a:pt x="215" y="735"/>
                                </a:lnTo>
                                <a:lnTo>
                                  <a:pt x="175" y="670"/>
                                </a:lnTo>
                                <a:lnTo>
                                  <a:pt x="140" y="600"/>
                                </a:lnTo>
                                <a:lnTo>
                                  <a:pt x="110" y="525"/>
                                </a:lnTo>
                                <a:lnTo>
                                  <a:pt x="80" y="450"/>
                                </a:lnTo>
                                <a:lnTo>
                                  <a:pt x="55" y="370"/>
                                </a:lnTo>
                                <a:lnTo>
                                  <a:pt x="30" y="285"/>
                                </a:lnTo>
                                <a:lnTo>
                                  <a:pt x="0" y="0"/>
                                </a:lnTo>
                                <a:lnTo>
                                  <a:pt x="1375" y="0"/>
                                </a:lnTo>
                                <a:lnTo>
                                  <a:pt x="765" y="1230"/>
                                </a:lnTo>
                                <a:close/>
                                <a:moveTo>
                                  <a:pt x="5" y="5"/>
                                </a:moveTo>
                                <a:lnTo>
                                  <a:pt x="35" y="285"/>
                                </a:lnTo>
                                <a:lnTo>
                                  <a:pt x="60" y="365"/>
                                </a:lnTo>
                                <a:lnTo>
                                  <a:pt x="85" y="445"/>
                                </a:lnTo>
                                <a:lnTo>
                                  <a:pt x="115" y="525"/>
                                </a:lnTo>
                                <a:lnTo>
                                  <a:pt x="145" y="595"/>
                                </a:lnTo>
                                <a:lnTo>
                                  <a:pt x="180" y="665"/>
                                </a:lnTo>
                                <a:lnTo>
                                  <a:pt x="215" y="735"/>
                                </a:lnTo>
                                <a:lnTo>
                                  <a:pt x="255" y="795"/>
                                </a:lnTo>
                                <a:lnTo>
                                  <a:pt x="300" y="855"/>
                                </a:lnTo>
                                <a:lnTo>
                                  <a:pt x="345" y="910"/>
                                </a:lnTo>
                                <a:lnTo>
                                  <a:pt x="395" y="965"/>
                                </a:lnTo>
                                <a:lnTo>
                                  <a:pt x="450" y="1015"/>
                                </a:lnTo>
                                <a:lnTo>
                                  <a:pt x="505" y="1060"/>
                                </a:lnTo>
                                <a:lnTo>
                                  <a:pt x="565" y="1105"/>
                                </a:lnTo>
                                <a:lnTo>
                                  <a:pt x="625" y="1150"/>
                                </a:lnTo>
                                <a:lnTo>
                                  <a:pt x="690" y="1185"/>
                                </a:lnTo>
                                <a:lnTo>
                                  <a:pt x="760" y="1225"/>
                                </a:lnTo>
                                <a:lnTo>
                                  <a:pt x="1365" y="5"/>
                                </a:lnTo>
                                <a:lnTo>
                                  <a:pt x="5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8"/>
                        <wps:cNvSpPr>
                          <a:spLocks/>
                        </wps:cNvSpPr>
                        <wps:spPr bwMode="auto">
                          <a:xfrm>
                            <a:off x="1184275" y="425450"/>
                            <a:ext cx="866775" cy="869950"/>
                          </a:xfrm>
                          <a:custGeom>
                            <a:avLst/>
                            <a:gdLst>
                              <a:gd name="T0" fmla="*/ 0 w 1365"/>
                              <a:gd name="T1" fmla="*/ 1370 h 1370"/>
                              <a:gd name="T2" fmla="*/ 0 w 1365"/>
                              <a:gd name="T3" fmla="*/ 1370 h 1370"/>
                              <a:gd name="T4" fmla="*/ 0 w 1365"/>
                              <a:gd name="T5" fmla="*/ 1300 h 1370"/>
                              <a:gd name="T6" fmla="*/ 5 w 1365"/>
                              <a:gd name="T7" fmla="*/ 1230 h 1370"/>
                              <a:gd name="T8" fmla="*/ 15 w 1365"/>
                              <a:gd name="T9" fmla="*/ 1160 h 1370"/>
                              <a:gd name="T10" fmla="*/ 25 w 1365"/>
                              <a:gd name="T11" fmla="*/ 1095 h 1370"/>
                              <a:gd name="T12" fmla="*/ 40 w 1365"/>
                              <a:gd name="T13" fmla="*/ 1025 h 1370"/>
                              <a:gd name="T14" fmla="*/ 60 w 1365"/>
                              <a:gd name="T15" fmla="*/ 960 h 1370"/>
                              <a:gd name="T16" fmla="*/ 80 w 1365"/>
                              <a:gd name="T17" fmla="*/ 900 h 1370"/>
                              <a:gd name="T18" fmla="*/ 105 w 1365"/>
                              <a:gd name="T19" fmla="*/ 835 h 1370"/>
                              <a:gd name="T20" fmla="*/ 135 w 1365"/>
                              <a:gd name="T21" fmla="*/ 775 h 1370"/>
                              <a:gd name="T22" fmla="*/ 165 w 1365"/>
                              <a:gd name="T23" fmla="*/ 715 h 1370"/>
                              <a:gd name="T24" fmla="*/ 195 w 1365"/>
                              <a:gd name="T25" fmla="*/ 660 h 1370"/>
                              <a:gd name="T26" fmla="*/ 230 w 1365"/>
                              <a:gd name="T27" fmla="*/ 605 h 1370"/>
                              <a:gd name="T28" fmla="*/ 270 w 1365"/>
                              <a:gd name="T29" fmla="*/ 550 h 1370"/>
                              <a:gd name="T30" fmla="*/ 310 w 1365"/>
                              <a:gd name="T31" fmla="*/ 500 h 1370"/>
                              <a:gd name="T32" fmla="*/ 355 w 1365"/>
                              <a:gd name="T33" fmla="*/ 450 h 1370"/>
                              <a:gd name="T34" fmla="*/ 400 w 1365"/>
                              <a:gd name="T35" fmla="*/ 400 h 1370"/>
                              <a:gd name="T36" fmla="*/ 445 w 1365"/>
                              <a:gd name="T37" fmla="*/ 355 h 1370"/>
                              <a:gd name="T38" fmla="*/ 495 w 1365"/>
                              <a:gd name="T39" fmla="*/ 315 h 1370"/>
                              <a:gd name="T40" fmla="*/ 545 w 1365"/>
                              <a:gd name="T41" fmla="*/ 275 h 1370"/>
                              <a:gd name="T42" fmla="*/ 600 w 1365"/>
                              <a:gd name="T43" fmla="*/ 235 h 1370"/>
                              <a:gd name="T44" fmla="*/ 655 w 1365"/>
                              <a:gd name="T45" fmla="*/ 200 h 1370"/>
                              <a:gd name="T46" fmla="*/ 715 w 1365"/>
                              <a:gd name="T47" fmla="*/ 165 h 1370"/>
                              <a:gd name="T48" fmla="*/ 770 w 1365"/>
                              <a:gd name="T49" fmla="*/ 135 h 1370"/>
                              <a:gd name="T50" fmla="*/ 835 w 1365"/>
                              <a:gd name="T51" fmla="*/ 110 h 1370"/>
                              <a:gd name="T52" fmla="*/ 895 w 1365"/>
                              <a:gd name="T53" fmla="*/ 85 h 1370"/>
                              <a:gd name="T54" fmla="*/ 960 w 1365"/>
                              <a:gd name="T55" fmla="*/ 65 h 1370"/>
                              <a:gd name="T56" fmla="*/ 1025 w 1365"/>
                              <a:gd name="T57" fmla="*/ 45 h 1370"/>
                              <a:gd name="T58" fmla="*/ 1090 w 1365"/>
                              <a:gd name="T59" fmla="*/ 30 h 1370"/>
                              <a:gd name="T60" fmla="*/ 1155 w 1365"/>
                              <a:gd name="T61" fmla="*/ 15 h 1370"/>
                              <a:gd name="T62" fmla="*/ 1225 w 1365"/>
                              <a:gd name="T63" fmla="*/ 10 h 1370"/>
                              <a:gd name="T64" fmla="*/ 1295 w 1365"/>
                              <a:gd name="T65" fmla="*/ 5 h 1370"/>
                              <a:gd name="T66" fmla="*/ 1365 w 1365"/>
                              <a:gd name="T67" fmla="*/ 0 h 1370"/>
                              <a:gd name="T68" fmla="*/ 1365 w 1365"/>
                              <a:gd name="T69" fmla="*/ 1370 h 1370"/>
                              <a:gd name="T70" fmla="*/ 0 w 1365"/>
                              <a:gd name="T71" fmla="*/ 1370 h 13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1365" h="1370">
                                <a:moveTo>
                                  <a:pt x="0" y="1370"/>
                                </a:moveTo>
                                <a:lnTo>
                                  <a:pt x="0" y="1370"/>
                                </a:lnTo>
                                <a:lnTo>
                                  <a:pt x="0" y="1300"/>
                                </a:lnTo>
                                <a:lnTo>
                                  <a:pt x="5" y="1230"/>
                                </a:lnTo>
                                <a:lnTo>
                                  <a:pt x="15" y="1160"/>
                                </a:lnTo>
                                <a:lnTo>
                                  <a:pt x="25" y="1095"/>
                                </a:lnTo>
                                <a:lnTo>
                                  <a:pt x="40" y="1025"/>
                                </a:lnTo>
                                <a:lnTo>
                                  <a:pt x="60" y="960"/>
                                </a:lnTo>
                                <a:lnTo>
                                  <a:pt x="80" y="900"/>
                                </a:lnTo>
                                <a:lnTo>
                                  <a:pt x="105" y="835"/>
                                </a:lnTo>
                                <a:lnTo>
                                  <a:pt x="135" y="775"/>
                                </a:lnTo>
                                <a:lnTo>
                                  <a:pt x="165" y="715"/>
                                </a:lnTo>
                                <a:lnTo>
                                  <a:pt x="195" y="660"/>
                                </a:lnTo>
                                <a:lnTo>
                                  <a:pt x="230" y="605"/>
                                </a:lnTo>
                                <a:lnTo>
                                  <a:pt x="270" y="550"/>
                                </a:lnTo>
                                <a:lnTo>
                                  <a:pt x="310" y="500"/>
                                </a:lnTo>
                                <a:lnTo>
                                  <a:pt x="355" y="450"/>
                                </a:lnTo>
                                <a:lnTo>
                                  <a:pt x="400" y="400"/>
                                </a:lnTo>
                                <a:lnTo>
                                  <a:pt x="445" y="355"/>
                                </a:lnTo>
                                <a:lnTo>
                                  <a:pt x="495" y="315"/>
                                </a:lnTo>
                                <a:lnTo>
                                  <a:pt x="545" y="275"/>
                                </a:lnTo>
                                <a:lnTo>
                                  <a:pt x="600" y="235"/>
                                </a:lnTo>
                                <a:lnTo>
                                  <a:pt x="655" y="200"/>
                                </a:lnTo>
                                <a:lnTo>
                                  <a:pt x="715" y="165"/>
                                </a:lnTo>
                                <a:lnTo>
                                  <a:pt x="770" y="135"/>
                                </a:lnTo>
                                <a:lnTo>
                                  <a:pt x="835" y="110"/>
                                </a:lnTo>
                                <a:lnTo>
                                  <a:pt x="895" y="85"/>
                                </a:lnTo>
                                <a:lnTo>
                                  <a:pt x="960" y="65"/>
                                </a:lnTo>
                                <a:lnTo>
                                  <a:pt x="1025" y="45"/>
                                </a:lnTo>
                                <a:lnTo>
                                  <a:pt x="1090" y="30"/>
                                </a:lnTo>
                                <a:lnTo>
                                  <a:pt x="1155" y="15"/>
                                </a:lnTo>
                                <a:lnTo>
                                  <a:pt x="1225" y="10"/>
                                </a:lnTo>
                                <a:lnTo>
                                  <a:pt x="1295" y="5"/>
                                </a:lnTo>
                                <a:lnTo>
                                  <a:pt x="1365" y="0"/>
                                </a:lnTo>
                                <a:lnTo>
                                  <a:pt x="1365" y="1370"/>
                                </a:lnTo>
                                <a:lnTo>
                                  <a:pt x="0" y="13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1B3B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9"/>
                        <wps:cNvSpPr>
                          <a:spLocks noEditPoints="1"/>
                        </wps:cNvSpPr>
                        <wps:spPr bwMode="auto">
                          <a:xfrm>
                            <a:off x="1181100" y="425450"/>
                            <a:ext cx="873125" cy="869950"/>
                          </a:xfrm>
                          <a:custGeom>
                            <a:avLst/>
                            <a:gdLst>
                              <a:gd name="T0" fmla="*/ 0 w 1375"/>
                              <a:gd name="T1" fmla="*/ 1370 h 1370"/>
                              <a:gd name="T2" fmla="*/ 0 w 1375"/>
                              <a:gd name="T3" fmla="*/ 1370 h 1370"/>
                              <a:gd name="T4" fmla="*/ 10 w 1375"/>
                              <a:gd name="T5" fmla="*/ 1230 h 1370"/>
                              <a:gd name="T6" fmla="*/ 30 w 1375"/>
                              <a:gd name="T7" fmla="*/ 1095 h 1370"/>
                              <a:gd name="T8" fmla="*/ 60 w 1375"/>
                              <a:gd name="T9" fmla="*/ 960 h 1370"/>
                              <a:gd name="T10" fmla="*/ 110 w 1375"/>
                              <a:gd name="T11" fmla="*/ 835 h 1370"/>
                              <a:gd name="T12" fmla="*/ 165 w 1375"/>
                              <a:gd name="T13" fmla="*/ 715 h 1370"/>
                              <a:gd name="T14" fmla="*/ 235 w 1375"/>
                              <a:gd name="T15" fmla="*/ 605 h 1370"/>
                              <a:gd name="T16" fmla="*/ 315 w 1375"/>
                              <a:gd name="T17" fmla="*/ 500 h 1370"/>
                              <a:gd name="T18" fmla="*/ 400 w 1375"/>
                              <a:gd name="T19" fmla="*/ 400 h 1370"/>
                              <a:gd name="T20" fmla="*/ 500 w 1375"/>
                              <a:gd name="T21" fmla="*/ 310 h 1370"/>
                              <a:gd name="T22" fmla="*/ 605 w 1375"/>
                              <a:gd name="T23" fmla="*/ 235 h 1370"/>
                              <a:gd name="T24" fmla="*/ 720 w 1375"/>
                              <a:gd name="T25" fmla="*/ 165 h 1370"/>
                              <a:gd name="T26" fmla="*/ 835 w 1375"/>
                              <a:gd name="T27" fmla="*/ 105 h 1370"/>
                              <a:gd name="T28" fmla="*/ 965 w 1375"/>
                              <a:gd name="T29" fmla="*/ 60 h 1370"/>
                              <a:gd name="T30" fmla="*/ 1095 w 1375"/>
                              <a:gd name="T31" fmla="*/ 25 h 1370"/>
                              <a:gd name="T32" fmla="*/ 1230 w 1375"/>
                              <a:gd name="T33" fmla="*/ 5 h 1370"/>
                              <a:gd name="T34" fmla="*/ 1370 w 1375"/>
                              <a:gd name="T35" fmla="*/ 0 h 1370"/>
                              <a:gd name="T36" fmla="*/ 1375 w 1375"/>
                              <a:gd name="T37" fmla="*/ 1370 h 1370"/>
                              <a:gd name="T38" fmla="*/ 5 w 1375"/>
                              <a:gd name="T39" fmla="*/ 1365 h 1370"/>
                              <a:gd name="T40" fmla="*/ 1365 w 1375"/>
                              <a:gd name="T41" fmla="*/ 5 h 1370"/>
                              <a:gd name="T42" fmla="*/ 1295 w 1375"/>
                              <a:gd name="T43" fmla="*/ 5 h 1370"/>
                              <a:gd name="T44" fmla="*/ 1160 w 1375"/>
                              <a:gd name="T45" fmla="*/ 20 h 1370"/>
                              <a:gd name="T46" fmla="*/ 1030 w 1375"/>
                              <a:gd name="T47" fmla="*/ 50 h 1370"/>
                              <a:gd name="T48" fmla="*/ 900 w 1375"/>
                              <a:gd name="T49" fmla="*/ 90 h 1370"/>
                              <a:gd name="T50" fmla="*/ 780 w 1375"/>
                              <a:gd name="T51" fmla="*/ 140 h 1370"/>
                              <a:gd name="T52" fmla="*/ 665 w 1375"/>
                              <a:gd name="T53" fmla="*/ 205 h 1370"/>
                              <a:gd name="T54" fmla="*/ 555 w 1375"/>
                              <a:gd name="T55" fmla="*/ 275 h 1370"/>
                              <a:gd name="T56" fmla="*/ 455 w 1375"/>
                              <a:gd name="T57" fmla="*/ 360 h 1370"/>
                              <a:gd name="T58" fmla="*/ 360 w 1375"/>
                              <a:gd name="T59" fmla="*/ 450 h 1370"/>
                              <a:gd name="T60" fmla="*/ 280 w 1375"/>
                              <a:gd name="T61" fmla="*/ 550 h 1370"/>
                              <a:gd name="T62" fmla="*/ 205 w 1375"/>
                              <a:gd name="T63" fmla="*/ 660 h 1370"/>
                              <a:gd name="T64" fmla="*/ 140 w 1375"/>
                              <a:gd name="T65" fmla="*/ 775 h 1370"/>
                              <a:gd name="T66" fmla="*/ 90 w 1375"/>
                              <a:gd name="T67" fmla="*/ 900 h 1370"/>
                              <a:gd name="T68" fmla="*/ 50 w 1375"/>
                              <a:gd name="T69" fmla="*/ 1025 h 1370"/>
                              <a:gd name="T70" fmla="*/ 20 w 1375"/>
                              <a:gd name="T71" fmla="*/ 1160 h 1370"/>
                              <a:gd name="T72" fmla="*/ 10 w 1375"/>
                              <a:gd name="T73" fmla="*/ 1295 h 1370"/>
                              <a:gd name="T74" fmla="*/ 5 w 1375"/>
                              <a:gd name="T75" fmla="*/ 1365 h 13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1375" h="1370">
                                <a:moveTo>
                                  <a:pt x="1375" y="1370"/>
                                </a:moveTo>
                                <a:lnTo>
                                  <a:pt x="0" y="1370"/>
                                </a:lnTo>
                                <a:lnTo>
                                  <a:pt x="0" y="1300"/>
                                </a:lnTo>
                                <a:lnTo>
                                  <a:pt x="10" y="1230"/>
                                </a:lnTo>
                                <a:lnTo>
                                  <a:pt x="15" y="1160"/>
                                </a:lnTo>
                                <a:lnTo>
                                  <a:pt x="30" y="1095"/>
                                </a:lnTo>
                                <a:lnTo>
                                  <a:pt x="45" y="1025"/>
                                </a:lnTo>
                                <a:lnTo>
                                  <a:pt x="60" y="960"/>
                                </a:lnTo>
                                <a:lnTo>
                                  <a:pt x="85" y="900"/>
                                </a:lnTo>
                                <a:lnTo>
                                  <a:pt x="110" y="835"/>
                                </a:lnTo>
                                <a:lnTo>
                                  <a:pt x="135" y="775"/>
                                </a:lnTo>
                                <a:lnTo>
                                  <a:pt x="165" y="715"/>
                                </a:lnTo>
                                <a:lnTo>
                                  <a:pt x="200" y="660"/>
                                </a:lnTo>
                                <a:lnTo>
                                  <a:pt x="235" y="605"/>
                                </a:lnTo>
                                <a:lnTo>
                                  <a:pt x="275" y="550"/>
                                </a:lnTo>
                                <a:lnTo>
                                  <a:pt x="315" y="500"/>
                                </a:lnTo>
                                <a:lnTo>
                                  <a:pt x="355" y="450"/>
                                </a:lnTo>
                                <a:lnTo>
                                  <a:pt x="400" y="400"/>
                                </a:lnTo>
                                <a:lnTo>
                                  <a:pt x="450" y="355"/>
                                </a:lnTo>
                                <a:lnTo>
                                  <a:pt x="500" y="310"/>
                                </a:lnTo>
                                <a:lnTo>
                                  <a:pt x="550" y="270"/>
                                </a:lnTo>
                                <a:lnTo>
                                  <a:pt x="605" y="235"/>
                                </a:lnTo>
                                <a:lnTo>
                                  <a:pt x="660" y="195"/>
                                </a:lnTo>
                                <a:lnTo>
                                  <a:pt x="720" y="165"/>
                                </a:lnTo>
                                <a:lnTo>
                                  <a:pt x="775" y="135"/>
                                </a:lnTo>
                                <a:lnTo>
                                  <a:pt x="835" y="105"/>
                                </a:lnTo>
                                <a:lnTo>
                                  <a:pt x="900" y="80"/>
                                </a:lnTo>
                                <a:lnTo>
                                  <a:pt x="965" y="60"/>
                                </a:lnTo>
                                <a:lnTo>
                                  <a:pt x="1030" y="40"/>
                                </a:lnTo>
                                <a:lnTo>
                                  <a:pt x="1095" y="25"/>
                                </a:lnTo>
                                <a:lnTo>
                                  <a:pt x="1160" y="15"/>
                                </a:lnTo>
                                <a:lnTo>
                                  <a:pt x="1230" y="5"/>
                                </a:lnTo>
                                <a:lnTo>
                                  <a:pt x="1300" y="0"/>
                                </a:lnTo>
                                <a:lnTo>
                                  <a:pt x="1370" y="0"/>
                                </a:lnTo>
                                <a:lnTo>
                                  <a:pt x="1375" y="0"/>
                                </a:lnTo>
                                <a:lnTo>
                                  <a:pt x="1375" y="1370"/>
                                </a:lnTo>
                                <a:close/>
                                <a:moveTo>
                                  <a:pt x="5" y="1365"/>
                                </a:moveTo>
                                <a:lnTo>
                                  <a:pt x="1365" y="1365"/>
                                </a:lnTo>
                                <a:lnTo>
                                  <a:pt x="1365" y="5"/>
                                </a:lnTo>
                                <a:lnTo>
                                  <a:pt x="1295" y="5"/>
                                </a:lnTo>
                                <a:lnTo>
                                  <a:pt x="1230" y="10"/>
                                </a:lnTo>
                                <a:lnTo>
                                  <a:pt x="1160" y="20"/>
                                </a:lnTo>
                                <a:lnTo>
                                  <a:pt x="1095" y="35"/>
                                </a:lnTo>
                                <a:lnTo>
                                  <a:pt x="1030" y="50"/>
                                </a:lnTo>
                                <a:lnTo>
                                  <a:pt x="965" y="65"/>
                                </a:lnTo>
                                <a:lnTo>
                                  <a:pt x="900" y="90"/>
                                </a:lnTo>
                                <a:lnTo>
                                  <a:pt x="840" y="110"/>
                                </a:lnTo>
                                <a:lnTo>
                                  <a:pt x="780" y="140"/>
                                </a:lnTo>
                                <a:lnTo>
                                  <a:pt x="720" y="170"/>
                                </a:lnTo>
                                <a:lnTo>
                                  <a:pt x="665" y="205"/>
                                </a:lnTo>
                                <a:lnTo>
                                  <a:pt x="605" y="240"/>
                                </a:lnTo>
                                <a:lnTo>
                                  <a:pt x="555" y="275"/>
                                </a:lnTo>
                                <a:lnTo>
                                  <a:pt x="505" y="315"/>
                                </a:lnTo>
                                <a:lnTo>
                                  <a:pt x="455" y="360"/>
                                </a:lnTo>
                                <a:lnTo>
                                  <a:pt x="405" y="405"/>
                                </a:lnTo>
                                <a:lnTo>
                                  <a:pt x="360" y="450"/>
                                </a:lnTo>
                                <a:lnTo>
                                  <a:pt x="320" y="500"/>
                                </a:lnTo>
                                <a:lnTo>
                                  <a:pt x="280" y="550"/>
                                </a:lnTo>
                                <a:lnTo>
                                  <a:pt x="240" y="605"/>
                                </a:lnTo>
                                <a:lnTo>
                                  <a:pt x="205" y="660"/>
                                </a:lnTo>
                                <a:lnTo>
                                  <a:pt x="170" y="720"/>
                                </a:lnTo>
                                <a:lnTo>
                                  <a:pt x="140" y="775"/>
                                </a:lnTo>
                                <a:lnTo>
                                  <a:pt x="115" y="835"/>
                                </a:lnTo>
                                <a:lnTo>
                                  <a:pt x="90" y="900"/>
                                </a:lnTo>
                                <a:lnTo>
                                  <a:pt x="70" y="960"/>
                                </a:lnTo>
                                <a:lnTo>
                                  <a:pt x="50" y="1025"/>
                                </a:lnTo>
                                <a:lnTo>
                                  <a:pt x="35" y="1090"/>
                                </a:lnTo>
                                <a:lnTo>
                                  <a:pt x="20" y="1160"/>
                                </a:lnTo>
                                <a:lnTo>
                                  <a:pt x="15" y="1225"/>
                                </a:lnTo>
                                <a:lnTo>
                                  <a:pt x="10" y="1295"/>
                                </a:lnTo>
                                <a:lnTo>
                                  <a:pt x="5" y="136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Freeform 10"/>
                        <wps:cNvSpPr>
                          <a:spLocks/>
                        </wps:cNvSpPr>
                        <wps:spPr bwMode="auto">
                          <a:xfrm>
                            <a:off x="1666875" y="425450"/>
                            <a:ext cx="1250950" cy="1736725"/>
                          </a:xfrm>
                          <a:custGeom>
                            <a:avLst/>
                            <a:gdLst>
                              <a:gd name="T0" fmla="*/ 0 w 1970"/>
                              <a:gd name="T1" fmla="*/ 2595 h 2735"/>
                              <a:gd name="T2" fmla="*/ 140 w 1970"/>
                              <a:gd name="T3" fmla="*/ 2655 h 2735"/>
                              <a:gd name="T4" fmla="*/ 290 w 1970"/>
                              <a:gd name="T5" fmla="*/ 2700 h 2735"/>
                              <a:gd name="T6" fmla="*/ 445 w 1970"/>
                              <a:gd name="T7" fmla="*/ 2725 h 2735"/>
                              <a:gd name="T8" fmla="*/ 605 w 1970"/>
                              <a:gd name="T9" fmla="*/ 2735 h 2735"/>
                              <a:gd name="T10" fmla="*/ 675 w 1970"/>
                              <a:gd name="T11" fmla="*/ 2735 h 2735"/>
                              <a:gd name="T12" fmla="*/ 815 w 1970"/>
                              <a:gd name="T13" fmla="*/ 2720 h 2735"/>
                              <a:gd name="T14" fmla="*/ 945 w 1970"/>
                              <a:gd name="T15" fmla="*/ 2690 h 2735"/>
                              <a:gd name="T16" fmla="*/ 1075 w 1970"/>
                              <a:gd name="T17" fmla="*/ 2650 h 2735"/>
                              <a:gd name="T18" fmla="*/ 1195 w 1970"/>
                              <a:gd name="T19" fmla="*/ 2600 h 2735"/>
                              <a:gd name="T20" fmla="*/ 1315 w 1970"/>
                              <a:gd name="T21" fmla="*/ 2535 h 2735"/>
                              <a:gd name="T22" fmla="*/ 1425 w 1970"/>
                              <a:gd name="T23" fmla="*/ 2465 h 2735"/>
                              <a:gd name="T24" fmla="*/ 1525 w 1970"/>
                              <a:gd name="T25" fmla="*/ 2380 h 2735"/>
                              <a:gd name="T26" fmla="*/ 1615 w 1970"/>
                              <a:gd name="T27" fmla="*/ 2285 h 2735"/>
                              <a:gd name="T28" fmla="*/ 1700 w 1970"/>
                              <a:gd name="T29" fmla="*/ 2185 h 2735"/>
                              <a:gd name="T30" fmla="*/ 1775 w 1970"/>
                              <a:gd name="T31" fmla="*/ 2075 h 2735"/>
                              <a:gd name="T32" fmla="*/ 1835 w 1970"/>
                              <a:gd name="T33" fmla="*/ 1960 h 2735"/>
                              <a:gd name="T34" fmla="*/ 1890 w 1970"/>
                              <a:gd name="T35" fmla="*/ 1840 h 2735"/>
                              <a:gd name="T36" fmla="*/ 1930 w 1970"/>
                              <a:gd name="T37" fmla="*/ 1710 h 2735"/>
                              <a:gd name="T38" fmla="*/ 1955 w 1970"/>
                              <a:gd name="T39" fmla="*/ 1575 h 2735"/>
                              <a:gd name="T40" fmla="*/ 1970 w 1970"/>
                              <a:gd name="T41" fmla="*/ 1440 h 2735"/>
                              <a:gd name="T42" fmla="*/ 1970 w 1970"/>
                              <a:gd name="T43" fmla="*/ 1370 h 2735"/>
                              <a:gd name="T44" fmla="*/ 1965 w 1970"/>
                              <a:gd name="T45" fmla="*/ 1230 h 2735"/>
                              <a:gd name="T46" fmla="*/ 1945 w 1970"/>
                              <a:gd name="T47" fmla="*/ 1095 h 2735"/>
                              <a:gd name="T48" fmla="*/ 1910 w 1970"/>
                              <a:gd name="T49" fmla="*/ 960 h 2735"/>
                              <a:gd name="T50" fmla="*/ 1865 w 1970"/>
                              <a:gd name="T51" fmla="*/ 835 h 2735"/>
                              <a:gd name="T52" fmla="*/ 1805 w 1970"/>
                              <a:gd name="T53" fmla="*/ 715 h 2735"/>
                              <a:gd name="T54" fmla="*/ 1740 w 1970"/>
                              <a:gd name="T55" fmla="*/ 605 h 2735"/>
                              <a:gd name="T56" fmla="*/ 1660 w 1970"/>
                              <a:gd name="T57" fmla="*/ 500 h 2735"/>
                              <a:gd name="T58" fmla="*/ 1570 w 1970"/>
                              <a:gd name="T59" fmla="*/ 400 h 2735"/>
                              <a:gd name="T60" fmla="*/ 1475 w 1970"/>
                              <a:gd name="T61" fmla="*/ 315 h 2735"/>
                              <a:gd name="T62" fmla="*/ 1370 w 1970"/>
                              <a:gd name="T63" fmla="*/ 235 h 2735"/>
                              <a:gd name="T64" fmla="*/ 1255 w 1970"/>
                              <a:gd name="T65" fmla="*/ 165 h 2735"/>
                              <a:gd name="T66" fmla="*/ 1135 w 1970"/>
                              <a:gd name="T67" fmla="*/ 110 h 2735"/>
                              <a:gd name="T68" fmla="*/ 1010 w 1970"/>
                              <a:gd name="T69" fmla="*/ 65 h 2735"/>
                              <a:gd name="T70" fmla="*/ 880 w 1970"/>
                              <a:gd name="T71" fmla="*/ 30 h 2735"/>
                              <a:gd name="T72" fmla="*/ 745 w 1970"/>
                              <a:gd name="T73" fmla="*/ 10 h 2735"/>
                              <a:gd name="T74" fmla="*/ 605 w 1970"/>
                              <a:gd name="T75" fmla="*/ 0 h 2735"/>
                              <a:gd name="T76" fmla="*/ 0 w 1970"/>
                              <a:gd name="T77" fmla="*/ 2595 h 27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</a:cxnLst>
                            <a:rect l="0" t="0" r="r" b="b"/>
                            <a:pathLst>
                              <a:path w="1970" h="2735">
                                <a:moveTo>
                                  <a:pt x="0" y="2595"/>
                                </a:moveTo>
                                <a:lnTo>
                                  <a:pt x="0" y="2595"/>
                                </a:lnTo>
                                <a:lnTo>
                                  <a:pt x="65" y="2625"/>
                                </a:lnTo>
                                <a:lnTo>
                                  <a:pt x="140" y="2655"/>
                                </a:lnTo>
                                <a:lnTo>
                                  <a:pt x="215" y="2680"/>
                                </a:lnTo>
                                <a:lnTo>
                                  <a:pt x="290" y="2700"/>
                                </a:lnTo>
                                <a:lnTo>
                                  <a:pt x="365" y="2715"/>
                                </a:lnTo>
                                <a:lnTo>
                                  <a:pt x="445" y="2725"/>
                                </a:lnTo>
                                <a:lnTo>
                                  <a:pt x="525" y="2735"/>
                                </a:lnTo>
                                <a:lnTo>
                                  <a:pt x="605" y="2735"/>
                                </a:lnTo>
                                <a:lnTo>
                                  <a:pt x="675" y="2735"/>
                                </a:lnTo>
                                <a:lnTo>
                                  <a:pt x="745" y="2730"/>
                                </a:lnTo>
                                <a:lnTo>
                                  <a:pt x="815" y="2720"/>
                                </a:lnTo>
                                <a:lnTo>
                                  <a:pt x="880" y="2705"/>
                                </a:lnTo>
                                <a:lnTo>
                                  <a:pt x="945" y="2690"/>
                                </a:lnTo>
                                <a:lnTo>
                                  <a:pt x="1010" y="2675"/>
                                </a:lnTo>
                                <a:lnTo>
                                  <a:pt x="1075" y="2650"/>
                                </a:lnTo>
                                <a:lnTo>
                                  <a:pt x="1135" y="2630"/>
                                </a:lnTo>
                                <a:lnTo>
                                  <a:pt x="1195" y="2600"/>
                                </a:lnTo>
                                <a:lnTo>
                                  <a:pt x="1255" y="2570"/>
                                </a:lnTo>
                                <a:lnTo>
                                  <a:pt x="1315" y="2535"/>
                                </a:lnTo>
                                <a:lnTo>
                                  <a:pt x="1370" y="2500"/>
                                </a:lnTo>
                                <a:lnTo>
                                  <a:pt x="1425" y="2465"/>
                                </a:lnTo>
                                <a:lnTo>
                                  <a:pt x="1475" y="2425"/>
                                </a:lnTo>
                                <a:lnTo>
                                  <a:pt x="1525" y="2380"/>
                                </a:lnTo>
                                <a:lnTo>
                                  <a:pt x="1570" y="2335"/>
                                </a:lnTo>
                                <a:lnTo>
                                  <a:pt x="1615" y="2285"/>
                                </a:lnTo>
                                <a:lnTo>
                                  <a:pt x="1660" y="2240"/>
                                </a:lnTo>
                                <a:lnTo>
                                  <a:pt x="1700" y="2185"/>
                                </a:lnTo>
                                <a:lnTo>
                                  <a:pt x="1740" y="2130"/>
                                </a:lnTo>
                                <a:lnTo>
                                  <a:pt x="1775" y="2075"/>
                                </a:lnTo>
                                <a:lnTo>
                                  <a:pt x="1805" y="2020"/>
                                </a:lnTo>
                                <a:lnTo>
                                  <a:pt x="1835" y="1960"/>
                                </a:lnTo>
                                <a:lnTo>
                                  <a:pt x="1865" y="1900"/>
                                </a:lnTo>
                                <a:lnTo>
                                  <a:pt x="1890" y="1840"/>
                                </a:lnTo>
                                <a:lnTo>
                                  <a:pt x="1910" y="1775"/>
                                </a:lnTo>
                                <a:lnTo>
                                  <a:pt x="1930" y="1710"/>
                                </a:lnTo>
                                <a:lnTo>
                                  <a:pt x="1945" y="1645"/>
                                </a:lnTo>
                                <a:lnTo>
                                  <a:pt x="1955" y="1575"/>
                                </a:lnTo>
                                <a:lnTo>
                                  <a:pt x="1965" y="1510"/>
                                </a:lnTo>
                                <a:lnTo>
                                  <a:pt x="1970" y="1440"/>
                                </a:lnTo>
                                <a:lnTo>
                                  <a:pt x="1970" y="1370"/>
                                </a:lnTo>
                                <a:lnTo>
                                  <a:pt x="1970" y="1300"/>
                                </a:lnTo>
                                <a:lnTo>
                                  <a:pt x="1965" y="1230"/>
                                </a:lnTo>
                                <a:lnTo>
                                  <a:pt x="1955" y="1160"/>
                                </a:lnTo>
                                <a:lnTo>
                                  <a:pt x="1945" y="1095"/>
                                </a:lnTo>
                                <a:lnTo>
                                  <a:pt x="1930" y="1025"/>
                                </a:lnTo>
                                <a:lnTo>
                                  <a:pt x="1910" y="960"/>
                                </a:lnTo>
                                <a:lnTo>
                                  <a:pt x="1890" y="900"/>
                                </a:lnTo>
                                <a:lnTo>
                                  <a:pt x="1865" y="835"/>
                                </a:lnTo>
                                <a:lnTo>
                                  <a:pt x="1835" y="775"/>
                                </a:lnTo>
                                <a:lnTo>
                                  <a:pt x="1805" y="715"/>
                                </a:lnTo>
                                <a:lnTo>
                                  <a:pt x="1775" y="660"/>
                                </a:lnTo>
                                <a:lnTo>
                                  <a:pt x="1740" y="605"/>
                                </a:lnTo>
                                <a:lnTo>
                                  <a:pt x="1700" y="550"/>
                                </a:lnTo>
                                <a:lnTo>
                                  <a:pt x="1660" y="500"/>
                                </a:lnTo>
                                <a:lnTo>
                                  <a:pt x="1615" y="450"/>
                                </a:lnTo>
                                <a:lnTo>
                                  <a:pt x="1570" y="400"/>
                                </a:lnTo>
                                <a:lnTo>
                                  <a:pt x="1525" y="355"/>
                                </a:lnTo>
                                <a:lnTo>
                                  <a:pt x="1475" y="315"/>
                                </a:lnTo>
                                <a:lnTo>
                                  <a:pt x="1425" y="275"/>
                                </a:lnTo>
                                <a:lnTo>
                                  <a:pt x="1370" y="235"/>
                                </a:lnTo>
                                <a:lnTo>
                                  <a:pt x="1315" y="200"/>
                                </a:lnTo>
                                <a:lnTo>
                                  <a:pt x="1255" y="165"/>
                                </a:lnTo>
                                <a:lnTo>
                                  <a:pt x="1195" y="135"/>
                                </a:lnTo>
                                <a:lnTo>
                                  <a:pt x="1135" y="110"/>
                                </a:lnTo>
                                <a:lnTo>
                                  <a:pt x="1075" y="85"/>
                                </a:lnTo>
                                <a:lnTo>
                                  <a:pt x="1010" y="65"/>
                                </a:lnTo>
                                <a:lnTo>
                                  <a:pt x="945" y="45"/>
                                </a:lnTo>
                                <a:lnTo>
                                  <a:pt x="880" y="30"/>
                                </a:lnTo>
                                <a:lnTo>
                                  <a:pt x="815" y="15"/>
                                </a:lnTo>
                                <a:lnTo>
                                  <a:pt x="745" y="10"/>
                                </a:lnTo>
                                <a:lnTo>
                                  <a:pt x="675" y="5"/>
                                </a:lnTo>
                                <a:lnTo>
                                  <a:pt x="605" y="0"/>
                                </a:lnTo>
                                <a:lnTo>
                                  <a:pt x="605" y="1370"/>
                                </a:lnTo>
                                <a:lnTo>
                                  <a:pt x="0" y="259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7071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11"/>
                        <wps:cNvSpPr>
                          <a:spLocks noEditPoints="1"/>
                        </wps:cNvSpPr>
                        <wps:spPr bwMode="auto">
                          <a:xfrm>
                            <a:off x="1663700" y="425450"/>
                            <a:ext cx="1257300" cy="1739900"/>
                          </a:xfrm>
                          <a:custGeom>
                            <a:avLst/>
                            <a:gdLst>
                              <a:gd name="T0" fmla="*/ 530 w 1980"/>
                              <a:gd name="T1" fmla="*/ 2735 h 2740"/>
                              <a:gd name="T2" fmla="*/ 295 w 1980"/>
                              <a:gd name="T3" fmla="*/ 2700 h 2740"/>
                              <a:gd name="T4" fmla="*/ 75 w 1980"/>
                              <a:gd name="T5" fmla="*/ 2630 h 2740"/>
                              <a:gd name="T6" fmla="*/ 0 w 1980"/>
                              <a:gd name="T7" fmla="*/ 2590 h 2740"/>
                              <a:gd name="T8" fmla="*/ 610 w 1980"/>
                              <a:gd name="T9" fmla="*/ 0 h 2740"/>
                              <a:gd name="T10" fmla="*/ 750 w 1980"/>
                              <a:gd name="T11" fmla="*/ 5 h 2740"/>
                              <a:gd name="T12" fmla="*/ 950 w 1980"/>
                              <a:gd name="T13" fmla="*/ 40 h 2740"/>
                              <a:gd name="T14" fmla="*/ 1145 w 1980"/>
                              <a:gd name="T15" fmla="*/ 105 h 2740"/>
                              <a:gd name="T16" fmla="*/ 1320 w 1980"/>
                              <a:gd name="T17" fmla="*/ 195 h 2740"/>
                              <a:gd name="T18" fmla="*/ 1480 w 1980"/>
                              <a:gd name="T19" fmla="*/ 310 h 2740"/>
                              <a:gd name="T20" fmla="*/ 1625 w 1980"/>
                              <a:gd name="T21" fmla="*/ 450 h 2740"/>
                              <a:gd name="T22" fmla="*/ 1745 w 1980"/>
                              <a:gd name="T23" fmla="*/ 605 h 2740"/>
                              <a:gd name="T24" fmla="*/ 1845 w 1980"/>
                              <a:gd name="T25" fmla="*/ 775 h 2740"/>
                              <a:gd name="T26" fmla="*/ 1920 w 1980"/>
                              <a:gd name="T27" fmla="*/ 960 h 2740"/>
                              <a:gd name="T28" fmla="*/ 1965 w 1980"/>
                              <a:gd name="T29" fmla="*/ 1160 h 2740"/>
                              <a:gd name="T30" fmla="*/ 1980 w 1980"/>
                              <a:gd name="T31" fmla="*/ 1370 h 2740"/>
                              <a:gd name="T32" fmla="*/ 1970 w 1980"/>
                              <a:gd name="T33" fmla="*/ 1510 h 2740"/>
                              <a:gd name="T34" fmla="*/ 1935 w 1980"/>
                              <a:gd name="T35" fmla="*/ 1710 h 2740"/>
                              <a:gd name="T36" fmla="*/ 1870 w 1980"/>
                              <a:gd name="T37" fmla="*/ 1900 h 2740"/>
                              <a:gd name="T38" fmla="*/ 1780 w 1980"/>
                              <a:gd name="T39" fmla="*/ 2080 h 2740"/>
                              <a:gd name="T40" fmla="*/ 1665 w 1980"/>
                              <a:gd name="T41" fmla="*/ 2240 h 2740"/>
                              <a:gd name="T42" fmla="*/ 1530 w 1980"/>
                              <a:gd name="T43" fmla="*/ 2380 h 2740"/>
                              <a:gd name="T44" fmla="*/ 1375 w 1980"/>
                              <a:gd name="T45" fmla="*/ 2505 h 2740"/>
                              <a:gd name="T46" fmla="*/ 1205 w 1980"/>
                              <a:gd name="T47" fmla="*/ 2605 h 2740"/>
                              <a:gd name="T48" fmla="*/ 1015 w 1980"/>
                              <a:gd name="T49" fmla="*/ 2675 h 2740"/>
                              <a:gd name="T50" fmla="*/ 820 w 1980"/>
                              <a:gd name="T51" fmla="*/ 2720 h 2740"/>
                              <a:gd name="T52" fmla="*/ 610 w 1980"/>
                              <a:gd name="T53" fmla="*/ 2740 h 2740"/>
                              <a:gd name="T54" fmla="*/ 5 w 1980"/>
                              <a:gd name="T55" fmla="*/ 2590 h 2740"/>
                              <a:gd name="T56" fmla="*/ 225 w 1980"/>
                              <a:gd name="T57" fmla="*/ 2675 h 2740"/>
                              <a:gd name="T58" fmla="*/ 455 w 1980"/>
                              <a:gd name="T59" fmla="*/ 2725 h 2740"/>
                              <a:gd name="T60" fmla="*/ 610 w 1980"/>
                              <a:gd name="T61" fmla="*/ 2730 h 2740"/>
                              <a:gd name="T62" fmla="*/ 815 w 1980"/>
                              <a:gd name="T63" fmla="*/ 2715 h 2740"/>
                              <a:gd name="T64" fmla="*/ 1015 w 1980"/>
                              <a:gd name="T65" fmla="*/ 2670 h 2740"/>
                              <a:gd name="T66" fmla="*/ 1200 w 1980"/>
                              <a:gd name="T67" fmla="*/ 2595 h 2740"/>
                              <a:gd name="T68" fmla="*/ 1370 w 1980"/>
                              <a:gd name="T69" fmla="*/ 2500 h 2740"/>
                              <a:gd name="T70" fmla="*/ 1525 w 1980"/>
                              <a:gd name="T71" fmla="*/ 2375 h 2740"/>
                              <a:gd name="T72" fmla="*/ 1660 w 1980"/>
                              <a:gd name="T73" fmla="*/ 2235 h 2740"/>
                              <a:gd name="T74" fmla="*/ 1775 w 1980"/>
                              <a:gd name="T75" fmla="*/ 2075 h 2740"/>
                              <a:gd name="T76" fmla="*/ 1865 w 1980"/>
                              <a:gd name="T77" fmla="*/ 1900 h 2740"/>
                              <a:gd name="T78" fmla="*/ 1930 w 1980"/>
                              <a:gd name="T79" fmla="*/ 1710 h 2740"/>
                              <a:gd name="T80" fmla="*/ 1965 w 1980"/>
                              <a:gd name="T81" fmla="*/ 1510 h 2740"/>
                              <a:gd name="T82" fmla="*/ 1975 w 1980"/>
                              <a:gd name="T83" fmla="*/ 1370 h 2740"/>
                              <a:gd name="T84" fmla="*/ 1960 w 1980"/>
                              <a:gd name="T85" fmla="*/ 1160 h 2740"/>
                              <a:gd name="T86" fmla="*/ 1915 w 1980"/>
                              <a:gd name="T87" fmla="*/ 965 h 2740"/>
                              <a:gd name="T88" fmla="*/ 1840 w 1980"/>
                              <a:gd name="T89" fmla="*/ 780 h 2740"/>
                              <a:gd name="T90" fmla="*/ 1740 w 1980"/>
                              <a:gd name="T91" fmla="*/ 605 h 2740"/>
                              <a:gd name="T92" fmla="*/ 1620 w 1980"/>
                              <a:gd name="T93" fmla="*/ 455 h 2740"/>
                              <a:gd name="T94" fmla="*/ 1480 w 1980"/>
                              <a:gd name="T95" fmla="*/ 315 h 2740"/>
                              <a:gd name="T96" fmla="*/ 1320 w 1980"/>
                              <a:gd name="T97" fmla="*/ 205 h 2740"/>
                              <a:gd name="T98" fmla="*/ 1140 w 1980"/>
                              <a:gd name="T99" fmla="*/ 115 h 2740"/>
                              <a:gd name="T100" fmla="*/ 955 w 1980"/>
                              <a:gd name="T101" fmla="*/ 50 h 2740"/>
                              <a:gd name="T102" fmla="*/ 750 w 1980"/>
                              <a:gd name="T103" fmla="*/ 10 h 2740"/>
                              <a:gd name="T104" fmla="*/ 615 w 1980"/>
                              <a:gd name="T105" fmla="*/ 1370 h 27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1980" h="2740">
                                <a:moveTo>
                                  <a:pt x="610" y="2740"/>
                                </a:moveTo>
                                <a:lnTo>
                                  <a:pt x="610" y="2740"/>
                                </a:lnTo>
                                <a:lnTo>
                                  <a:pt x="530" y="2735"/>
                                </a:lnTo>
                                <a:lnTo>
                                  <a:pt x="450" y="2730"/>
                                </a:lnTo>
                                <a:lnTo>
                                  <a:pt x="375" y="2720"/>
                                </a:lnTo>
                                <a:lnTo>
                                  <a:pt x="295" y="2700"/>
                                </a:lnTo>
                                <a:lnTo>
                                  <a:pt x="220" y="2680"/>
                                </a:lnTo>
                                <a:lnTo>
                                  <a:pt x="145" y="2660"/>
                                </a:lnTo>
                                <a:lnTo>
                                  <a:pt x="75" y="2630"/>
                                </a:lnTo>
                                <a:lnTo>
                                  <a:pt x="0" y="2595"/>
                                </a:lnTo>
                                <a:lnTo>
                                  <a:pt x="0" y="2590"/>
                                </a:lnTo>
                                <a:lnTo>
                                  <a:pt x="605" y="1365"/>
                                </a:lnTo>
                                <a:lnTo>
                                  <a:pt x="605" y="0"/>
                                </a:lnTo>
                                <a:lnTo>
                                  <a:pt x="610" y="0"/>
                                </a:lnTo>
                                <a:lnTo>
                                  <a:pt x="680" y="0"/>
                                </a:lnTo>
                                <a:lnTo>
                                  <a:pt x="750" y="5"/>
                                </a:lnTo>
                                <a:lnTo>
                                  <a:pt x="820" y="15"/>
                                </a:lnTo>
                                <a:lnTo>
                                  <a:pt x="885" y="25"/>
                                </a:lnTo>
                                <a:lnTo>
                                  <a:pt x="950" y="40"/>
                                </a:lnTo>
                                <a:lnTo>
                                  <a:pt x="1015" y="60"/>
                                </a:lnTo>
                                <a:lnTo>
                                  <a:pt x="1080" y="80"/>
                                </a:lnTo>
                                <a:lnTo>
                                  <a:pt x="1145" y="105"/>
                                </a:lnTo>
                                <a:lnTo>
                                  <a:pt x="1205" y="135"/>
                                </a:lnTo>
                                <a:lnTo>
                                  <a:pt x="1260" y="165"/>
                                </a:lnTo>
                                <a:lnTo>
                                  <a:pt x="1320" y="195"/>
                                </a:lnTo>
                                <a:lnTo>
                                  <a:pt x="1375" y="235"/>
                                </a:lnTo>
                                <a:lnTo>
                                  <a:pt x="1430" y="270"/>
                                </a:lnTo>
                                <a:lnTo>
                                  <a:pt x="1480" y="310"/>
                                </a:lnTo>
                                <a:lnTo>
                                  <a:pt x="1530" y="355"/>
                                </a:lnTo>
                                <a:lnTo>
                                  <a:pt x="1580" y="400"/>
                                </a:lnTo>
                                <a:lnTo>
                                  <a:pt x="1625" y="450"/>
                                </a:lnTo>
                                <a:lnTo>
                                  <a:pt x="1665" y="500"/>
                                </a:lnTo>
                                <a:lnTo>
                                  <a:pt x="1705" y="550"/>
                                </a:lnTo>
                                <a:lnTo>
                                  <a:pt x="1745" y="605"/>
                                </a:lnTo>
                                <a:lnTo>
                                  <a:pt x="1780" y="660"/>
                                </a:lnTo>
                                <a:lnTo>
                                  <a:pt x="1815" y="715"/>
                                </a:lnTo>
                                <a:lnTo>
                                  <a:pt x="1845" y="775"/>
                                </a:lnTo>
                                <a:lnTo>
                                  <a:pt x="1870" y="835"/>
                                </a:lnTo>
                                <a:lnTo>
                                  <a:pt x="1895" y="900"/>
                                </a:lnTo>
                                <a:lnTo>
                                  <a:pt x="1920" y="960"/>
                                </a:lnTo>
                                <a:lnTo>
                                  <a:pt x="1935" y="1025"/>
                                </a:lnTo>
                                <a:lnTo>
                                  <a:pt x="1950" y="1095"/>
                                </a:lnTo>
                                <a:lnTo>
                                  <a:pt x="1965" y="1160"/>
                                </a:lnTo>
                                <a:lnTo>
                                  <a:pt x="1970" y="1230"/>
                                </a:lnTo>
                                <a:lnTo>
                                  <a:pt x="1980" y="1300"/>
                                </a:lnTo>
                                <a:lnTo>
                                  <a:pt x="1980" y="1370"/>
                                </a:lnTo>
                                <a:lnTo>
                                  <a:pt x="1980" y="1440"/>
                                </a:lnTo>
                                <a:lnTo>
                                  <a:pt x="1970" y="1510"/>
                                </a:lnTo>
                                <a:lnTo>
                                  <a:pt x="1965" y="1575"/>
                                </a:lnTo>
                                <a:lnTo>
                                  <a:pt x="1950" y="1645"/>
                                </a:lnTo>
                                <a:lnTo>
                                  <a:pt x="1935" y="1710"/>
                                </a:lnTo>
                                <a:lnTo>
                                  <a:pt x="1920" y="1775"/>
                                </a:lnTo>
                                <a:lnTo>
                                  <a:pt x="1895" y="1840"/>
                                </a:lnTo>
                                <a:lnTo>
                                  <a:pt x="1870" y="1900"/>
                                </a:lnTo>
                                <a:lnTo>
                                  <a:pt x="1845" y="1960"/>
                                </a:lnTo>
                                <a:lnTo>
                                  <a:pt x="1815" y="2020"/>
                                </a:lnTo>
                                <a:lnTo>
                                  <a:pt x="1780" y="2080"/>
                                </a:lnTo>
                                <a:lnTo>
                                  <a:pt x="1745" y="2135"/>
                                </a:lnTo>
                                <a:lnTo>
                                  <a:pt x="1705" y="2185"/>
                                </a:lnTo>
                                <a:lnTo>
                                  <a:pt x="1665" y="2240"/>
                                </a:lnTo>
                                <a:lnTo>
                                  <a:pt x="1625" y="2290"/>
                                </a:lnTo>
                                <a:lnTo>
                                  <a:pt x="1580" y="2335"/>
                                </a:lnTo>
                                <a:lnTo>
                                  <a:pt x="1530" y="2380"/>
                                </a:lnTo>
                                <a:lnTo>
                                  <a:pt x="1480" y="2425"/>
                                </a:lnTo>
                                <a:lnTo>
                                  <a:pt x="1430" y="2465"/>
                                </a:lnTo>
                                <a:lnTo>
                                  <a:pt x="1375" y="2505"/>
                                </a:lnTo>
                                <a:lnTo>
                                  <a:pt x="1320" y="2540"/>
                                </a:lnTo>
                                <a:lnTo>
                                  <a:pt x="1260" y="2570"/>
                                </a:lnTo>
                                <a:lnTo>
                                  <a:pt x="1205" y="2605"/>
                                </a:lnTo>
                                <a:lnTo>
                                  <a:pt x="1145" y="2630"/>
                                </a:lnTo>
                                <a:lnTo>
                                  <a:pt x="1080" y="2655"/>
                                </a:lnTo>
                                <a:lnTo>
                                  <a:pt x="1015" y="2675"/>
                                </a:lnTo>
                                <a:lnTo>
                                  <a:pt x="950" y="2695"/>
                                </a:lnTo>
                                <a:lnTo>
                                  <a:pt x="885" y="2710"/>
                                </a:lnTo>
                                <a:lnTo>
                                  <a:pt x="820" y="2720"/>
                                </a:lnTo>
                                <a:lnTo>
                                  <a:pt x="750" y="2730"/>
                                </a:lnTo>
                                <a:lnTo>
                                  <a:pt x="680" y="2735"/>
                                </a:lnTo>
                                <a:lnTo>
                                  <a:pt x="610" y="2740"/>
                                </a:lnTo>
                                <a:close/>
                                <a:moveTo>
                                  <a:pt x="5" y="2590"/>
                                </a:moveTo>
                                <a:lnTo>
                                  <a:pt x="5" y="2590"/>
                                </a:lnTo>
                                <a:lnTo>
                                  <a:pt x="80" y="2625"/>
                                </a:lnTo>
                                <a:lnTo>
                                  <a:pt x="150" y="2655"/>
                                </a:lnTo>
                                <a:lnTo>
                                  <a:pt x="225" y="2675"/>
                                </a:lnTo>
                                <a:lnTo>
                                  <a:pt x="300" y="2695"/>
                                </a:lnTo>
                                <a:lnTo>
                                  <a:pt x="375" y="2710"/>
                                </a:lnTo>
                                <a:lnTo>
                                  <a:pt x="455" y="2725"/>
                                </a:lnTo>
                                <a:lnTo>
                                  <a:pt x="530" y="2730"/>
                                </a:lnTo>
                                <a:lnTo>
                                  <a:pt x="610" y="2730"/>
                                </a:lnTo>
                                <a:lnTo>
                                  <a:pt x="680" y="2730"/>
                                </a:lnTo>
                                <a:lnTo>
                                  <a:pt x="750" y="2725"/>
                                </a:lnTo>
                                <a:lnTo>
                                  <a:pt x="815" y="2715"/>
                                </a:lnTo>
                                <a:lnTo>
                                  <a:pt x="885" y="2705"/>
                                </a:lnTo>
                                <a:lnTo>
                                  <a:pt x="950" y="2690"/>
                                </a:lnTo>
                                <a:lnTo>
                                  <a:pt x="1015" y="2670"/>
                                </a:lnTo>
                                <a:lnTo>
                                  <a:pt x="1080" y="2650"/>
                                </a:lnTo>
                                <a:lnTo>
                                  <a:pt x="1140" y="2625"/>
                                </a:lnTo>
                                <a:lnTo>
                                  <a:pt x="1200" y="2595"/>
                                </a:lnTo>
                                <a:lnTo>
                                  <a:pt x="1260" y="2565"/>
                                </a:lnTo>
                                <a:lnTo>
                                  <a:pt x="1315" y="2535"/>
                                </a:lnTo>
                                <a:lnTo>
                                  <a:pt x="1370" y="2500"/>
                                </a:lnTo>
                                <a:lnTo>
                                  <a:pt x="1425" y="2460"/>
                                </a:lnTo>
                                <a:lnTo>
                                  <a:pt x="1475" y="2420"/>
                                </a:lnTo>
                                <a:lnTo>
                                  <a:pt x="1525" y="2375"/>
                                </a:lnTo>
                                <a:lnTo>
                                  <a:pt x="1575" y="2330"/>
                                </a:lnTo>
                                <a:lnTo>
                                  <a:pt x="1620" y="2285"/>
                                </a:lnTo>
                                <a:lnTo>
                                  <a:pt x="1660" y="2235"/>
                                </a:lnTo>
                                <a:lnTo>
                                  <a:pt x="1705" y="2185"/>
                                </a:lnTo>
                                <a:lnTo>
                                  <a:pt x="1740" y="2130"/>
                                </a:lnTo>
                                <a:lnTo>
                                  <a:pt x="1775" y="2075"/>
                                </a:lnTo>
                                <a:lnTo>
                                  <a:pt x="1810" y="2020"/>
                                </a:lnTo>
                                <a:lnTo>
                                  <a:pt x="1840" y="1960"/>
                                </a:lnTo>
                                <a:lnTo>
                                  <a:pt x="1865" y="1900"/>
                                </a:lnTo>
                                <a:lnTo>
                                  <a:pt x="1890" y="1835"/>
                                </a:lnTo>
                                <a:lnTo>
                                  <a:pt x="1910" y="1775"/>
                                </a:lnTo>
                                <a:lnTo>
                                  <a:pt x="1930" y="1710"/>
                                </a:lnTo>
                                <a:lnTo>
                                  <a:pt x="1945" y="1645"/>
                                </a:lnTo>
                                <a:lnTo>
                                  <a:pt x="1960" y="1575"/>
                                </a:lnTo>
                                <a:lnTo>
                                  <a:pt x="1965" y="1510"/>
                                </a:lnTo>
                                <a:lnTo>
                                  <a:pt x="1970" y="1440"/>
                                </a:lnTo>
                                <a:lnTo>
                                  <a:pt x="1975" y="1370"/>
                                </a:lnTo>
                                <a:lnTo>
                                  <a:pt x="1970" y="1300"/>
                                </a:lnTo>
                                <a:lnTo>
                                  <a:pt x="1965" y="1230"/>
                                </a:lnTo>
                                <a:lnTo>
                                  <a:pt x="1960" y="1160"/>
                                </a:lnTo>
                                <a:lnTo>
                                  <a:pt x="1945" y="1095"/>
                                </a:lnTo>
                                <a:lnTo>
                                  <a:pt x="1930" y="1030"/>
                                </a:lnTo>
                                <a:lnTo>
                                  <a:pt x="1915" y="965"/>
                                </a:lnTo>
                                <a:lnTo>
                                  <a:pt x="1890" y="900"/>
                                </a:lnTo>
                                <a:lnTo>
                                  <a:pt x="1865" y="840"/>
                                </a:lnTo>
                                <a:lnTo>
                                  <a:pt x="1840" y="780"/>
                                </a:lnTo>
                                <a:lnTo>
                                  <a:pt x="1810" y="720"/>
                                </a:lnTo>
                                <a:lnTo>
                                  <a:pt x="1775" y="660"/>
                                </a:lnTo>
                                <a:lnTo>
                                  <a:pt x="1740" y="605"/>
                                </a:lnTo>
                                <a:lnTo>
                                  <a:pt x="1705" y="555"/>
                                </a:lnTo>
                                <a:lnTo>
                                  <a:pt x="1665" y="500"/>
                                </a:lnTo>
                                <a:lnTo>
                                  <a:pt x="1620" y="455"/>
                                </a:lnTo>
                                <a:lnTo>
                                  <a:pt x="1575" y="405"/>
                                </a:lnTo>
                                <a:lnTo>
                                  <a:pt x="1530" y="360"/>
                                </a:lnTo>
                                <a:lnTo>
                                  <a:pt x="1480" y="315"/>
                                </a:lnTo>
                                <a:lnTo>
                                  <a:pt x="1425" y="275"/>
                                </a:lnTo>
                                <a:lnTo>
                                  <a:pt x="1375" y="240"/>
                                </a:lnTo>
                                <a:lnTo>
                                  <a:pt x="1320" y="205"/>
                                </a:lnTo>
                                <a:lnTo>
                                  <a:pt x="1260" y="170"/>
                                </a:lnTo>
                                <a:lnTo>
                                  <a:pt x="1200" y="140"/>
                                </a:lnTo>
                                <a:lnTo>
                                  <a:pt x="1140" y="115"/>
                                </a:lnTo>
                                <a:lnTo>
                                  <a:pt x="1080" y="90"/>
                                </a:lnTo>
                                <a:lnTo>
                                  <a:pt x="1015" y="65"/>
                                </a:lnTo>
                                <a:lnTo>
                                  <a:pt x="955" y="50"/>
                                </a:lnTo>
                                <a:lnTo>
                                  <a:pt x="885" y="35"/>
                                </a:lnTo>
                                <a:lnTo>
                                  <a:pt x="820" y="20"/>
                                </a:lnTo>
                                <a:lnTo>
                                  <a:pt x="750" y="10"/>
                                </a:lnTo>
                                <a:lnTo>
                                  <a:pt x="685" y="5"/>
                                </a:lnTo>
                                <a:lnTo>
                                  <a:pt x="615" y="5"/>
                                </a:lnTo>
                                <a:lnTo>
                                  <a:pt x="615" y="1370"/>
                                </a:lnTo>
                                <a:lnTo>
                                  <a:pt x="5" y="25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12"/>
                        <wps:cNvSpPr>
                          <a:spLocks noEditPoints="1"/>
                        </wps:cNvSpPr>
                        <wps:spPr bwMode="auto">
                          <a:xfrm>
                            <a:off x="1177925" y="422275"/>
                            <a:ext cx="1746250" cy="1746250"/>
                          </a:xfrm>
                          <a:custGeom>
                            <a:avLst/>
                            <a:gdLst>
                              <a:gd name="T0" fmla="*/ 1165 w 2750"/>
                              <a:gd name="T1" fmla="*/ 2735 h 2750"/>
                              <a:gd name="T2" fmla="*/ 840 w 2750"/>
                              <a:gd name="T3" fmla="*/ 2640 h 2750"/>
                              <a:gd name="T4" fmla="*/ 555 w 2750"/>
                              <a:gd name="T5" fmla="*/ 2475 h 2750"/>
                              <a:gd name="T6" fmla="*/ 315 w 2750"/>
                              <a:gd name="T7" fmla="*/ 2245 h 2750"/>
                              <a:gd name="T8" fmla="*/ 135 w 2750"/>
                              <a:gd name="T9" fmla="*/ 1970 h 2750"/>
                              <a:gd name="T10" fmla="*/ 30 w 2750"/>
                              <a:gd name="T11" fmla="*/ 1650 h 2750"/>
                              <a:gd name="T12" fmla="*/ 0 w 2750"/>
                              <a:gd name="T13" fmla="*/ 1375 h 2750"/>
                              <a:gd name="T14" fmla="*/ 45 w 2750"/>
                              <a:gd name="T15" fmla="*/ 1030 h 2750"/>
                              <a:gd name="T16" fmla="*/ 165 w 2750"/>
                              <a:gd name="T17" fmla="*/ 720 h 2750"/>
                              <a:gd name="T18" fmla="*/ 355 w 2750"/>
                              <a:gd name="T19" fmla="*/ 450 h 2750"/>
                              <a:gd name="T20" fmla="*/ 605 w 2750"/>
                              <a:gd name="T21" fmla="*/ 235 h 2750"/>
                              <a:gd name="T22" fmla="*/ 905 w 2750"/>
                              <a:gd name="T23" fmla="*/ 80 h 2750"/>
                              <a:gd name="T24" fmla="*/ 1235 w 2750"/>
                              <a:gd name="T25" fmla="*/ 5 h 2750"/>
                              <a:gd name="T26" fmla="*/ 1515 w 2750"/>
                              <a:gd name="T27" fmla="*/ 5 h 2750"/>
                              <a:gd name="T28" fmla="*/ 1845 w 2750"/>
                              <a:gd name="T29" fmla="*/ 80 h 2750"/>
                              <a:gd name="T30" fmla="*/ 2145 w 2750"/>
                              <a:gd name="T31" fmla="*/ 235 h 2750"/>
                              <a:gd name="T32" fmla="*/ 2390 w 2750"/>
                              <a:gd name="T33" fmla="*/ 450 h 2750"/>
                              <a:gd name="T34" fmla="*/ 2585 w 2750"/>
                              <a:gd name="T35" fmla="*/ 720 h 2750"/>
                              <a:gd name="T36" fmla="*/ 2705 w 2750"/>
                              <a:gd name="T37" fmla="*/ 1030 h 2750"/>
                              <a:gd name="T38" fmla="*/ 2750 w 2750"/>
                              <a:gd name="T39" fmla="*/ 1375 h 2750"/>
                              <a:gd name="T40" fmla="*/ 2720 w 2750"/>
                              <a:gd name="T41" fmla="*/ 1650 h 2750"/>
                              <a:gd name="T42" fmla="*/ 2615 w 2750"/>
                              <a:gd name="T43" fmla="*/ 1970 h 2750"/>
                              <a:gd name="T44" fmla="*/ 2435 w 2750"/>
                              <a:gd name="T45" fmla="*/ 2245 h 2750"/>
                              <a:gd name="T46" fmla="*/ 2195 w 2750"/>
                              <a:gd name="T47" fmla="*/ 2475 h 2750"/>
                              <a:gd name="T48" fmla="*/ 1910 w 2750"/>
                              <a:gd name="T49" fmla="*/ 2640 h 2750"/>
                              <a:gd name="T50" fmla="*/ 1585 w 2750"/>
                              <a:gd name="T51" fmla="*/ 2735 h 2750"/>
                              <a:gd name="T52" fmla="*/ 1375 w 2750"/>
                              <a:gd name="T53" fmla="*/ 15 h 2750"/>
                              <a:gd name="T54" fmla="*/ 1100 w 2750"/>
                              <a:gd name="T55" fmla="*/ 45 h 2750"/>
                              <a:gd name="T56" fmla="*/ 785 w 2750"/>
                              <a:gd name="T57" fmla="*/ 150 h 2750"/>
                              <a:gd name="T58" fmla="*/ 510 w 2750"/>
                              <a:gd name="T59" fmla="*/ 325 h 2750"/>
                              <a:gd name="T60" fmla="*/ 285 w 2750"/>
                              <a:gd name="T61" fmla="*/ 560 h 2750"/>
                              <a:gd name="T62" fmla="*/ 125 w 2750"/>
                              <a:gd name="T63" fmla="*/ 845 h 2750"/>
                              <a:gd name="T64" fmla="*/ 35 w 2750"/>
                              <a:gd name="T65" fmla="*/ 1165 h 2750"/>
                              <a:gd name="T66" fmla="*/ 20 w 2750"/>
                              <a:gd name="T67" fmla="*/ 1445 h 2750"/>
                              <a:gd name="T68" fmla="*/ 80 w 2750"/>
                              <a:gd name="T69" fmla="*/ 1775 h 2750"/>
                              <a:gd name="T70" fmla="*/ 215 w 2750"/>
                              <a:gd name="T71" fmla="*/ 2075 h 2750"/>
                              <a:gd name="T72" fmla="*/ 415 w 2750"/>
                              <a:gd name="T73" fmla="*/ 2335 h 2750"/>
                              <a:gd name="T74" fmla="*/ 670 w 2750"/>
                              <a:gd name="T75" fmla="*/ 2535 h 2750"/>
                              <a:gd name="T76" fmla="*/ 970 w 2750"/>
                              <a:gd name="T77" fmla="*/ 2670 h 2750"/>
                              <a:gd name="T78" fmla="*/ 1305 w 2750"/>
                              <a:gd name="T79" fmla="*/ 2730 h 2750"/>
                              <a:gd name="T80" fmla="*/ 1580 w 2750"/>
                              <a:gd name="T81" fmla="*/ 2715 h 2750"/>
                              <a:gd name="T82" fmla="*/ 1905 w 2750"/>
                              <a:gd name="T83" fmla="*/ 2625 h 2750"/>
                              <a:gd name="T84" fmla="*/ 2185 w 2750"/>
                              <a:gd name="T85" fmla="*/ 2460 h 2750"/>
                              <a:gd name="T86" fmla="*/ 2425 w 2750"/>
                              <a:gd name="T87" fmla="*/ 2235 h 2750"/>
                              <a:gd name="T88" fmla="*/ 2600 w 2750"/>
                              <a:gd name="T89" fmla="*/ 1960 h 2750"/>
                              <a:gd name="T90" fmla="*/ 2705 w 2750"/>
                              <a:gd name="T91" fmla="*/ 1645 h 2750"/>
                              <a:gd name="T92" fmla="*/ 2735 w 2750"/>
                              <a:gd name="T93" fmla="*/ 1375 h 2750"/>
                              <a:gd name="T94" fmla="*/ 2690 w 2750"/>
                              <a:gd name="T95" fmla="*/ 1035 h 2750"/>
                              <a:gd name="T96" fmla="*/ 2570 w 2750"/>
                              <a:gd name="T97" fmla="*/ 725 h 2750"/>
                              <a:gd name="T98" fmla="*/ 2380 w 2750"/>
                              <a:gd name="T99" fmla="*/ 460 h 2750"/>
                              <a:gd name="T100" fmla="*/ 2135 w 2750"/>
                              <a:gd name="T101" fmla="*/ 245 h 2750"/>
                              <a:gd name="T102" fmla="*/ 1840 w 2750"/>
                              <a:gd name="T103" fmla="*/ 100 h 2750"/>
                              <a:gd name="T104" fmla="*/ 1515 w 2750"/>
                              <a:gd name="T105" fmla="*/ 20 h 27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750" h="2750">
                                <a:moveTo>
                                  <a:pt x="1375" y="2750"/>
                                </a:moveTo>
                                <a:lnTo>
                                  <a:pt x="1375" y="2750"/>
                                </a:lnTo>
                                <a:lnTo>
                                  <a:pt x="1305" y="2745"/>
                                </a:lnTo>
                                <a:lnTo>
                                  <a:pt x="1235" y="2740"/>
                                </a:lnTo>
                                <a:lnTo>
                                  <a:pt x="1165" y="2735"/>
                                </a:lnTo>
                                <a:lnTo>
                                  <a:pt x="1100" y="2720"/>
                                </a:lnTo>
                                <a:lnTo>
                                  <a:pt x="1030" y="2705"/>
                                </a:lnTo>
                                <a:lnTo>
                                  <a:pt x="965" y="2685"/>
                                </a:lnTo>
                                <a:lnTo>
                                  <a:pt x="905" y="2665"/>
                                </a:lnTo>
                                <a:lnTo>
                                  <a:pt x="840" y="2640"/>
                                </a:lnTo>
                                <a:lnTo>
                                  <a:pt x="780" y="2615"/>
                                </a:lnTo>
                                <a:lnTo>
                                  <a:pt x="720" y="2580"/>
                                </a:lnTo>
                                <a:lnTo>
                                  <a:pt x="660" y="2550"/>
                                </a:lnTo>
                                <a:lnTo>
                                  <a:pt x="605" y="2515"/>
                                </a:lnTo>
                                <a:lnTo>
                                  <a:pt x="555" y="2475"/>
                                </a:lnTo>
                                <a:lnTo>
                                  <a:pt x="500" y="2435"/>
                                </a:lnTo>
                                <a:lnTo>
                                  <a:pt x="450" y="2390"/>
                                </a:lnTo>
                                <a:lnTo>
                                  <a:pt x="405" y="2345"/>
                                </a:lnTo>
                                <a:lnTo>
                                  <a:pt x="355" y="2295"/>
                                </a:lnTo>
                                <a:lnTo>
                                  <a:pt x="315" y="2245"/>
                                </a:lnTo>
                                <a:lnTo>
                                  <a:pt x="275" y="2195"/>
                                </a:lnTo>
                                <a:lnTo>
                                  <a:pt x="235" y="2140"/>
                                </a:lnTo>
                                <a:lnTo>
                                  <a:pt x="200" y="2085"/>
                                </a:lnTo>
                                <a:lnTo>
                                  <a:pt x="165" y="2030"/>
                                </a:lnTo>
                                <a:lnTo>
                                  <a:pt x="135" y="1970"/>
                                </a:lnTo>
                                <a:lnTo>
                                  <a:pt x="110" y="1910"/>
                                </a:lnTo>
                                <a:lnTo>
                                  <a:pt x="85" y="1845"/>
                                </a:lnTo>
                                <a:lnTo>
                                  <a:pt x="60" y="1780"/>
                                </a:lnTo>
                                <a:lnTo>
                                  <a:pt x="45" y="1715"/>
                                </a:lnTo>
                                <a:lnTo>
                                  <a:pt x="30" y="1650"/>
                                </a:lnTo>
                                <a:lnTo>
                                  <a:pt x="15" y="1580"/>
                                </a:lnTo>
                                <a:lnTo>
                                  <a:pt x="5" y="1515"/>
                                </a:lnTo>
                                <a:lnTo>
                                  <a:pt x="0" y="1445"/>
                                </a:lnTo>
                                <a:lnTo>
                                  <a:pt x="0" y="1375"/>
                                </a:lnTo>
                                <a:lnTo>
                                  <a:pt x="0" y="1305"/>
                                </a:lnTo>
                                <a:lnTo>
                                  <a:pt x="5" y="1235"/>
                                </a:lnTo>
                                <a:lnTo>
                                  <a:pt x="15" y="1165"/>
                                </a:lnTo>
                                <a:lnTo>
                                  <a:pt x="30" y="1095"/>
                                </a:lnTo>
                                <a:lnTo>
                                  <a:pt x="45" y="1030"/>
                                </a:lnTo>
                                <a:lnTo>
                                  <a:pt x="60" y="965"/>
                                </a:lnTo>
                                <a:lnTo>
                                  <a:pt x="85" y="900"/>
                                </a:lnTo>
                                <a:lnTo>
                                  <a:pt x="110" y="840"/>
                                </a:lnTo>
                                <a:lnTo>
                                  <a:pt x="135" y="780"/>
                                </a:lnTo>
                                <a:lnTo>
                                  <a:pt x="165" y="720"/>
                                </a:lnTo>
                                <a:lnTo>
                                  <a:pt x="200" y="660"/>
                                </a:lnTo>
                                <a:lnTo>
                                  <a:pt x="235" y="605"/>
                                </a:lnTo>
                                <a:lnTo>
                                  <a:pt x="275" y="550"/>
                                </a:lnTo>
                                <a:lnTo>
                                  <a:pt x="315" y="500"/>
                                </a:lnTo>
                                <a:lnTo>
                                  <a:pt x="355" y="450"/>
                                </a:lnTo>
                                <a:lnTo>
                                  <a:pt x="405" y="400"/>
                                </a:lnTo>
                                <a:lnTo>
                                  <a:pt x="450" y="355"/>
                                </a:lnTo>
                                <a:lnTo>
                                  <a:pt x="500" y="315"/>
                                </a:lnTo>
                                <a:lnTo>
                                  <a:pt x="555" y="270"/>
                                </a:lnTo>
                                <a:lnTo>
                                  <a:pt x="605" y="235"/>
                                </a:lnTo>
                                <a:lnTo>
                                  <a:pt x="660" y="195"/>
                                </a:lnTo>
                                <a:lnTo>
                                  <a:pt x="720" y="165"/>
                                </a:lnTo>
                                <a:lnTo>
                                  <a:pt x="780" y="135"/>
                                </a:lnTo>
                                <a:lnTo>
                                  <a:pt x="840" y="105"/>
                                </a:lnTo>
                                <a:lnTo>
                                  <a:pt x="905" y="80"/>
                                </a:lnTo>
                                <a:lnTo>
                                  <a:pt x="965" y="60"/>
                                </a:lnTo>
                                <a:lnTo>
                                  <a:pt x="1030" y="40"/>
                                </a:lnTo>
                                <a:lnTo>
                                  <a:pt x="1100" y="25"/>
                                </a:lnTo>
                                <a:lnTo>
                                  <a:pt x="1165" y="15"/>
                                </a:lnTo>
                                <a:lnTo>
                                  <a:pt x="1235" y="5"/>
                                </a:lnTo>
                                <a:lnTo>
                                  <a:pt x="1305" y="0"/>
                                </a:lnTo>
                                <a:lnTo>
                                  <a:pt x="1375" y="0"/>
                                </a:lnTo>
                                <a:lnTo>
                                  <a:pt x="1445" y="0"/>
                                </a:lnTo>
                                <a:lnTo>
                                  <a:pt x="1515" y="5"/>
                                </a:lnTo>
                                <a:lnTo>
                                  <a:pt x="1585" y="15"/>
                                </a:lnTo>
                                <a:lnTo>
                                  <a:pt x="1650" y="25"/>
                                </a:lnTo>
                                <a:lnTo>
                                  <a:pt x="1720" y="40"/>
                                </a:lnTo>
                                <a:lnTo>
                                  <a:pt x="1785" y="60"/>
                                </a:lnTo>
                                <a:lnTo>
                                  <a:pt x="1845" y="80"/>
                                </a:lnTo>
                                <a:lnTo>
                                  <a:pt x="1910" y="105"/>
                                </a:lnTo>
                                <a:lnTo>
                                  <a:pt x="1970" y="135"/>
                                </a:lnTo>
                                <a:lnTo>
                                  <a:pt x="2030" y="165"/>
                                </a:lnTo>
                                <a:lnTo>
                                  <a:pt x="2090" y="195"/>
                                </a:lnTo>
                                <a:lnTo>
                                  <a:pt x="2145" y="235"/>
                                </a:lnTo>
                                <a:lnTo>
                                  <a:pt x="2195" y="270"/>
                                </a:lnTo>
                                <a:lnTo>
                                  <a:pt x="2250" y="315"/>
                                </a:lnTo>
                                <a:lnTo>
                                  <a:pt x="2300" y="355"/>
                                </a:lnTo>
                                <a:lnTo>
                                  <a:pt x="2345" y="400"/>
                                </a:lnTo>
                                <a:lnTo>
                                  <a:pt x="2390" y="450"/>
                                </a:lnTo>
                                <a:lnTo>
                                  <a:pt x="2435" y="500"/>
                                </a:lnTo>
                                <a:lnTo>
                                  <a:pt x="2475" y="550"/>
                                </a:lnTo>
                                <a:lnTo>
                                  <a:pt x="2515" y="605"/>
                                </a:lnTo>
                                <a:lnTo>
                                  <a:pt x="2550" y="660"/>
                                </a:lnTo>
                                <a:lnTo>
                                  <a:pt x="2585" y="720"/>
                                </a:lnTo>
                                <a:lnTo>
                                  <a:pt x="2615" y="780"/>
                                </a:lnTo>
                                <a:lnTo>
                                  <a:pt x="2640" y="840"/>
                                </a:lnTo>
                                <a:lnTo>
                                  <a:pt x="2665" y="900"/>
                                </a:lnTo>
                                <a:lnTo>
                                  <a:pt x="2690" y="965"/>
                                </a:lnTo>
                                <a:lnTo>
                                  <a:pt x="2705" y="1030"/>
                                </a:lnTo>
                                <a:lnTo>
                                  <a:pt x="2720" y="1095"/>
                                </a:lnTo>
                                <a:lnTo>
                                  <a:pt x="2735" y="1165"/>
                                </a:lnTo>
                                <a:lnTo>
                                  <a:pt x="2745" y="1235"/>
                                </a:lnTo>
                                <a:lnTo>
                                  <a:pt x="2750" y="1305"/>
                                </a:lnTo>
                                <a:lnTo>
                                  <a:pt x="2750" y="1375"/>
                                </a:lnTo>
                                <a:lnTo>
                                  <a:pt x="2750" y="1445"/>
                                </a:lnTo>
                                <a:lnTo>
                                  <a:pt x="2745" y="1515"/>
                                </a:lnTo>
                                <a:lnTo>
                                  <a:pt x="2735" y="1580"/>
                                </a:lnTo>
                                <a:lnTo>
                                  <a:pt x="2720" y="1650"/>
                                </a:lnTo>
                                <a:lnTo>
                                  <a:pt x="2705" y="1715"/>
                                </a:lnTo>
                                <a:lnTo>
                                  <a:pt x="2690" y="1780"/>
                                </a:lnTo>
                                <a:lnTo>
                                  <a:pt x="2665" y="1845"/>
                                </a:lnTo>
                                <a:lnTo>
                                  <a:pt x="2640" y="1910"/>
                                </a:lnTo>
                                <a:lnTo>
                                  <a:pt x="2615" y="1970"/>
                                </a:lnTo>
                                <a:lnTo>
                                  <a:pt x="2585" y="2030"/>
                                </a:lnTo>
                                <a:lnTo>
                                  <a:pt x="2550" y="2085"/>
                                </a:lnTo>
                                <a:lnTo>
                                  <a:pt x="2515" y="2140"/>
                                </a:lnTo>
                                <a:lnTo>
                                  <a:pt x="2475" y="2195"/>
                                </a:lnTo>
                                <a:lnTo>
                                  <a:pt x="2435" y="2245"/>
                                </a:lnTo>
                                <a:lnTo>
                                  <a:pt x="2390" y="2295"/>
                                </a:lnTo>
                                <a:lnTo>
                                  <a:pt x="2345" y="2345"/>
                                </a:lnTo>
                                <a:lnTo>
                                  <a:pt x="2300" y="2390"/>
                                </a:lnTo>
                                <a:lnTo>
                                  <a:pt x="2250" y="2435"/>
                                </a:lnTo>
                                <a:lnTo>
                                  <a:pt x="2195" y="2475"/>
                                </a:lnTo>
                                <a:lnTo>
                                  <a:pt x="2145" y="2515"/>
                                </a:lnTo>
                                <a:lnTo>
                                  <a:pt x="2090" y="2550"/>
                                </a:lnTo>
                                <a:lnTo>
                                  <a:pt x="2030" y="2580"/>
                                </a:lnTo>
                                <a:lnTo>
                                  <a:pt x="1970" y="2615"/>
                                </a:lnTo>
                                <a:lnTo>
                                  <a:pt x="1910" y="2640"/>
                                </a:lnTo>
                                <a:lnTo>
                                  <a:pt x="1845" y="2665"/>
                                </a:lnTo>
                                <a:lnTo>
                                  <a:pt x="1785" y="2685"/>
                                </a:lnTo>
                                <a:lnTo>
                                  <a:pt x="1720" y="2705"/>
                                </a:lnTo>
                                <a:lnTo>
                                  <a:pt x="1650" y="2720"/>
                                </a:lnTo>
                                <a:lnTo>
                                  <a:pt x="1585" y="2735"/>
                                </a:lnTo>
                                <a:lnTo>
                                  <a:pt x="1515" y="2740"/>
                                </a:lnTo>
                                <a:lnTo>
                                  <a:pt x="1445" y="2745"/>
                                </a:lnTo>
                                <a:lnTo>
                                  <a:pt x="1375" y="2750"/>
                                </a:lnTo>
                                <a:close/>
                                <a:moveTo>
                                  <a:pt x="1375" y="15"/>
                                </a:moveTo>
                                <a:lnTo>
                                  <a:pt x="1375" y="15"/>
                                </a:lnTo>
                                <a:lnTo>
                                  <a:pt x="1305" y="15"/>
                                </a:lnTo>
                                <a:lnTo>
                                  <a:pt x="1235" y="20"/>
                                </a:lnTo>
                                <a:lnTo>
                                  <a:pt x="1170" y="30"/>
                                </a:lnTo>
                                <a:lnTo>
                                  <a:pt x="1100" y="45"/>
                                </a:lnTo>
                                <a:lnTo>
                                  <a:pt x="1035" y="60"/>
                                </a:lnTo>
                                <a:lnTo>
                                  <a:pt x="970" y="75"/>
                                </a:lnTo>
                                <a:lnTo>
                                  <a:pt x="910" y="100"/>
                                </a:lnTo>
                                <a:lnTo>
                                  <a:pt x="845" y="120"/>
                                </a:lnTo>
                                <a:lnTo>
                                  <a:pt x="785" y="150"/>
                                </a:lnTo>
                                <a:lnTo>
                                  <a:pt x="730" y="180"/>
                                </a:lnTo>
                                <a:lnTo>
                                  <a:pt x="670" y="210"/>
                                </a:lnTo>
                                <a:lnTo>
                                  <a:pt x="615" y="245"/>
                                </a:lnTo>
                                <a:lnTo>
                                  <a:pt x="565" y="285"/>
                                </a:lnTo>
                                <a:lnTo>
                                  <a:pt x="510" y="325"/>
                                </a:lnTo>
                                <a:lnTo>
                                  <a:pt x="460" y="370"/>
                                </a:lnTo>
                                <a:lnTo>
                                  <a:pt x="415" y="415"/>
                                </a:lnTo>
                                <a:lnTo>
                                  <a:pt x="370" y="460"/>
                                </a:lnTo>
                                <a:lnTo>
                                  <a:pt x="325" y="510"/>
                                </a:lnTo>
                                <a:lnTo>
                                  <a:pt x="285" y="560"/>
                                </a:lnTo>
                                <a:lnTo>
                                  <a:pt x="250" y="615"/>
                                </a:lnTo>
                                <a:lnTo>
                                  <a:pt x="215" y="670"/>
                                </a:lnTo>
                                <a:lnTo>
                                  <a:pt x="180" y="725"/>
                                </a:lnTo>
                                <a:lnTo>
                                  <a:pt x="150" y="785"/>
                                </a:lnTo>
                                <a:lnTo>
                                  <a:pt x="125" y="845"/>
                                </a:lnTo>
                                <a:lnTo>
                                  <a:pt x="100" y="905"/>
                                </a:lnTo>
                                <a:lnTo>
                                  <a:pt x="80" y="970"/>
                                </a:lnTo>
                                <a:lnTo>
                                  <a:pt x="60" y="1035"/>
                                </a:lnTo>
                                <a:lnTo>
                                  <a:pt x="45" y="1100"/>
                                </a:lnTo>
                                <a:lnTo>
                                  <a:pt x="35" y="1165"/>
                                </a:lnTo>
                                <a:lnTo>
                                  <a:pt x="25" y="1235"/>
                                </a:lnTo>
                                <a:lnTo>
                                  <a:pt x="20" y="1305"/>
                                </a:lnTo>
                                <a:lnTo>
                                  <a:pt x="15" y="1375"/>
                                </a:lnTo>
                                <a:lnTo>
                                  <a:pt x="20" y="1445"/>
                                </a:lnTo>
                                <a:lnTo>
                                  <a:pt x="25" y="1510"/>
                                </a:lnTo>
                                <a:lnTo>
                                  <a:pt x="35" y="1580"/>
                                </a:lnTo>
                                <a:lnTo>
                                  <a:pt x="45" y="1645"/>
                                </a:lnTo>
                                <a:lnTo>
                                  <a:pt x="60" y="1710"/>
                                </a:lnTo>
                                <a:lnTo>
                                  <a:pt x="80" y="1775"/>
                                </a:lnTo>
                                <a:lnTo>
                                  <a:pt x="100" y="1840"/>
                                </a:lnTo>
                                <a:lnTo>
                                  <a:pt x="125" y="1900"/>
                                </a:lnTo>
                                <a:lnTo>
                                  <a:pt x="150" y="1960"/>
                                </a:lnTo>
                                <a:lnTo>
                                  <a:pt x="180" y="2020"/>
                                </a:lnTo>
                                <a:lnTo>
                                  <a:pt x="215" y="2075"/>
                                </a:lnTo>
                                <a:lnTo>
                                  <a:pt x="250" y="2130"/>
                                </a:lnTo>
                                <a:lnTo>
                                  <a:pt x="285" y="2185"/>
                                </a:lnTo>
                                <a:lnTo>
                                  <a:pt x="325" y="2235"/>
                                </a:lnTo>
                                <a:lnTo>
                                  <a:pt x="370" y="2285"/>
                                </a:lnTo>
                                <a:lnTo>
                                  <a:pt x="415" y="2335"/>
                                </a:lnTo>
                                <a:lnTo>
                                  <a:pt x="460" y="2380"/>
                                </a:lnTo>
                                <a:lnTo>
                                  <a:pt x="510" y="2420"/>
                                </a:lnTo>
                                <a:lnTo>
                                  <a:pt x="565" y="2460"/>
                                </a:lnTo>
                                <a:lnTo>
                                  <a:pt x="615" y="2500"/>
                                </a:lnTo>
                                <a:lnTo>
                                  <a:pt x="670" y="2535"/>
                                </a:lnTo>
                                <a:lnTo>
                                  <a:pt x="730" y="2565"/>
                                </a:lnTo>
                                <a:lnTo>
                                  <a:pt x="785" y="2595"/>
                                </a:lnTo>
                                <a:lnTo>
                                  <a:pt x="845" y="2625"/>
                                </a:lnTo>
                                <a:lnTo>
                                  <a:pt x="910" y="2650"/>
                                </a:lnTo>
                                <a:lnTo>
                                  <a:pt x="970" y="2670"/>
                                </a:lnTo>
                                <a:lnTo>
                                  <a:pt x="1035" y="2690"/>
                                </a:lnTo>
                                <a:lnTo>
                                  <a:pt x="1100" y="2705"/>
                                </a:lnTo>
                                <a:lnTo>
                                  <a:pt x="1170" y="2715"/>
                                </a:lnTo>
                                <a:lnTo>
                                  <a:pt x="1235" y="2725"/>
                                </a:lnTo>
                                <a:lnTo>
                                  <a:pt x="1305" y="2730"/>
                                </a:lnTo>
                                <a:lnTo>
                                  <a:pt x="1375" y="2730"/>
                                </a:lnTo>
                                <a:lnTo>
                                  <a:pt x="1445" y="2730"/>
                                </a:lnTo>
                                <a:lnTo>
                                  <a:pt x="1515" y="2725"/>
                                </a:lnTo>
                                <a:lnTo>
                                  <a:pt x="1580" y="2715"/>
                                </a:lnTo>
                                <a:lnTo>
                                  <a:pt x="1650" y="2705"/>
                                </a:lnTo>
                                <a:lnTo>
                                  <a:pt x="1715" y="2690"/>
                                </a:lnTo>
                                <a:lnTo>
                                  <a:pt x="1780" y="2670"/>
                                </a:lnTo>
                                <a:lnTo>
                                  <a:pt x="1840" y="2650"/>
                                </a:lnTo>
                                <a:lnTo>
                                  <a:pt x="1905" y="2625"/>
                                </a:lnTo>
                                <a:lnTo>
                                  <a:pt x="1965" y="2595"/>
                                </a:lnTo>
                                <a:lnTo>
                                  <a:pt x="2020" y="2565"/>
                                </a:lnTo>
                                <a:lnTo>
                                  <a:pt x="2080" y="2535"/>
                                </a:lnTo>
                                <a:lnTo>
                                  <a:pt x="2135" y="2500"/>
                                </a:lnTo>
                                <a:lnTo>
                                  <a:pt x="2185" y="2460"/>
                                </a:lnTo>
                                <a:lnTo>
                                  <a:pt x="2240" y="2420"/>
                                </a:lnTo>
                                <a:lnTo>
                                  <a:pt x="2290" y="2380"/>
                                </a:lnTo>
                                <a:lnTo>
                                  <a:pt x="2335" y="2335"/>
                                </a:lnTo>
                                <a:lnTo>
                                  <a:pt x="2380" y="2285"/>
                                </a:lnTo>
                                <a:lnTo>
                                  <a:pt x="2425" y="2235"/>
                                </a:lnTo>
                                <a:lnTo>
                                  <a:pt x="2465" y="2185"/>
                                </a:lnTo>
                                <a:lnTo>
                                  <a:pt x="2500" y="2130"/>
                                </a:lnTo>
                                <a:lnTo>
                                  <a:pt x="2535" y="2075"/>
                                </a:lnTo>
                                <a:lnTo>
                                  <a:pt x="2570" y="2020"/>
                                </a:lnTo>
                                <a:lnTo>
                                  <a:pt x="2600" y="1960"/>
                                </a:lnTo>
                                <a:lnTo>
                                  <a:pt x="2625" y="1900"/>
                                </a:lnTo>
                                <a:lnTo>
                                  <a:pt x="2650" y="1840"/>
                                </a:lnTo>
                                <a:lnTo>
                                  <a:pt x="2670" y="1775"/>
                                </a:lnTo>
                                <a:lnTo>
                                  <a:pt x="2690" y="1710"/>
                                </a:lnTo>
                                <a:lnTo>
                                  <a:pt x="2705" y="1645"/>
                                </a:lnTo>
                                <a:lnTo>
                                  <a:pt x="2715" y="1580"/>
                                </a:lnTo>
                                <a:lnTo>
                                  <a:pt x="2725" y="1510"/>
                                </a:lnTo>
                                <a:lnTo>
                                  <a:pt x="2730" y="1445"/>
                                </a:lnTo>
                                <a:lnTo>
                                  <a:pt x="2735" y="1375"/>
                                </a:lnTo>
                                <a:lnTo>
                                  <a:pt x="2730" y="1305"/>
                                </a:lnTo>
                                <a:lnTo>
                                  <a:pt x="2725" y="1235"/>
                                </a:lnTo>
                                <a:lnTo>
                                  <a:pt x="2715" y="1165"/>
                                </a:lnTo>
                                <a:lnTo>
                                  <a:pt x="2705" y="1100"/>
                                </a:lnTo>
                                <a:lnTo>
                                  <a:pt x="2690" y="1035"/>
                                </a:lnTo>
                                <a:lnTo>
                                  <a:pt x="2670" y="970"/>
                                </a:lnTo>
                                <a:lnTo>
                                  <a:pt x="2650" y="905"/>
                                </a:lnTo>
                                <a:lnTo>
                                  <a:pt x="2625" y="845"/>
                                </a:lnTo>
                                <a:lnTo>
                                  <a:pt x="2600" y="785"/>
                                </a:lnTo>
                                <a:lnTo>
                                  <a:pt x="2570" y="725"/>
                                </a:lnTo>
                                <a:lnTo>
                                  <a:pt x="2535" y="670"/>
                                </a:lnTo>
                                <a:lnTo>
                                  <a:pt x="2500" y="615"/>
                                </a:lnTo>
                                <a:lnTo>
                                  <a:pt x="2465" y="560"/>
                                </a:lnTo>
                                <a:lnTo>
                                  <a:pt x="2425" y="510"/>
                                </a:lnTo>
                                <a:lnTo>
                                  <a:pt x="2380" y="460"/>
                                </a:lnTo>
                                <a:lnTo>
                                  <a:pt x="2335" y="415"/>
                                </a:lnTo>
                                <a:lnTo>
                                  <a:pt x="2290" y="370"/>
                                </a:lnTo>
                                <a:lnTo>
                                  <a:pt x="2240" y="325"/>
                                </a:lnTo>
                                <a:lnTo>
                                  <a:pt x="2185" y="285"/>
                                </a:lnTo>
                                <a:lnTo>
                                  <a:pt x="2135" y="245"/>
                                </a:lnTo>
                                <a:lnTo>
                                  <a:pt x="2080" y="210"/>
                                </a:lnTo>
                                <a:lnTo>
                                  <a:pt x="2020" y="180"/>
                                </a:lnTo>
                                <a:lnTo>
                                  <a:pt x="1965" y="150"/>
                                </a:lnTo>
                                <a:lnTo>
                                  <a:pt x="1905" y="120"/>
                                </a:lnTo>
                                <a:lnTo>
                                  <a:pt x="1840" y="100"/>
                                </a:lnTo>
                                <a:lnTo>
                                  <a:pt x="1780" y="75"/>
                                </a:lnTo>
                                <a:lnTo>
                                  <a:pt x="1715" y="60"/>
                                </a:lnTo>
                                <a:lnTo>
                                  <a:pt x="1650" y="45"/>
                                </a:lnTo>
                                <a:lnTo>
                                  <a:pt x="1580" y="30"/>
                                </a:lnTo>
                                <a:lnTo>
                                  <a:pt x="1515" y="20"/>
                                </a:lnTo>
                                <a:lnTo>
                                  <a:pt x="1445" y="15"/>
                                </a:lnTo>
                                <a:lnTo>
                                  <a:pt x="1375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13"/>
                        <wps:cNvSpPr>
                          <a:spLocks noEditPoints="1"/>
                        </wps:cNvSpPr>
                        <wps:spPr bwMode="auto">
                          <a:xfrm>
                            <a:off x="2216150" y="1441450"/>
                            <a:ext cx="76200" cy="123825"/>
                          </a:xfrm>
                          <a:custGeom>
                            <a:avLst/>
                            <a:gdLst>
                              <a:gd name="T0" fmla="*/ 115 w 120"/>
                              <a:gd name="T1" fmla="*/ 5 h 195"/>
                              <a:gd name="T2" fmla="*/ 115 w 120"/>
                              <a:gd name="T3" fmla="*/ 5 h 195"/>
                              <a:gd name="T4" fmla="*/ 95 w 120"/>
                              <a:gd name="T5" fmla="*/ 10 h 195"/>
                              <a:gd name="T6" fmla="*/ 80 w 120"/>
                              <a:gd name="T7" fmla="*/ 15 h 195"/>
                              <a:gd name="T8" fmla="*/ 55 w 120"/>
                              <a:gd name="T9" fmla="*/ 35 h 195"/>
                              <a:gd name="T10" fmla="*/ 40 w 120"/>
                              <a:gd name="T11" fmla="*/ 60 h 195"/>
                              <a:gd name="T12" fmla="*/ 30 w 120"/>
                              <a:gd name="T13" fmla="*/ 85 h 195"/>
                              <a:gd name="T14" fmla="*/ 30 w 120"/>
                              <a:gd name="T15" fmla="*/ 85 h 195"/>
                              <a:gd name="T16" fmla="*/ 50 w 120"/>
                              <a:gd name="T17" fmla="*/ 75 h 195"/>
                              <a:gd name="T18" fmla="*/ 70 w 120"/>
                              <a:gd name="T19" fmla="*/ 70 h 195"/>
                              <a:gd name="T20" fmla="*/ 70 w 120"/>
                              <a:gd name="T21" fmla="*/ 70 h 195"/>
                              <a:gd name="T22" fmla="*/ 90 w 120"/>
                              <a:gd name="T23" fmla="*/ 75 h 195"/>
                              <a:gd name="T24" fmla="*/ 105 w 120"/>
                              <a:gd name="T25" fmla="*/ 90 h 195"/>
                              <a:gd name="T26" fmla="*/ 115 w 120"/>
                              <a:gd name="T27" fmla="*/ 105 h 195"/>
                              <a:gd name="T28" fmla="*/ 120 w 120"/>
                              <a:gd name="T29" fmla="*/ 130 h 195"/>
                              <a:gd name="T30" fmla="*/ 120 w 120"/>
                              <a:gd name="T31" fmla="*/ 130 h 195"/>
                              <a:gd name="T32" fmla="*/ 115 w 120"/>
                              <a:gd name="T33" fmla="*/ 150 h 195"/>
                              <a:gd name="T34" fmla="*/ 110 w 120"/>
                              <a:gd name="T35" fmla="*/ 170 h 195"/>
                              <a:gd name="T36" fmla="*/ 100 w 120"/>
                              <a:gd name="T37" fmla="*/ 180 h 195"/>
                              <a:gd name="T38" fmla="*/ 90 w 120"/>
                              <a:gd name="T39" fmla="*/ 190 h 195"/>
                              <a:gd name="T40" fmla="*/ 75 w 120"/>
                              <a:gd name="T41" fmla="*/ 195 h 195"/>
                              <a:gd name="T42" fmla="*/ 60 w 120"/>
                              <a:gd name="T43" fmla="*/ 195 h 195"/>
                              <a:gd name="T44" fmla="*/ 60 w 120"/>
                              <a:gd name="T45" fmla="*/ 195 h 195"/>
                              <a:gd name="T46" fmla="*/ 35 w 120"/>
                              <a:gd name="T47" fmla="*/ 190 h 195"/>
                              <a:gd name="T48" fmla="*/ 15 w 120"/>
                              <a:gd name="T49" fmla="*/ 175 h 195"/>
                              <a:gd name="T50" fmla="*/ 10 w 120"/>
                              <a:gd name="T51" fmla="*/ 165 h 195"/>
                              <a:gd name="T52" fmla="*/ 5 w 120"/>
                              <a:gd name="T53" fmla="*/ 150 h 195"/>
                              <a:gd name="T54" fmla="*/ 0 w 120"/>
                              <a:gd name="T55" fmla="*/ 110 h 195"/>
                              <a:gd name="T56" fmla="*/ 0 w 120"/>
                              <a:gd name="T57" fmla="*/ 110 h 195"/>
                              <a:gd name="T58" fmla="*/ 0 w 120"/>
                              <a:gd name="T59" fmla="*/ 90 h 195"/>
                              <a:gd name="T60" fmla="*/ 5 w 120"/>
                              <a:gd name="T61" fmla="*/ 70 h 195"/>
                              <a:gd name="T62" fmla="*/ 15 w 120"/>
                              <a:gd name="T63" fmla="*/ 50 h 195"/>
                              <a:gd name="T64" fmla="*/ 30 w 120"/>
                              <a:gd name="T65" fmla="*/ 35 h 195"/>
                              <a:gd name="T66" fmla="*/ 45 w 120"/>
                              <a:gd name="T67" fmla="*/ 20 h 195"/>
                              <a:gd name="T68" fmla="*/ 65 w 120"/>
                              <a:gd name="T69" fmla="*/ 10 h 195"/>
                              <a:gd name="T70" fmla="*/ 90 w 120"/>
                              <a:gd name="T71" fmla="*/ 5 h 195"/>
                              <a:gd name="T72" fmla="*/ 115 w 120"/>
                              <a:gd name="T73" fmla="*/ 0 h 195"/>
                              <a:gd name="T74" fmla="*/ 115 w 120"/>
                              <a:gd name="T75" fmla="*/ 5 h 195"/>
                              <a:gd name="T76" fmla="*/ 30 w 120"/>
                              <a:gd name="T77" fmla="*/ 95 h 195"/>
                              <a:gd name="T78" fmla="*/ 30 w 120"/>
                              <a:gd name="T79" fmla="*/ 95 h 195"/>
                              <a:gd name="T80" fmla="*/ 25 w 120"/>
                              <a:gd name="T81" fmla="*/ 100 h 195"/>
                              <a:gd name="T82" fmla="*/ 25 w 120"/>
                              <a:gd name="T83" fmla="*/ 120 h 195"/>
                              <a:gd name="T84" fmla="*/ 25 w 120"/>
                              <a:gd name="T85" fmla="*/ 120 h 195"/>
                              <a:gd name="T86" fmla="*/ 25 w 120"/>
                              <a:gd name="T87" fmla="*/ 150 h 195"/>
                              <a:gd name="T88" fmla="*/ 35 w 120"/>
                              <a:gd name="T89" fmla="*/ 170 h 195"/>
                              <a:gd name="T90" fmla="*/ 50 w 120"/>
                              <a:gd name="T91" fmla="*/ 185 h 195"/>
                              <a:gd name="T92" fmla="*/ 65 w 120"/>
                              <a:gd name="T93" fmla="*/ 190 h 195"/>
                              <a:gd name="T94" fmla="*/ 65 w 120"/>
                              <a:gd name="T95" fmla="*/ 190 h 195"/>
                              <a:gd name="T96" fmla="*/ 75 w 120"/>
                              <a:gd name="T97" fmla="*/ 185 h 195"/>
                              <a:gd name="T98" fmla="*/ 85 w 120"/>
                              <a:gd name="T99" fmla="*/ 175 h 195"/>
                              <a:gd name="T100" fmla="*/ 90 w 120"/>
                              <a:gd name="T101" fmla="*/ 165 h 195"/>
                              <a:gd name="T102" fmla="*/ 95 w 120"/>
                              <a:gd name="T103" fmla="*/ 140 h 195"/>
                              <a:gd name="T104" fmla="*/ 95 w 120"/>
                              <a:gd name="T105" fmla="*/ 140 h 195"/>
                              <a:gd name="T106" fmla="*/ 95 w 120"/>
                              <a:gd name="T107" fmla="*/ 120 h 195"/>
                              <a:gd name="T108" fmla="*/ 85 w 120"/>
                              <a:gd name="T109" fmla="*/ 105 h 195"/>
                              <a:gd name="T110" fmla="*/ 75 w 120"/>
                              <a:gd name="T111" fmla="*/ 90 h 195"/>
                              <a:gd name="T112" fmla="*/ 55 w 120"/>
                              <a:gd name="T113" fmla="*/ 85 h 195"/>
                              <a:gd name="T114" fmla="*/ 55 w 120"/>
                              <a:gd name="T115" fmla="*/ 85 h 195"/>
                              <a:gd name="T116" fmla="*/ 40 w 120"/>
                              <a:gd name="T117" fmla="*/ 85 h 195"/>
                              <a:gd name="T118" fmla="*/ 30 w 120"/>
                              <a:gd name="T119" fmla="*/ 95 h 195"/>
                              <a:gd name="T120" fmla="*/ 30 w 120"/>
                              <a:gd name="T121" fmla="*/ 95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120" h="195">
                                <a:moveTo>
                                  <a:pt x="115" y="5"/>
                                </a:moveTo>
                                <a:lnTo>
                                  <a:pt x="115" y="5"/>
                                </a:lnTo>
                                <a:lnTo>
                                  <a:pt x="95" y="10"/>
                                </a:lnTo>
                                <a:lnTo>
                                  <a:pt x="80" y="15"/>
                                </a:lnTo>
                                <a:lnTo>
                                  <a:pt x="55" y="35"/>
                                </a:lnTo>
                                <a:lnTo>
                                  <a:pt x="40" y="60"/>
                                </a:lnTo>
                                <a:lnTo>
                                  <a:pt x="30" y="85"/>
                                </a:lnTo>
                                <a:lnTo>
                                  <a:pt x="50" y="75"/>
                                </a:lnTo>
                                <a:lnTo>
                                  <a:pt x="70" y="70"/>
                                </a:lnTo>
                                <a:lnTo>
                                  <a:pt x="90" y="75"/>
                                </a:lnTo>
                                <a:lnTo>
                                  <a:pt x="105" y="90"/>
                                </a:lnTo>
                                <a:lnTo>
                                  <a:pt x="115" y="105"/>
                                </a:lnTo>
                                <a:lnTo>
                                  <a:pt x="120" y="130"/>
                                </a:lnTo>
                                <a:lnTo>
                                  <a:pt x="115" y="150"/>
                                </a:lnTo>
                                <a:lnTo>
                                  <a:pt x="110" y="170"/>
                                </a:lnTo>
                                <a:lnTo>
                                  <a:pt x="100" y="180"/>
                                </a:lnTo>
                                <a:lnTo>
                                  <a:pt x="90" y="190"/>
                                </a:lnTo>
                                <a:lnTo>
                                  <a:pt x="75" y="195"/>
                                </a:lnTo>
                                <a:lnTo>
                                  <a:pt x="60" y="195"/>
                                </a:lnTo>
                                <a:lnTo>
                                  <a:pt x="35" y="190"/>
                                </a:lnTo>
                                <a:lnTo>
                                  <a:pt x="15" y="175"/>
                                </a:lnTo>
                                <a:lnTo>
                                  <a:pt x="10" y="165"/>
                                </a:lnTo>
                                <a:lnTo>
                                  <a:pt x="5" y="150"/>
                                </a:lnTo>
                                <a:lnTo>
                                  <a:pt x="0" y="110"/>
                                </a:lnTo>
                                <a:lnTo>
                                  <a:pt x="0" y="90"/>
                                </a:lnTo>
                                <a:lnTo>
                                  <a:pt x="5" y="70"/>
                                </a:lnTo>
                                <a:lnTo>
                                  <a:pt x="15" y="50"/>
                                </a:lnTo>
                                <a:lnTo>
                                  <a:pt x="30" y="35"/>
                                </a:lnTo>
                                <a:lnTo>
                                  <a:pt x="45" y="20"/>
                                </a:lnTo>
                                <a:lnTo>
                                  <a:pt x="65" y="10"/>
                                </a:lnTo>
                                <a:lnTo>
                                  <a:pt x="90" y="5"/>
                                </a:lnTo>
                                <a:lnTo>
                                  <a:pt x="115" y="0"/>
                                </a:lnTo>
                                <a:lnTo>
                                  <a:pt x="115" y="5"/>
                                </a:lnTo>
                                <a:close/>
                                <a:moveTo>
                                  <a:pt x="30" y="95"/>
                                </a:moveTo>
                                <a:lnTo>
                                  <a:pt x="30" y="95"/>
                                </a:lnTo>
                                <a:lnTo>
                                  <a:pt x="25" y="100"/>
                                </a:lnTo>
                                <a:lnTo>
                                  <a:pt x="25" y="120"/>
                                </a:lnTo>
                                <a:lnTo>
                                  <a:pt x="25" y="150"/>
                                </a:lnTo>
                                <a:lnTo>
                                  <a:pt x="35" y="170"/>
                                </a:lnTo>
                                <a:lnTo>
                                  <a:pt x="50" y="185"/>
                                </a:lnTo>
                                <a:lnTo>
                                  <a:pt x="65" y="190"/>
                                </a:lnTo>
                                <a:lnTo>
                                  <a:pt x="75" y="185"/>
                                </a:lnTo>
                                <a:lnTo>
                                  <a:pt x="85" y="175"/>
                                </a:lnTo>
                                <a:lnTo>
                                  <a:pt x="90" y="165"/>
                                </a:lnTo>
                                <a:lnTo>
                                  <a:pt x="95" y="140"/>
                                </a:lnTo>
                                <a:lnTo>
                                  <a:pt x="95" y="120"/>
                                </a:lnTo>
                                <a:lnTo>
                                  <a:pt x="85" y="105"/>
                                </a:lnTo>
                                <a:lnTo>
                                  <a:pt x="75" y="90"/>
                                </a:lnTo>
                                <a:lnTo>
                                  <a:pt x="55" y="85"/>
                                </a:lnTo>
                                <a:lnTo>
                                  <a:pt x="40" y="85"/>
                                </a:lnTo>
                                <a:lnTo>
                                  <a:pt x="30" y="9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4"/>
                        <wps:cNvSpPr>
                          <a:spLocks noEditPoints="1"/>
                        </wps:cNvSpPr>
                        <wps:spPr bwMode="auto">
                          <a:xfrm>
                            <a:off x="2301875" y="1444625"/>
                            <a:ext cx="79375" cy="120650"/>
                          </a:xfrm>
                          <a:custGeom>
                            <a:avLst/>
                            <a:gdLst>
                              <a:gd name="T0" fmla="*/ 125 w 125"/>
                              <a:gd name="T1" fmla="*/ 95 h 190"/>
                              <a:gd name="T2" fmla="*/ 125 w 125"/>
                              <a:gd name="T3" fmla="*/ 95 h 190"/>
                              <a:gd name="T4" fmla="*/ 125 w 125"/>
                              <a:gd name="T5" fmla="*/ 125 h 190"/>
                              <a:gd name="T6" fmla="*/ 115 w 125"/>
                              <a:gd name="T7" fmla="*/ 155 h 190"/>
                              <a:gd name="T8" fmla="*/ 105 w 125"/>
                              <a:gd name="T9" fmla="*/ 170 h 190"/>
                              <a:gd name="T10" fmla="*/ 95 w 125"/>
                              <a:gd name="T11" fmla="*/ 180 h 190"/>
                              <a:gd name="T12" fmla="*/ 80 w 125"/>
                              <a:gd name="T13" fmla="*/ 190 h 190"/>
                              <a:gd name="T14" fmla="*/ 65 w 125"/>
                              <a:gd name="T15" fmla="*/ 190 h 190"/>
                              <a:gd name="T16" fmla="*/ 65 w 125"/>
                              <a:gd name="T17" fmla="*/ 190 h 190"/>
                              <a:gd name="T18" fmla="*/ 45 w 125"/>
                              <a:gd name="T19" fmla="*/ 190 h 190"/>
                              <a:gd name="T20" fmla="*/ 30 w 125"/>
                              <a:gd name="T21" fmla="*/ 180 h 190"/>
                              <a:gd name="T22" fmla="*/ 20 w 125"/>
                              <a:gd name="T23" fmla="*/ 170 h 190"/>
                              <a:gd name="T24" fmla="*/ 15 w 125"/>
                              <a:gd name="T25" fmla="*/ 155 h 190"/>
                              <a:gd name="T26" fmla="*/ 5 w 125"/>
                              <a:gd name="T27" fmla="*/ 125 h 190"/>
                              <a:gd name="T28" fmla="*/ 0 w 125"/>
                              <a:gd name="T29" fmla="*/ 95 h 190"/>
                              <a:gd name="T30" fmla="*/ 0 w 125"/>
                              <a:gd name="T31" fmla="*/ 95 h 190"/>
                              <a:gd name="T32" fmla="*/ 5 w 125"/>
                              <a:gd name="T33" fmla="*/ 65 h 190"/>
                              <a:gd name="T34" fmla="*/ 15 w 125"/>
                              <a:gd name="T35" fmla="*/ 35 h 190"/>
                              <a:gd name="T36" fmla="*/ 20 w 125"/>
                              <a:gd name="T37" fmla="*/ 20 h 190"/>
                              <a:gd name="T38" fmla="*/ 30 w 125"/>
                              <a:gd name="T39" fmla="*/ 10 h 190"/>
                              <a:gd name="T40" fmla="*/ 45 w 125"/>
                              <a:gd name="T41" fmla="*/ 0 h 190"/>
                              <a:gd name="T42" fmla="*/ 65 w 125"/>
                              <a:gd name="T43" fmla="*/ 0 h 190"/>
                              <a:gd name="T44" fmla="*/ 65 w 125"/>
                              <a:gd name="T45" fmla="*/ 0 h 190"/>
                              <a:gd name="T46" fmla="*/ 80 w 125"/>
                              <a:gd name="T47" fmla="*/ 0 h 190"/>
                              <a:gd name="T48" fmla="*/ 95 w 125"/>
                              <a:gd name="T49" fmla="*/ 10 h 190"/>
                              <a:gd name="T50" fmla="*/ 105 w 125"/>
                              <a:gd name="T51" fmla="*/ 20 h 190"/>
                              <a:gd name="T52" fmla="*/ 115 w 125"/>
                              <a:gd name="T53" fmla="*/ 35 h 190"/>
                              <a:gd name="T54" fmla="*/ 125 w 125"/>
                              <a:gd name="T55" fmla="*/ 65 h 190"/>
                              <a:gd name="T56" fmla="*/ 125 w 125"/>
                              <a:gd name="T57" fmla="*/ 95 h 190"/>
                              <a:gd name="T58" fmla="*/ 125 w 125"/>
                              <a:gd name="T59" fmla="*/ 95 h 190"/>
                              <a:gd name="T60" fmla="*/ 25 w 125"/>
                              <a:gd name="T61" fmla="*/ 95 h 190"/>
                              <a:gd name="T62" fmla="*/ 25 w 125"/>
                              <a:gd name="T63" fmla="*/ 95 h 190"/>
                              <a:gd name="T64" fmla="*/ 30 w 125"/>
                              <a:gd name="T65" fmla="*/ 120 h 190"/>
                              <a:gd name="T66" fmla="*/ 30 w 125"/>
                              <a:gd name="T67" fmla="*/ 150 h 190"/>
                              <a:gd name="T68" fmla="*/ 35 w 125"/>
                              <a:gd name="T69" fmla="*/ 160 h 190"/>
                              <a:gd name="T70" fmla="*/ 45 w 125"/>
                              <a:gd name="T71" fmla="*/ 175 h 190"/>
                              <a:gd name="T72" fmla="*/ 50 w 125"/>
                              <a:gd name="T73" fmla="*/ 180 h 190"/>
                              <a:gd name="T74" fmla="*/ 65 w 125"/>
                              <a:gd name="T75" fmla="*/ 185 h 190"/>
                              <a:gd name="T76" fmla="*/ 65 w 125"/>
                              <a:gd name="T77" fmla="*/ 185 h 190"/>
                              <a:gd name="T78" fmla="*/ 75 w 125"/>
                              <a:gd name="T79" fmla="*/ 180 h 190"/>
                              <a:gd name="T80" fmla="*/ 85 w 125"/>
                              <a:gd name="T81" fmla="*/ 175 h 190"/>
                              <a:gd name="T82" fmla="*/ 90 w 125"/>
                              <a:gd name="T83" fmla="*/ 160 h 190"/>
                              <a:gd name="T84" fmla="*/ 95 w 125"/>
                              <a:gd name="T85" fmla="*/ 145 h 190"/>
                              <a:gd name="T86" fmla="*/ 100 w 125"/>
                              <a:gd name="T87" fmla="*/ 120 h 190"/>
                              <a:gd name="T88" fmla="*/ 100 w 125"/>
                              <a:gd name="T89" fmla="*/ 95 h 190"/>
                              <a:gd name="T90" fmla="*/ 100 w 125"/>
                              <a:gd name="T91" fmla="*/ 95 h 190"/>
                              <a:gd name="T92" fmla="*/ 100 w 125"/>
                              <a:gd name="T93" fmla="*/ 70 h 190"/>
                              <a:gd name="T94" fmla="*/ 95 w 125"/>
                              <a:gd name="T95" fmla="*/ 45 h 190"/>
                              <a:gd name="T96" fmla="*/ 90 w 125"/>
                              <a:gd name="T97" fmla="*/ 30 h 190"/>
                              <a:gd name="T98" fmla="*/ 85 w 125"/>
                              <a:gd name="T99" fmla="*/ 15 h 190"/>
                              <a:gd name="T100" fmla="*/ 75 w 125"/>
                              <a:gd name="T101" fmla="*/ 10 h 190"/>
                              <a:gd name="T102" fmla="*/ 65 w 125"/>
                              <a:gd name="T103" fmla="*/ 5 h 190"/>
                              <a:gd name="T104" fmla="*/ 65 w 125"/>
                              <a:gd name="T105" fmla="*/ 5 h 190"/>
                              <a:gd name="T106" fmla="*/ 50 w 125"/>
                              <a:gd name="T107" fmla="*/ 10 h 190"/>
                              <a:gd name="T108" fmla="*/ 45 w 125"/>
                              <a:gd name="T109" fmla="*/ 15 h 190"/>
                              <a:gd name="T110" fmla="*/ 35 w 125"/>
                              <a:gd name="T111" fmla="*/ 30 h 190"/>
                              <a:gd name="T112" fmla="*/ 30 w 125"/>
                              <a:gd name="T113" fmla="*/ 45 h 190"/>
                              <a:gd name="T114" fmla="*/ 30 w 125"/>
                              <a:gd name="T115" fmla="*/ 70 h 190"/>
                              <a:gd name="T116" fmla="*/ 25 w 125"/>
                              <a:gd name="T117" fmla="*/ 95 h 190"/>
                              <a:gd name="T118" fmla="*/ 25 w 125"/>
                              <a:gd name="T119" fmla="*/ 95 h 1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5" h="190">
                                <a:moveTo>
                                  <a:pt x="125" y="95"/>
                                </a:moveTo>
                                <a:lnTo>
                                  <a:pt x="125" y="95"/>
                                </a:lnTo>
                                <a:lnTo>
                                  <a:pt x="125" y="125"/>
                                </a:lnTo>
                                <a:lnTo>
                                  <a:pt x="115" y="155"/>
                                </a:lnTo>
                                <a:lnTo>
                                  <a:pt x="105" y="170"/>
                                </a:lnTo>
                                <a:lnTo>
                                  <a:pt x="95" y="180"/>
                                </a:lnTo>
                                <a:lnTo>
                                  <a:pt x="80" y="190"/>
                                </a:lnTo>
                                <a:lnTo>
                                  <a:pt x="65" y="190"/>
                                </a:lnTo>
                                <a:lnTo>
                                  <a:pt x="45" y="190"/>
                                </a:lnTo>
                                <a:lnTo>
                                  <a:pt x="30" y="180"/>
                                </a:lnTo>
                                <a:lnTo>
                                  <a:pt x="20" y="170"/>
                                </a:lnTo>
                                <a:lnTo>
                                  <a:pt x="15" y="155"/>
                                </a:lnTo>
                                <a:lnTo>
                                  <a:pt x="5" y="125"/>
                                </a:lnTo>
                                <a:lnTo>
                                  <a:pt x="0" y="95"/>
                                </a:lnTo>
                                <a:lnTo>
                                  <a:pt x="5" y="65"/>
                                </a:lnTo>
                                <a:lnTo>
                                  <a:pt x="15" y="35"/>
                                </a:lnTo>
                                <a:lnTo>
                                  <a:pt x="20" y="20"/>
                                </a:lnTo>
                                <a:lnTo>
                                  <a:pt x="30" y="10"/>
                                </a:lnTo>
                                <a:lnTo>
                                  <a:pt x="45" y="0"/>
                                </a:lnTo>
                                <a:lnTo>
                                  <a:pt x="65" y="0"/>
                                </a:lnTo>
                                <a:lnTo>
                                  <a:pt x="80" y="0"/>
                                </a:lnTo>
                                <a:lnTo>
                                  <a:pt x="95" y="10"/>
                                </a:lnTo>
                                <a:lnTo>
                                  <a:pt x="105" y="20"/>
                                </a:lnTo>
                                <a:lnTo>
                                  <a:pt x="115" y="35"/>
                                </a:lnTo>
                                <a:lnTo>
                                  <a:pt x="125" y="65"/>
                                </a:lnTo>
                                <a:lnTo>
                                  <a:pt x="125" y="95"/>
                                </a:lnTo>
                                <a:close/>
                                <a:moveTo>
                                  <a:pt x="25" y="95"/>
                                </a:moveTo>
                                <a:lnTo>
                                  <a:pt x="25" y="95"/>
                                </a:lnTo>
                                <a:lnTo>
                                  <a:pt x="30" y="120"/>
                                </a:lnTo>
                                <a:lnTo>
                                  <a:pt x="30" y="150"/>
                                </a:lnTo>
                                <a:lnTo>
                                  <a:pt x="35" y="160"/>
                                </a:lnTo>
                                <a:lnTo>
                                  <a:pt x="45" y="175"/>
                                </a:lnTo>
                                <a:lnTo>
                                  <a:pt x="50" y="180"/>
                                </a:lnTo>
                                <a:lnTo>
                                  <a:pt x="65" y="185"/>
                                </a:lnTo>
                                <a:lnTo>
                                  <a:pt x="75" y="180"/>
                                </a:lnTo>
                                <a:lnTo>
                                  <a:pt x="85" y="175"/>
                                </a:lnTo>
                                <a:lnTo>
                                  <a:pt x="90" y="160"/>
                                </a:lnTo>
                                <a:lnTo>
                                  <a:pt x="95" y="145"/>
                                </a:lnTo>
                                <a:lnTo>
                                  <a:pt x="100" y="120"/>
                                </a:lnTo>
                                <a:lnTo>
                                  <a:pt x="100" y="95"/>
                                </a:lnTo>
                                <a:lnTo>
                                  <a:pt x="100" y="70"/>
                                </a:lnTo>
                                <a:lnTo>
                                  <a:pt x="95" y="45"/>
                                </a:lnTo>
                                <a:lnTo>
                                  <a:pt x="90" y="30"/>
                                </a:lnTo>
                                <a:lnTo>
                                  <a:pt x="85" y="15"/>
                                </a:lnTo>
                                <a:lnTo>
                                  <a:pt x="75" y="10"/>
                                </a:lnTo>
                                <a:lnTo>
                                  <a:pt x="65" y="5"/>
                                </a:lnTo>
                                <a:lnTo>
                                  <a:pt x="50" y="10"/>
                                </a:lnTo>
                                <a:lnTo>
                                  <a:pt x="45" y="15"/>
                                </a:lnTo>
                                <a:lnTo>
                                  <a:pt x="35" y="30"/>
                                </a:lnTo>
                                <a:lnTo>
                                  <a:pt x="30" y="45"/>
                                </a:lnTo>
                                <a:lnTo>
                                  <a:pt x="30" y="70"/>
                                </a:lnTo>
                                <a:lnTo>
                                  <a:pt x="25" y="9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5"/>
                        <wps:cNvSpPr>
                          <a:spLocks noEditPoints="1"/>
                        </wps:cNvSpPr>
                        <wps:spPr bwMode="auto">
                          <a:xfrm>
                            <a:off x="2397125" y="1444625"/>
                            <a:ext cx="127000" cy="120650"/>
                          </a:xfrm>
                          <a:custGeom>
                            <a:avLst/>
                            <a:gdLst>
                              <a:gd name="T0" fmla="*/ 40 w 200"/>
                              <a:gd name="T1" fmla="*/ 190 h 190"/>
                              <a:gd name="T2" fmla="*/ 135 w 200"/>
                              <a:gd name="T3" fmla="*/ 15 h 190"/>
                              <a:gd name="T4" fmla="*/ 125 w 200"/>
                              <a:gd name="T5" fmla="*/ 20 h 190"/>
                              <a:gd name="T6" fmla="*/ 110 w 200"/>
                              <a:gd name="T7" fmla="*/ 25 h 190"/>
                              <a:gd name="T8" fmla="*/ 90 w 200"/>
                              <a:gd name="T9" fmla="*/ 20 h 190"/>
                              <a:gd name="T10" fmla="*/ 90 w 200"/>
                              <a:gd name="T11" fmla="*/ 35 h 190"/>
                              <a:gd name="T12" fmla="*/ 75 w 200"/>
                              <a:gd name="T13" fmla="*/ 80 h 190"/>
                              <a:gd name="T14" fmla="*/ 45 w 200"/>
                              <a:gd name="T15" fmla="*/ 105 h 190"/>
                              <a:gd name="T16" fmla="*/ 35 w 200"/>
                              <a:gd name="T17" fmla="*/ 105 h 190"/>
                              <a:gd name="T18" fmla="*/ 10 w 200"/>
                              <a:gd name="T19" fmla="*/ 100 h 190"/>
                              <a:gd name="T20" fmla="*/ 0 w 200"/>
                              <a:gd name="T21" fmla="*/ 70 h 190"/>
                              <a:gd name="T22" fmla="*/ 5 w 200"/>
                              <a:gd name="T23" fmla="*/ 45 h 190"/>
                              <a:gd name="T24" fmla="*/ 35 w 200"/>
                              <a:gd name="T25" fmla="*/ 10 h 190"/>
                              <a:gd name="T26" fmla="*/ 60 w 200"/>
                              <a:gd name="T27" fmla="*/ 0 h 190"/>
                              <a:gd name="T28" fmla="*/ 75 w 200"/>
                              <a:gd name="T29" fmla="*/ 5 h 190"/>
                              <a:gd name="T30" fmla="*/ 80 w 200"/>
                              <a:gd name="T31" fmla="*/ 10 h 190"/>
                              <a:gd name="T32" fmla="*/ 105 w 200"/>
                              <a:gd name="T33" fmla="*/ 15 h 190"/>
                              <a:gd name="T34" fmla="*/ 120 w 200"/>
                              <a:gd name="T35" fmla="*/ 15 h 190"/>
                              <a:gd name="T36" fmla="*/ 150 w 200"/>
                              <a:gd name="T37" fmla="*/ 0 h 190"/>
                              <a:gd name="T38" fmla="*/ 55 w 200"/>
                              <a:gd name="T39" fmla="*/ 190 h 190"/>
                              <a:gd name="T40" fmla="*/ 85 w 200"/>
                              <a:gd name="T41" fmla="*/ 30 h 190"/>
                              <a:gd name="T42" fmla="*/ 80 w 200"/>
                              <a:gd name="T43" fmla="*/ 20 h 190"/>
                              <a:gd name="T44" fmla="*/ 60 w 200"/>
                              <a:gd name="T45" fmla="*/ 10 h 190"/>
                              <a:gd name="T46" fmla="*/ 55 w 200"/>
                              <a:gd name="T47" fmla="*/ 10 h 190"/>
                              <a:gd name="T48" fmla="*/ 35 w 200"/>
                              <a:gd name="T49" fmla="*/ 35 h 190"/>
                              <a:gd name="T50" fmla="*/ 20 w 200"/>
                              <a:gd name="T51" fmla="*/ 75 h 190"/>
                              <a:gd name="T52" fmla="*/ 25 w 200"/>
                              <a:gd name="T53" fmla="*/ 85 h 190"/>
                              <a:gd name="T54" fmla="*/ 30 w 200"/>
                              <a:gd name="T55" fmla="*/ 95 h 190"/>
                              <a:gd name="T56" fmla="*/ 40 w 200"/>
                              <a:gd name="T57" fmla="*/ 95 h 190"/>
                              <a:gd name="T58" fmla="*/ 70 w 200"/>
                              <a:gd name="T59" fmla="*/ 75 h 190"/>
                              <a:gd name="T60" fmla="*/ 85 w 200"/>
                              <a:gd name="T61" fmla="*/ 30 h 190"/>
                              <a:gd name="T62" fmla="*/ 200 w 200"/>
                              <a:gd name="T63" fmla="*/ 115 h 190"/>
                              <a:gd name="T64" fmla="*/ 195 w 200"/>
                              <a:gd name="T65" fmla="*/ 140 h 190"/>
                              <a:gd name="T66" fmla="*/ 165 w 200"/>
                              <a:gd name="T67" fmla="*/ 180 h 190"/>
                              <a:gd name="T68" fmla="*/ 145 w 200"/>
                              <a:gd name="T69" fmla="*/ 185 h 190"/>
                              <a:gd name="T70" fmla="*/ 125 w 200"/>
                              <a:gd name="T71" fmla="*/ 185 h 190"/>
                              <a:gd name="T72" fmla="*/ 110 w 200"/>
                              <a:gd name="T73" fmla="*/ 165 h 190"/>
                              <a:gd name="T74" fmla="*/ 110 w 200"/>
                              <a:gd name="T75" fmla="*/ 150 h 190"/>
                              <a:gd name="T76" fmla="*/ 130 w 200"/>
                              <a:gd name="T77" fmla="*/ 105 h 190"/>
                              <a:gd name="T78" fmla="*/ 160 w 200"/>
                              <a:gd name="T79" fmla="*/ 85 h 190"/>
                              <a:gd name="T80" fmla="*/ 170 w 200"/>
                              <a:gd name="T81" fmla="*/ 85 h 190"/>
                              <a:gd name="T82" fmla="*/ 190 w 200"/>
                              <a:gd name="T83" fmla="*/ 90 h 190"/>
                              <a:gd name="T84" fmla="*/ 200 w 200"/>
                              <a:gd name="T85" fmla="*/ 115 h 190"/>
                              <a:gd name="T86" fmla="*/ 130 w 200"/>
                              <a:gd name="T87" fmla="*/ 155 h 190"/>
                              <a:gd name="T88" fmla="*/ 135 w 200"/>
                              <a:gd name="T89" fmla="*/ 170 h 190"/>
                              <a:gd name="T90" fmla="*/ 150 w 200"/>
                              <a:gd name="T91" fmla="*/ 180 h 190"/>
                              <a:gd name="T92" fmla="*/ 155 w 200"/>
                              <a:gd name="T93" fmla="*/ 175 h 190"/>
                              <a:gd name="T94" fmla="*/ 180 w 200"/>
                              <a:gd name="T95" fmla="*/ 155 h 190"/>
                              <a:gd name="T96" fmla="*/ 190 w 200"/>
                              <a:gd name="T97" fmla="*/ 115 h 190"/>
                              <a:gd name="T98" fmla="*/ 190 w 200"/>
                              <a:gd name="T99" fmla="*/ 105 h 190"/>
                              <a:gd name="T100" fmla="*/ 180 w 200"/>
                              <a:gd name="T101" fmla="*/ 95 h 190"/>
                              <a:gd name="T102" fmla="*/ 175 w 200"/>
                              <a:gd name="T103" fmla="*/ 90 h 190"/>
                              <a:gd name="T104" fmla="*/ 155 w 200"/>
                              <a:gd name="T105" fmla="*/ 100 h 190"/>
                              <a:gd name="T106" fmla="*/ 135 w 200"/>
                              <a:gd name="T107" fmla="*/ 140 h 190"/>
                              <a:gd name="T108" fmla="*/ 130 w 200"/>
                              <a:gd name="T109" fmla="*/ 155 h 1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00" h="190">
                                <a:moveTo>
                                  <a:pt x="55" y="190"/>
                                </a:moveTo>
                                <a:lnTo>
                                  <a:pt x="40" y="190"/>
                                </a:lnTo>
                                <a:lnTo>
                                  <a:pt x="140" y="15"/>
                                </a:lnTo>
                                <a:lnTo>
                                  <a:pt x="135" y="15"/>
                                </a:lnTo>
                                <a:lnTo>
                                  <a:pt x="125" y="20"/>
                                </a:lnTo>
                                <a:lnTo>
                                  <a:pt x="110" y="25"/>
                                </a:lnTo>
                                <a:lnTo>
                                  <a:pt x="90" y="20"/>
                                </a:lnTo>
                                <a:lnTo>
                                  <a:pt x="90" y="35"/>
                                </a:lnTo>
                                <a:lnTo>
                                  <a:pt x="85" y="55"/>
                                </a:lnTo>
                                <a:lnTo>
                                  <a:pt x="75" y="80"/>
                                </a:lnTo>
                                <a:lnTo>
                                  <a:pt x="60" y="100"/>
                                </a:lnTo>
                                <a:lnTo>
                                  <a:pt x="45" y="105"/>
                                </a:lnTo>
                                <a:lnTo>
                                  <a:pt x="35" y="105"/>
                                </a:lnTo>
                                <a:lnTo>
                                  <a:pt x="25" y="105"/>
                                </a:lnTo>
                                <a:lnTo>
                                  <a:pt x="10" y="100"/>
                                </a:lnTo>
                                <a:lnTo>
                                  <a:pt x="5" y="85"/>
                                </a:lnTo>
                                <a:lnTo>
                                  <a:pt x="0" y="70"/>
                                </a:lnTo>
                                <a:lnTo>
                                  <a:pt x="5" y="45"/>
                                </a:lnTo>
                                <a:lnTo>
                                  <a:pt x="20" y="25"/>
                                </a:lnTo>
                                <a:lnTo>
                                  <a:pt x="35" y="10"/>
                                </a:lnTo>
                                <a:lnTo>
                                  <a:pt x="50" y="5"/>
                                </a:lnTo>
                                <a:lnTo>
                                  <a:pt x="60" y="0"/>
                                </a:lnTo>
                                <a:lnTo>
                                  <a:pt x="75" y="5"/>
                                </a:lnTo>
                                <a:lnTo>
                                  <a:pt x="80" y="10"/>
                                </a:lnTo>
                                <a:lnTo>
                                  <a:pt x="90" y="15"/>
                                </a:lnTo>
                                <a:lnTo>
                                  <a:pt x="105" y="15"/>
                                </a:lnTo>
                                <a:lnTo>
                                  <a:pt x="120" y="15"/>
                                </a:lnTo>
                                <a:lnTo>
                                  <a:pt x="135" y="10"/>
                                </a:lnTo>
                                <a:lnTo>
                                  <a:pt x="150" y="0"/>
                                </a:lnTo>
                                <a:lnTo>
                                  <a:pt x="160" y="0"/>
                                </a:lnTo>
                                <a:lnTo>
                                  <a:pt x="55" y="190"/>
                                </a:lnTo>
                                <a:close/>
                                <a:moveTo>
                                  <a:pt x="85" y="30"/>
                                </a:moveTo>
                                <a:lnTo>
                                  <a:pt x="85" y="30"/>
                                </a:lnTo>
                                <a:lnTo>
                                  <a:pt x="80" y="20"/>
                                </a:lnTo>
                                <a:lnTo>
                                  <a:pt x="65" y="15"/>
                                </a:lnTo>
                                <a:lnTo>
                                  <a:pt x="60" y="10"/>
                                </a:lnTo>
                                <a:lnTo>
                                  <a:pt x="55" y="10"/>
                                </a:lnTo>
                                <a:lnTo>
                                  <a:pt x="50" y="15"/>
                                </a:lnTo>
                                <a:lnTo>
                                  <a:pt x="35" y="35"/>
                                </a:lnTo>
                                <a:lnTo>
                                  <a:pt x="25" y="55"/>
                                </a:lnTo>
                                <a:lnTo>
                                  <a:pt x="20" y="75"/>
                                </a:lnTo>
                                <a:lnTo>
                                  <a:pt x="25" y="85"/>
                                </a:lnTo>
                                <a:lnTo>
                                  <a:pt x="25" y="90"/>
                                </a:lnTo>
                                <a:lnTo>
                                  <a:pt x="30" y="95"/>
                                </a:lnTo>
                                <a:lnTo>
                                  <a:pt x="40" y="95"/>
                                </a:lnTo>
                                <a:lnTo>
                                  <a:pt x="55" y="90"/>
                                </a:lnTo>
                                <a:lnTo>
                                  <a:pt x="70" y="75"/>
                                </a:lnTo>
                                <a:lnTo>
                                  <a:pt x="80" y="55"/>
                                </a:lnTo>
                                <a:lnTo>
                                  <a:pt x="85" y="30"/>
                                </a:lnTo>
                                <a:close/>
                                <a:moveTo>
                                  <a:pt x="200" y="115"/>
                                </a:moveTo>
                                <a:lnTo>
                                  <a:pt x="200" y="115"/>
                                </a:lnTo>
                                <a:lnTo>
                                  <a:pt x="195" y="140"/>
                                </a:lnTo>
                                <a:lnTo>
                                  <a:pt x="185" y="160"/>
                                </a:lnTo>
                                <a:lnTo>
                                  <a:pt x="165" y="180"/>
                                </a:lnTo>
                                <a:lnTo>
                                  <a:pt x="155" y="185"/>
                                </a:lnTo>
                                <a:lnTo>
                                  <a:pt x="145" y="185"/>
                                </a:lnTo>
                                <a:lnTo>
                                  <a:pt x="125" y="185"/>
                                </a:lnTo>
                                <a:lnTo>
                                  <a:pt x="115" y="175"/>
                                </a:lnTo>
                                <a:lnTo>
                                  <a:pt x="110" y="165"/>
                                </a:lnTo>
                                <a:lnTo>
                                  <a:pt x="110" y="150"/>
                                </a:lnTo>
                                <a:lnTo>
                                  <a:pt x="115" y="125"/>
                                </a:lnTo>
                                <a:lnTo>
                                  <a:pt x="130" y="105"/>
                                </a:lnTo>
                                <a:lnTo>
                                  <a:pt x="145" y="90"/>
                                </a:lnTo>
                                <a:lnTo>
                                  <a:pt x="160" y="85"/>
                                </a:lnTo>
                                <a:lnTo>
                                  <a:pt x="170" y="85"/>
                                </a:lnTo>
                                <a:lnTo>
                                  <a:pt x="180" y="85"/>
                                </a:lnTo>
                                <a:lnTo>
                                  <a:pt x="190" y="90"/>
                                </a:lnTo>
                                <a:lnTo>
                                  <a:pt x="195" y="95"/>
                                </a:lnTo>
                                <a:lnTo>
                                  <a:pt x="200" y="115"/>
                                </a:lnTo>
                                <a:close/>
                                <a:moveTo>
                                  <a:pt x="130" y="155"/>
                                </a:moveTo>
                                <a:lnTo>
                                  <a:pt x="130" y="155"/>
                                </a:lnTo>
                                <a:lnTo>
                                  <a:pt x="135" y="170"/>
                                </a:lnTo>
                                <a:lnTo>
                                  <a:pt x="140" y="175"/>
                                </a:lnTo>
                                <a:lnTo>
                                  <a:pt x="150" y="180"/>
                                </a:lnTo>
                                <a:lnTo>
                                  <a:pt x="155" y="175"/>
                                </a:lnTo>
                                <a:lnTo>
                                  <a:pt x="165" y="170"/>
                                </a:lnTo>
                                <a:lnTo>
                                  <a:pt x="180" y="155"/>
                                </a:lnTo>
                                <a:lnTo>
                                  <a:pt x="190" y="135"/>
                                </a:lnTo>
                                <a:lnTo>
                                  <a:pt x="190" y="115"/>
                                </a:lnTo>
                                <a:lnTo>
                                  <a:pt x="190" y="105"/>
                                </a:lnTo>
                                <a:lnTo>
                                  <a:pt x="185" y="100"/>
                                </a:lnTo>
                                <a:lnTo>
                                  <a:pt x="180" y="95"/>
                                </a:lnTo>
                                <a:lnTo>
                                  <a:pt x="175" y="90"/>
                                </a:lnTo>
                                <a:lnTo>
                                  <a:pt x="165" y="95"/>
                                </a:lnTo>
                                <a:lnTo>
                                  <a:pt x="155" y="100"/>
                                </a:lnTo>
                                <a:lnTo>
                                  <a:pt x="140" y="120"/>
                                </a:lnTo>
                                <a:lnTo>
                                  <a:pt x="135" y="140"/>
                                </a:lnTo>
                                <a:lnTo>
                                  <a:pt x="130" y="1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16"/>
                        <wps:cNvSpPr>
                          <a:spLocks/>
                        </wps:cNvSpPr>
                        <wps:spPr bwMode="auto">
                          <a:xfrm>
                            <a:off x="1450975" y="876300"/>
                            <a:ext cx="79375" cy="120650"/>
                          </a:xfrm>
                          <a:custGeom>
                            <a:avLst/>
                            <a:gdLst>
                              <a:gd name="T0" fmla="*/ 110 w 125"/>
                              <a:gd name="T1" fmla="*/ 190 h 190"/>
                              <a:gd name="T2" fmla="*/ 0 w 125"/>
                              <a:gd name="T3" fmla="*/ 190 h 190"/>
                              <a:gd name="T4" fmla="*/ 0 w 125"/>
                              <a:gd name="T5" fmla="*/ 190 h 190"/>
                              <a:gd name="T6" fmla="*/ 50 w 125"/>
                              <a:gd name="T7" fmla="*/ 135 h 190"/>
                              <a:gd name="T8" fmla="*/ 50 w 125"/>
                              <a:gd name="T9" fmla="*/ 135 h 190"/>
                              <a:gd name="T10" fmla="*/ 65 w 125"/>
                              <a:gd name="T11" fmla="*/ 115 h 190"/>
                              <a:gd name="T12" fmla="*/ 75 w 125"/>
                              <a:gd name="T13" fmla="*/ 95 h 190"/>
                              <a:gd name="T14" fmla="*/ 85 w 125"/>
                              <a:gd name="T15" fmla="*/ 80 h 190"/>
                              <a:gd name="T16" fmla="*/ 85 w 125"/>
                              <a:gd name="T17" fmla="*/ 65 h 190"/>
                              <a:gd name="T18" fmla="*/ 85 w 125"/>
                              <a:gd name="T19" fmla="*/ 65 h 190"/>
                              <a:gd name="T20" fmla="*/ 85 w 125"/>
                              <a:gd name="T21" fmla="*/ 50 h 190"/>
                              <a:gd name="T22" fmla="*/ 80 w 125"/>
                              <a:gd name="T23" fmla="*/ 40 h 190"/>
                              <a:gd name="T24" fmla="*/ 65 w 125"/>
                              <a:gd name="T25" fmla="*/ 25 h 190"/>
                              <a:gd name="T26" fmla="*/ 45 w 125"/>
                              <a:gd name="T27" fmla="*/ 25 h 190"/>
                              <a:gd name="T28" fmla="*/ 45 w 125"/>
                              <a:gd name="T29" fmla="*/ 25 h 190"/>
                              <a:gd name="T30" fmla="*/ 30 w 125"/>
                              <a:gd name="T31" fmla="*/ 25 h 190"/>
                              <a:gd name="T32" fmla="*/ 20 w 125"/>
                              <a:gd name="T33" fmla="*/ 35 h 190"/>
                              <a:gd name="T34" fmla="*/ 5 w 125"/>
                              <a:gd name="T35" fmla="*/ 60 h 190"/>
                              <a:gd name="T36" fmla="*/ 0 w 125"/>
                              <a:gd name="T37" fmla="*/ 60 h 190"/>
                              <a:gd name="T38" fmla="*/ 0 w 125"/>
                              <a:gd name="T39" fmla="*/ 60 h 190"/>
                              <a:gd name="T40" fmla="*/ 10 w 125"/>
                              <a:gd name="T41" fmla="*/ 30 h 190"/>
                              <a:gd name="T42" fmla="*/ 25 w 125"/>
                              <a:gd name="T43" fmla="*/ 15 h 190"/>
                              <a:gd name="T44" fmla="*/ 40 w 125"/>
                              <a:gd name="T45" fmla="*/ 5 h 190"/>
                              <a:gd name="T46" fmla="*/ 60 w 125"/>
                              <a:gd name="T47" fmla="*/ 0 h 190"/>
                              <a:gd name="T48" fmla="*/ 60 w 125"/>
                              <a:gd name="T49" fmla="*/ 0 h 190"/>
                              <a:gd name="T50" fmla="*/ 80 w 125"/>
                              <a:gd name="T51" fmla="*/ 5 h 190"/>
                              <a:gd name="T52" fmla="*/ 95 w 125"/>
                              <a:gd name="T53" fmla="*/ 15 h 190"/>
                              <a:gd name="T54" fmla="*/ 105 w 125"/>
                              <a:gd name="T55" fmla="*/ 30 h 190"/>
                              <a:gd name="T56" fmla="*/ 110 w 125"/>
                              <a:gd name="T57" fmla="*/ 55 h 190"/>
                              <a:gd name="T58" fmla="*/ 110 w 125"/>
                              <a:gd name="T59" fmla="*/ 55 h 190"/>
                              <a:gd name="T60" fmla="*/ 105 w 125"/>
                              <a:gd name="T61" fmla="*/ 75 h 190"/>
                              <a:gd name="T62" fmla="*/ 95 w 125"/>
                              <a:gd name="T63" fmla="*/ 95 h 190"/>
                              <a:gd name="T64" fmla="*/ 75 w 125"/>
                              <a:gd name="T65" fmla="*/ 120 h 190"/>
                              <a:gd name="T66" fmla="*/ 30 w 125"/>
                              <a:gd name="T67" fmla="*/ 170 h 190"/>
                              <a:gd name="T68" fmla="*/ 95 w 125"/>
                              <a:gd name="T69" fmla="*/ 170 h 190"/>
                              <a:gd name="T70" fmla="*/ 95 w 125"/>
                              <a:gd name="T71" fmla="*/ 170 h 190"/>
                              <a:gd name="T72" fmla="*/ 110 w 125"/>
                              <a:gd name="T73" fmla="*/ 170 h 190"/>
                              <a:gd name="T74" fmla="*/ 120 w 125"/>
                              <a:gd name="T75" fmla="*/ 150 h 190"/>
                              <a:gd name="T76" fmla="*/ 125 w 125"/>
                              <a:gd name="T77" fmla="*/ 155 h 190"/>
                              <a:gd name="T78" fmla="*/ 110 w 125"/>
                              <a:gd name="T79" fmla="*/ 190 h 1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5" h="190">
                                <a:moveTo>
                                  <a:pt x="110" y="190"/>
                                </a:moveTo>
                                <a:lnTo>
                                  <a:pt x="0" y="190"/>
                                </a:lnTo>
                                <a:lnTo>
                                  <a:pt x="50" y="135"/>
                                </a:lnTo>
                                <a:lnTo>
                                  <a:pt x="65" y="115"/>
                                </a:lnTo>
                                <a:lnTo>
                                  <a:pt x="75" y="95"/>
                                </a:lnTo>
                                <a:lnTo>
                                  <a:pt x="85" y="80"/>
                                </a:lnTo>
                                <a:lnTo>
                                  <a:pt x="85" y="65"/>
                                </a:lnTo>
                                <a:lnTo>
                                  <a:pt x="85" y="50"/>
                                </a:lnTo>
                                <a:lnTo>
                                  <a:pt x="80" y="40"/>
                                </a:lnTo>
                                <a:lnTo>
                                  <a:pt x="65" y="25"/>
                                </a:lnTo>
                                <a:lnTo>
                                  <a:pt x="45" y="25"/>
                                </a:lnTo>
                                <a:lnTo>
                                  <a:pt x="30" y="25"/>
                                </a:lnTo>
                                <a:lnTo>
                                  <a:pt x="20" y="35"/>
                                </a:lnTo>
                                <a:lnTo>
                                  <a:pt x="5" y="60"/>
                                </a:lnTo>
                                <a:lnTo>
                                  <a:pt x="0" y="60"/>
                                </a:lnTo>
                                <a:lnTo>
                                  <a:pt x="10" y="30"/>
                                </a:lnTo>
                                <a:lnTo>
                                  <a:pt x="25" y="15"/>
                                </a:lnTo>
                                <a:lnTo>
                                  <a:pt x="40" y="5"/>
                                </a:lnTo>
                                <a:lnTo>
                                  <a:pt x="60" y="0"/>
                                </a:lnTo>
                                <a:lnTo>
                                  <a:pt x="80" y="5"/>
                                </a:lnTo>
                                <a:lnTo>
                                  <a:pt x="95" y="15"/>
                                </a:lnTo>
                                <a:lnTo>
                                  <a:pt x="105" y="30"/>
                                </a:lnTo>
                                <a:lnTo>
                                  <a:pt x="110" y="55"/>
                                </a:lnTo>
                                <a:lnTo>
                                  <a:pt x="105" y="75"/>
                                </a:lnTo>
                                <a:lnTo>
                                  <a:pt x="95" y="95"/>
                                </a:lnTo>
                                <a:lnTo>
                                  <a:pt x="75" y="120"/>
                                </a:lnTo>
                                <a:lnTo>
                                  <a:pt x="30" y="170"/>
                                </a:lnTo>
                                <a:lnTo>
                                  <a:pt x="95" y="170"/>
                                </a:lnTo>
                                <a:lnTo>
                                  <a:pt x="110" y="170"/>
                                </a:lnTo>
                                <a:lnTo>
                                  <a:pt x="120" y="150"/>
                                </a:lnTo>
                                <a:lnTo>
                                  <a:pt x="125" y="155"/>
                                </a:lnTo>
                                <a:lnTo>
                                  <a:pt x="110" y="1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17"/>
                        <wps:cNvSpPr>
                          <a:spLocks/>
                        </wps:cNvSpPr>
                        <wps:spPr bwMode="auto">
                          <a:xfrm>
                            <a:off x="1539875" y="876300"/>
                            <a:ext cx="73025" cy="123825"/>
                          </a:xfrm>
                          <a:custGeom>
                            <a:avLst/>
                            <a:gdLst>
                              <a:gd name="T0" fmla="*/ 30 w 115"/>
                              <a:gd name="T1" fmla="*/ 50 h 195"/>
                              <a:gd name="T2" fmla="*/ 30 w 115"/>
                              <a:gd name="T3" fmla="*/ 50 h 195"/>
                              <a:gd name="T4" fmla="*/ 65 w 115"/>
                              <a:gd name="T5" fmla="*/ 60 h 195"/>
                              <a:gd name="T6" fmla="*/ 80 w 115"/>
                              <a:gd name="T7" fmla="*/ 70 h 195"/>
                              <a:gd name="T8" fmla="*/ 95 w 115"/>
                              <a:gd name="T9" fmla="*/ 80 h 195"/>
                              <a:gd name="T10" fmla="*/ 95 w 115"/>
                              <a:gd name="T11" fmla="*/ 80 h 195"/>
                              <a:gd name="T12" fmla="*/ 110 w 115"/>
                              <a:gd name="T13" fmla="*/ 100 h 195"/>
                              <a:gd name="T14" fmla="*/ 110 w 115"/>
                              <a:gd name="T15" fmla="*/ 130 h 195"/>
                              <a:gd name="T16" fmla="*/ 110 w 115"/>
                              <a:gd name="T17" fmla="*/ 130 h 195"/>
                              <a:gd name="T18" fmla="*/ 105 w 115"/>
                              <a:gd name="T19" fmla="*/ 155 h 195"/>
                              <a:gd name="T20" fmla="*/ 90 w 115"/>
                              <a:gd name="T21" fmla="*/ 175 h 195"/>
                              <a:gd name="T22" fmla="*/ 65 w 115"/>
                              <a:gd name="T23" fmla="*/ 190 h 195"/>
                              <a:gd name="T24" fmla="*/ 35 w 115"/>
                              <a:gd name="T25" fmla="*/ 195 h 195"/>
                              <a:gd name="T26" fmla="*/ 35 w 115"/>
                              <a:gd name="T27" fmla="*/ 195 h 195"/>
                              <a:gd name="T28" fmla="*/ 10 w 115"/>
                              <a:gd name="T29" fmla="*/ 190 h 195"/>
                              <a:gd name="T30" fmla="*/ 5 w 115"/>
                              <a:gd name="T31" fmla="*/ 185 h 195"/>
                              <a:gd name="T32" fmla="*/ 0 w 115"/>
                              <a:gd name="T33" fmla="*/ 180 h 195"/>
                              <a:gd name="T34" fmla="*/ 0 w 115"/>
                              <a:gd name="T35" fmla="*/ 180 h 195"/>
                              <a:gd name="T36" fmla="*/ 0 w 115"/>
                              <a:gd name="T37" fmla="*/ 170 h 195"/>
                              <a:gd name="T38" fmla="*/ 5 w 115"/>
                              <a:gd name="T39" fmla="*/ 170 h 195"/>
                              <a:gd name="T40" fmla="*/ 10 w 115"/>
                              <a:gd name="T41" fmla="*/ 170 h 195"/>
                              <a:gd name="T42" fmla="*/ 10 w 115"/>
                              <a:gd name="T43" fmla="*/ 170 h 195"/>
                              <a:gd name="T44" fmla="*/ 25 w 115"/>
                              <a:gd name="T45" fmla="*/ 170 h 195"/>
                              <a:gd name="T46" fmla="*/ 35 w 115"/>
                              <a:gd name="T47" fmla="*/ 175 h 195"/>
                              <a:gd name="T48" fmla="*/ 40 w 115"/>
                              <a:gd name="T49" fmla="*/ 180 h 195"/>
                              <a:gd name="T50" fmla="*/ 50 w 115"/>
                              <a:gd name="T51" fmla="*/ 185 h 195"/>
                              <a:gd name="T52" fmla="*/ 50 w 115"/>
                              <a:gd name="T53" fmla="*/ 185 h 195"/>
                              <a:gd name="T54" fmla="*/ 65 w 115"/>
                              <a:gd name="T55" fmla="*/ 180 h 195"/>
                              <a:gd name="T56" fmla="*/ 80 w 115"/>
                              <a:gd name="T57" fmla="*/ 175 h 195"/>
                              <a:gd name="T58" fmla="*/ 90 w 115"/>
                              <a:gd name="T59" fmla="*/ 160 h 195"/>
                              <a:gd name="T60" fmla="*/ 90 w 115"/>
                              <a:gd name="T61" fmla="*/ 135 h 195"/>
                              <a:gd name="T62" fmla="*/ 90 w 115"/>
                              <a:gd name="T63" fmla="*/ 135 h 195"/>
                              <a:gd name="T64" fmla="*/ 90 w 115"/>
                              <a:gd name="T65" fmla="*/ 120 h 195"/>
                              <a:gd name="T66" fmla="*/ 85 w 115"/>
                              <a:gd name="T67" fmla="*/ 105 h 195"/>
                              <a:gd name="T68" fmla="*/ 75 w 115"/>
                              <a:gd name="T69" fmla="*/ 95 h 195"/>
                              <a:gd name="T70" fmla="*/ 65 w 115"/>
                              <a:gd name="T71" fmla="*/ 90 h 195"/>
                              <a:gd name="T72" fmla="*/ 35 w 115"/>
                              <a:gd name="T73" fmla="*/ 80 h 195"/>
                              <a:gd name="T74" fmla="*/ 10 w 115"/>
                              <a:gd name="T75" fmla="*/ 75 h 195"/>
                              <a:gd name="T76" fmla="*/ 10 w 115"/>
                              <a:gd name="T77" fmla="*/ 75 h 195"/>
                              <a:gd name="T78" fmla="*/ 10 w 115"/>
                              <a:gd name="T79" fmla="*/ 75 h 195"/>
                              <a:gd name="T80" fmla="*/ 40 w 115"/>
                              <a:gd name="T81" fmla="*/ 5 h 195"/>
                              <a:gd name="T82" fmla="*/ 100 w 115"/>
                              <a:gd name="T83" fmla="*/ 5 h 195"/>
                              <a:gd name="T84" fmla="*/ 100 w 115"/>
                              <a:gd name="T85" fmla="*/ 5 h 195"/>
                              <a:gd name="T86" fmla="*/ 105 w 115"/>
                              <a:gd name="T87" fmla="*/ 5 h 195"/>
                              <a:gd name="T88" fmla="*/ 110 w 115"/>
                              <a:gd name="T89" fmla="*/ 0 h 195"/>
                              <a:gd name="T90" fmla="*/ 115 w 115"/>
                              <a:gd name="T91" fmla="*/ 0 h 195"/>
                              <a:gd name="T92" fmla="*/ 105 w 115"/>
                              <a:gd name="T93" fmla="*/ 25 h 195"/>
                              <a:gd name="T94" fmla="*/ 105 w 115"/>
                              <a:gd name="T95" fmla="*/ 25 h 195"/>
                              <a:gd name="T96" fmla="*/ 100 w 115"/>
                              <a:gd name="T97" fmla="*/ 30 h 195"/>
                              <a:gd name="T98" fmla="*/ 95 w 115"/>
                              <a:gd name="T99" fmla="*/ 30 h 195"/>
                              <a:gd name="T100" fmla="*/ 40 w 115"/>
                              <a:gd name="T101" fmla="*/ 30 h 195"/>
                              <a:gd name="T102" fmla="*/ 30 w 115"/>
                              <a:gd name="T103" fmla="*/ 50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15" h="195">
                                <a:moveTo>
                                  <a:pt x="30" y="50"/>
                                </a:moveTo>
                                <a:lnTo>
                                  <a:pt x="30" y="50"/>
                                </a:lnTo>
                                <a:lnTo>
                                  <a:pt x="65" y="60"/>
                                </a:lnTo>
                                <a:lnTo>
                                  <a:pt x="80" y="70"/>
                                </a:lnTo>
                                <a:lnTo>
                                  <a:pt x="95" y="80"/>
                                </a:lnTo>
                                <a:lnTo>
                                  <a:pt x="110" y="100"/>
                                </a:lnTo>
                                <a:lnTo>
                                  <a:pt x="110" y="130"/>
                                </a:lnTo>
                                <a:lnTo>
                                  <a:pt x="105" y="155"/>
                                </a:lnTo>
                                <a:lnTo>
                                  <a:pt x="90" y="175"/>
                                </a:lnTo>
                                <a:lnTo>
                                  <a:pt x="65" y="190"/>
                                </a:lnTo>
                                <a:lnTo>
                                  <a:pt x="35" y="195"/>
                                </a:lnTo>
                                <a:lnTo>
                                  <a:pt x="10" y="190"/>
                                </a:lnTo>
                                <a:lnTo>
                                  <a:pt x="5" y="185"/>
                                </a:lnTo>
                                <a:lnTo>
                                  <a:pt x="0" y="180"/>
                                </a:lnTo>
                                <a:lnTo>
                                  <a:pt x="0" y="170"/>
                                </a:lnTo>
                                <a:lnTo>
                                  <a:pt x="5" y="170"/>
                                </a:lnTo>
                                <a:lnTo>
                                  <a:pt x="10" y="170"/>
                                </a:lnTo>
                                <a:lnTo>
                                  <a:pt x="25" y="170"/>
                                </a:lnTo>
                                <a:lnTo>
                                  <a:pt x="35" y="175"/>
                                </a:lnTo>
                                <a:lnTo>
                                  <a:pt x="40" y="180"/>
                                </a:lnTo>
                                <a:lnTo>
                                  <a:pt x="50" y="185"/>
                                </a:lnTo>
                                <a:lnTo>
                                  <a:pt x="65" y="180"/>
                                </a:lnTo>
                                <a:lnTo>
                                  <a:pt x="80" y="175"/>
                                </a:lnTo>
                                <a:lnTo>
                                  <a:pt x="90" y="160"/>
                                </a:lnTo>
                                <a:lnTo>
                                  <a:pt x="90" y="135"/>
                                </a:lnTo>
                                <a:lnTo>
                                  <a:pt x="90" y="120"/>
                                </a:lnTo>
                                <a:lnTo>
                                  <a:pt x="85" y="105"/>
                                </a:lnTo>
                                <a:lnTo>
                                  <a:pt x="75" y="95"/>
                                </a:lnTo>
                                <a:lnTo>
                                  <a:pt x="65" y="90"/>
                                </a:lnTo>
                                <a:lnTo>
                                  <a:pt x="35" y="80"/>
                                </a:lnTo>
                                <a:lnTo>
                                  <a:pt x="10" y="75"/>
                                </a:lnTo>
                                <a:lnTo>
                                  <a:pt x="40" y="5"/>
                                </a:lnTo>
                                <a:lnTo>
                                  <a:pt x="100" y="5"/>
                                </a:lnTo>
                                <a:lnTo>
                                  <a:pt x="105" y="5"/>
                                </a:lnTo>
                                <a:lnTo>
                                  <a:pt x="110" y="0"/>
                                </a:lnTo>
                                <a:lnTo>
                                  <a:pt x="115" y="0"/>
                                </a:lnTo>
                                <a:lnTo>
                                  <a:pt x="105" y="25"/>
                                </a:lnTo>
                                <a:lnTo>
                                  <a:pt x="100" y="30"/>
                                </a:lnTo>
                                <a:lnTo>
                                  <a:pt x="95" y="30"/>
                                </a:lnTo>
                                <a:lnTo>
                                  <a:pt x="40" y="30"/>
                                </a:lnTo>
                                <a:lnTo>
                                  <a:pt x="30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18"/>
                        <wps:cNvSpPr>
                          <a:spLocks noEditPoints="1"/>
                        </wps:cNvSpPr>
                        <wps:spPr bwMode="auto">
                          <a:xfrm>
                            <a:off x="1635125" y="876300"/>
                            <a:ext cx="127000" cy="123825"/>
                          </a:xfrm>
                          <a:custGeom>
                            <a:avLst/>
                            <a:gdLst>
                              <a:gd name="T0" fmla="*/ 40 w 200"/>
                              <a:gd name="T1" fmla="*/ 195 h 195"/>
                              <a:gd name="T2" fmla="*/ 135 w 200"/>
                              <a:gd name="T3" fmla="*/ 20 h 195"/>
                              <a:gd name="T4" fmla="*/ 125 w 200"/>
                              <a:gd name="T5" fmla="*/ 25 h 195"/>
                              <a:gd name="T6" fmla="*/ 105 w 200"/>
                              <a:gd name="T7" fmla="*/ 30 h 195"/>
                              <a:gd name="T8" fmla="*/ 85 w 200"/>
                              <a:gd name="T9" fmla="*/ 25 h 195"/>
                              <a:gd name="T10" fmla="*/ 90 w 200"/>
                              <a:gd name="T11" fmla="*/ 40 h 195"/>
                              <a:gd name="T12" fmla="*/ 75 w 200"/>
                              <a:gd name="T13" fmla="*/ 85 h 195"/>
                              <a:gd name="T14" fmla="*/ 45 w 200"/>
                              <a:gd name="T15" fmla="*/ 110 h 195"/>
                              <a:gd name="T16" fmla="*/ 30 w 200"/>
                              <a:gd name="T17" fmla="*/ 110 h 195"/>
                              <a:gd name="T18" fmla="*/ 10 w 200"/>
                              <a:gd name="T19" fmla="*/ 100 h 195"/>
                              <a:gd name="T20" fmla="*/ 0 w 200"/>
                              <a:gd name="T21" fmla="*/ 75 h 195"/>
                              <a:gd name="T22" fmla="*/ 5 w 200"/>
                              <a:gd name="T23" fmla="*/ 50 h 195"/>
                              <a:gd name="T24" fmla="*/ 35 w 200"/>
                              <a:gd name="T25" fmla="*/ 15 h 195"/>
                              <a:gd name="T26" fmla="*/ 60 w 200"/>
                              <a:gd name="T27" fmla="*/ 5 h 195"/>
                              <a:gd name="T28" fmla="*/ 75 w 200"/>
                              <a:gd name="T29" fmla="*/ 10 h 195"/>
                              <a:gd name="T30" fmla="*/ 80 w 200"/>
                              <a:gd name="T31" fmla="*/ 15 h 195"/>
                              <a:gd name="T32" fmla="*/ 105 w 200"/>
                              <a:gd name="T33" fmla="*/ 20 h 195"/>
                              <a:gd name="T34" fmla="*/ 120 w 200"/>
                              <a:gd name="T35" fmla="*/ 20 h 195"/>
                              <a:gd name="T36" fmla="*/ 150 w 200"/>
                              <a:gd name="T37" fmla="*/ 0 h 195"/>
                              <a:gd name="T38" fmla="*/ 50 w 200"/>
                              <a:gd name="T39" fmla="*/ 195 h 195"/>
                              <a:gd name="T40" fmla="*/ 80 w 200"/>
                              <a:gd name="T41" fmla="*/ 35 h 195"/>
                              <a:gd name="T42" fmla="*/ 80 w 200"/>
                              <a:gd name="T43" fmla="*/ 25 h 195"/>
                              <a:gd name="T44" fmla="*/ 60 w 200"/>
                              <a:gd name="T45" fmla="*/ 15 h 195"/>
                              <a:gd name="T46" fmla="*/ 55 w 200"/>
                              <a:gd name="T47" fmla="*/ 15 h 195"/>
                              <a:gd name="T48" fmla="*/ 35 w 200"/>
                              <a:gd name="T49" fmla="*/ 40 h 195"/>
                              <a:gd name="T50" fmla="*/ 20 w 200"/>
                              <a:gd name="T51" fmla="*/ 80 h 195"/>
                              <a:gd name="T52" fmla="*/ 20 w 200"/>
                              <a:gd name="T53" fmla="*/ 90 h 195"/>
                              <a:gd name="T54" fmla="*/ 30 w 200"/>
                              <a:gd name="T55" fmla="*/ 100 h 195"/>
                              <a:gd name="T56" fmla="*/ 35 w 200"/>
                              <a:gd name="T57" fmla="*/ 100 h 195"/>
                              <a:gd name="T58" fmla="*/ 70 w 200"/>
                              <a:gd name="T59" fmla="*/ 80 h 195"/>
                              <a:gd name="T60" fmla="*/ 80 w 200"/>
                              <a:gd name="T61" fmla="*/ 35 h 195"/>
                              <a:gd name="T62" fmla="*/ 200 w 200"/>
                              <a:gd name="T63" fmla="*/ 120 h 195"/>
                              <a:gd name="T64" fmla="*/ 195 w 200"/>
                              <a:gd name="T65" fmla="*/ 145 h 195"/>
                              <a:gd name="T66" fmla="*/ 165 w 200"/>
                              <a:gd name="T67" fmla="*/ 185 h 195"/>
                              <a:gd name="T68" fmla="*/ 140 w 200"/>
                              <a:gd name="T69" fmla="*/ 190 h 195"/>
                              <a:gd name="T70" fmla="*/ 125 w 200"/>
                              <a:gd name="T71" fmla="*/ 190 h 195"/>
                              <a:gd name="T72" fmla="*/ 110 w 200"/>
                              <a:gd name="T73" fmla="*/ 165 h 195"/>
                              <a:gd name="T74" fmla="*/ 105 w 200"/>
                              <a:gd name="T75" fmla="*/ 155 h 195"/>
                              <a:gd name="T76" fmla="*/ 125 w 200"/>
                              <a:gd name="T77" fmla="*/ 110 h 195"/>
                              <a:gd name="T78" fmla="*/ 155 w 200"/>
                              <a:gd name="T79" fmla="*/ 90 h 195"/>
                              <a:gd name="T80" fmla="*/ 165 w 200"/>
                              <a:gd name="T81" fmla="*/ 90 h 195"/>
                              <a:gd name="T82" fmla="*/ 185 w 200"/>
                              <a:gd name="T83" fmla="*/ 90 h 195"/>
                              <a:gd name="T84" fmla="*/ 200 w 200"/>
                              <a:gd name="T85" fmla="*/ 120 h 195"/>
                              <a:gd name="T86" fmla="*/ 130 w 200"/>
                              <a:gd name="T87" fmla="*/ 160 h 195"/>
                              <a:gd name="T88" fmla="*/ 130 w 200"/>
                              <a:gd name="T89" fmla="*/ 175 h 195"/>
                              <a:gd name="T90" fmla="*/ 145 w 200"/>
                              <a:gd name="T91" fmla="*/ 185 h 195"/>
                              <a:gd name="T92" fmla="*/ 155 w 200"/>
                              <a:gd name="T93" fmla="*/ 180 h 195"/>
                              <a:gd name="T94" fmla="*/ 180 w 200"/>
                              <a:gd name="T95" fmla="*/ 160 h 195"/>
                              <a:gd name="T96" fmla="*/ 190 w 200"/>
                              <a:gd name="T97" fmla="*/ 120 h 195"/>
                              <a:gd name="T98" fmla="*/ 190 w 200"/>
                              <a:gd name="T99" fmla="*/ 110 h 195"/>
                              <a:gd name="T100" fmla="*/ 180 w 200"/>
                              <a:gd name="T101" fmla="*/ 100 h 195"/>
                              <a:gd name="T102" fmla="*/ 170 w 200"/>
                              <a:gd name="T103" fmla="*/ 95 h 195"/>
                              <a:gd name="T104" fmla="*/ 155 w 200"/>
                              <a:gd name="T105" fmla="*/ 105 h 195"/>
                              <a:gd name="T106" fmla="*/ 130 w 200"/>
                              <a:gd name="T107" fmla="*/ 145 h 195"/>
                              <a:gd name="T108" fmla="*/ 130 w 200"/>
                              <a:gd name="T109" fmla="*/ 160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00" h="195">
                                <a:moveTo>
                                  <a:pt x="50" y="195"/>
                                </a:moveTo>
                                <a:lnTo>
                                  <a:pt x="40" y="195"/>
                                </a:lnTo>
                                <a:lnTo>
                                  <a:pt x="135" y="20"/>
                                </a:lnTo>
                                <a:lnTo>
                                  <a:pt x="125" y="25"/>
                                </a:lnTo>
                                <a:lnTo>
                                  <a:pt x="105" y="30"/>
                                </a:lnTo>
                                <a:lnTo>
                                  <a:pt x="85" y="25"/>
                                </a:lnTo>
                                <a:lnTo>
                                  <a:pt x="90" y="40"/>
                                </a:lnTo>
                                <a:lnTo>
                                  <a:pt x="85" y="60"/>
                                </a:lnTo>
                                <a:lnTo>
                                  <a:pt x="75" y="85"/>
                                </a:lnTo>
                                <a:lnTo>
                                  <a:pt x="55" y="105"/>
                                </a:lnTo>
                                <a:lnTo>
                                  <a:pt x="45" y="110"/>
                                </a:lnTo>
                                <a:lnTo>
                                  <a:pt x="30" y="110"/>
                                </a:lnTo>
                                <a:lnTo>
                                  <a:pt x="20" y="110"/>
                                </a:lnTo>
                                <a:lnTo>
                                  <a:pt x="10" y="100"/>
                                </a:lnTo>
                                <a:lnTo>
                                  <a:pt x="0" y="90"/>
                                </a:lnTo>
                                <a:lnTo>
                                  <a:pt x="0" y="75"/>
                                </a:lnTo>
                                <a:lnTo>
                                  <a:pt x="5" y="50"/>
                                </a:lnTo>
                                <a:lnTo>
                                  <a:pt x="15" y="30"/>
                                </a:lnTo>
                                <a:lnTo>
                                  <a:pt x="35" y="15"/>
                                </a:lnTo>
                                <a:lnTo>
                                  <a:pt x="45" y="10"/>
                                </a:lnTo>
                                <a:lnTo>
                                  <a:pt x="60" y="5"/>
                                </a:lnTo>
                                <a:lnTo>
                                  <a:pt x="75" y="10"/>
                                </a:lnTo>
                                <a:lnTo>
                                  <a:pt x="80" y="15"/>
                                </a:lnTo>
                                <a:lnTo>
                                  <a:pt x="90" y="20"/>
                                </a:lnTo>
                                <a:lnTo>
                                  <a:pt x="105" y="20"/>
                                </a:lnTo>
                                <a:lnTo>
                                  <a:pt x="120" y="20"/>
                                </a:lnTo>
                                <a:lnTo>
                                  <a:pt x="130" y="15"/>
                                </a:lnTo>
                                <a:lnTo>
                                  <a:pt x="150" y="0"/>
                                </a:lnTo>
                                <a:lnTo>
                                  <a:pt x="160" y="0"/>
                                </a:lnTo>
                                <a:lnTo>
                                  <a:pt x="50" y="195"/>
                                </a:lnTo>
                                <a:close/>
                                <a:moveTo>
                                  <a:pt x="80" y="35"/>
                                </a:moveTo>
                                <a:lnTo>
                                  <a:pt x="80" y="35"/>
                                </a:lnTo>
                                <a:lnTo>
                                  <a:pt x="80" y="25"/>
                                </a:lnTo>
                                <a:lnTo>
                                  <a:pt x="65" y="15"/>
                                </a:lnTo>
                                <a:lnTo>
                                  <a:pt x="60" y="15"/>
                                </a:lnTo>
                                <a:lnTo>
                                  <a:pt x="55" y="15"/>
                                </a:lnTo>
                                <a:lnTo>
                                  <a:pt x="45" y="20"/>
                                </a:lnTo>
                                <a:lnTo>
                                  <a:pt x="35" y="40"/>
                                </a:lnTo>
                                <a:lnTo>
                                  <a:pt x="25" y="60"/>
                                </a:lnTo>
                                <a:lnTo>
                                  <a:pt x="20" y="80"/>
                                </a:lnTo>
                                <a:lnTo>
                                  <a:pt x="20" y="90"/>
                                </a:lnTo>
                                <a:lnTo>
                                  <a:pt x="25" y="95"/>
                                </a:lnTo>
                                <a:lnTo>
                                  <a:pt x="30" y="100"/>
                                </a:lnTo>
                                <a:lnTo>
                                  <a:pt x="35" y="100"/>
                                </a:lnTo>
                                <a:lnTo>
                                  <a:pt x="55" y="95"/>
                                </a:lnTo>
                                <a:lnTo>
                                  <a:pt x="70" y="80"/>
                                </a:lnTo>
                                <a:lnTo>
                                  <a:pt x="80" y="60"/>
                                </a:lnTo>
                                <a:lnTo>
                                  <a:pt x="80" y="35"/>
                                </a:lnTo>
                                <a:close/>
                                <a:moveTo>
                                  <a:pt x="200" y="120"/>
                                </a:moveTo>
                                <a:lnTo>
                                  <a:pt x="200" y="120"/>
                                </a:lnTo>
                                <a:lnTo>
                                  <a:pt x="195" y="145"/>
                                </a:lnTo>
                                <a:lnTo>
                                  <a:pt x="185" y="165"/>
                                </a:lnTo>
                                <a:lnTo>
                                  <a:pt x="165" y="185"/>
                                </a:lnTo>
                                <a:lnTo>
                                  <a:pt x="155" y="190"/>
                                </a:lnTo>
                                <a:lnTo>
                                  <a:pt x="140" y="190"/>
                                </a:lnTo>
                                <a:lnTo>
                                  <a:pt x="125" y="190"/>
                                </a:lnTo>
                                <a:lnTo>
                                  <a:pt x="115" y="180"/>
                                </a:lnTo>
                                <a:lnTo>
                                  <a:pt x="110" y="165"/>
                                </a:lnTo>
                                <a:lnTo>
                                  <a:pt x="105" y="155"/>
                                </a:lnTo>
                                <a:lnTo>
                                  <a:pt x="110" y="130"/>
                                </a:lnTo>
                                <a:lnTo>
                                  <a:pt x="125" y="110"/>
                                </a:lnTo>
                                <a:lnTo>
                                  <a:pt x="145" y="95"/>
                                </a:lnTo>
                                <a:lnTo>
                                  <a:pt x="155" y="90"/>
                                </a:lnTo>
                                <a:lnTo>
                                  <a:pt x="165" y="90"/>
                                </a:lnTo>
                                <a:lnTo>
                                  <a:pt x="175" y="90"/>
                                </a:lnTo>
                                <a:lnTo>
                                  <a:pt x="185" y="90"/>
                                </a:lnTo>
                                <a:lnTo>
                                  <a:pt x="195" y="100"/>
                                </a:lnTo>
                                <a:lnTo>
                                  <a:pt x="200" y="120"/>
                                </a:lnTo>
                                <a:close/>
                                <a:moveTo>
                                  <a:pt x="130" y="160"/>
                                </a:moveTo>
                                <a:lnTo>
                                  <a:pt x="130" y="160"/>
                                </a:lnTo>
                                <a:lnTo>
                                  <a:pt x="130" y="175"/>
                                </a:lnTo>
                                <a:lnTo>
                                  <a:pt x="135" y="180"/>
                                </a:lnTo>
                                <a:lnTo>
                                  <a:pt x="145" y="185"/>
                                </a:lnTo>
                                <a:lnTo>
                                  <a:pt x="155" y="180"/>
                                </a:lnTo>
                                <a:lnTo>
                                  <a:pt x="165" y="175"/>
                                </a:lnTo>
                                <a:lnTo>
                                  <a:pt x="180" y="160"/>
                                </a:lnTo>
                                <a:lnTo>
                                  <a:pt x="185" y="140"/>
                                </a:lnTo>
                                <a:lnTo>
                                  <a:pt x="190" y="120"/>
                                </a:lnTo>
                                <a:lnTo>
                                  <a:pt x="190" y="110"/>
                                </a:lnTo>
                                <a:lnTo>
                                  <a:pt x="185" y="105"/>
                                </a:lnTo>
                                <a:lnTo>
                                  <a:pt x="180" y="100"/>
                                </a:lnTo>
                                <a:lnTo>
                                  <a:pt x="170" y="95"/>
                                </a:lnTo>
                                <a:lnTo>
                                  <a:pt x="160" y="100"/>
                                </a:lnTo>
                                <a:lnTo>
                                  <a:pt x="155" y="105"/>
                                </a:lnTo>
                                <a:lnTo>
                                  <a:pt x="140" y="125"/>
                                </a:lnTo>
                                <a:lnTo>
                                  <a:pt x="130" y="145"/>
                                </a:lnTo>
                                <a:lnTo>
                                  <a:pt x="130" y="1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19"/>
                        <wps:cNvSpPr>
                          <a:spLocks noEditPoints="1"/>
                        </wps:cNvSpPr>
                        <wps:spPr bwMode="auto">
                          <a:xfrm>
                            <a:off x="742950" y="139700"/>
                            <a:ext cx="73025" cy="79375"/>
                          </a:xfrm>
                          <a:custGeom>
                            <a:avLst/>
                            <a:gdLst>
                              <a:gd name="T0" fmla="*/ 115 w 115"/>
                              <a:gd name="T1" fmla="*/ 65 h 125"/>
                              <a:gd name="T2" fmla="*/ 115 w 115"/>
                              <a:gd name="T3" fmla="*/ 65 h 125"/>
                              <a:gd name="T4" fmla="*/ 115 w 115"/>
                              <a:gd name="T5" fmla="*/ 95 h 125"/>
                              <a:gd name="T6" fmla="*/ 115 w 115"/>
                              <a:gd name="T7" fmla="*/ 95 h 125"/>
                              <a:gd name="T8" fmla="*/ 110 w 115"/>
                              <a:gd name="T9" fmla="*/ 110 h 125"/>
                              <a:gd name="T10" fmla="*/ 100 w 115"/>
                              <a:gd name="T11" fmla="*/ 125 h 125"/>
                              <a:gd name="T12" fmla="*/ 100 w 115"/>
                              <a:gd name="T13" fmla="*/ 125 h 125"/>
                              <a:gd name="T14" fmla="*/ 90 w 115"/>
                              <a:gd name="T15" fmla="*/ 125 h 125"/>
                              <a:gd name="T16" fmla="*/ 20 w 115"/>
                              <a:gd name="T17" fmla="*/ 125 h 125"/>
                              <a:gd name="T18" fmla="*/ 20 w 115"/>
                              <a:gd name="T19" fmla="*/ 125 h 125"/>
                              <a:gd name="T20" fmla="*/ 10 w 115"/>
                              <a:gd name="T21" fmla="*/ 115 h 125"/>
                              <a:gd name="T22" fmla="*/ 10 w 115"/>
                              <a:gd name="T23" fmla="*/ 115 h 125"/>
                              <a:gd name="T24" fmla="*/ 5 w 115"/>
                              <a:gd name="T25" fmla="*/ 100 h 125"/>
                              <a:gd name="T26" fmla="*/ 5 w 115"/>
                              <a:gd name="T27" fmla="*/ 35 h 125"/>
                              <a:gd name="T28" fmla="*/ 5 w 115"/>
                              <a:gd name="T29" fmla="*/ 35 h 125"/>
                              <a:gd name="T30" fmla="*/ 5 w 115"/>
                              <a:gd name="T31" fmla="*/ 30 h 125"/>
                              <a:gd name="T32" fmla="*/ 5 w 115"/>
                              <a:gd name="T33" fmla="*/ 30 h 125"/>
                              <a:gd name="T34" fmla="*/ 0 w 115"/>
                              <a:gd name="T35" fmla="*/ 30 h 125"/>
                              <a:gd name="T36" fmla="*/ 0 w 115"/>
                              <a:gd name="T37" fmla="*/ 30 h 125"/>
                              <a:gd name="T38" fmla="*/ 20 w 115"/>
                              <a:gd name="T39" fmla="*/ 0 h 125"/>
                              <a:gd name="T40" fmla="*/ 20 w 115"/>
                              <a:gd name="T41" fmla="*/ 15 h 125"/>
                              <a:gd name="T42" fmla="*/ 60 w 115"/>
                              <a:gd name="T43" fmla="*/ 15 h 125"/>
                              <a:gd name="T44" fmla="*/ 60 w 115"/>
                              <a:gd name="T45" fmla="*/ 15 h 125"/>
                              <a:gd name="T46" fmla="*/ 85 w 115"/>
                              <a:gd name="T47" fmla="*/ 15 h 125"/>
                              <a:gd name="T48" fmla="*/ 85 w 115"/>
                              <a:gd name="T49" fmla="*/ 15 h 125"/>
                              <a:gd name="T50" fmla="*/ 105 w 115"/>
                              <a:gd name="T51" fmla="*/ 20 h 125"/>
                              <a:gd name="T52" fmla="*/ 110 w 115"/>
                              <a:gd name="T53" fmla="*/ 25 h 125"/>
                              <a:gd name="T54" fmla="*/ 110 w 115"/>
                              <a:gd name="T55" fmla="*/ 25 h 125"/>
                              <a:gd name="T56" fmla="*/ 115 w 115"/>
                              <a:gd name="T57" fmla="*/ 40 h 125"/>
                              <a:gd name="T58" fmla="*/ 115 w 115"/>
                              <a:gd name="T59" fmla="*/ 65 h 125"/>
                              <a:gd name="T60" fmla="*/ 115 w 115"/>
                              <a:gd name="T61" fmla="*/ 65 h 125"/>
                              <a:gd name="T62" fmla="*/ 100 w 115"/>
                              <a:gd name="T63" fmla="*/ 70 h 125"/>
                              <a:gd name="T64" fmla="*/ 100 w 115"/>
                              <a:gd name="T65" fmla="*/ 70 h 125"/>
                              <a:gd name="T66" fmla="*/ 100 w 115"/>
                              <a:gd name="T67" fmla="*/ 50 h 125"/>
                              <a:gd name="T68" fmla="*/ 95 w 115"/>
                              <a:gd name="T69" fmla="*/ 40 h 125"/>
                              <a:gd name="T70" fmla="*/ 95 w 115"/>
                              <a:gd name="T71" fmla="*/ 40 h 125"/>
                              <a:gd name="T72" fmla="*/ 80 w 115"/>
                              <a:gd name="T73" fmla="*/ 30 h 125"/>
                              <a:gd name="T74" fmla="*/ 80 w 115"/>
                              <a:gd name="T75" fmla="*/ 30 h 125"/>
                              <a:gd name="T76" fmla="*/ 60 w 115"/>
                              <a:gd name="T77" fmla="*/ 30 h 125"/>
                              <a:gd name="T78" fmla="*/ 20 w 115"/>
                              <a:gd name="T79" fmla="*/ 30 h 125"/>
                              <a:gd name="T80" fmla="*/ 20 w 115"/>
                              <a:gd name="T81" fmla="*/ 105 h 125"/>
                              <a:gd name="T82" fmla="*/ 100 w 115"/>
                              <a:gd name="T83" fmla="*/ 105 h 125"/>
                              <a:gd name="T84" fmla="*/ 100 w 115"/>
                              <a:gd name="T85" fmla="*/ 105 h 125"/>
                              <a:gd name="T86" fmla="*/ 100 w 115"/>
                              <a:gd name="T87" fmla="*/ 70 h 125"/>
                              <a:gd name="T88" fmla="*/ 100 w 115"/>
                              <a:gd name="T89" fmla="*/ 7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15" h="125">
                                <a:moveTo>
                                  <a:pt x="115" y="65"/>
                                </a:moveTo>
                                <a:lnTo>
                                  <a:pt x="115" y="65"/>
                                </a:lnTo>
                                <a:lnTo>
                                  <a:pt x="115" y="95"/>
                                </a:lnTo>
                                <a:lnTo>
                                  <a:pt x="110" y="110"/>
                                </a:lnTo>
                                <a:lnTo>
                                  <a:pt x="100" y="125"/>
                                </a:lnTo>
                                <a:lnTo>
                                  <a:pt x="90" y="125"/>
                                </a:lnTo>
                                <a:lnTo>
                                  <a:pt x="20" y="125"/>
                                </a:lnTo>
                                <a:lnTo>
                                  <a:pt x="10" y="115"/>
                                </a:lnTo>
                                <a:lnTo>
                                  <a:pt x="5" y="100"/>
                                </a:lnTo>
                                <a:lnTo>
                                  <a:pt x="5" y="35"/>
                                </a:lnTo>
                                <a:lnTo>
                                  <a:pt x="5" y="30"/>
                                </a:lnTo>
                                <a:lnTo>
                                  <a:pt x="0" y="30"/>
                                </a:lnTo>
                                <a:lnTo>
                                  <a:pt x="20" y="0"/>
                                </a:lnTo>
                                <a:lnTo>
                                  <a:pt x="20" y="15"/>
                                </a:lnTo>
                                <a:lnTo>
                                  <a:pt x="60" y="15"/>
                                </a:lnTo>
                                <a:lnTo>
                                  <a:pt x="85" y="15"/>
                                </a:lnTo>
                                <a:lnTo>
                                  <a:pt x="105" y="20"/>
                                </a:lnTo>
                                <a:lnTo>
                                  <a:pt x="110" y="25"/>
                                </a:lnTo>
                                <a:lnTo>
                                  <a:pt x="115" y="40"/>
                                </a:lnTo>
                                <a:lnTo>
                                  <a:pt x="115" y="65"/>
                                </a:lnTo>
                                <a:close/>
                                <a:moveTo>
                                  <a:pt x="100" y="70"/>
                                </a:moveTo>
                                <a:lnTo>
                                  <a:pt x="100" y="70"/>
                                </a:lnTo>
                                <a:lnTo>
                                  <a:pt x="100" y="50"/>
                                </a:lnTo>
                                <a:lnTo>
                                  <a:pt x="95" y="40"/>
                                </a:lnTo>
                                <a:lnTo>
                                  <a:pt x="80" y="30"/>
                                </a:lnTo>
                                <a:lnTo>
                                  <a:pt x="60" y="30"/>
                                </a:lnTo>
                                <a:lnTo>
                                  <a:pt x="20" y="30"/>
                                </a:lnTo>
                                <a:lnTo>
                                  <a:pt x="20" y="105"/>
                                </a:lnTo>
                                <a:lnTo>
                                  <a:pt x="100" y="105"/>
                                </a:lnTo>
                                <a:lnTo>
                                  <a:pt x="100" y="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20"/>
                        <wps:cNvSpPr>
                          <a:spLocks noEditPoints="1"/>
                        </wps:cNvSpPr>
                        <wps:spPr bwMode="auto">
                          <a:xfrm>
                            <a:off x="828675" y="139700"/>
                            <a:ext cx="66675" cy="82550"/>
                          </a:xfrm>
                          <a:custGeom>
                            <a:avLst/>
                            <a:gdLst>
                              <a:gd name="T0" fmla="*/ 105 w 105"/>
                              <a:gd name="T1" fmla="*/ 110 h 130"/>
                              <a:gd name="T2" fmla="*/ 85 w 105"/>
                              <a:gd name="T3" fmla="*/ 130 h 130"/>
                              <a:gd name="T4" fmla="*/ 85 w 105"/>
                              <a:gd name="T5" fmla="*/ 45 h 130"/>
                              <a:gd name="T6" fmla="*/ 85 w 105"/>
                              <a:gd name="T7" fmla="*/ 45 h 130"/>
                              <a:gd name="T8" fmla="*/ 85 w 105"/>
                              <a:gd name="T9" fmla="*/ 35 h 130"/>
                              <a:gd name="T10" fmla="*/ 85 w 105"/>
                              <a:gd name="T11" fmla="*/ 35 h 130"/>
                              <a:gd name="T12" fmla="*/ 75 w 105"/>
                              <a:gd name="T13" fmla="*/ 30 h 130"/>
                              <a:gd name="T14" fmla="*/ 0 w 105"/>
                              <a:gd name="T15" fmla="*/ 30 h 130"/>
                              <a:gd name="T16" fmla="*/ 0 w 105"/>
                              <a:gd name="T17" fmla="*/ 30 h 130"/>
                              <a:gd name="T18" fmla="*/ 10 w 105"/>
                              <a:gd name="T19" fmla="*/ 15 h 130"/>
                              <a:gd name="T20" fmla="*/ 20 w 105"/>
                              <a:gd name="T21" fmla="*/ 0 h 130"/>
                              <a:gd name="T22" fmla="*/ 20 w 105"/>
                              <a:gd name="T23" fmla="*/ 15 h 130"/>
                              <a:gd name="T24" fmla="*/ 70 w 105"/>
                              <a:gd name="T25" fmla="*/ 15 h 130"/>
                              <a:gd name="T26" fmla="*/ 70 w 105"/>
                              <a:gd name="T27" fmla="*/ 15 h 130"/>
                              <a:gd name="T28" fmla="*/ 90 w 105"/>
                              <a:gd name="T29" fmla="*/ 15 h 130"/>
                              <a:gd name="T30" fmla="*/ 100 w 105"/>
                              <a:gd name="T31" fmla="*/ 20 h 130"/>
                              <a:gd name="T32" fmla="*/ 100 w 105"/>
                              <a:gd name="T33" fmla="*/ 20 h 130"/>
                              <a:gd name="T34" fmla="*/ 100 w 105"/>
                              <a:gd name="T35" fmla="*/ 30 h 130"/>
                              <a:gd name="T36" fmla="*/ 105 w 105"/>
                              <a:gd name="T37" fmla="*/ 45 h 130"/>
                              <a:gd name="T38" fmla="*/ 105 w 105"/>
                              <a:gd name="T39" fmla="*/ 110 h 130"/>
                              <a:gd name="T40" fmla="*/ 25 w 105"/>
                              <a:gd name="T41" fmla="*/ 115 h 130"/>
                              <a:gd name="T42" fmla="*/ 10 w 105"/>
                              <a:gd name="T43" fmla="*/ 130 h 130"/>
                              <a:gd name="T44" fmla="*/ 10 w 105"/>
                              <a:gd name="T45" fmla="*/ 70 h 130"/>
                              <a:gd name="T46" fmla="*/ 25 w 105"/>
                              <a:gd name="T47" fmla="*/ 50 h 130"/>
                              <a:gd name="T48" fmla="*/ 25 w 105"/>
                              <a:gd name="T49" fmla="*/ 1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05" h="130">
                                <a:moveTo>
                                  <a:pt x="105" y="110"/>
                                </a:moveTo>
                                <a:lnTo>
                                  <a:pt x="85" y="130"/>
                                </a:lnTo>
                                <a:lnTo>
                                  <a:pt x="85" y="45"/>
                                </a:lnTo>
                                <a:lnTo>
                                  <a:pt x="85" y="35"/>
                                </a:lnTo>
                                <a:lnTo>
                                  <a:pt x="75" y="30"/>
                                </a:lnTo>
                                <a:lnTo>
                                  <a:pt x="0" y="30"/>
                                </a:lnTo>
                                <a:lnTo>
                                  <a:pt x="10" y="15"/>
                                </a:lnTo>
                                <a:lnTo>
                                  <a:pt x="20" y="0"/>
                                </a:lnTo>
                                <a:lnTo>
                                  <a:pt x="20" y="15"/>
                                </a:lnTo>
                                <a:lnTo>
                                  <a:pt x="70" y="15"/>
                                </a:lnTo>
                                <a:lnTo>
                                  <a:pt x="90" y="15"/>
                                </a:lnTo>
                                <a:lnTo>
                                  <a:pt x="100" y="20"/>
                                </a:lnTo>
                                <a:lnTo>
                                  <a:pt x="100" y="30"/>
                                </a:lnTo>
                                <a:lnTo>
                                  <a:pt x="105" y="45"/>
                                </a:lnTo>
                                <a:lnTo>
                                  <a:pt x="105" y="110"/>
                                </a:lnTo>
                                <a:close/>
                                <a:moveTo>
                                  <a:pt x="25" y="115"/>
                                </a:moveTo>
                                <a:lnTo>
                                  <a:pt x="10" y="130"/>
                                </a:lnTo>
                                <a:lnTo>
                                  <a:pt x="10" y="70"/>
                                </a:lnTo>
                                <a:lnTo>
                                  <a:pt x="25" y="50"/>
                                </a:lnTo>
                                <a:lnTo>
                                  <a:pt x="25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Freeform 21"/>
                        <wps:cNvSpPr>
                          <a:spLocks/>
                        </wps:cNvSpPr>
                        <wps:spPr bwMode="auto">
                          <a:xfrm>
                            <a:off x="908050" y="142875"/>
                            <a:ext cx="31750" cy="57150"/>
                          </a:xfrm>
                          <a:custGeom>
                            <a:avLst/>
                            <a:gdLst>
                              <a:gd name="T0" fmla="*/ 50 w 50"/>
                              <a:gd name="T1" fmla="*/ 40 h 90"/>
                              <a:gd name="T2" fmla="*/ 50 w 50"/>
                              <a:gd name="T3" fmla="*/ 40 h 90"/>
                              <a:gd name="T4" fmla="*/ 45 w 50"/>
                              <a:gd name="T5" fmla="*/ 60 h 90"/>
                              <a:gd name="T6" fmla="*/ 25 w 50"/>
                              <a:gd name="T7" fmla="*/ 85 h 90"/>
                              <a:gd name="T8" fmla="*/ 15 w 50"/>
                              <a:gd name="T9" fmla="*/ 90 h 90"/>
                              <a:gd name="T10" fmla="*/ 15 w 50"/>
                              <a:gd name="T11" fmla="*/ 90 h 90"/>
                              <a:gd name="T12" fmla="*/ 25 w 50"/>
                              <a:gd name="T13" fmla="*/ 75 h 90"/>
                              <a:gd name="T14" fmla="*/ 25 w 50"/>
                              <a:gd name="T15" fmla="*/ 75 h 90"/>
                              <a:gd name="T16" fmla="*/ 35 w 50"/>
                              <a:gd name="T17" fmla="*/ 50 h 90"/>
                              <a:gd name="T18" fmla="*/ 35 w 50"/>
                              <a:gd name="T19" fmla="*/ 50 h 90"/>
                              <a:gd name="T20" fmla="*/ 30 w 50"/>
                              <a:gd name="T21" fmla="*/ 40 h 90"/>
                              <a:gd name="T22" fmla="*/ 30 w 50"/>
                              <a:gd name="T23" fmla="*/ 40 h 90"/>
                              <a:gd name="T24" fmla="*/ 0 w 50"/>
                              <a:gd name="T25" fmla="*/ 20 h 90"/>
                              <a:gd name="T26" fmla="*/ 15 w 50"/>
                              <a:gd name="T27" fmla="*/ 0 h 90"/>
                              <a:gd name="T28" fmla="*/ 15 w 50"/>
                              <a:gd name="T29" fmla="*/ 0 h 90"/>
                              <a:gd name="T30" fmla="*/ 35 w 50"/>
                              <a:gd name="T31" fmla="*/ 20 h 90"/>
                              <a:gd name="T32" fmla="*/ 35 w 50"/>
                              <a:gd name="T33" fmla="*/ 20 h 90"/>
                              <a:gd name="T34" fmla="*/ 45 w 50"/>
                              <a:gd name="T35" fmla="*/ 30 h 90"/>
                              <a:gd name="T36" fmla="*/ 50 w 50"/>
                              <a:gd name="T37" fmla="*/ 40 h 90"/>
                              <a:gd name="T38" fmla="*/ 50 w 50"/>
                              <a:gd name="T39" fmla="*/ 4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50" h="90">
                                <a:moveTo>
                                  <a:pt x="50" y="40"/>
                                </a:moveTo>
                                <a:lnTo>
                                  <a:pt x="50" y="40"/>
                                </a:lnTo>
                                <a:lnTo>
                                  <a:pt x="45" y="60"/>
                                </a:lnTo>
                                <a:lnTo>
                                  <a:pt x="25" y="85"/>
                                </a:lnTo>
                                <a:lnTo>
                                  <a:pt x="15" y="90"/>
                                </a:lnTo>
                                <a:lnTo>
                                  <a:pt x="25" y="75"/>
                                </a:lnTo>
                                <a:lnTo>
                                  <a:pt x="35" y="50"/>
                                </a:lnTo>
                                <a:lnTo>
                                  <a:pt x="30" y="4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35" y="20"/>
                                </a:lnTo>
                                <a:lnTo>
                                  <a:pt x="45" y="30"/>
                                </a:lnTo>
                                <a:lnTo>
                                  <a:pt x="50" y="4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22"/>
                        <wps:cNvSpPr>
                          <a:spLocks/>
                        </wps:cNvSpPr>
                        <wps:spPr bwMode="auto">
                          <a:xfrm>
                            <a:off x="949325" y="120650"/>
                            <a:ext cx="53975" cy="101600"/>
                          </a:xfrm>
                          <a:custGeom>
                            <a:avLst/>
                            <a:gdLst>
                              <a:gd name="T0" fmla="*/ 85 w 85"/>
                              <a:gd name="T1" fmla="*/ 75 h 160"/>
                              <a:gd name="T2" fmla="*/ 85 w 85"/>
                              <a:gd name="T3" fmla="*/ 75 h 160"/>
                              <a:gd name="T4" fmla="*/ 85 w 85"/>
                              <a:gd name="T5" fmla="*/ 90 h 160"/>
                              <a:gd name="T6" fmla="*/ 80 w 85"/>
                              <a:gd name="T7" fmla="*/ 105 h 160"/>
                              <a:gd name="T8" fmla="*/ 70 w 85"/>
                              <a:gd name="T9" fmla="*/ 120 h 160"/>
                              <a:gd name="T10" fmla="*/ 60 w 85"/>
                              <a:gd name="T11" fmla="*/ 130 h 160"/>
                              <a:gd name="T12" fmla="*/ 60 w 85"/>
                              <a:gd name="T13" fmla="*/ 130 h 160"/>
                              <a:gd name="T14" fmla="*/ 35 w 85"/>
                              <a:gd name="T15" fmla="*/ 150 h 160"/>
                              <a:gd name="T16" fmla="*/ 5 w 85"/>
                              <a:gd name="T17" fmla="*/ 160 h 160"/>
                              <a:gd name="T18" fmla="*/ 15 w 85"/>
                              <a:gd name="T19" fmla="*/ 135 h 160"/>
                              <a:gd name="T20" fmla="*/ 15 w 85"/>
                              <a:gd name="T21" fmla="*/ 135 h 160"/>
                              <a:gd name="T22" fmla="*/ 35 w 85"/>
                              <a:gd name="T23" fmla="*/ 130 h 160"/>
                              <a:gd name="T24" fmla="*/ 55 w 85"/>
                              <a:gd name="T25" fmla="*/ 120 h 160"/>
                              <a:gd name="T26" fmla="*/ 55 w 85"/>
                              <a:gd name="T27" fmla="*/ 120 h 160"/>
                              <a:gd name="T28" fmla="*/ 65 w 85"/>
                              <a:gd name="T29" fmla="*/ 105 h 160"/>
                              <a:gd name="T30" fmla="*/ 70 w 85"/>
                              <a:gd name="T31" fmla="*/ 85 h 160"/>
                              <a:gd name="T32" fmla="*/ 70 w 85"/>
                              <a:gd name="T33" fmla="*/ 75 h 160"/>
                              <a:gd name="T34" fmla="*/ 70 w 85"/>
                              <a:gd name="T35" fmla="*/ 75 h 160"/>
                              <a:gd name="T36" fmla="*/ 65 w 85"/>
                              <a:gd name="T37" fmla="*/ 65 h 160"/>
                              <a:gd name="T38" fmla="*/ 65 w 85"/>
                              <a:gd name="T39" fmla="*/ 65 h 160"/>
                              <a:gd name="T40" fmla="*/ 55 w 85"/>
                              <a:gd name="T41" fmla="*/ 60 h 160"/>
                              <a:gd name="T42" fmla="*/ 10 w 85"/>
                              <a:gd name="T43" fmla="*/ 60 h 160"/>
                              <a:gd name="T44" fmla="*/ 10 w 85"/>
                              <a:gd name="T45" fmla="*/ 60 h 160"/>
                              <a:gd name="T46" fmla="*/ 5 w 85"/>
                              <a:gd name="T47" fmla="*/ 60 h 160"/>
                              <a:gd name="T48" fmla="*/ 5 w 85"/>
                              <a:gd name="T49" fmla="*/ 55 h 160"/>
                              <a:gd name="T50" fmla="*/ 5 w 85"/>
                              <a:gd name="T51" fmla="*/ 50 h 160"/>
                              <a:gd name="T52" fmla="*/ 5 w 85"/>
                              <a:gd name="T53" fmla="*/ 50 h 160"/>
                              <a:gd name="T54" fmla="*/ 5 w 85"/>
                              <a:gd name="T55" fmla="*/ 30 h 160"/>
                              <a:gd name="T56" fmla="*/ 0 w 85"/>
                              <a:gd name="T57" fmla="*/ 20 h 160"/>
                              <a:gd name="T58" fmla="*/ 15 w 85"/>
                              <a:gd name="T59" fmla="*/ 0 h 160"/>
                              <a:gd name="T60" fmla="*/ 15 w 85"/>
                              <a:gd name="T61" fmla="*/ 0 h 160"/>
                              <a:gd name="T62" fmla="*/ 15 w 85"/>
                              <a:gd name="T63" fmla="*/ 0 h 160"/>
                              <a:gd name="T64" fmla="*/ 15 w 85"/>
                              <a:gd name="T65" fmla="*/ 0 h 160"/>
                              <a:gd name="T66" fmla="*/ 15 w 85"/>
                              <a:gd name="T67" fmla="*/ 15 h 160"/>
                              <a:gd name="T68" fmla="*/ 15 w 85"/>
                              <a:gd name="T69" fmla="*/ 45 h 160"/>
                              <a:gd name="T70" fmla="*/ 55 w 85"/>
                              <a:gd name="T71" fmla="*/ 45 h 160"/>
                              <a:gd name="T72" fmla="*/ 55 w 85"/>
                              <a:gd name="T73" fmla="*/ 45 h 160"/>
                              <a:gd name="T74" fmla="*/ 75 w 85"/>
                              <a:gd name="T75" fmla="*/ 45 h 160"/>
                              <a:gd name="T76" fmla="*/ 75 w 85"/>
                              <a:gd name="T77" fmla="*/ 45 h 160"/>
                              <a:gd name="T78" fmla="*/ 80 w 85"/>
                              <a:gd name="T79" fmla="*/ 50 h 160"/>
                              <a:gd name="T80" fmla="*/ 80 w 85"/>
                              <a:gd name="T81" fmla="*/ 50 h 160"/>
                              <a:gd name="T82" fmla="*/ 85 w 85"/>
                              <a:gd name="T83" fmla="*/ 65 h 160"/>
                              <a:gd name="T84" fmla="*/ 85 w 85"/>
                              <a:gd name="T85" fmla="*/ 75 h 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5" h="160">
                                <a:moveTo>
                                  <a:pt x="85" y="75"/>
                                </a:moveTo>
                                <a:lnTo>
                                  <a:pt x="85" y="75"/>
                                </a:lnTo>
                                <a:lnTo>
                                  <a:pt x="85" y="90"/>
                                </a:lnTo>
                                <a:lnTo>
                                  <a:pt x="80" y="105"/>
                                </a:lnTo>
                                <a:lnTo>
                                  <a:pt x="70" y="120"/>
                                </a:lnTo>
                                <a:lnTo>
                                  <a:pt x="60" y="130"/>
                                </a:lnTo>
                                <a:lnTo>
                                  <a:pt x="35" y="150"/>
                                </a:lnTo>
                                <a:lnTo>
                                  <a:pt x="5" y="160"/>
                                </a:lnTo>
                                <a:lnTo>
                                  <a:pt x="15" y="135"/>
                                </a:lnTo>
                                <a:lnTo>
                                  <a:pt x="35" y="130"/>
                                </a:lnTo>
                                <a:lnTo>
                                  <a:pt x="55" y="120"/>
                                </a:lnTo>
                                <a:lnTo>
                                  <a:pt x="65" y="105"/>
                                </a:lnTo>
                                <a:lnTo>
                                  <a:pt x="70" y="85"/>
                                </a:lnTo>
                                <a:lnTo>
                                  <a:pt x="70" y="75"/>
                                </a:lnTo>
                                <a:lnTo>
                                  <a:pt x="65" y="65"/>
                                </a:lnTo>
                                <a:lnTo>
                                  <a:pt x="55" y="60"/>
                                </a:lnTo>
                                <a:lnTo>
                                  <a:pt x="10" y="60"/>
                                </a:lnTo>
                                <a:lnTo>
                                  <a:pt x="5" y="60"/>
                                </a:lnTo>
                                <a:lnTo>
                                  <a:pt x="5" y="55"/>
                                </a:lnTo>
                                <a:lnTo>
                                  <a:pt x="5" y="50"/>
                                </a:lnTo>
                                <a:lnTo>
                                  <a:pt x="5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15" y="15"/>
                                </a:lnTo>
                                <a:lnTo>
                                  <a:pt x="15" y="45"/>
                                </a:lnTo>
                                <a:lnTo>
                                  <a:pt x="55" y="45"/>
                                </a:lnTo>
                                <a:lnTo>
                                  <a:pt x="75" y="45"/>
                                </a:lnTo>
                                <a:lnTo>
                                  <a:pt x="80" y="50"/>
                                </a:lnTo>
                                <a:lnTo>
                                  <a:pt x="85" y="65"/>
                                </a:lnTo>
                                <a:lnTo>
                                  <a:pt x="85" y="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23"/>
                        <wps:cNvSpPr>
                          <a:spLocks/>
                        </wps:cNvSpPr>
                        <wps:spPr bwMode="auto">
                          <a:xfrm>
                            <a:off x="1012825" y="142875"/>
                            <a:ext cx="57150" cy="85725"/>
                          </a:xfrm>
                          <a:custGeom>
                            <a:avLst/>
                            <a:gdLst>
                              <a:gd name="T0" fmla="*/ 90 w 90"/>
                              <a:gd name="T1" fmla="*/ 35 h 135"/>
                              <a:gd name="T2" fmla="*/ 90 w 90"/>
                              <a:gd name="T3" fmla="*/ 35 h 135"/>
                              <a:gd name="T4" fmla="*/ 90 w 90"/>
                              <a:gd name="T5" fmla="*/ 55 h 135"/>
                              <a:gd name="T6" fmla="*/ 85 w 90"/>
                              <a:gd name="T7" fmla="*/ 75 h 135"/>
                              <a:gd name="T8" fmla="*/ 75 w 90"/>
                              <a:gd name="T9" fmla="*/ 90 h 135"/>
                              <a:gd name="T10" fmla="*/ 65 w 90"/>
                              <a:gd name="T11" fmla="*/ 100 h 135"/>
                              <a:gd name="T12" fmla="*/ 65 w 90"/>
                              <a:gd name="T13" fmla="*/ 100 h 135"/>
                              <a:gd name="T14" fmla="*/ 15 w 90"/>
                              <a:gd name="T15" fmla="*/ 130 h 135"/>
                              <a:gd name="T16" fmla="*/ 15 w 90"/>
                              <a:gd name="T17" fmla="*/ 130 h 135"/>
                              <a:gd name="T18" fmla="*/ 0 w 90"/>
                              <a:gd name="T19" fmla="*/ 135 h 135"/>
                              <a:gd name="T20" fmla="*/ 10 w 90"/>
                              <a:gd name="T21" fmla="*/ 110 h 135"/>
                              <a:gd name="T22" fmla="*/ 10 w 90"/>
                              <a:gd name="T23" fmla="*/ 110 h 135"/>
                              <a:gd name="T24" fmla="*/ 25 w 90"/>
                              <a:gd name="T25" fmla="*/ 105 h 135"/>
                              <a:gd name="T26" fmla="*/ 25 w 90"/>
                              <a:gd name="T27" fmla="*/ 105 h 135"/>
                              <a:gd name="T28" fmla="*/ 45 w 90"/>
                              <a:gd name="T29" fmla="*/ 95 h 135"/>
                              <a:gd name="T30" fmla="*/ 45 w 90"/>
                              <a:gd name="T31" fmla="*/ 95 h 135"/>
                              <a:gd name="T32" fmla="*/ 35 w 90"/>
                              <a:gd name="T33" fmla="*/ 80 h 135"/>
                              <a:gd name="T34" fmla="*/ 30 w 90"/>
                              <a:gd name="T35" fmla="*/ 55 h 135"/>
                              <a:gd name="T36" fmla="*/ 30 w 90"/>
                              <a:gd name="T37" fmla="*/ 55 h 135"/>
                              <a:gd name="T38" fmla="*/ 20 w 90"/>
                              <a:gd name="T39" fmla="*/ 40 h 135"/>
                              <a:gd name="T40" fmla="*/ 5 w 90"/>
                              <a:gd name="T41" fmla="*/ 15 h 135"/>
                              <a:gd name="T42" fmla="*/ 20 w 90"/>
                              <a:gd name="T43" fmla="*/ 0 h 135"/>
                              <a:gd name="T44" fmla="*/ 20 w 90"/>
                              <a:gd name="T45" fmla="*/ 0 h 135"/>
                              <a:gd name="T46" fmla="*/ 45 w 90"/>
                              <a:gd name="T47" fmla="*/ 55 h 135"/>
                              <a:gd name="T48" fmla="*/ 55 w 90"/>
                              <a:gd name="T49" fmla="*/ 90 h 135"/>
                              <a:gd name="T50" fmla="*/ 65 w 90"/>
                              <a:gd name="T51" fmla="*/ 85 h 135"/>
                              <a:gd name="T52" fmla="*/ 65 w 90"/>
                              <a:gd name="T53" fmla="*/ 85 h 135"/>
                              <a:gd name="T54" fmla="*/ 75 w 90"/>
                              <a:gd name="T55" fmla="*/ 75 h 135"/>
                              <a:gd name="T56" fmla="*/ 75 w 90"/>
                              <a:gd name="T57" fmla="*/ 60 h 135"/>
                              <a:gd name="T58" fmla="*/ 75 w 90"/>
                              <a:gd name="T59" fmla="*/ 60 h 135"/>
                              <a:gd name="T60" fmla="*/ 75 w 90"/>
                              <a:gd name="T61" fmla="*/ 40 h 135"/>
                              <a:gd name="T62" fmla="*/ 65 w 90"/>
                              <a:gd name="T63" fmla="*/ 15 h 135"/>
                              <a:gd name="T64" fmla="*/ 85 w 90"/>
                              <a:gd name="T65" fmla="*/ 0 h 135"/>
                              <a:gd name="T66" fmla="*/ 85 w 90"/>
                              <a:gd name="T67" fmla="*/ 0 h 135"/>
                              <a:gd name="T68" fmla="*/ 90 w 90"/>
                              <a:gd name="T69" fmla="*/ 35 h 135"/>
                              <a:gd name="T70" fmla="*/ 90 w 90"/>
                              <a:gd name="T71" fmla="*/ 3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90" h="135">
                                <a:moveTo>
                                  <a:pt x="90" y="35"/>
                                </a:moveTo>
                                <a:lnTo>
                                  <a:pt x="90" y="35"/>
                                </a:lnTo>
                                <a:lnTo>
                                  <a:pt x="90" y="55"/>
                                </a:lnTo>
                                <a:lnTo>
                                  <a:pt x="85" y="75"/>
                                </a:lnTo>
                                <a:lnTo>
                                  <a:pt x="75" y="90"/>
                                </a:lnTo>
                                <a:lnTo>
                                  <a:pt x="65" y="100"/>
                                </a:lnTo>
                                <a:lnTo>
                                  <a:pt x="15" y="130"/>
                                </a:lnTo>
                                <a:lnTo>
                                  <a:pt x="0" y="135"/>
                                </a:lnTo>
                                <a:lnTo>
                                  <a:pt x="10" y="110"/>
                                </a:lnTo>
                                <a:lnTo>
                                  <a:pt x="25" y="105"/>
                                </a:lnTo>
                                <a:lnTo>
                                  <a:pt x="45" y="95"/>
                                </a:lnTo>
                                <a:lnTo>
                                  <a:pt x="35" y="80"/>
                                </a:lnTo>
                                <a:lnTo>
                                  <a:pt x="30" y="55"/>
                                </a:lnTo>
                                <a:lnTo>
                                  <a:pt x="20" y="40"/>
                                </a:lnTo>
                                <a:lnTo>
                                  <a:pt x="5" y="15"/>
                                </a:lnTo>
                                <a:lnTo>
                                  <a:pt x="20" y="0"/>
                                </a:lnTo>
                                <a:lnTo>
                                  <a:pt x="45" y="55"/>
                                </a:lnTo>
                                <a:lnTo>
                                  <a:pt x="55" y="90"/>
                                </a:lnTo>
                                <a:lnTo>
                                  <a:pt x="65" y="85"/>
                                </a:lnTo>
                                <a:lnTo>
                                  <a:pt x="75" y="75"/>
                                </a:lnTo>
                                <a:lnTo>
                                  <a:pt x="75" y="60"/>
                                </a:lnTo>
                                <a:lnTo>
                                  <a:pt x="75" y="40"/>
                                </a:lnTo>
                                <a:lnTo>
                                  <a:pt x="65" y="15"/>
                                </a:lnTo>
                                <a:lnTo>
                                  <a:pt x="85" y="0"/>
                                </a:lnTo>
                                <a:lnTo>
                                  <a:pt x="9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Freeform 24"/>
                        <wps:cNvSpPr>
                          <a:spLocks/>
                        </wps:cNvSpPr>
                        <wps:spPr bwMode="auto">
                          <a:xfrm>
                            <a:off x="1120775" y="139700"/>
                            <a:ext cx="63500" cy="79375"/>
                          </a:xfrm>
                          <a:custGeom>
                            <a:avLst/>
                            <a:gdLst>
                              <a:gd name="T0" fmla="*/ 100 w 100"/>
                              <a:gd name="T1" fmla="*/ 105 h 125"/>
                              <a:gd name="T2" fmla="*/ 85 w 100"/>
                              <a:gd name="T3" fmla="*/ 125 h 125"/>
                              <a:gd name="T4" fmla="*/ 0 w 100"/>
                              <a:gd name="T5" fmla="*/ 125 h 125"/>
                              <a:gd name="T6" fmla="*/ 10 w 100"/>
                              <a:gd name="T7" fmla="*/ 105 h 125"/>
                              <a:gd name="T8" fmla="*/ 65 w 100"/>
                              <a:gd name="T9" fmla="*/ 105 h 125"/>
                              <a:gd name="T10" fmla="*/ 65 w 100"/>
                              <a:gd name="T11" fmla="*/ 50 h 125"/>
                              <a:gd name="T12" fmla="*/ 65 w 100"/>
                              <a:gd name="T13" fmla="*/ 50 h 125"/>
                              <a:gd name="T14" fmla="*/ 65 w 100"/>
                              <a:gd name="T15" fmla="*/ 35 h 125"/>
                              <a:gd name="T16" fmla="*/ 65 w 100"/>
                              <a:gd name="T17" fmla="*/ 35 h 125"/>
                              <a:gd name="T18" fmla="*/ 55 w 100"/>
                              <a:gd name="T19" fmla="*/ 30 h 125"/>
                              <a:gd name="T20" fmla="*/ 0 w 100"/>
                              <a:gd name="T21" fmla="*/ 30 h 125"/>
                              <a:gd name="T22" fmla="*/ 0 w 100"/>
                              <a:gd name="T23" fmla="*/ 30 h 125"/>
                              <a:gd name="T24" fmla="*/ 20 w 100"/>
                              <a:gd name="T25" fmla="*/ 0 h 125"/>
                              <a:gd name="T26" fmla="*/ 20 w 100"/>
                              <a:gd name="T27" fmla="*/ 15 h 125"/>
                              <a:gd name="T28" fmla="*/ 55 w 100"/>
                              <a:gd name="T29" fmla="*/ 15 h 125"/>
                              <a:gd name="T30" fmla="*/ 55 w 100"/>
                              <a:gd name="T31" fmla="*/ 15 h 125"/>
                              <a:gd name="T32" fmla="*/ 70 w 100"/>
                              <a:gd name="T33" fmla="*/ 15 h 125"/>
                              <a:gd name="T34" fmla="*/ 80 w 100"/>
                              <a:gd name="T35" fmla="*/ 20 h 125"/>
                              <a:gd name="T36" fmla="*/ 80 w 100"/>
                              <a:gd name="T37" fmla="*/ 20 h 125"/>
                              <a:gd name="T38" fmla="*/ 85 w 100"/>
                              <a:gd name="T39" fmla="*/ 30 h 125"/>
                              <a:gd name="T40" fmla="*/ 85 w 100"/>
                              <a:gd name="T41" fmla="*/ 40 h 125"/>
                              <a:gd name="T42" fmla="*/ 85 w 100"/>
                              <a:gd name="T43" fmla="*/ 105 h 125"/>
                              <a:gd name="T44" fmla="*/ 100 w 100"/>
                              <a:gd name="T45" fmla="*/ 10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</a:cxnLst>
                            <a:rect l="0" t="0" r="r" b="b"/>
                            <a:pathLst>
                              <a:path w="100" h="125">
                                <a:moveTo>
                                  <a:pt x="100" y="105"/>
                                </a:moveTo>
                                <a:lnTo>
                                  <a:pt x="85" y="125"/>
                                </a:lnTo>
                                <a:lnTo>
                                  <a:pt x="0" y="125"/>
                                </a:lnTo>
                                <a:lnTo>
                                  <a:pt x="10" y="105"/>
                                </a:lnTo>
                                <a:lnTo>
                                  <a:pt x="65" y="105"/>
                                </a:lnTo>
                                <a:lnTo>
                                  <a:pt x="65" y="50"/>
                                </a:lnTo>
                                <a:lnTo>
                                  <a:pt x="65" y="35"/>
                                </a:lnTo>
                                <a:lnTo>
                                  <a:pt x="55" y="30"/>
                                </a:lnTo>
                                <a:lnTo>
                                  <a:pt x="0" y="30"/>
                                </a:lnTo>
                                <a:lnTo>
                                  <a:pt x="20" y="0"/>
                                </a:lnTo>
                                <a:lnTo>
                                  <a:pt x="20" y="15"/>
                                </a:lnTo>
                                <a:lnTo>
                                  <a:pt x="55" y="15"/>
                                </a:lnTo>
                                <a:lnTo>
                                  <a:pt x="70" y="15"/>
                                </a:lnTo>
                                <a:lnTo>
                                  <a:pt x="80" y="20"/>
                                </a:lnTo>
                                <a:lnTo>
                                  <a:pt x="85" y="30"/>
                                </a:lnTo>
                                <a:lnTo>
                                  <a:pt x="85" y="40"/>
                                </a:lnTo>
                                <a:lnTo>
                                  <a:pt x="85" y="105"/>
                                </a:lnTo>
                                <a:lnTo>
                                  <a:pt x="100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25"/>
                        <wps:cNvSpPr>
                          <a:spLocks/>
                        </wps:cNvSpPr>
                        <wps:spPr bwMode="auto">
                          <a:xfrm>
                            <a:off x="1187450" y="142875"/>
                            <a:ext cx="31750" cy="79375"/>
                          </a:xfrm>
                          <a:custGeom>
                            <a:avLst/>
                            <a:gdLst>
                              <a:gd name="T0" fmla="*/ 50 w 50"/>
                              <a:gd name="T1" fmla="*/ 110 h 125"/>
                              <a:gd name="T2" fmla="*/ 30 w 50"/>
                              <a:gd name="T3" fmla="*/ 125 h 125"/>
                              <a:gd name="T4" fmla="*/ 30 w 50"/>
                              <a:gd name="T5" fmla="*/ 50 h 125"/>
                              <a:gd name="T6" fmla="*/ 30 w 50"/>
                              <a:gd name="T7" fmla="*/ 50 h 125"/>
                              <a:gd name="T8" fmla="*/ 30 w 50"/>
                              <a:gd name="T9" fmla="*/ 40 h 125"/>
                              <a:gd name="T10" fmla="*/ 30 w 50"/>
                              <a:gd name="T11" fmla="*/ 40 h 125"/>
                              <a:gd name="T12" fmla="*/ 20 w 50"/>
                              <a:gd name="T13" fmla="*/ 30 h 125"/>
                              <a:gd name="T14" fmla="*/ 0 w 50"/>
                              <a:gd name="T15" fmla="*/ 20 h 125"/>
                              <a:gd name="T16" fmla="*/ 15 w 50"/>
                              <a:gd name="T17" fmla="*/ 0 h 125"/>
                              <a:gd name="T18" fmla="*/ 40 w 50"/>
                              <a:gd name="T19" fmla="*/ 20 h 125"/>
                              <a:gd name="T20" fmla="*/ 40 w 50"/>
                              <a:gd name="T21" fmla="*/ 20 h 125"/>
                              <a:gd name="T22" fmla="*/ 45 w 50"/>
                              <a:gd name="T23" fmla="*/ 30 h 125"/>
                              <a:gd name="T24" fmla="*/ 50 w 50"/>
                              <a:gd name="T25" fmla="*/ 40 h 125"/>
                              <a:gd name="T26" fmla="*/ 50 w 50"/>
                              <a:gd name="T27" fmla="*/ 11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0" h="125">
                                <a:moveTo>
                                  <a:pt x="50" y="110"/>
                                </a:moveTo>
                                <a:lnTo>
                                  <a:pt x="30" y="125"/>
                                </a:lnTo>
                                <a:lnTo>
                                  <a:pt x="30" y="50"/>
                                </a:lnTo>
                                <a:lnTo>
                                  <a:pt x="30" y="40"/>
                                </a:lnTo>
                                <a:lnTo>
                                  <a:pt x="20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0" y="20"/>
                                </a:lnTo>
                                <a:lnTo>
                                  <a:pt x="45" y="30"/>
                                </a:lnTo>
                                <a:lnTo>
                                  <a:pt x="50" y="40"/>
                                </a:lnTo>
                                <a:lnTo>
                                  <a:pt x="5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reeform 26"/>
                        <wps:cNvSpPr>
                          <a:spLocks noEditPoints="1"/>
                        </wps:cNvSpPr>
                        <wps:spPr bwMode="auto">
                          <a:xfrm>
                            <a:off x="1228725" y="139700"/>
                            <a:ext cx="66675" cy="82550"/>
                          </a:xfrm>
                          <a:custGeom>
                            <a:avLst/>
                            <a:gdLst>
                              <a:gd name="T0" fmla="*/ 105 w 105"/>
                              <a:gd name="T1" fmla="*/ 110 h 130"/>
                              <a:gd name="T2" fmla="*/ 90 w 105"/>
                              <a:gd name="T3" fmla="*/ 130 h 130"/>
                              <a:gd name="T4" fmla="*/ 90 w 105"/>
                              <a:gd name="T5" fmla="*/ 45 h 130"/>
                              <a:gd name="T6" fmla="*/ 90 w 105"/>
                              <a:gd name="T7" fmla="*/ 45 h 130"/>
                              <a:gd name="T8" fmla="*/ 90 w 105"/>
                              <a:gd name="T9" fmla="*/ 35 h 130"/>
                              <a:gd name="T10" fmla="*/ 90 w 105"/>
                              <a:gd name="T11" fmla="*/ 35 h 130"/>
                              <a:gd name="T12" fmla="*/ 75 w 105"/>
                              <a:gd name="T13" fmla="*/ 30 h 130"/>
                              <a:gd name="T14" fmla="*/ 0 w 105"/>
                              <a:gd name="T15" fmla="*/ 30 h 130"/>
                              <a:gd name="T16" fmla="*/ 0 w 105"/>
                              <a:gd name="T17" fmla="*/ 30 h 130"/>
                              <a:gd name="T18" fmla="*/ 15 w 105"/>
                              <a:gd name="T19" fmla="*/ 15 h 130"/>
                              <a:gd name="T20" fmla="*/ 25 w 105"/>
                              <a:gd name="T21" fmla="*/ 0 h 130"/>
                              <a:gd name="T22" fmla="*/ 25 w 105"/>
                              <a:gd name="T23" fmla="*/ 15 h 130"/>
                              <a:gd name="T24" fmla="*/ 75 w 105"/>
                              <a:gd name="T25" fmla="*/ 15 h 130"/>
                              <a:gd name="T26" fmla="*/ 75 w 105"/>
                              <a:gd name="T27" fmla="*/ 15 h 130"/>
                              <a:gd name="T28" fmla="*/ 90 w 105"/>
                              <a:gd name="T29" fmla="*/ 15 h 130"/>
                              <a:gd name="T30" fmla="*/ 100 w 105"/>
                              <a:gd name="T31" fmla="*/ 20 h 130"/>
                              <a:gd name="T32" fmla="*/ 100 w 105"/>
                              <a:gd name="T33" fmla="*/ 20 h 130"/>
                              <a:gd name="T34" fmla="*/ 105 w 105"/>
                              <a:gd name="T35" fmla="*/ 30 h 130"/>
                              <a:gd name="T36" fmla="*/ 105 w 105"/>
                              <a:gd name="T37" fmla="*/ 45 h 130"/>
                              <a:gd name="T38" fmla="*/ 105 w 105"/>
                              <a:gd name="T39" fmla="*/ 110 h 130"/>
                              <a:gd name="T40" fmla="*/ 30 w 105"/>
                              <a:gd name="T41" fmla="*/ 115 h 130"/>
                              <a:gd name="T42" fmla="*/ 15 w 105"/>
                              <a:gd name="T43" fmla="*/ 130 h 130"/>
                              <a:gd name="T44" fmla="*/ 15 w 105"/>
                              <a:gd name="T45" fmla="*/ 70 h 130"/>
                              <a:gd name="T46" fmla="*/ 30 w 105"/>
                              <a:gd name="T47" fmla="*/ 50 h 130"/>
                              <a:gd name="T48" fmla="*/ 30 w 105"/>
                              <a:gd name="T49" fmla="*/ 1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05" h="130">
                                <a:moveTo>
                                  <a:pt x="105" y="110"/>
                                </a:moveTo>
                                <a:lnTo>
                                  <a:pt x="90" y="130"/>
                                </a:lnTo>
                                <a:lnTo>
                                  <a:pt x="90" y="45"/>
                                </a:lnTo>
                                <a:lnTo>
                                  <a:pt x="90" y="35"/>
                                </a:lnTo>
                                <a:lnTo>
                                  <a:pt x="75" y="30"/>
                                </a:lnTo>
                                <a:lnTo>
                                  <a:pt x="0" y="30"/>
                                </a:lnTo>
                                <a:lnTo>
                                  <a:pt x="15" y="15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75" y="15"/>
                                </a:lnTo>
                                <a:lnTo>
                                  <a:pt x="90" y="15"/>
                                </a:lnTo>
                                <a:lnTo>
                                  <a:pt x="100" y="20"/>
                                </a:lnTo>
                                <a:lnTo>
                                  <a:pt x="105" y="30"/>
                                </a:lnTo>
                                <a:lnTo>
                                  <a:pt x="105" y="45"/>
                                </a:lnTo>
                                <a:lnTo>
                                  <a:pt x="105" y="110"/>
                                </a:lnTo>
                                <a:close/>
                                <a:moveTo>
                                  <a:pt x="30" y="115"/>
                                </a:moveTo>
                                <a:lnTo>
                                  <a:pt x="15" y="130"/>
                                </a:lnTo>
                                <a:lnTo>
                                  <a:pt x="15" y="70"/>
                                </a:lnTo>
                                <a:lnTo>
                                  <a:pt x="30" y="50"/>
                                </a:lnTo>
                                <a:lnTo>
                                  <a:pt x="30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Freeform 27"/>
                        <wps:cNvSpPr>
                          <a:spLocks/>
                        </wps:cNvSpPr>
                        <wps:spPr bwMode="auto">
                          <a:xfrm>
                            <a:off x="1308100" y="142875"/>
                            <a:ext cx="73025" cy="79375"/>
                          </a:xfrm>
                          <a:custGeom>
                            <a:avLst/>
                            <a:gdLst>
                              <a:gd name="T0" fmla="*/ 115 w 115"/>
                              <a:gd name="T1" fmla="*/ 105 h 125"/>
                              <a:gd name="T2" fmla="*/ 105 w 115"/>
                              <a:gd name="T3" fmla="*/ 125 h 125"/>
                              <a:gd name="T4" fmla="*/ 105 w 115"/>
                              <a:gd name="T5" fmla="*/ 125 h 125"/>
                              <a:gd name="T6" fmla="*/ 100 w 115"/>
                              <a:gd name="T7" fmla="*/ 115 h 125"/>
                              <a:gd name="T8" fmla="*/ 100 w 115"/>
                              <a:gd name="T9" fmla="*/ 115 h 125"/>
                              <a:gd name="T10" fmla="*/ 35 w 115"/>
                              <a:gd name="T11" fmla="*/ 45 h 125"/>
                              <a:gd name="T12" fmla="*/ 35 w 115"/>
                              <a:gd name="T13" fmla="*/ 45 h 125"/>
                              <a:gd name="T14" fmla="*/ 25 w 115"/>
                              <a:gd name="T15" fmla="*/ 60 h 125"/>
                              <a:gd name="T16" fmla="*/ 25 w 115"/>
                              <a:gd name="T17" fmla="*/ 80 h 125"/>
                              <a:gd name="T18" fmla="*/ 25 w 115"/>
                              <a:gd name="T19" fmla="*/ 80 h 125"/>
                              <a:gd name="T20" fmla="*/ 25 w 115"/>
                              <a:gd name="T21" fmla="*/ 100 h 125"/>
                              <a:gd name="T22" fmla="*/ 40 w 115"/>
                              <a:gd name="T23" fmla="*/ 100 h 125"/>
                              <a:gd name="T24" fmla="*/ 30 w 115"/>
                              <a:gd name="T25" fmla="*/ 120 h 125"/>
                              <a:gd name="T26" fmla="*/ 0 w 115"/>
                              <a:gd name="T27" fmla="*/ 120 h 125"/>
                              <a:gd name="T28" fmla="*/ 5 w 115"/>
                              <a:gd name="T29" fmla="*/ 110 h 125"/>
                              <a:gd name="T30" fmla="*/ 5 w 115"/>
                              <a:gd name="T31" fmla="*/ 105 h 125"/>
                              <a:gd name="T32" fmla="*/ 5 w 115"/>
                              <a:gd name="T33" fmla="*/ 105 h 125"/>
                              <a:gd name="T34" fmla="*/ 10 w 115"/>
                              <a:gd name="T35" fmla="*/ 80 h 125"/>
                              <a:gd name="T36" fmla="*/ 10 w 115"/>
                              <a:gd name="T37" fmla="*/ 80 h 125"/>
                              <a:gd name="T38" fmla="*/ 15 w 115"/>
                              <a:gd name="T39" fmla="*/ 55 h 125"/>
                              <a:gd name="T40" fmla="*/ 15 w 115"/>
                              <a:gd name="T41" fmla="*/ 55 h 125"/>
                              <a:gd name="T42" fmla="*/ 30 w 115"/>
                              <a:gd name="T43" fmla="*/ 40 h 125"/>
                              <a:gd name="T44" fmla="*/ 0 w 115"/>
                              <a:gd name="T45" fmla="*/ 20 h 125"/>
                              <a:gd name="T46" fmla="*/ 15 w 115"/>
                              <a:gd name="T47" fmla="*/ 0 h 125"/>
                              <a:gd name="T48" fmla="*/ 15 w 115"/>
                              <a:gd name="T49" fmla="*/ 0 h 125"/>
                              <a:gd name="T50" fmla="*/ 45 w 115"/>
                              <a:gd name="T51" fmla="*/ 30 h 125"/>
                              <a:gd name="T52" fmla="*/ 45 w 115"/>
                              <a:gd name="T53" fmla="*/ 30 h 125"/>
                              <a:gd name="T54" fmla="*/ 70 w 115"/>
                              <a:gd name="T55" fmla="*/ 55 h 125"/>
                              <a:gd name="T56" fmla="*/ 70 w 115"/>
                              <a:gd name="T57" fmla="*/ 55 h 125"/>
                              <a:gd name="T58" fmla="*/ 80 w 115"/>
                              <a:gd name="T59" fmla="*/ 65 h 125"/>
                              <a:gd name="T60" fmla="*/ 80 w 115"/>
                              <a:gd name="T61" fmla="*/ 65 h 125"/>
                              <a:gd name="T62" fmla="*/ 90 w 115"/>
                              <a:gd name="T63" fmla="*/ 55 h 125"/>
                              <a:gd name="T64" fmla="*/ 90 w 115"/>
                              <a:gd name="T65" fmla="*/ 45 h 125"/>
                              <a:gd name="T66" fmla="*/ 90 w 115"/>
                              <a:gd name="T67" fmla="*/ 45 h 125"/>
                              <a:gd name="T68" fmla="*/ 85 w 115"/>
                              <a:gd name="T69" fmla="*/ 20 h 125"/>
                              <a:gd name="T70" fmla="*/ 105 w 115"/>
                              <a:gd name="T71" fmla="*/ 0 h 125"/>
                              <a:gd name="T72" fmla="*/ 105 w 115"/>
                              <a:gd name="T73" fmla="*/ 0 h 125"/>
                              <a:gd name="T74" fmla="*/ 110 w 115"/>
                              <a:gd name="T75" fmla="*/ 20 h 125"/>
                              <a:gd name="T76" fmla="*/ 110 w 115"/>
                              <a:gd name="T77" fmla="*/ 20 h 125"/>
                              <a:gd name="T78" fmla="*/ 105 w 115"/>
                              <a:gd name="T79" fmla="*/ 45 h 125"/>
                              <a:gd name="T80" fmla="*/ 85 w 115"/>
                              <a:gd name="T81" fmla="*/ 70 h 125"/>
                              <a:gd name="T82" fmla="*/ 115 w 115"/>
                              <a:gd name="T83" fmla="*/ 10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15" h="125">
                                <a:moveTo>
                                  <a:pt x="115" y="105"/>
                                </a:moveTo>
                                <a:lnTo>
                                  <a:pt x="105" y="125"/>
                                </a:lnTo>
                                <a:lnTo>
                                  <a:pt x="100" y="115"/>
                                </a:lnTo>
                                <a:lnTo>
                                  <a:pt x="35" y="45"/>
                                </a:lnTo>
                                <a:lnTo>
                                  <a:pt x="25" y="60"/>
                                </a:lnTo>
                                <a:lnTo>
                                  <a:pt x="25" y="80"/>
                                </a:lnTo>
                                <a:lnTo>
                                  <a:pt x="25" y="100"/>
                                </a:lnTo>
                                <a:lnTo>
                                  <a:pt x="40" y="100"/>
                                </a:lnTo>
                                <a:lnTo>
                                  <a:pt x="30" y="120"/>
                                </a:lnTo>
                                <a:lnTo>
                                  <a:pt x="0" y="120"/>
                                </a:lnTo>
                                <a:lnTo>
                                  <a:pt x="5" y="110"/>
                                </a:lnTo>
                                <a:lnTo>
                                  <a:pt x="5" y="105"/>
                                </a:lnTo>
                                <a:lnTo>
                                  <a:pt x="10" y="80"/>
                                </a:lnTo>
                                <a:lnTo>
                                  <a:pt x="15" y="55"/>
                                </a:lnTo>
                                <a:lnTo>
                                  <a:pt x="30" y="4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5" y="30"/>
                                </a:lnTo>
                                <a:lnTo>
                                  <a:pt x="70" y="55"/>
                                </a:lnTo>
                                <a:lnTo>
                                  <a:pt x="80" y="65"/>
                                </a:lnTo>
                                <a:lnTo>
                                  <a:pt x="90" y="55"/>
                                </a:lnTo>
                                <a:lnTo>
                                  <a:pt x="90" y="45"/>
                                </a:lnTo>
                                <a:lnTo>
                                  <a:pt x="85" y="20"/>
                                </a:lnTo>
                                <a:lnTo>
                                  <a:pt x="105" y="0"/>
                                </a:lnTo>
                                <a:lnTo>
                                  <a:pt x="110" y="20"/>
                                </a:lnTo>
                                <a:lnTo>
                                  <a:pt x="105" y="45"/>
                                </a:lnTo>
                                <a:lnTo>
                                  <a:pt x="85" y="70"/>
                                </a:lnTo>
                                <a:lnTo>
                                  <a:pt x="115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28"/>
                        <wps:cNvSpPr>
                          <a:spLocks noEditPoints="1"/>
                        </wps:cNvSpPr>
                        <wps:spPr bwMode="auto">
                          <a:xfrm>
                            <a:off x="1393825" y="139700"/>
                            <a:ext cx="66675" cy="82550"/>
                          </a:xfrm>
                          <a:custGeom>
                            <a:avLst/>
                            <a:gdLst>
                              <a:gd name="T0" fmla="*/ 105 w 105"/>
                              <a:gd name="T1" fmla="*/ 110 h 130"/>
                              <a:gd name="T2" fmla="*/ 85 w 105"/>
                              <a:gd name="T3" fmla="*/ 130 h 130"/>
                              <a:gd name="T4" fmla="*/ 85 w 105"/>
                              <a:gd name="T5" fmla="*/ 45 h 130"/>
                              <a:gd name="T6" fmla="*/ 85 w 105"/>
                              <a:gd name="T7" fmla="*/ 45 h 130"/>
                              <a:gd name="T8" fmla="*/ 85 w 105"/>
                              <a:gd name="T9" fmla="*/ 35 h 130"/>
                              <a:gd name="T10" fmla="*/ 85 w 105"/>
                              <a:gd name="T11" fmla="*/ 35 h 130"/>
                              <a:gd name="T12" fmla="*/ 75 w 105"/>
                              <a:gd name="T13" fmla="*/ 30 h 130"/>
                              <a:gd name="T14" fmla="*/ 0 w 105"/>
                              <a:gd name="T15" fmla="*/ 30 h 130"/>
                              <a:gd name="T16" fmla="*/ 0 w 105"/>
                              <a:gd name="T17" fmla="*/ 30 h 130"/>
                              <a:gd name="T18" fmla="*/ 10 w 105"/>
                              <a:gd name="T19" fmla="*/ 15 h 130"/>
                              <a:gd name="T20" fmla="*/ 20 w 105"/>
                              <a:gd name="T21" fmla="*/ 0 h 130"/>
                              <a:gd name="T22" fmla="*/ 20 w 105"/>
                              <a:gd name="T23" fmla="*/ 15 h 130"/>
                              <a:gd name="T24" fmla="*/ 70 w 105"/>
                              <a:gd name="T25" fmla="*/ 15 h 130"/>
                              <a:gd name="T26" fmla="*/ 70 w 105"/>
                              <a:gd name="T27" fmla="*/ 15 h 130"/>
                              <a:gd name="T28" fmla="*/ 90 w 105"/>
                              <a:gd name="T29" fmla="*/ 15 h 130"/>
                              <a:gd name="T30" fmla="*/ 100 w 105"/>
                              <a:gd name="T31" fmla="*/ 20 h 130"/>
                              <a:gd name="T32" fmla="*/ 100 w 105"/>
                              <a:gd name="T33" fmla="*/ 20 h 130"/>
                              <a:gd name="T34" fmla="*/ 105 w 105"/>
                              <a:gd name="T35" fmla="*/ 30 h 130"/>
                              <a:gd name="T36" fmla="*/ 105 w 105"/>
                              <a:gd name="T37" fmla="*/ 45 h 130"/>
                              <a:gd name="T38" fmla="*/ 105 w 105"/>
                              <a:gd name="T39" fmla="*/ 110 h 130"/>
                              <a:gd name="T40" fmla="*/ 25 w 105"/>
                              <a:gd name="T41" fmla="*/ 115 h 130"/>
                              <a:gd name="T42" fmla="*/ 10 w 105"/>
                              <a:gd name="T43" fmla="*/ 130 h 130"/>
                              <a:gd name="T44" fmla="*/ 10 w 105"/>
                              <a:gd name="T45" fmla="*/ 70 h 130"/>
                              <a:gd name="T46" fmla="*/ 25 w 105"/>
                              <a:gd name="T47" fmla="*/ 50 h 130"/>
                              <a:gd name="T48" fmla="*/ 25 w 105"/>
                              <a:gd name="T49" fmla="*/ 1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05" h="130">
                                <a:moveTo>
                                  <a:pt x="105" y="110"/>
                                </a:moveTo>
                                <a:lnTo>
                                  <a:pt x="85" y="130"/>
                                </a:lnTo>
                                <a:lnTo>
                                  <a:pt x="85" y="45"/>
                                </a:lnTo>
                                <a:lnTo>
                                  <a:pt x="85" y="35"/>
                                </a:lnTo>
                                <a:lnTo>
                                  <a:pt x="75" y="30"/>
                                </a:lnTo>
                                <a:lnTo>
                                  <a:pt x="0" y="30"/>
                                </a:lnTo>
                                <a:lnTo>
                                  <a:pt x="10" y="15"/>
                                </a:lnTo>
                                <a:lnTo>
                                  <a:pt x="20" y="0"/>
                                </a:lnTo>
                                <a:lnTo>
                                  <a:pt x="20" y="15"/>
                                </a:lnTo>
                                <a:lnTo>
                                  <a:pt x="70" y="15"/>
                                </a:lnTo>
                                <a:lnTo>
                                  <a:pt x="90" y="15"/>
                                </a:lnTo>
                                <a:lnTo>
                                  <a:pt x="100" y="20"/>
                                </a:lnTo>
                                <a:lnTo>
                                  <a:pt x="105" y="30"/>
                                </a:lnTo>
                                <a:lnTo>
                                  <a:pt x="105" y="45"/>
                                </a:lnTo>
                                <a:lnTo>
                                  <a:pt x="105" y="110"/>
                                </a:lnTo>
                                <a:close/>
                                <a:moveTo>
                                  <a:pt x="25" y="115"/>
                                </a:moveTo>
                                <a:lnTo>
                                  <a:pt x="10" y="130"/>
                                </a:lnTo>
                                <a:lnTo>
                                  <a:pt x="10" y="70"/>
                                </a:lnTo>
                                <a:lnTo>
                                  <a:pt x="25" y="50"/>
                                </a:lnTo>
                                <a:lnTo>
                                  <a:pt x="25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Freeform 29"/>
                        <wps:cNvSpPr>
                          <a:spLocks/>
                        </wps:cNvSpPr>
                        <wps:spPr bwMode="auto">
                          <a:xfrm>
                            <a:off x="1511300" y="142875"/>
                            <a:ext cx="57150" cy="85725"/>
                          </a:xfrm>
                          <a:custGeom>
                            <a:avLst/>
                            <a:gdLst>
                              <a:gd name="T0" fmla="*/ 90 w 90"/>
                              <a:gd name="T1" fmla="*/ 35 h 135"/>
                              <a:gd name="T2" fmla="*/ 90 w 90"/>
                              <a:gd name="T3" fmla="*/ 35 h 135"/>
                              <a:gd name="T4" fmla="*/ 90 w 90"/>
                              <a:gd name="T5" fmla="*/ 55 h 135"/>
                              <a:gd name="T6" fmla="*/ 85 w 90"/>
                              <a:gd name="T7" fmla="*/ 75 h 135"/>
                              <a:gd name="T8" fmla="*/ 80 w 90"/>
                              <a:gd name="T9" fmla="*/ 90 h 135"/>
                              <a:gd name="T10" fmla="*/ 65 w 90"/>
                              <a:gd name="T11" fmla="*/ 100 h 135"/>
                              <a:gd name="T12" fmla="*/ 65 w 90"/>
                              <a:gd name="T13" fmla="*/ 100 h 135"/>
                              <a:gd name="T14" fmla="*/ 15 w 90"/>
                              <a:gd name="T15" fmla="*/ 130 h 135"/>
                              <a:gd name="T16" fmla="*/ 15 w 90"/>
                              <a:gd name="T17" fmla="*/ 130 h 135"/>
                              <a:gd name="T18" fmla="*/ 0 w 90"/>
                              <a:gd name="T19" fmla="*/ 135 h 135"/>
                              <a:gd name="T20" fmla="*/ 10 w 90"/>
                              <a:gd name="T21" fmla="*/ 110 h 135"/>
                              <a:gd name="T22" fmla="*/ 10 w 90"/>
                              <a:gd name="T23" fmla="*/ 110 h 135"/>
                              <a:gd name="T24" fmla="*/ 25 w 90"/>
                              <a:gd name="T25" fmla="*/ 105 h 135"/>
                              <a:gd name="T26" fmla="*/ 25 w 90"/>
                              <a:gd name="T27" fmla="*/ 105 h 135"/>
                              <a:gd name="T28" fmla="*/ 45 w 90"/>
                              <a:gd name="T29" fmla="*/ 95 h 135"/>
                              <a:gd name="T30" fmla="*/ 45 w 90"/>
                              <a:gd name="T31" fmla="*/ 95 h 135"/>
                              <a:gd name="T32" fmla="*/ 35 w 90"/>
                              <a:gd name="T33" fmla="*/ 80 h 135"/>
                              <a:gd name="T34" fmla="*/ 30 w 90"/>
                              <a:gd name="T35" fmla="*/ 55 h 135"/>
                              <a:gd name="T36" fmla="*/ 30 w 90"/>
                              <a:gd name="T37" fmla="*/ 55 h 135"/>
                              <a:gd name="T38" fmla="*/ 20 w 90"/>
                              <a:gd name="T39" fmla="*/ 40 h 135"/>
                              <a:gd name="T40" fmla="*/ 5 w 90"/>
                              <a:gd name="T41" fmla="*/ 15 h 135"/>
                              <a:gd name="T42" fmla="*/ 20 w 90"/>
                              <a:gd name="T43" fmla="*/ 0 h 135"/>
                              <a:gd name="T44" fmla="*/ 20 w 90"/>
                              <a:gd name="T45" fmla="*/ 0 h 135"/>
                              <a:gd name="T46" fmla="*/ 45 w 90"/>
                              <a:gd name="T47" fmla="*/ 55 h 135"/>
                              <a:gd name="T48" fmla="*/ 55 w 90"/>
                              <a:gd name="T49" fmla="*/ 90 h 135"/>
                              <a:gd name="T50" fmla="*/ 65 w 90"/>
                              <a:gd name="T51" fmla="*/ 85 h 135"/>
                              <a:gd name="T52" fmla="*/ 65 w 90"/>
                              <a:gd name="T53" fmla="*/ 85 h 135"/>
                              <a:gd name="T54" fmla="*/ 75 w 90"/>
                              <a:gd name="T55" fmla="*/ 75 h 135"/>
                              <a:gd name="T56" fmla="*/ 80 w 90"/>
                              <a:gd name="T57" fmla="*/ 60 h 135"/>
                              <a:gd name="T58" fmla="*/ 80 w 90"/>
                              <a:gd name="T59" fmla="*/ 60 h 135"/>
                              <a:gd name="T60" fmla="*/ 75 w 90"/>
                              <a:gd name="T61" fmla="*/ 40 h 135"/>
                              <a:gd name="T62" fmla="*/ 65 w 90"/>
                              <a:gd name="T63" fmla="*/ 15 h 135"/>
                              <a:gd name="T64" fmla="*/ 90 w 90"/>
                              <a:gd name="T65" fmla="*/ 0 h 135"/>
                              <a:gd name="T66" fmla="*/ 90 w 90"/>
                              <a:gd name="T67" fmla="*/ 0 h 135"/>
                              <a:gd name="T68" fmla="*/ 90 w 90"/>
                              <a:gd name="T69" fmla="*/ 35 h 135"/>
                              <a:gd name="T70" fmla="*/ 90 w 90"/>
                              <a:gd name="T71" fmla="*/ 3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90" h="135">
                                <a:moveTo>
                                  <a:pt x="90" y="35"/>
                                </a:moveTo>
                                <a:lnTo>
                                  <a:pt x="90" y="35"/>
                                </a:lnTo>
                                <a:lnTo>
                                  <a:pt x="90" y="55"/>
                                </a:lnTo>
                                <a:lnTo>
                                  <a:pt x="85" y="75"/>
                                </a:lnTo>
                                <a:lnTo>
                                  <a:pt x="80" y="90"/>
                                </a:lnTo>
                                <a:lnTo>
                                  <a:pt x="65" y="100"/>
                                </a:lnTo>
                                <a:lnTo>
                                  <a:pt x="15" y="130"/>
                                </a:lnTo>
                                <a:lnTo>
                                  <a:pt x="0" y="135"/>
                                </a:lnTo>
                                <a:lnTo>
                                  <a:pt x="10" y="110"/>
                                </a:lnTo>
                                <a:lnTo>
                                  <a:pt x="25" y="105"/>
                                </a:lnTo>
                                <a:lnTo>
                                  <a:pt x="45" y="95"/>
                                </a:lnTo>
                                <a:lnTo>
                                  <a:pt x="35" y="80"/>
                                </a:lnTo>
                                <a:lnTo>
                                  <a:pt x="30" y="55"/>
                                </a:lnTo>
                                <a:lnTo>
                                  <a:pt x="20" y="40"/>
                                </a:lnTo>
                                <a:lnTo>
                                  <a:pt x="5" y="15"/>
                                </a:lnTo>
                                <a:lnTo>
                                  <a:pt x="20" y="0"/>
                                </a:lnTo>
                                <a:lnTo>
                                  <a:pt x="45" y="55"/>
                                </a:lnTo>
                                <a:lnTo>
                                  <a:pt x="55" y="90"/>
                                </a:lnTo>
                                <a:lnTo>
                                  <a:pt x="65" y="85"/>
                                </a:lnTo>
                                <a:lnTo>
                                  <a:pt x="75" y="75"/>
                                </a:lnTo>
                                <a:lnTo>
                                  <a:pt x="80" y="60"/>
                                </a:lnTo>
                                <a:lnTo>
                                  <a:pt x="75" y="40"/>
                                </a:lnTo>
                                <a:lnTo>
                                  <a:pt x="65" y="15"/>
                                </a:lnTo>
                                <a:lnTo>
                                  <a:pt x="90" y="0"/>
                                </a:lnTo>
                                <a:lnTo>
                                  <a:pt x="9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Freeform 30"/>
                        <wps:cNvSpPr>
                          <a:spLocks/>
                        </wps:cNvSpPr>
                        <wps:spPr bwMode="auto">
                          <a:xfrm>
                            <a:off x="1577975" y="139700"/>
                            <a:ext cx="63500" cy="79375"/>
                          </a:xfrm>
                          <a:custGeom>
                            <a:avLst/>
                            <a:gdLst>
                              <a:gd name="T0" fmla="*/ 100 w 100"/>
                              <a:gd name="T1" fmla="*/ 105 h 125"/>
                              <a:gd name="T2" fmla="*/ 85 w 100"/>
                              <a:gd name="T3" fmla="*/ 125 h 125"/>
                              <a:gd name="T4" fmla="*/ 0 w 100"/>
                              <a:gd name="T5" fmla="*/ 125 h 125"/>
                              <a:gd name="T6" fmla="*/ 15 w 100"/>
                              <a:gd name="T7" fmla="*/ 105 h 125"/>
                              <a:gd name="T8" fmla="*/ 70 w 100"/>
                              <a:gd name="T9" fmla="*/ 105 h 125"/>
                              <a:gd name="T10" fmla="*/ 70 w 100"/>
                              <a:gd name="T11" fmla="*/ 50 h 125"/>
                              <a:gd name="T12" fmla="*/ 70 w 100"/>
                              <a:gd name="T13" fmla="*/ 50 h 125"/>
                              <a:gd name="T14" fmla="*/ 65 w 100"/>
                              <a:gd name="T15" fmla="*/ 35 h 125"/>
                              <a:gd name="T16" fmla="*/ 65 w 100"/>
                              <a:gd name="T17" fmla="*/ 35 h 125"/>
                              <a:gd name="T18" fmla="*/ 60 w 100"/>
                              <a:gd name="T19" fmla="*/ 30 h 125"/>
                              <a:gd name="T20" fmla="*/ 0 w 100"/>
                              <a:gd name="T21" fmla="*/ 30 h 125"/>
                              <a:gd name="T22" fmla="*/ 0 w 100"/>
                              <a:gd name="T23" fmla="*/ 30 h 125"/>
                              <a:gd name="T24" fmla="*/ 25 w 100"/>
                              <a:gd name="T25" fmla="*/ 0 h 125"/>
                              <a:gd name="T26" fmla="*/ 25 w 100"/>
                              <a:gd name="T27" fmla="*/ 15 h 125"/>
                              <a:gd name="T28" fmla="*/ 55 w 100"/>
                              <a:gd name="T29" fmla="*/ 15 h 125"/>
                              <a:gd name="T30" fmla="*/ 55 w 100"/>
                              <a:gd name="T31" fmla="*/ 15 h 125"/>
                              <a:gd name="T32" fmla="*/ 70 w 100"/>
                              <a:gd name="T33" fmla="*/ 15 h 125"/>
                              <a:gd name="T34" fmla="*/ 80 w 100"/>
                              <a:gd name="T35" fmla="*/ 20 h 125"/>
                              <a:gd name="T36" fmla="*/ 80 w 100"/>
                              <a:gd name="T37" fmla="*/ 20 h 125"/>
                              <a:gd name="T38" fmla="*/ 85 w 100"/>
                              <a:gd name="T39" fmla="*/ 30 h 125"/>
                              <a:gd name="T40" fmla="*/ 85 w 100"/>
                              <a:gd name="T41" fmla="*/ 40 h 125"/>
                              <a:gd name="T42" fmla="*/ 85 w 100"/>
                              <a:gd name="T43" fmla="*/ 105 h 125"/>
                              <a:gd name="T44" fmla="*/ 100 w 100"/>
                              <a:gd name="T45" fmla="*/ 10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</a:cxnLst>
                            <a:rect l="0" t="0" r="r" b="b"/>
                            <a:pathLst>
                              <a:path w="100" h="125">
                                <a:moveTo>
                                  <a:pt x="100" y="105"/>
                                </a:moveTo>
                                <a:lnTo>
                                  <a:pt x="85" y="125"/>
                                </a:lnTo>
                                <a:lnTo>
                                  <a:pt x="0" y="125"/>
                                </a:lnTo>
                                <a:lnTo>
                                  <a:pt x="15" y="105"/>
                                </a:lnTo>
                                <a:lnTo>
                                  <a:pt x="70" y="105"/>
                                </a:lnTo>
                                <a:lnTo>
                                  <a:pt x="70" y="50"/>
                                </a:lnTo>
                                <a:lnTo>
                                  <a:pt x="65" y="35"/>
                                </a:lnTo>
                                <a:lnTo>
                                  <a:pt x="60" y="30"/>
                                </a:lnTo>
                                <a:lnTo>
                                  <a:pt x="0" y="30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55" y="15"/>
                                </a:lnTo>
                                <a:lnTo>
                                  <a:pt x="70" y="15"/>
                                </a:lnTo>
                                <a:lnTo>
                                  <a:pt x="80" y="20"/>
                                </a:lnTo>
                                <a:lnTo>
                                  <a:pt x="85" y="30"/>
                                </a:lnTo>
                                <a:lnTo>
                                  <a:pt x="85" y="40"/>
                                </a:lnTo>
                                <a:lnTo>
                                  <a:pt x="85" y="105"/>
                                </a:lnTo>
                                <a:lnTo>
                                  <a:pt x="100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Freeform 31"/>
                        <wps:cNvSpPr>
                          <a:spLocks/>
                        </wps:cNvSpPr>
                        <wps:spPr bwMode="auto">
                          <a:xfrm>
                            <a:off x="1647825" y="146050"/>
                            <a:ext cx="60325" cy="73025"/>
                          </a:xfrm>
                          <a:custGeom>
                            <a:avLst/>
                            <a:gdLst>
                              <a:gd name="T0" fmla="*/ 95 w 95"/>
                              <a:gd name="T1" fmla="*/ 90 h 115"/>
                              <a:gd name="T2" fmla="*/ 95 w 95"/>
                              <a:gd name="T3" fmla="*/ 90 h 115"/>
                              <a:gd name="T4" fmla="*/ 90 w 95"/>
                              <a:gd name="T5" fmla="*/ 105 h 115"/>
                              <a:gd name="T6" fmla="*/ 90 w 95"/>
                              <a:gd name="T7" fmla="*/ 105 h 115"/>
                              <a:gd name="T8" fmla="*/ 85 w 95"/>
                              <a:gd name="T9" fmla="*/ 115 h 115"/>
                              <a:gd name="T10" fmla="*/ 85 w 95"/>
                              <a:gd name="T11" fmla="*/ 115 h 115"/>
                              <a:gd name="T12" fmla="*/ 70 w 95"/>
                              <a:gd name="T13" fmla="*/ 115 h 115"/>
                              <a:gd name="T14" fmla="*/ 0 w 95"/>
                              <a:gd name="T15" fmla="*/ 115 h 115"/>
                              <a:gd name="T16" fmla="*/ 15 w 95"/>
                              <a:gd name="T17" fmla="*/ 95 h 115"/>
                              <a:gd name="T18" fmla="*/ 80 w 95"/>
                              <a:gd name="T19" fmla="*/ 95 h 115"/>
                              <a:gd name="T20" fmla="*/ 80 w 95"/>
                              <a:gd name="T21" fmla="*/ 95 h 115"/>
                              <a:gd name="T22" fmla="*/ 65 w 95"/>
                              <a:gd name="T23" fmla="*/ 75 h 115"/>
                              <a:gd name="T24" fmla="*/ 65 w 95"/>
                              <a:gd name="T25" fmla="*/ 75 h 115"/>
                              <a:gd name="T26" fmla="*/ 30 w 95"/>
                              <a:gd name="T27" fmla="*/ 40 h 115"/>
                              <a:gd name="T28" fmla="*/ 10 w 95"/>
                              <a:gd name="T29" fmla="*/ 15 h 115"/>
                              <a:gd name="T30" fmla="*/ 25 w 95"/>
                              <a:gd name="T31" fmla="*/ 0 h 115"/>
                              <a:gd name="T32" fmla="*/ 25 w 95"/>
                              <a:gd name="T33" fmla="*/ 0 h 115"/>
                              <a:gd name="T34" fmla="*/ 40 w 95"/>
                              <a:gd name="T35" fmla="*/ 25 h 115"/>
                              <a:gd name="T36" fmla="*/ 70 w 95"/>
                              <a:gd name="T37" fmla="*/ 55 h 115"/>
                              <a:gd name="T38" fmla="*/ 70 w 95"/>
                              <a:gd name="T39" fmla="*/ 55 h 115"/>
                              <a:gd name="T40" fmla="*/ 75 w 95"/>
                              <a:gd name="T41" fmla="*/ 40 h 115"/>
                              <a:gd name="T42" fmla="*/ 75 w 95"/>
                              <a:gd name="T43" fmla="*/ 30 h 115"/>
                              <a:gd name="T44" fmla="*/ 75 w 95"/>
                              <a:gd name="T45" fmla="*/ 30 h 115"/>
                              <a:gd name="T46" fmla="*/ 70 w 95"/>
                              <a:gd name="T47" fmla="*/ 15 h 115"/>
                              <a:gd name="T48" fmla="*/ 85 w 95"/>
                              <a:gd name="T49" fmla="*/ 0 h 115"/>
                              <a:gd name="T50" fmla="*/ 85 w 95"/>
                              <a:gd name="T51" fmla="*/ 0 h 115"/>
                              <a:gd name="T52" fmla="*/ 95 w 95"/>
                              <a:gd name="T53" fmla="*/ 10 h 115"/>
                              <a:gd name="T54" fmla="*/ 95 w 95"/>
                              <a:gd name="T55" fmla="*/ 25 h 115"/>
                              <a:gd name="T56" fmla="*/ 95 w 95"/>
                              <a:gd name="T57" fmla="*/ 25 h 115"/>
                              <a:gd name="T58" fmla="*/ 90 w 95"/>
                              <a:gd name="T59" fmla="*/ 40 h 115"/>
                              <a:gd name="T60" fmla="*/ 75 w 95"/>
                              <a:gd name="T61" fmla="*/ 60 h 115"/>
                              <a:gd name="T62" fmla="*/ 75 w 95"/>
                              <a:gd name="T63" fmla="*/ 60 h 115"/>
                              <a:gd name="T64" fmla="*/ 80 w 95"/>
                              <a:gd name="T65" fmla="*/ 70 h 115"/>
                              <a:gd name="T66" fmla="*/ 80 w 95"/>
                              <a:gd name="T67" fmla="*/ 70 h 115"/>
                              <a:gd name="T68" fmla="*/ 95 w 95"/>
                              <a:gd name="T69" fmla="*/ 90 h 115"/>
                              <a:gd name="T70" fmla="*/ 95 w 95"/>
                              <a:gd name="T71" fmla="*/ 90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95" h="115">
                                <a:moveTo>
                                  <a:pt x="95" y="90"/>
                                </a:moveTo>
                                <a:lnTo>
                                  <a:pt x="95" y="90"/>
                                </a:lnTo>
                                <a:lnTo>
                                  <a:pt x="90" y="105"/>
                                </a:lnTo>
                                <a:lnTo>
                                  <a:pt x="85" y="115"/>
                                </a:lnTo>
                                <a:lnTo>
                                  <a:pt x="70" y="115"/>
                                </a:lnTo>
                                <a:lnTo>
                                  <a:pt x="0" y="115"/>
                                </a:lnTo>
                                <a:lnTo>
                                  <a:pt x="15" y="95"/>
                                </a:lnTo>
                                <a:lnTo>
                                  <a:pt x="80" y="95"/>
                                </a:lnTo>
                                <a:lnTo>
                                  <a:pt x="65" y="75"/>
                                </a:lnTo>
                                <a:lnTo>
                                  <a:pt x="30" y="40"/>
                                </a:lnTo>
                                <a:lnTo>
                                  <a:pt x="10" y="15"/>
                                </a:lnTo>
                                <a:lnTo>
                                  <a:pt x="25" y="0"/>
                                </a:lnTo>
                                <a:lnTo>
                                  <a:pt x="40" y="25"/>
                                </a:lnTo>
                                <a:lnTo>
                                  <a:pt x="70" y="55"/>
                                </a:lnTo>
                                <a:lnTo>
                                  <a:pt x="75" y="40"/>
                                </a:lnTo>
                                <a:lnTo>
                                  <a:pt x="75" y="30"/>
                                </a:lnTo>
                                <a:lnTo>
                                  <a:pt x="70" y="15"/>
                                </a:lnTo>
                                <a:lnTo>
                                  <a:pt x="85" y="0"/>
                                </a:lnTo>
                                <a:lnTo>
                                  <a:pt x="95" y="10"/>
                                </a:lnTo>
                                <a:lnTo>
                                  <a:pt x="95" y="25"/>
                                </a:lnTo>
                                <a:lnTo>
                                  <a:pt x="90" y="40"/>
                                </a:lnTo>
                                <a:lnTo>
                                  <a:pt x="75" y="60"/>
                                </a:lnTo>
                                <a:lnTo>
                                  <a:pt x="80" y="70"/>
                                </a:lnTo>
                                <a:lnTo>
                                  <a:pt x="95" y="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Freeform 32"/>
                        <wps:cNvSpPr>
                          <a:spLocks noEditPoints="1"/>
                        </wps:cNvSpPr>
                        <wps:spPr bwMode="auto">
                          <a:xfrm>
                            <a:off x="1720850" y="139700"/>
                            <a:ext cx="69850" cy="82550"/>
                          </a:xfrm>
                          <a:custGeom>
                            <a:avLst/>
                            <a:gdLst>
                              <a:gd name="T0" fmla="*/ 110 w 110"/>
                              <a:gd name="T1" fmla="*/ 110 h 130"/>
                              <a:gd name="T2" fmla="*/ 90 w 110"/>
                              <a:gd name="T3" fmla="*/ 130 h 130"/>
                              <a:gd name="T4" fmla="*/ 90 w 110"/>
                              <a:gd name="T5" fmla="*/ 45 h 130"/>
                              <a:gd name="T6" fmla="*/ 90 w 110"/>
                              <a:gd name="T7" fmla="*/ 45 h 130"/>
                              <a:gd name="T8" fmla="*/ 90 w 110"/>
                              <a:gd name="T9" fmla="*/ 35 h 130"/>
                              <a:gd name="T10" fmla="*/ 90 w 110"/>
                              <a:gd name="T11" fmla="*/ 35 h 130"/>
                              <a:gd name="T12" fmla="*/ 80 w 110"/>
                              <a:gd name="T13" fmla="*/ 30 h 130"/>
                              <a:gd name="T14" fmla="*/ 0 w 110"/>
                              <a:gd name="T15" fmla="*/ 30 h 130"/>
                              <a:gd name="T16" fmla="*/ 0 w 110"/>
                              <a:gd name="T17" fmla="*/ 30 h 130"/>
                              <a:gd name="T18" fmla="*/ 15 w 110"/>
                              <a:gd name="T19" fmla="*/ 15 h 130"/>
                              <a:gd name="T20" fmla="*/ 25 w 110"/>
                              <a:gd name="T21" fmla="*/ 0 h 130"/>
                              <a:gd name="T22" fmla="*/ 25 w 110"/>
                              <a:gd name="T23" fmla="*/ 15 h 130"/>
                              <a:gd name="T24" fmla="*/ 75 w 110"/>
                              <a:gd name="T25" fmla="*/ 15 h 130"/>
                              <a:gd name="T26" fmla="*/ 75 w 110"/>
                              <a:gd name="T27" fmla="*/ 15 h 130"/>
                              <a:gd name="T28" fmla="*/ 95 w 110"/>
                              <a:gd name="T29" fmla="*/ 15 h 130"/>
                              <a:gd name="T30" fmla="*/ 105 w 110"/>
                              <a:gd name="T31" fmla="*/ 20 h 130"/>
                              <a:gd name="T32" fmla="*/ 105 w 110"/>
                              <a:gd name="T33" fmla="*/ 20 h 130"/>
                              <a:gd name="T34" fmla="*/ 105 w 110"/>
                              <a:gd name="T35" fmla="*/ 30 h 130"/>
                              <a:gd name="T36" fmla="*/ 110 w 110"/>
                              <a:gd name="T37" fmla="*/ 45 h 130"/>
                              <a:gd name="T38" fmla="*/ 110 w 110"/>
                              <a:gd name="T39" fmla="*/ 110 h 130"/>
                              <a:gd name="T40" fmla="*/ 30 w 110"/>
                              <a:gd name="T41" fmla="*/ 115 h 130"/>
                              <a:gd name="T42" fmla="*/ 15 w 110"/>
                              <a:gd name="T43" fmla="*/ 130 h 130"/>
                              <a:gd name="T44" fmla="*/ 15 w 110"/>
                              <a:gd name="T45" fmla="*/ 70 h 130"/>
                              <a:gd name="T46" fmla="*/ 30 w 110"/>
                              <a:gd name="T47" fmla="*/ 50 h 130"/>
                              <a:gd name="T48" fmla="*/ 30 w 110"/>
                              <a:gd name="T49" fmla="*/ 1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10" h="130">
                                <a:moveTo>
                                  <a:pt x="110" y="110"/>
                                </a:moveTo>
                                <a:lnTo>
                                  <a:pt x="90" y="130"/>
                                </a:lnTo>
                                <a:lnTo>
                                  <a:pt x="90" y="45"/>
                                </a:lnTo>
                                <a:lnTo>
                                  <a:pt x="90" y="35"/>
                                </a:lnTo>
                                <a:lnTo>
                                  <a:pt x="80" y="30"/>
                                </a:lnTo>
                                <a:lnTo>
                                  <a:pt x="0" y="30"/>
                                </a:lnTo>
                                <a:lnTo>
                                  <a:pt x="15" y="15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75" y="15"/>
                                </a:lnTo>
                                <a:lnTo>
                                  <a:pt x="95" y="15"/>
                                </a:lnTo>
                                <a:lnTo>
                                  <a:pt x="105" y="20"/>
                                </a:lnTo>
                                <a:lnTo>
                                  <a:pt x="105" y="30"/>
                                </a:lnTo>
                                <a:lnTo>
                                  <a:pt x="110" y="45"/>
                                </a:lnTo>
                                <a:lnTo>
                                  <a:pt x="110" y="110"/>
                                </a:lnTo>
                                <a:close/>
                                <a:moveTo>
                                  <a:pt x="30" y="115"/>
                                </a:moveTo>
                                <a:lnTo>
                                  <a:pt x="15" y="130"/>
                                </a:lnTo>
                                <a:lnTo>
                                  <a:pt x="15" y="70"/>
                                </a:lnTo>
                                <a:lnTo>
                                  <a:pt x="30" y="50"/>
                                </a:lnTo>
                                <a:lnTo>
                                  <a:pt x="30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33"/>
                        <wps:cNvSpPr>
                          <a:spLocks/>
                        </wps:cNvSpPr>
                        <wps:spPr bwMode="auto">
                          <a:xfrm>
                            <a:off x="1841500" y="142875"/>
                            <a:ext cx="34925" cy="57150"/>
                          </a:xfrm>
                          <a:custGeom>
                            <a:avLst/>
                            <a:gdLst>
                              <a:gd name="T0" fmla="*/ 55 w 55"/>
                              <a:gd name="T1" fmla="*/ 40 h 90"/>
                              <a:gd name="T2" fmla="*/ 55 w 55"/>
                              <a:gd name="T3" fmla="*/ 40 h 90"/>
                              <a:gd name="T4" fmla="*/ 45 w 55"/>
                              <a:gd name="T5" fmla="*/ 60 h 90"/>
                              <a:gd name="T6" fmla="*/ 30 w 55"/>
                              <a:gd name="T7" fmla="*/ 85 h 90"/>
                              <a:gd name="T8" fmla="*/ 15 w 55"/>
                              <a:gd name="T9" fmla="*/ 90 h 90"/>
                              <a:gd name="T10" fmla="*/ 15 w 55"/>
                              <a:gd name="T11" fmla="*/ 90 h 90"/>
                              <a:gd name="T12" fmla="*/ 25 w 55"/>
                              <a:gd name="T13" fmla="*/ 75 h 90"/>
                              <a:gd name="T14" fmla="*/ 25 w 55"/>
                              <a:gd name="T15" fmla="*/ 75 h 90"/>
                              <a:gd name="T16" fmla="*/ 35 w 55"/>
                              <a:gd name="T17" fmla="*/ 50 h 90"/>
                              <a:gd name="T18" fmla="*/ 35 w 55"/>
                              <a:gd name="T19" fmla="*/ 50 h 90"/>
                              <a:gd name="T20" fmla="*/ 35 w 55"/>
                              <a:gd name="T21" fmla="*/ 40 h 90"/>
                              <a:gd name="T22" fmla="*/ 35 w 55"/>
                              <a:gd name="T23" fmla="*/ 40 h 90"/>
                              <a:gd name="T24" fmla="*/ 0 w 55"/>
                              <a:gd name="T25" fmla="*/ 20 h 90"/>
                              <a:gd name="T26" fmla="*/ 15 w 55"/>
                              <a:gd name="T27" fmla="*/ 0 h 90"/>
                              <a:gd name="T28" fmla="*/ 15 w 55"/>
                              <a:gd name="T29" fmla="*/ 0 h 90"/>
                              <a:gd name="T30" fmla="*/ 40 w 55"/>
                              <a:gd name="T31" fmla="*/ 20 h 90"/>
                              <a:gd name="T32" fmla="*/ 40 w 55"/>
                              <a:gd name="T33" fmla="*/ 20 h 90"/>
                              <a:gd name="T34" fmla="*/ 50 w 55"/>
                              <a:gd name="T35" fmla="*/ 30 h 90"/>
                              <a:gd name="T36" fmla="*/ 55 w 55"/>
                              <a:gd name="T37" fmla="*/ 40 h 90"/>
                              <a:gd name="T38" fmla="*/ 55 w 55"/>
                              <a:gd name="T39" fmla="*/ 4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55" h="90">
                                <a:moveTo>
                                  <a:pt x="55" y="40"/>
                                </a:moveTo>
                                <a:lnTo>
                                  <a:pt x="55" y="40"/>
                                </a:lnTo>
                                <a:lnTo>
                                  <a:pt x="45" y="60"/>
                                </a:lnTo>
                                <a:lnTo>
                                  <a:pt x="30" y="85"/>
                                </a:lnTo>
                                <a:lnTo>
                                  <a:pt x="15" y="90"/>
                                </a:lnTo>
                                <a:lnTo>
                                  <a:pt x="25" y="75"/>
                                </a:lnTo>
                                <a:lnTo>
                                  <a:pt x="35" y="50"/>
                                </a:lnTo>
                                <a:lnTo>
                                  <a:pt x="35" y="4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0" y="20"/>
                                </a:lnTo>
                                <a:lnTo>
                                  <a:pt x="50" y="30"/>
                                </a:lnTo>
                                <a:lnTo>
                                  <a:pt x="55" y="4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34"/>
                        <wps:cNvSpPr>
                          <a:spLocks/>
                        </wps:cNvSpPr>
                        <wps:spPr bwMode="auto">
                          <a:xfrm>
                            <a:off x="1885950" y="142875"/>
                            <a:ext cx="57150" cy="76200"/>
                          </a:xfrm>
                          <a:custGeom>
                            <a:avLst/>
                            <a:gdLst>
                              <a:gd name="T0" fmla="*/ 90 w 90"/>
                              <a:gd name="T1" fmla="*/ 55 h 120"/>
                              <a:gd name="T2" fmla="*/ 90 w 90"/>
                              <a:gd name="T3" fmla="*/ 55 h 120"/>
                              <a:gd name="T4" fmla="*/ 85 w 90"/>
                              <a:gd name="T5" fmla="*/ 95 h 120"/>
                              <a:gd name="T6" fmla="*/ 75 w 90"/>
                              <a:gd name="T7" fmla="*/ 120 h 120"/>
                              <a:gd name="T8" fmla="*/ 0 w 90"/>
                              <a:gd name="T9" fmla="*/ 120 h 120"/>
                              <a:gd name="T10" fmla="*/ 10 w 90"/>
                              <a:gd name="T11" fmla="*/ 100 h 120"/>
                              <a:gd name="T12" fmla="*/ 75 w 90"/>
                              <a:gd name="T13" fmla="*/ 100 h 120"/>
                              <a:gd name="T14" fmla="*/ 75 w 90"/>
                              <a:gd name="T15" fmla="*/ 100 h 120"/>
                              <a:gd name="T16" fmla="*/ 75 w 90"/>
                              <a:gd name="T17" fmla="*/ 75 h 120"/>
                              <a:gd name="T18" fmla="*/ 75 w 90"/>
                              <a:gd name="T19" fmla="*/ 75 h 120"/>
                              <a:gd name="T20" fmla="*/ 75 w 90"/>
                              <a:gd name="T21" fmla="*/ 55 h 120"/>
                              <a:gd name="T22" fmla="*/ 75 w 90"/>
                              <a:gd name="T23" fmla="*/ 55 h 120"/>
                              <a:gd name="T24" fmla="*/ 70 w 90"/>
                              <a:gd name="T25" fmla="*/ 45 h 120"/>
                              <a:gd name="T26" fmla="*/ 65 w 90"/>
                              <a:gd name="T27" fmla="*/ 40 h 120"/>
                              <a:gd name="T28" fmla="*/ 65 w 90"/>
                              <a:gd name="T29" fmla="*/ 40 h 120"/>
                              <a:gd name="T30" fmla="*/ 50 w 90"/>
                              <a:gd name="T31" fmla="*/ 30 h 120"/>
                              <a:gd name="T32" fmla="*/ 50 w 90"/>
                              <a:gd name="T33" fmla="*/ 30 h 120"/>
                              <a:gd name="T34" fmla="*/ 30 w 90"/>
                              <a:gd name="T35" fmla="*/ 20 h 120"/>
                              <a:gd name="T36" fmla="*/ 30 w 90"/>
                              <a:gd name="T37" fmla="*/ 20 h 120"/>
                              <a:gd name="T38" fmla="*/ 25 w 90"/>
                              <a:gd name="T39" fmla="*/ 25 h 120"/>
                              <a:gd name="T40" fmla="*/ 25 w 90"/>
                              <a:gd name="T41" fmla="*/ 25 h 120"/>
                              <a:gd name="T42" fmla="*/ 20 w 90"/>
                              <a:gd name="T43" fmla="*/ 40 h 120"/>
                              <a:gd name="T44" fmla="*/ 20 w 90"/>
                              <a:gd name="T45" fmla="*/ 40 h 120"/>
                              <a:gd name="T46" fmla="*/ 25 w 90"/>
                              <a:gd name="T47" fmla="*/ 50 h 120"/>
                              <a:gd name="T48" fmla="*/ 35 w 90"/>
                              <a:gd name="T49" fmla="*/ 55 h 120"/>
                              <a:gd name="T50" fmla="*/ 25 w 90"/>
                              <a:gd name="T51" fmla="*/ 75 h 120"/>
                              <a:gd name="T52" fmla="*/ 25 w 90"/>
                              <a:gd name="T53" fmla="*/ 75 h 120"/>
                              <a:gd name="T54" fmla="*/ 10 w 90"/>
                              <a:gd name="T55" fmla="*/ 60 h 120"/>
                              <a:gd name="T56" fmla="*/ 5 w 90"/>
                              <a:gd name="T57" fmla="*/ 45 h 120"/>
                              <a:gd name="T58" fmla="*/ 5 w 90"/>
                              <a:gd name="T59" fmla="*/ 45 h 120"/>
                              <a:gd name="T60" fmla="*/ 10 w 90"/>
                              <a:gd name="T61" fmla="*/ 35 h 120"/>
                              <a:gd name="T62" fmla="*/ 20 w 90"/>
                              <a:gd name="T63" fmla="*/ 20 h 120"/>
                              <a:gd name="T64" fmla="*/ 20 w 90"/>
                              <a:gd name="T65" fmla="*/ 20 h 120"/>
                              <a:gd name="T66" fmla="*/ 35 w 90"/>
                              <a:gd name="T67" fmla="*/ 0 h 120"/>
                              <a:gd name="T68" fmla="*/ 35 w 90"/>
                              <a:gd name="T69" fmla="*/ 0 h 120"/>
                              <a:gd name="T70" fmla="*/ 65 w 90"/>
                              <a:gd name="T71" fmla="*/ 10 h 120"/>
                              <a:gd name="T72" fmla="*/ 65 w 90"/>
                              <a:gd name="T73" fmla="*/ 10 h 120"/>
                              <a:gd name="T74" fmla="*/ 80 w 90"/>
                              <a:gd name="T75" fmla="*/ 25 h 120"/>
                              <a:gd name="T76" fmla="*/ 90 w 90"/>
                              <a:gd name="T77" fmla="*/ 40 h 120"/>
                              <a:gd name="T78" fmla="*/ 90 w 90"/>
                              <a:gd name="T79" fmla="*/ 40 h 120"/>
                              <a:gd name="T80" fmla="*/ 90 w 90"/>
                              <a:gd name="T81" fmla="*/ 55 h 120"/>
                              <a:gd name="T82" fmla="*/ 90 w 90"/>
                              <a:gd name="T83" fmla="*/ 55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90" h="120">
                                <a:moveTo>
                                  <a:pt x="90" y="55"/>
                                </a:moveTo>
                                <a:lnTo>
                                  <a:pt x="90" y="55"/>
                                </a:lnTo>
                                <a:lnTo>
                                  <a:pt x="85" y="95"/>
                                </a:lnTo>
                                <a:lnTo>
                                  <a:pt x="75" y="120"/>
                                </a:lnTo>
                                <a:lnTo>
                                  <a:pt x="0" y="120"/>
                                </a:lnTo>
                                <a:lnTo>
                                  <a:pt x="10" y="100"/>
                                </a:lnTo>
                                <a:lnTo>
                                  <a:pt x="75" y="100"/>
                                </a:lnTo>
                                <a:lnTo>
                                  <a:pt x="75" y="75"/>
                                </a:lnTo>
                                <a:lnTo>
                                  <a:pt x="75" y="55"/>
                                </a:lnTo>
                                <a:lnTo>
                                  <a:pt x="70" y="45"/>
                                </a:lnTo>
                                <a:lnTo>
                                  <a:pt x="65" y="40"/>
                                </a:lnTo>
                                <a:lnTo>
                                  <a:pt x="50" y="30"/>
                                </a:lnTo>
                                <a:lnTo>
                                  <a:pt x="30" y="20"/>
                                </a:lnTo>
                                <a:lnTo>
                                  <a:pt x="25" y="25"/>
                                </a:lnTo>
                                <a:lnTo>
                                  <a:pt x="20" y="40"/>
                                </a:lnTo>
                                <a:lnTo>
                                  <a:pt x="25" y="50"/>
                                </a:lnTo>
                                <a:lnTo>
                                  <a:pt x="35" y="55"/>
                                </a:lnTo>
                                <a:lnTo>
                                  <a:pt x="25" y="75"/>
                                </a:lnTo>
                                <a:lnTo>
                                  <a:pt x="10" y="60"/>
                                </a:lnTo>
                                <a:lnTo>
                                  <a:pt x="5" y="45"/>
                                </a:lnTo>
                                <a:lnTo>
                                  <a:pt x="10" y="35"/>
                                </a:lnTo>
                                <a:lnTo>
                                  <a:pt x="20" y="20"/>
                                </a:lnTo>
                                <a:lnTo>
                                  <a:pt x="35" y="0"/>
                                </a:lnTo>
                                <a:lnTo>
                                  <a:pt x="65" y="10"/>
                                </a:lnTo>
                                <a:lnTo>
                                  <a:pt x="80" y="25"/>
                                </a:lnTo>
                                <a:lnTo>
                                  <a:pt x="90" y="40"/>
                                </a:lnTo>
                                <a:lnTo>
                                  <a:pt x="9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35"/>
                        <wps:cNvSpPr>
                          <a:spLocks/>
                        </wps:cNvSpPr>
                        <wps:spPr bwMode="auto">
                          <a:xfrm>
                            <a:off x="1949450" y="120650"/>
                            <a:ext cx="53975" cy="101600"/>
                          </a:xfrm>
                          <a:custGeom>
                            <a:avLst/>
                            <a:gdLst>
                              <a:gd name="T0" fmla="*/ 85 w 85"/>
                              <a:gd name="T1" fmla="*/ 75 h 160"/>
                              <a:gd name="T2" fmla="*/ 85 w 85"/>
                              <a:gd name="T3" fmla="*/ 75 h 160"/>
                              <a:gd name="T4" fmla="*/ 85 w 85"/>
                              <a:gd name="T5" fmla="*/ 90 h 160"/>
                              <a:gd name="T6" fmla="*/ 80 w 85"/>
                              <a:gd name="T7" fmla="*/ 105 h 160"/>
                              <a:gd name="T8" fmla="*/ 70 w 85"/>
                              <a:gd name="T9" fmla="*/ 120 h 160"/>
                              <a:gd name="T10" fmla="*/ 60 w 85"/>
                              <a:gd name="T11" fmla="*/ 130 h 160"/>
                              <a:gd name="T12" fmla="*/ 60 w 85"/>
                              <a:gd name="T13" fmla="*/ 130 h 160"/>
                              <a:gd name="T14" fmla="*/ 35 w 85"/>
                              <a:gd name="T15" fmla="*/ 150 h 160"/>
                              <a:gd name="T16" fmla="*/ 5 w 85"/>
                              <a:gd name="T17" fmla="*/ 160 h 160"/>
                              <a:gd name="T18" fmla="*/ 20 w 85"/>
                              <a:gd name="T19" fmla="*/ 135 h 160"/>
                              <a:gd name="T20" fmla="*/ 20 w 85"/>
                              <a:gd name="T21" fmla="*/ 135 h 160"/>
                              <a:gd name="T22" fmla="*/ 40 w 85"/>
                              <a:gd name="T23" fmla="*/ 130 h 160"/>
                              <a:gd name="T24" fmla="*/ 55 w 85"/>
                              <a:gd name="T25" fmla="*/ 120 h 160"/>
                              <a:gd name="T26" fmla="*/ 55 w 85"/>
                              <a:gd name="T27" fmla="*/ 120 h 160"/>
                              <a:gd name="T28" fmla="*/ 70 w 85"/>
                              <a:gd name="T29" fmla="*/ 105 h 160"/>
                              <a:gd name="T30" fmla="*/ 70 w 85"/>
                              <a:gd name="T31" fmla="*/ 85 h 160"/>
                              <a:gd name="T32" fmla="*/ 70 w 85"/>
                              <a:gd name="T33" fmla="*/ 75 h 160"/>
                              <a:gd name="T34" fmla="*/ 70 w 85"/>
                              <a:gd name="T35" fmla="*/ 75 h 160"/>
                              <a:gd name="T36" fmla="*/ 70 w 85"/>
                              <a:gd name="T37" fmla="*/ 65 h 160"/>
                              <a:gd name="T38" fmla="*/ 70 w 85"/>
                              <a:gd name="T39" fmla="*/ 65 h 160"/>
                              <a:gd name="T40" fmla="*/ 60 w 85"/>
                              <a:gd name="T41" fmla="*/ 60 h 160"/>
                              <a:gd name="T42" fmla="*/ 10 w 85"/>
                              <a:gd name="T43" fmla="*/ 60 h 160"/>
                              <a:gd name="T44" fmla="*/ 10 w 85"/>
                              <a:gd name="T45" fmla="*/ 60 h 160"/>
                              <a:gd name="T46" fmla="*/ 10 w 85"/>
                              <a:gd name="T47" fmla="*/ 60 h 160"/>
                              <a:gd name="T48" fmla="*/ 5 w 85"/>
                              <a:gd name="T49" fmla="*/ 55 h 160"/>
                              <a:gd name="T50" fmla="*/ 5 w 85"/>
                              <a:gd name="T51" fmla="*/ 50 h 160"/>
                              <a:gd name="T52" fmla="*/ 5 w 85"/>
                              <a:gd name="T53" fmla="*/ 50 h 160"/>
                              <a:gd name="T54" fmla="*/ 5 w 85"/>
                              <a:gd name="T55" fmla="*/ 30 h 160"/>
                              <a:gd name="T56" fmla="*/ 0 w 85"/>
                              <a:gd name="T57" fmla="*/ 20 h 160"/>
                              <a:gd name="T58" fmla="*/ 15 w 85"/>
                              <a:gd name="T59" fmla="*/ 0 h 160"/>
                              <a:gd name="T60" fmla="*/ 15 w 85"/>
                              <a:gd name="T61" fmla="*/ 0 h 160"/>
                              <a:gd name="T62" fmla="*/ 15 w 85"/>
                              <a:gd name="T63" fmla="*/ 0 h 160"/>
                              <a:gd name="T64" fmla="*/ 15 w 85"/>
                              <a:gd name="T65" fmla="*/ 0 h 160"/>
                              <a:gd name="T66" fmla="*/ 20 w 85"/>
                              <a:gd name="T67" fmla="*/ 15 h 160"/>
                              <a:gd name="T68" fmla="*/ 20 w 85"/>
                              <a:gd name="T69" fmla="*/ 45 h 160"/>
                              <a:gd name="T70" fmla="*/ 55 w 85"/>
                              <a:gd name="T71" fmla="*/ 45 h 160"/>
                              <a:gd name="T72" fmla="*/ 55 w 85"/>
                              <a:gd name="T73" fmla="*/ 45 h 160"/>
                              <a:gd name="T74" fmla="*/ 75 w 85"/>
                              <a:gd name="T75" fmla="*/ 45 h 160"/>
                              <a:gd name="T76" fmla="*/ 75 w 85"/>
                              <a:gd name="T77" fmla="*/ 45 h 160"/>
                              <a:gd name="T78" fmla="*/ 85 w 85"/>
                              <a:gd name="T79" fmla="*/ 50 h 160"/>
                              <a:gd name="T80" fmla="*/ 85 w 85"/>
                              <a:gd name="T81" fmla="*/ 50 h 160"/>
                              <a:gd name="T82" fmla="*/ 85 w 85"/>
                              <a:gd name="T83" fmla="*/ 65 h 160"/>
                              <a:gd name="T84" fmla="*/ 85 w 85"/>
                              <a:gd name="T85" fmla="*/ 75 h 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5" h="160">
                                <a:moveTo>
                                  <a:pt x="85" y="75"/>
                                </a:moveTo>
                                <a:lnTo>
                                  <a:pt x="85" y="75"/>
                                </a:lnTo>
                                <a:lnTo>
                                  <a:pt x="85" y="90"/>
                                </a:lnTo>
                                <a:lnTo>
                                  <a:pt x="80" y="105"/>
                                </a:lnTo>
                                <a:lnTo>
                                  <a:pt x="70" y="120"/>
                                </a:lnTo>
                                <a:lnTo>
                                  <a:pt x="60" y="130"/>
                                </a:lnTo>
                                <a:lnTo>
                                  <a:pt x="35" y="150"/>
                                </a:lnTo>
                                <a:lnTo>
                                  <a:pt x="5" y="160"/>
                                </a:lnTo>
                                <a:lnTo>
                                  <a:pt x="20" y="135"/>
                                </a:lnTo>
                                <a:lnTo>
                                  <a:pt x="40" y="130"/>
                                </a:lnTo>
                                <a:lnTo>
                                  <a:pt x="55" y="120"/>
                                </a:lnTo>
                                <a:lnTo>
                                  <a:pt x="70" y="105"/>
                                </a:lnTo>
                                <a:lnTo>
                                  <a:pt x="70" y="85"/>
                                </a:lnTo>
                                <a:lnTo>
                                  <a:pt x="70" y="75"/>
                                </a:lnTo>
                                <a:lnTo>
                                  <a:pt x="70" y="65"/>
                                </a:lnTo>
                                <a:lnTo>
                                  <a:pt x="60" y="60"/>
                                </a:lnTo>
                                <a:lnTo>
                                  <a:pt x="10" y="60"/>
                                </a:lnTo>
                                <a:lnTo>
                                  <a:pt x="5" y="55"/>
                                </a:lnTo>
                                <a:lnTo>
                                  <a:pt x="5" y="50"/>
                                </a:lnTo>
                                <a:lnTo>
                                  <a:pt x="5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20" y="15"/>
                                </a:lnTo>
                                <a:lnTo>
                                  <a:pt x="20" y="45"/>
                                </a:lnTo>
                                <a:lnTo>
                                  <a:pt x="55" y="45"/>
                                </a:lnTo>
                                <a:lnTo>
                                  <a:pt x="75" y="45"/>
                                </a:lnTo>
                                <a:lnTo>
                                  <a:pt x="85" y="50"/>
                                </a:lnTo>
                                <a:lnTo>
                                  <a:pt x="85" y="65"/>
                                </a:lnTo>
                                <a:lnTo>
                                  <a:pt x="85" y="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36"/>
                        <wps:cNvSpPr>
                          <a:spLocks noEditPoints="1"/>
                        </wps:cNvSpPr>
                        <wps:spPr bwMode="auto">
                          <a:xfrm>
                            <a:off x="2060575" y="139700"/>
                            <a:ext cx="73025" cy="79375"/>
                          </a:xfrm>
                          <a:custGeom>
                            <a:avLst/>
                            <a:gdLst>
                              <a:gd name="T0" fmla="*/ 115 w 115"/>
                              <a:gd name="T1" fmla="*/ 65 h 125"/>
                              <a:gd name="T2" fmla="*/ 115 w 115"/>
                              <a:gd name="T3" fmla="*/ 65 h 125"/>
                              <a:gd name="T4" fmla="*/ 115 w 115"/>
                              <a:gd name="T5" fmla="*/ 95 h 125"/>
                              <a:gd name="T6" fmla="*/ 115 w 115"/>
                              <a:gd name="T7" fmla="*/ 95 h 125"/>
                              <a:gd name="T8" fmla="*/ 105 w 115"/>
                              <a:gd name="T9" fmla="*/ 110 h 125"/>
                              <a:gd name="T10" fmla="*/ 100 w 115"/>
                              <a:gd name="T11" fmla="*/ 125 h 125"/>
                              <a:gd name="T12" fmla="*/ 100 w 115"/>
                              <a:gd name="T13" fmla="*/ 125 h 125"/>
                              <a:gd name="T14" fmla="*/ 90 w 115"/>
                              <a:gd name="T15" fmla="*/ 125 h 125"/>
                              <a:gd name="T16" fmla="*/ 20 w 115"/>
                              <a:gd name="T17" fmla="*/ 125 h 125"/>
                              <a:gd name="T18" fmla="*/ 20 w 115"/>
                              <a:gd name="T19" fmla="*/ 125 h 125"/>
                              <a:gd name="T20" fmla="*/ 10 w 115"/>
                              <a:gd name="T21" fmla="*/ 115 h 125"/>
                              <a:gd name="T22" fmla="*/ 10 w 115"/>
                              <a:gd name="T23" fmla="*/ 115 h 125"/>
                              <a:gd name="T24" fmla="*/ 5 w 115"/>
                              <a:gd name="T25" fmla="*/ 100 h 125"/>
                              <a:gd name="T26" fmla="*/ 5 w 115"/>
                              <a:gd name="T27" fmla="*/ 35 h 125"/>
                              <a:gd name="T28" fmla="*/ 5 w 115"/>
                              <a:gd name="T29" fmla="*/ 35 h 125"/>
                              <a:gd name="T30" fmla="*/ 5 w 115"/>
                              <a:gd name="T31" fmla="*/ 30 h 125"/>
                              <a:gd name="T32" fmla="*/ 5 w 115"/>
                              <a:gd name="T33" fmla="*/ 30 h 125"/>
                              <a:gd name="T34" fmla="*/ 0 w 115"/>
                              <a:gd name="T35" fmla="*/ 30 h 125"/>
                              <a:gd name="T36" fmla="*/ 0 w 115"/>
                              <a:gd name="T37" fmla="*/ 30 h 125"/>
                              <a:gd name="T38" fmla="*/ 20 w 115"/>
                              <a:gd name="T39" fmla="*/ 0 h 125"/>
                              <a:gd name="T40" fmla="*/ 20 w 115"/>
                              <a:gd name="T41" fmla="*/ 15 h 125"/>
                              <a:gd name="T42" fmla="*/ 60 w 115"/>
                              <a:gd name="T43" fmla="*/ 15 h 125"/>
                              <a:gd name="T44" fmla="*/ 60 w 115"/>
                              <a:gd name="T45" fmla="*/ 15 h 125"/>
                              <a:gd name="T46" fmla="*/ 85 w 115"/>
                              <a:gd name="T47" fmla="*/ 15 h 125"/>
                              <a:gd name="T48" fmla="*/ 85 w 115"/>
                              <a:gd name="T49" fmla="*/ 15 h 125"/>
                              <a:gd name="T50" fmla="*/ 100 w 115"/>
                              <a:gd name="T51" fmla="*/ 20 h 125"/>
                              <a:gd name="T52" fmla="*/ 110 w 115"/>
                              <a:gd name="T53" fmla="*/ 25 h 125"/>
                              <a:gd name="T54" fmla="*/ 110 w 115"/>
                              <a:gd name="T55" fmla="*/ 25 h 125"/>
                              <a:gd name="T56" fmla="*/ 115 w 115"/>
                              <a:gd name="T57" fmla="*/ 40 h 125"/>
                              <a:gd name="T58" fmla="*/ 115 w 115"/>
                              <a:gd name="T59" fmla="*/ 65 h 125"/>
                              <a:gd name="T60" fmla="*/ 115 w 115"/>
                              <a:gd name="T61" fmla="*/ 65 h 125"/>
                              <a:gd name="T62" fmla="*/ 100 w 115"/>
                              <a:gd name="T63" fmla="*/ 70 h 125"/>
                              <a:gd name="T64" fmla="*/ 100 w 115"/>
                              <a:gd name="T65" fmla="*/ 70 h 125"/>
                              <a:gd name="T66" fmla="*/ 100 w 115"/>
                              <a:gd name="T67" fmla="*/ 50 h 125"/>
                              <a:gd name="T68" fmla="*/ 95 w 115"/>
                              <a:gd name="T69" fmla="*/ 40 h 125"/>
                              <a:gd name="T70" fmla="*/ 95 w 115"/>
                              <a:gd name="T71" fmla="*/ 40 h 125"/>
                              <a:gd name="T72" fmla="*/ 75 w 115"/>
                              <a:gd name="T73" fmla="*/ 30 h 125"/>
                              <a:gd name="T74" fmla="*/ 75 w 115"/>
                              <a:gd name="T75" fmla="*/ 30 h 125"/>
                              <a:gd name="T76" fmla="*/ 60 w 115"/>
                              <a:gd name="T77" fmla="*/ 30 h 125"/>
                              <a:gd name="T78" fmla="*/ 20 w 115"/>
                              <a:gd name="T79" fmla="*/ 30 h 125"/>
                              <a:gd name="T80" fmla="*/ 20 w 115"/>
                              <a:gd name="T81" fmla="*/ 105 h 125"/>
                              <a:gd name="T82" fmla="*/ 100 w 115"/>
                              <a:gd name="T83" fmla="*/ 105 h 125"/>
                              <a:gd name="T84" fmla="*/ 100 w 115"/>
                              <a:gd name="T85" fmla="*/ 105 h 125"/>
                              <a:gd name="T86" fmla="*/ 100 w 115"/>
                              <a:gd name="T87" fmla="*/ 70 h 125"/>
                              <a:gd name="T88" fmla="*/ 100 w 115"/>
                              <a:gd name="T89" fmla="*/ 7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15" h="125">
                                <a:moveTo>
                                  <a:pt x="115" y="65"/>
                                </a:moveTo>
                                <a:lnTo>
                                  <a:pt x="115" y="65"/>
                                </a:lnTo>
                                <a:lnTo>
                                  <a:pt x="115" y="95"/>
                                </a:lnTo>
                                <a:lnTo>
                                  <a:pt x="105" y="110"/>
                                </a:lnTo>
                                <a:lnTo>
                                  <a:pt x="100" y="125"/>
                                </a:lnTo>
                                <a:lnTo>
                                  <a:pt x="90" y="125"/>
                                </a:lnTo>
                                <a:lnTo>
                                  <a:pt x="20" y="125"/>
                                </a:lnTo>
                                <a:lnTo>
                                  <a:pt x="10" y="115"/>
                                </a:lnTo>
                                <a:lnTo>
                                  <a:pt x="5" y="100"/>
                                </a:lnTo>
                                <a:lnTo>
                                  <a:pt x="5" y="35"/>
                                </a:lnTo>
                                <a:lnTo>
                                  <a:pt x="5" y="30"/>
                                </a:lnTo>
                                <a:lnTo>
                                  <a:pt x="0" y="30"/>
                                </a:lnTo>
                                <a:lnTo>
                                  <a:pt x="20" y="0"/>
                                </a:lnTo>
                                <a:lnTo>
                                  <a:pt x="20" y="15"/>
                                </a:lnTo>
                                <a:lnTo>
                                  <a:pt x="60" y="15"/>
                                </a:lnTo>
                                <a:lnTo>
                                  <a:pt x="85" y="15"/>
                                </a:lnTo>
                                <a:lnTo>
                                  <a:pt x="100" y="20"/>
                                </a:lnTo>
                                <a:lnTo>
                                  <a:pt x="110" y="25"/>
                                </a:lnTo>
                                <a:lnTo>
                                  <a:pt x="115" y="40"/>
                                </a:lnTo>
                                <a:lnTo>
                                  <a:pt x="115" y="65"/>
                                </a:lnTo>
                                <a:close/>
                                <a:moveTo>
                                  <a:pt x="100" y="70"/>
                                </a:moveTo>
                                <a:lnTo>
                                  <a:pt x="100" y="70"/>
                                </a:lnTo>
                                <a:lnTo>
                                  <a:pt x="100" y="50"/>
                                </a:lnTo>
                                <a:lnTo>
                                  <a:pt x="95" y="40"/>
                                </a:lnTo>
                                <a:lnTo>
                                  <a:pt x="75" y="30"/>
                                </a:lnTo>
                                <a:lnTo>
                                  <a:pt x="60" y="30"/>
                                </a:lnTo>
                                <a:lnTo>
                                  <a:pt x="20" y="30"/>
                                </a:lnTo>
                                <a:lnTo>
                                  <a:pt x="20" y="105"/>
                                </a:lnTo>
                                <a:lnTo>
                                  <a:pt x="100" y="105"/>
                                </a:lnTo>
                                <a:lnTo>
                                  <a:pt x="100" y="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Freeform 37"/>
                        <wps:cNvSpPr>
                          <a:spLocks/>
                        </wps:cNvSpPr>
                        <wps:spPr bwMode="auto">
                          <a:xfrm>
                            <a:off x="2143125" y="142875"/>
                            <a:ext cx="34925" cy="57150"/>
                          </a:xfrm>
                          <a:custGeom>
                            <a:avLst/>
                            <a:gdLst>
                              <a:gd name="T0" fmla="*/ 55 w 55"/>
                              <a:gd name="T1" fmla="*/ 40 h 90"/>
                              <a:gd name="T2" fmla="*/ 55 w 55"/>
                              <a:gd name="T3" fmla="*/ 40 h 90"/>
                              <a:gd name="T4" fmla="*/ 50 w 55"/>
                              <a:gd name="T5" fmla="*/ 60 h 90"/>
                              <a:gd name="T6" fmla="*/ 30 w 55"/>
                              <a:gd name="T7" fmla="*/ 85 h 90"/>
                              <a:gd name="T8" fmla="*/ 20 w 55"/>
                              <a:gd name="T9" fmla="*/ 90 h 90"/>
                              <a:gd name="T10" fmla="*/ 20 w 55"/>
                              <a:gd name="T11" fmla="*/ 90 h 90"/>
                              <a:gd name="T12" fmla="*/ 25 w 55"/>
                              <a:gd name="T13" fmla="*/ 75 h 90"/>
                              <a:gd name="T14" fmla="*/ 25 w 55"/>
                              <a:gd name="T15" fmla="*/ 75 h 90"/>
                              <a:gd name="T16" fmla="*/ 40 w 55"/>
                              <a:gd name="T17" fmla="*/ 50 h 90"/>
                              <a:gd name="T18" fmla="*/ 40 w 55"/>
                              <a:gd name="T19" fmla="*/ 50 h 90"/>
                              <a:gd name="T20" fmla="*/ 35 w 55"/>
                              <a:gd name="T21" fmla="*/ 40 h 90"/>
                              <a:gd name="T22" fmla="*/ 35 w 55"/>
                              <a:gd name="T23" fmla="*/ 40 h 90"/>
                              <a:gd name="T24" fmla="*/ 0 w 55"/>
                              <a:gd name="T25" fmla="*/ 20 h 90"/>
                              <a:gd name="T26" fmla="*/ 15 w 55"/>
                              <a:gd name="T27" fmla="*/ 0 h 90"/>
                              <a:gd name="T28" fmla="*/ 15 w 55"/>
                              <a:gd name="T29" fmla="*/ 0 h 90"/>
                              <a:gd name="T30" fmla="*/ 40 w 55"/>
                              <a:gd name="T31" fmla="*/ 20 h 90"/>
                              <a:gd name="T32" fmla="*/ 40 w 55"/>
                              <a:gd name="T33" fmla="*/ 20 h 90"/>
                              <a:gd name="T34" fmla="*/ 50 w 55"/>
                              <a:gd name="T35" fmla="*/ 30 h 90"/>
                              <a:gd name="T36" fmla="*/ 55 w 55"/>
                              <a:gd name="T37" fmla="*/ 40 h 90"/>
                              <a:gd name="T38" fmla="*/ 55 w 55"/>
                              <a:gd name="T39" fmla="*/ 4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55" h="90">
                                <a:moveTo>
                                  <a:pt x="55" y="40"/>
                                </a:moveTo>
                                <a:lnTo>
                                  <a:pt x="55" y="40"/>
                                </a:lnTo>
                                <a:lnTo>
                                  <a:pt x="50" y="60"/>
                                </a:lnTo>
                                <a:lnTo>
                                  <a:pt x="30" y="85"/>
                                </a:lnTo>
                                <a:lnTo>
                                  <a:pt x="20" y="90"/>
                                </a:lnTo>
                                <a:lnTo>
                                  <a:pt x="25" y="75"/>
                                </a:lnTo>
                                <a:lnTo>
                                  <a:pt x="40" y="50"/>
                                </a:lnTo>
                                <a:lnTo>
                                  <a:pt x="35" y="4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0" y="20"/>
                                </a:lnTo>
                                <a:lnTo>
                                  <a:pt x="50" y="30"/>
                                </a:lnTo>
                                <a:lnTo>
                                  <a:pt x="55" y="4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38"/>
                        <wps:cNvSpPr>
                          <a:spLocks/>
                        </wps:cNvSpPr>
                        <wps:spPr bwMode="auto">
                          <a:xfrm>
                            <a:off x="2187575" y="139700"/>
                            <a:ext cx="60325" cy="82550"/>
                          </a:xfrm>
                          <a:custGeom>
                            <a:avLst/>
                            <a:gdLst>
                              <a:gd name="T0" fmla="*/ 95 w 95"/>
                              <a:gd name="T1" fmla="*/ 15 h 130"/>
                              <a:gd name="T2" fmla="*/ 85 w 95"/>
                              <a:gd name="T3" fmla="*/ 30 h 130"/>
                              <a:gd name="T4" fmla="*/ 75 w 95"/>
                              <a:gd name="T5" fmla="*/ 30 h 130"/>
                              <a:gd name="T6" fmla="*/ 75 w 95"/>
                              <a:gd name="T7" fmla="*/ 115 h 130"/>
                              <a:gd name="T8" fmla="*/ 60 w 95"/>
                              <a:gd name="T9" fmla="*/ 130 h 130"/>
                              <a:gd name="T10" fmla="*/ 60 w 95"/>
                              <a:gd name="T11" fmla="*/ 30 h 130"/>
                              <a:gd name="T12" fmla="*/ 0 w 95"/>
                              <a:gd name="T13" fmla="*/ 30 h 130"/>
                              <a:gd name="T14" fmla="*/ 0 w 95"/>
                              <a:gd name="T15" fmla="*/ 30 h 130"/>
                              <a:gd name="T16" fmla="*/ 10 w 95"/>
                              <a:gd name="T17" fmla="*/ 15 h 130"/>
                              <a:gd name="T18" fmla="*/ 20 w 95"/>
                              <a:gd name="T19" fmla="*/ 0 h 130"/>
                              <a:gd name="T20" fmla="*/ 20 w 95"/>
                              <a:gd name="T21" fmla="*/ 15 h 130"/>
                              <a:gd name="T22" fmla="*/ 65 w 95"/>
                              <a:gd name="T23" fmla="*/ 15 h 130"/>
                              <a:gd name="T24" fmla="*/ 75 w 95"/>
                              <a:gd name="T25" fmla="*/ 0 h 130"/>
                              <a:gd name="T26" fmla="*/ 75 w 95"/>
                              <a:gd name="T27" fmla="*/ 15 h 130"/>
                              <a:gd name="T28" fmla="*/ 95 w 95"/>
                              <a:gd name="T29" fmla="*/ 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95" h="130">
                                <a:moveTo>
                                  <a:pt x="95" y="15"/>
                                </a:moveTo>
                                <a:lnTo>
                                  <a:pt x="85" y="30"/>
                                </a:lnTo>
                                <a:lnTo>
                                  <a:pt x="75" y="30"/>
                                </a:lnTo>
                                <a:lnTo>
                                  <a:pt x="75" y="115"/>
                                </a:lnTo>
                                <a:lnTo>
                                  <a:pt x="60" y="130"/>
                                </a:lnTo>
                                <a:lnTo>
                                  <a:pt x="60" y="30"/>
                                </a:lnTo>
                                <a:lnTo>
                                  <a:pt x="0" y="30"/>
                                </a:lnTo>
                                <a:lnTo>
                                  <a:pt x="10" y="15"/>
                                </a:lnTo>
                                <a:lnTo>
                                  <a:pt x="20" y="0"/>
                                </a:lnTo>
                                <a:lnTo>
                                  <a:pt x="20" y="15"/>
                                </a:lnTo>
                                <a:lnTo>
                                  <a:pt x="65" y="15"/>
                                </a:lnTo>
                                <a:lnTo>
                                  <a:pt x="75" y="0"/>
                                </a:lnTo>
                                <a:lnTo>
                                  <a:pt x="75" y="15"/>
                                </a:lnTo>
                                <a:lnTo>
                                  <a:pt x="95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Freeform 39"/>
                        <wps:cNvSpPr>
                          <a:spLocks/>
                        </wps:cNvSpPr>
                        <wps:spPr bwMode="auto">
                          <a:xfrm>
                            <a:off x="2254250" y="142875"/>
                            <a:ext cx="34925" cy="57150"/>
                          </a:xfrm>
                          <a:custGeom>
                            <a:avLst/>
                            <a:gdLst>
                              <a:gd name="T0" fmla="*/ 55 w 55"/>
                              <a:gd name="T1" fmla="*/ 40 h 90"/>
                              <a:gd name="T2" fmla="*/ 55 w 55"/>
                              <a:gd name="T3" fmla="*/ 40 h 90"/>
                              <a:gd name="T4" fmla="*/ 50 w 55"/>
                              <a:gd name="T5" fmla="*/ 60 h 90"/>
                              <a:gd name="T6" fmla="*/ 30 w 55"/>
                              <a:gd name="T7" fmla="*/ 85 h 90"/>
                              <a:gd name="T8" fmla="*/ 20 w 55"/>
                              <a:gd name="T9" fmla="*/ 90 h 90"/>
                              <a:gd name="T10" fmla="*/ 20 w 55"/>
                              <a:gd name="T11" fmla="*/ 90 h 90"/>
                              <a:gd name="T12" fmla="*/ 25 w 55"/>
                              <a:gd name="T13" fmla="*/ 75 h 90"/>
                              <a:gd name="T14" fmla="*/ 25 w 55"/>
                              <a:gd name="T15" fmla="*/ 75 h 90"/>
                              <a:gd name="T16" fmla="*/ 40 w 55"/>
                              <a:gd name="T17" fmla="*/ 50 h 90"/>
                              <a:gd name="T18" fmla="*/ 40 w 55"/>
                              <a:gd name="T19" fmla="*/ 50 h 90"/>
                              <a:gd name="T20" fmla="*/ 35 w 55"/>
                              <a:gd name="T21" fmla="*/ 40 h 90"/>
                              <a:gd name="T22" fmla="*/ 35 w 55"/>
                              <a:gd name="T23" fmla="*/ 40 h 90"/>
                              <a:gd name="T24" fmla="*/ 0 w 55"/>
                              <a:gd name="T25" fmla="*/ 20 h 90"/>
                              <a:gd name="T26" fmla="*/ 15 w 55"/>
                              <a:gd name="T27" fmla="*/ 0 h 90"/>
                              <a:gd name="T28" fmla="*/ 15 w 55"/>
                              <a:gd name="T29" fmla="*/ 0 h 90"/>
                              <a:gd name="T30" fmla="*/ 40 w 55"/>
                              <a:gd name="T31" fmla="*/ 20 h 90"/>
                              <a:gd name="T32" fmla="*/ 40 w 55"/>
                              <a:gd name="T33" fmla="*/ 20 h 90"/>
                              <a:gd name="T34" fmla="*/ 50 w 55"/>
                              <a:gd name="T35" fmla="*/ 30 h 90"/>
                              <a:gd name="T36" fmla="*/ 55 w 55"/>
                              <a:gd name="T37" fmla="*/ 40 h 90"/>
                              <a:gd name="T38" fmla="*/ 55 w 55"/>
                              <a:gd name="T39" fmla="*/ 40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55" h="90">
                                <a:moveTo>
                                  <a:pt x="55" y="40"/>
                                </a:moveTo>
                                <a:lnTo>
                                  <a:pt x="55" y="40"/>
                                </a:lnTo>
                                <a:lnTo>
                                  <a:pt x="50" y="60"/>
                                </a:lnTo>
                                <a:lnTo>
                                  <a:pt x="30" y="85"/>
                                </a:lnTo>
                                <a:lnTo>
                                  <a:pt x="20" y="90"/>
                                </a:lnTo>
                                <a:lnTo>
                                  <a:pt x="25" y="75"/>
                                </a:lnTo>
                                <a:lnTo>
                                  <a:pt x="40" y="50"/>
                                </a:lnTo>
                                <a:lnTo>
                                  <a:pt x="35" y="4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0" y="20"/>
                                </a:lnTo>
                                <a:lnTo>
                                  <a:pt x="50" y="30"/>
                                </a:lnTo>
                                <a:lnTo>
                                  <a:pt x="55" y="4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Freeform 40"/>
                        <wps:cNvSpPr>
                          <a:spLocks/>
                        </wps:cNvSpPr>
                        <wps:spPr bwMode="auto">
                          <a:xfrm>
                            <a:off x="2298700" y="142875"/>
                            <a:ext cx="69850" cy="79375"/>
                          </a:xfrm>
                          <a:custGeom>
                            <a:avLst/>
                            <a:gdLst>
                              <a:gd name="T0" fmla="*/ 110 w 110"/>
                              <a:gd name="T1" fmla="*/ 80 h 125"/>
                              <a:gd name="T2" fmla="*/ 110 w 110"/>
                              <a:gd name="T3" fmla="*/ 80 h 125"/>
                              <a:gd name="T4" fmla="*/ 105 w 110"/>
                              <a:gd name="T5" fmla="*/ 100 h 125"/>
                              <a:gd name="T6" fmla="*/ 95 w 110"/>
                              <a:gd name="T7" fmla="*/ 120 h 125"/>
                              <a:gd name="T8" fmla="*/ 35 w 110"/>
                              <a:gd name="T9" fmla="*/ 120 h 125"/>
                              <a:gd name="T10" fmla="*/ 45 w 110"/>
                              <a:gd name="T11" fmla="*/ 100 h 125"/>
                              <a:gd name="T12" fmla="*/ 100 w 110"/>
                              <a:gd name="T13" fmla="*/ 100 h 125"/>
                              <a:gd name="T14" fmla="*/ 100 w 110"/>
                              <a:gd name="T15" fmla="*/ 100 h 125"/>
                              <a:gd name="T16" fmla="*/ 100 w 110"/>
                              <a:gd name="T17" fmla="*/ 85 h 125"/>
                              <a:gd name="T18" fmla="*/ 100 w 110"/>
                              <a:gd name="T19" fmla="*/ 85 h 125"/>
                              <a:gd name="T20" fmla="*/ 100 w 110"/>
                              <a:gd name="T21" fmla="*/ 60 h 125"/>
                              <a:gd name="T22" fmla="*/ 90 w 110"/>
                              <a:gd name="T23" fmla="*/ 40 h 125"/>
                              <a:gd name="T24" fmla="*/ 90 w 110"/>
                              <a:gd name="T25" fmla="*/ 40 h 125"/>
                              <a:gd name="T26" fmla="*/ 80 w 110"/>
                              <a:gd name="T27" fmla="*/ 30 h 125"/>
                              <a:gd name="T28" fmla="*/ 65 w 110"/>
                              <a:gd name="T29" fmla="*/ 25 h 125"/>
                              <a:gd name="T30" fmla="*/ 65 w 110"/>
                              <a:gd name="T31" fmla="*/ 25 h 125"/>
                              <a:gd name="T32" fmla="*/ 55 w 110"/>
                              <a:gd name="T33" fmla="*/ 25 h 125"/>
                              <a:gd name="T34" fmla="*/ 50 w 110"/>
                              <a:gd name="T35" fmla="*/ 35 h 125"/>
                              <a:gd name="T36" fmla="*/ 30 w 110"/>
                              <a:gd name="T37" fmla="*/ 70 h 125"/>
                              <a:gd name="T38" fmla="*/ 30 w 110"/>
                              <a:gd name="T39" fmla="*/ 70 h 125"/>
                              <a:gd name="T40" fmla="*/ 15 w 110"/>
                              <a:gd name="T41" fmla="*/ 110 h 125"/>
                              <a:gd name="T42" fmla="*/ 0 w 110"/>
                              <a:gd name="T43" fmla="*/ 125 h 125"/>
                              <a:gd name="T44" fmla="*/ 0 w 110"/>
                              <a:gd name="T45" fmla="*/ 125 h 125"/>
                              <a:gd name="T46" fmla="*/ 10 w 110"/>
                              <a:gd name="T47" fmla="*/ 95 h 125"/>
                              <a:gd name="T48" fmla="*/ 10 w 110"/>
                              <a:gd name="T49" fmla="*/ 95 h 125"/>
                              <a:gd name="T50" fmla="*/ 20 w 110"/>
                              <a:gd name="T51" fmla="*/ 55 h 125"/>
                              <a:gd name="T52" fmla="*/ 20 w 110"/>
                              <a:gd name="T53" fmla="*/ 55 h 125"/>
                              <a:gd name="T54" fmla="*/ 15 w 110"/>
                              <a:gd name="T55" fmla="*/ 40 h 125"/>
                              <a:gd name="T56" fmla="*/ 5 w 110"/>
                              <a:gd name="T57" fmla="*/ 20 h 125"/>
                              <a:gd name="T58" fmla="*/ 15 w 110"/>
                              <a:gd name="T59" fmla="*/ 0 h 125"/>
                              <a:gd name="T60" fmla="*/ 15 w 110"/>
                              <a:gd name="T61" fmla="*/ 0 h 125"/>
                              <a:gd name="T62" fmla="*/ 25 w 110"/>
                              <a:gd name="T63" fmla="*/ 10 h 125"/>
                              <a:gd name="T64" fmla="*/ 25 w 110"/>
                              <a:gd name="T65" fmla="*/ 25 h 125"/>
                              <a:gd name="T66" fmla="*/ 25 w 110"/>
                              <a:gd name="T67" fmla="*/ 25 h 125"/>
                              <a:gd name="T68" fmla="*/ 30 w 110"/>
                              <a:gd name="T69" fmla="*/ 50 h 125"/>
                              <a:gd name="T70" fmla="*/ 30 w 110"/>
                              <a:gd name="T71" fmla="*/ 50 h 125"/>
                              <a:gd name="T72" fmla="*/ 35 w 110"/>
                              <a:gd name="T73" fmla="*/ 35 h 125"/>
                              <a:gd name="T74" fmla="*/ 45 w 110"/>
                              <a:gd name="T75" fmla="*/ 20 h 125"/>
                              <a:gd name="T76" fmla="*/ 45 w 110"/>
                              <a:gd name="T77" fmla="*/ 20 h 125"/>
                              <a:gd name="T78" fmla="*/ 60 w 110"/>
                              <a:gd name="T79" fmla="*/ 10 h 125"/>
                              <a:gd name="T80" fmla="*/ 75 w 110"/>
                              <a:gd name="T81" fmla="*/ 5 h 125"/>
                              <a:gd name="T82" fmla="*/ 75 w 110"/>
                              <a:gd name="T83" fmla="*/ 5 h 125"/>
                              <a:gd name="T84" fmla="*/ 90 w 110"/>
                              <a:gd name="T85" fmla="*/ 10 h 125"/>
                              <a:gd name="T86" fmla="*/ 100 w 110"/>
                              <a:gd name="T87" fmla="*/ 25 h 125"/>
                              <a:gd name="T88" fmla="*/ 110 w 110"/>
                              <a:gd name="T89" fmla="*/ 45 h 125"/>
                              <a:gd name="T90" fmla="*/ 110 w 110"/>
                              <a:gd name="T91" fmla="*/ 80 h 125"/>
                              <a:gd name="T92" fmla="*/ 110 w 110"/>
                              <a:gd name="T93" fmla="*/ 8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110" h="125">
                                <a:moveTo>
                                  <a:pt x="110" y="80"/>
                                </a:moveTo>
                                <a:lnTo>
                                  <a:pt x="110" y="80"/>
                                </a:lnTo>
                                <a:lnTo>
                                  <a:pt x="105" y="100"/>
                                </a:lnTo>
                                <a:lnTo>
                                  <a:pt x="95" y="120"/>
                                </a:lnTo>
                                <a:lnTo>
                                  <a:pt x="35" y="120"/>
                                </a:lnTo>
                                <a:lnTo>
                                  <a:pt x="45" y="100"/>
                                </a:lnTo>
                                <a:lnTo>
                                  <a:pt x="100" y="100"/>
                                </a:lnTo>
                                <a:lnTo>
                                  <a:pt x="100" y="85"/>
                                </a:lnTo>
                                <a:lnTo>
                                  <a:pt x="100" y="60"/>
                                </a:lnTo>
                                <a:lnTo>
                                  <a:pt x="90" y="40"/>
                                </a:lnTo>
                                <a:lnTo>
                                  <a:pt x="80" y="30"/>
                                </a:lnTo>
                                <a:lnTo>
                                  <a:pt x="65" y="25"/>
                                </a:lnTo>
                                <a:lnTo>
                                  <a:pt x="55" y="25"/>
                                </a:lnTo>
                                <a:lnTo>
                                  <a:pt x="50" y="35"/>
                                </a:lnTo>
                                <a:lnTo>
                                  <a:pt x="30" y="70"/>
                                </a:lnTo>
                                <a:lnTo>
                                  <a:pt x="15" y="110"/>
                                </a:lnTo>
                                <a:lnTo>
                                  <a:pt x="0" y="125"/>
                                </a:lnTo>
                                <a:lnTo>
                                  <a:pt x="10" y="95"/>
                                </a:lnTo>
                                <a:lnTo>
                                  <a:pt x="20" y="55"/>
                                </a:lnTo>
                                <a:lnTo>
                                  <a:pt x="15" y="40"/>
                                </a:lnTo>
                                <a:lnTo>
                                  <a:pt x="5" y="20"/>
                                </a:lnTo>
                                <a:lnTo>
                                  <a:pt x="15" y="0"/>
                                </a:lnTo>
                                <a:lnTo>
                                  <a:pt x="25" y="10"/>
                                </a:lnTo>
                                <a:lnTo>
                                  <a:pt x="25" y="25"/>
                                </a:lnTo>
                                <a:lnTo>
                                  <a:pt x="30" y="50"/>
                                </a:lnTo>
                                <a:lnTo>
                                  <a:pt x="35" y="35"/>
                                </a:lnTo>
                                <a:lnTo>
                                  <a:pt x="45" y="20"/>
                                </a:lnTo>
                                <a:lnTo>
                                  <a:pt x="60" y="10"/>
                                </a:lnTo>
                                <a:lnTo>
                                  <a:pt x="75" y="5"/>
                                </a:lnTo>
                                <a:lnTo>
                                  <a:pt x="90" y="10"/>
                                </a:lnTo>
                                <a:lnTo>
                                  <a:pt x="100" y="25"/>
                                </a:lnTo>
                                <a:lnTo>
                                  <a:pt x="110" y="45"/>
                                </a:lnTo>
                                <a:lnTo>
                                  <a:pt x="110" y="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41"/>
                        <wps:cNvSpPr>
                          <a:spLocks/>
                        </wps:cNvSpPr>
                        <wps:spPr bwMode="auto">
                          <a:xfrm>
                            <a:off x="2378075" y="120650"/>
                            <a:ext cx="53975" cy="101600"/>
                          </a:xfrm>
                          <a:custGeom>
                            <a:avLst/>
                            <a:gdLst>
                              <a:gd name="T0" fmla="*/ 85 w 85"/>
                              <a:gd name="T1" fmla="*/ 75 h 160"/>
                              <a:gd name="T2" fmla="*/ 85 w 85"/>
                              <a:gd name="T3" fmla="*/ 75 h 160"/>
                              <a:gd name="T4" fmla="*/ 85 w 85"/>
                              <a:gd name="T5" fmla="*/ 90 h 160"/>
                              <a:gd name="T6" fmla="*/ 80 w 85"/>
                              <a:gd name="T7" fmla="*/ 105 h 160"/>
                              <a:gd name="T8" fmla="*/ 70 w 85"/>
                              <a:gd name="T9" fmla="*/ 120 h 160"/>
                              <a:gd name="T10" fmla="*/ 60 w 85"/>
                              <a:gd name="T11" fmla="*/ 130 h 160"/>
                              <a:gd name="T12" fmla="*/ 60 w 85"/>
                              <a:gd name="T13" fmla="*/ 130 h 160"/>
                              <a:gd name="T14" fmla="*/ 35 w 85"/>
                              <a:gd name="T15" fmla="*/ 150 h 160"/>
                              <a:gd name="T16" fmla="*/ 5 w 85"/>
                              <a:gd name="T17" fmla="*/ 160 h 160"/>
                              <a:gd name="T18" fmla="*/ 20 w 85"/>
                              <a:gd name="T19" fmla="*/ 135 h 160"/>
                              <a:gd name="T20" fmla="*/ 20 w 85"/>
                              <a:gd name="T21" fmla="*/ 135 h 160"/>
                              <a:gd name="T22" fmla="*/ 40 w 85"/>
                              <a:gd name="T23" fmla="*/ 130 h 160"/>
                              <a:gd name="T24" fmla="*/ 55 w 85"/>
                              <a:gd name="T25" fmla="*/ 120 h 160"/>
                              <a:gd name="T26" fmla="*/ 55 w 85"/>
                              <a:gd name="T27" fmla="*/ 120 h 160"/>
                              <a:gd name="T28" fmla="*/ 65 w 85"/>
                              <a:gd name="T29" fmla="*/ 105 h 160"/>
                              <a:gd name="T30" fmla="*/ 70 w 85"/>
                              <a:gd name="T31" fmla="*/ 85 h 160"/>
                              <a:gd name="T32" fmla="*/ 70 w 85"/>
                              <a:gd name="T33" fmla="*/ 75 h 160"/>
                              <a:gd name="T34" fmla="*/ 70 w 85"/>
                              <a:gd name="T35" fmla="*/ 75 h 160"/>
                              <a:gd name="T36" fmla="*/ 70 w 85"/>
                              <a:gd name="T37" fmla="*/ 65 h 160"/>
                              <a:gd name="T38" fmla="*/ 70 w 85"/>
                              <a:gd name="T39" fmla="*/ 65 h 160"/>
                              <a:gd name="T40" fmla="*/ 60 w 85"/>
                              <a:gd name="T41" fmla="*/ 60 h 160"/>
                              <a:gd name="T42" fmla="*/ 10 w 85"/>
                              <a:gd name="T43" fmla="*/ 60 h 160"/>
                              <a:gd name="T44" fmla="*/ 10 w 85"/>
                              <a:gd name="T45" fmla="*/ 60 h 160"/>
                              <a:gd name="T46" fmla="*/ 10 w 85"/>
                              <a:gd name="T47" fmla="*/ 60 h 160"/>
                              <a:gd name="T48" fmla="*/ 5 w 85"/>
                              <a:gd name="T49" fmla="*/ 55 h 160"/>
                              <a:gd name="T50" fmla="*/ 5 w 85"/>
                              <a:gd name="T51" fmla="*/ 50 h 160"/>
                              <a:gd name="T52" fmla="*/ 5 w 85"/>
                              <a:gd name="T53" fmla="*/ 50 h 160"/>
                              <a:gd name="T54" fmla="*/ 5 w 85"/>
                              <a:gd name="T55" fmla="*/ 30 h 160"/>
                              <a:gd name="T56" fmla="*/ 0 w 85"/>
                              <a:gd name="T57" fmla="*/ 20 h 160"/>
                              <a:gd name="T58" fmla="*/ 15 w 85"/>
                              <a:gd name="T59" fmla="*/ 0 h 160"/>
                              <a:gd name="T60" fmla="*/ 15 w 85"/>
                              <a:gd name="T61" fmla="*/ 0 h 160"/>
                              <a:gd name="T62" fmla="*/ 15 w 85"/>
                              <a:gd name="T63" fmla="*/ 0 h 160"/>
                              <a:gd name="T64" fmla="*/ 15 w 85"/>
                              <a:gd name="T65" fmla="*/ 0 h 160"/>
                              <a:gd name="T66" fmla="*/ 20 w 85"/>
                              <a:gd name="T67" fmla="*/ 15 h 160"/>
                              <a:gd name="T68" fmla="*/ 20 w 85"/>
                              <a:gd name="T69" fmla="*/ 45 h 160"/>
                              <a:gd name="T70" fmla="*/ 55 w 85"/>
                              <a:gd name="T71" fmla="*/ 45 h 160"/>
                              <a:gd name="T72" fmla="*/ 55 w 85"/>
                              <a:gd name="T73" fmla="*/ 45 h 160"/>
                              <a:gd name="T74" fmla="*/ 75 w 85"/>
                              <a:gd name="T75" fmla="*/ 45 h 160"/>
                              <a:gd name="T76" fmla="*/ 75 w 85"/>
                              <a:gd name="T77" fmla="*/ 45 h 160"/>
                              <a:gd name="T78" fmla="*/ 85 w 85"/>
                              <a:gd name="T79" fmla="*/ 50 h 160"/>
                              <a:gd name="T80" fmla="*/ 85 w 85"/>
                              <a:gd name="T81" fmla="*/ 50 h 160"/>
                              <a:gd name="T82" fmla="*/ 85 w 85"/>
                              <a:gd name="T83" fmla="*/ 65 h 160"/>
                              <a:gd name="T84" fmla="*/ 85 w 85"/>
                              <a:gd name="T85" fmla="*/ 75 h 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85" h="160">
                                <a:moveTo>
                                  <a:pt x="85" y="75"/>
                                </a:moveTo>
                                <a:lnTo>
                                  <a:pt x="85" y="75"/>
                                </a:lnTo>
                                <a:lnTo>
                                  <a:pt x="85" y="90"/>
                                </a:lnTo>
                                <a:lnTo>
                                  <a:pt x="80" y="105"/>
                                </a:lnTo>
                                <a:lnTo>
                                  <a:pt x="70" y="120"/>
                                </a:lnTo>
                                <a:lnTo>
                                  <a:pt x="60" y="130"/>
                                </a:lnTo>
                                <a:lnTo>
                                  <a:pt x="35" y="150"/>
                                </a:lnTo>
                                <a:lnTo>
                                  <a:pt x="5" y="160"/>
                                </a:lnTo>
                                <a:lnTo>
                                  <a:pt x="20" y="135"/>
                                </a:lnTo>
                                <a:lnTo>
                                  <a:pt x="40" y="130"/>
                                </a:lnTo>
                                <a:lnTo>
                                  <a:pt x="55" y="120"/>
                                </a:lnTo>
                                <a:lnTo>
                                  <a:pt x="65" y="105"/>
                                </a:lnTo>
                                <a:lnTo>
                                  <a:pt x="70" y="85"/>
                                </a:lnTo>
                                <a:lnTo>
                                  <a:pt x="70" y="75"/>
                                </a:lnTo>
                                <a:lnTo>
                                  <a:pt x="70" y="65"/>
                                </a:lnTo>
                                <a:lnTo>
                                  <a:pt x="60" y="60"/>
                                </a:lnTo>
                                <a:lnTo>
                                  <a:pt x="10" y="60"/>
                                </a:lnTo>
                                <a:lnTo>
                                  <a:pt x="5" y="55"/>
                                </a:lnTo>
                                <a:lnTo>
                                  <a:pt x="5" y="50"/>
                                </a:lnTo>
                                <a:lnTo>
                                  <a:pt x="5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20" y="15"/>
                                </a:lnTo>
                                <a:lnTo>
                                  <a:pt x="20" y="45"/>
                                </a:lnTo>
                                <a:lnTo>
                                  <a:pt x="55" y="45"/>
                                </a:lnTo>
                                <a:lnTo>
                                  <a:pt x="75" y="45"/>
                                </a:lnTo>
                                <a:lnTo>
                                  <a:pt x="85" y="50"/>
                                </a:lnTo>
                                <a:lnTo>
                                  <a:pt x="85" y="65"/>
                                </a:lnTo>
                                <a:lnTo>
                                  <a:pt x="85" y="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Freeform 42"/>
                        <wps:cNvSpPr>
                          <a:spLocks/>
                        </wps:cNvSpPr>
                        <wps:spPr bwMode="auto">
                          <a:xfrm>
                            <a:off x="2444750" y="139700"/>
                            <a:ext cx="73025" cy="82550"/>
                          </a:xfrm>
                          <a:custGeom>
                            <a:avLst/>
                            <a:gdLst>
                              <a:gd name="T0" fmla="*/ 115 w 115"/>
                              <a:gd name="T1" fmla="*/ 110 h 130"/>
                              <a:gd name="T2" fmla="*/ 100 w 115"/>
                              <a:gd name="T3" fmla="*/ 130 h 130"/>
                              <a:gd name="T4" fmla="*/ 100 w 115"/>
                              <a:gd name="T5" fmla="*/ 50 h 130"/>
                              <a:gd name="T6" fmla="*/ 100 w 115"/>
                              <a:gd name="T7" fmla="*/ 50 h 130"/>
                              <a:gd name="T8" fmla="*/ 100 w 115"/>
                              <a:gd name="T9" fmla="*/ 35 h 130"/>
                              <a:gd name="T10" fmla="*/ 100 w 115"/>
                              <a:gd name="T11" fmla="*/ 35 h 130"/>
                              <a:gd name="T12" fmla="*/ 95 w 115"/>
                              <a:gd name="T13" fmla="*/ 35 h 130"/>
                              <a:gd name="T14" fmla="*/ 85 w 115"/>
                              <a:gd name="T15" fmla="*/ 30 h 130"/>
                              <a:gd name="T16" fmla="*/ 45 w 115"/>
                              <a:gd name="T17" fmla="*/ 30 h 130"/>
                              <a:gd name="T18" fmla="*/ 50 w 115"/>
                              <a:gd name="T19" fmla="*/ 60 h 130"/>
                              <a:gd name="T20" fmla="*/ 50 w 115"/>
                              <a:gd name="T21" fmla="*/ 60 h 130"/>
                              <a:gd name="T22" fmla="*/ 50 w 115"/>
                              <a:gd name="T23" fmla="*/ 95 h 130"/>
                              <a:gd name="T24" fmla="*/ 45 w 115"/>
                              <a:gd name="T25" fmla="*/ 125 h 130"/>
                              <a:gd name="T26" fmla="*/ 0 w 115"/>
                              <a:gd name="T27" fmla="*/ 125 h 130"/>
                              <a:gd name="T28" fmla="*/ 15 w 115"/>
                              <a:gd name="T29" fmla="*/ 105 h 130"/>
                              <a:gd name="T30" fmla="*/ 40 w 115"/>
                              <a:gd name="T31" fmla="*/ 105 h 130"/>
                              <a:gd name="T32" fmla="*/ 40 w 115"/>
                              <a:gd name="T33" fmla="*/ 105 h 130"/>
                              <a:gd name="T34" fmla="*/ 35 w 115"/>
                              <a:gd name="T35" fmla="*/ 85 h 130"/>
                              <a:gd name="T36" fmla="*/ 35 w 115"/>
                              <a:gd name="T37" fmla="*/ 75 h 130"/>
                              <a:gd name="T38" fmla="*/ 35 w 115"/>
                              <a:gd name="T39" fmla="*/ 75 h 130"/>
                              <a:gd name="T40" fmla="*/ 35 w 115"/>
                              <a:gd name="T41" fmla="*/ 60 h 130"/>
                              <a:gd name="T42" fmla="*/ 35 w 115"/>
                              <a:gd name="T43" fmla="*/ 60 h 130"/>
                              <a:gd name="T44" fmla="*/ 30 w 115"/>
                              <a:gd name="T45" fmla="*/ 30 h 130"/>
                              <a:gd name="T46" fmla="*/ 5 w 115"/>
                              <a:gd name="T47" fmla="*/ 30 h 130"/>
                              <a:gd name="T48" fmla="*/ 5 w 115"/>
                              <a:gd name="T49" fmla="*/ 30 h 130"/>
                              <a:gd name="T50" fmla="*/ 35 w 115"/>
                              <a:gd name="T51" fmla="*/ 0 h 130"/>
                              <a:gd name="T52" fmla="*/ 35 w 115"/>
                              <a:gd name="T53" fmla="*/ 15 h 130"/>
                              <a:gd name="T54" fmla="*/ 80 w 115"/>
                              <a:gd name="T55" fmla="*/ 15 h 130"/>
                              <a:gd name="T56" fmla="*/ 80 w 115"/>
                              <a:gd name="T57" fmla="*/ 15 h 130"/>
                              <a:gd name="T58" fmla="*/ 95 w 115"/>
                              <a:gd name="T59" fmla="*/ 15 h 130"/>
                              <a:gd name="T60" fmla="*/ 105 w 115"/>
                              <a:gd name="T61" fmla="*/ 20 h 130"/>
                              <a:gd name="T62" fmla="*/ 105 w 115"/>
                              <a:gd name="T63" fmla="*/ 20 h 130"/>
                              <a:gd name="T64" fmla="*/ 115 w 115"/>
                              <a:gd name="T65" fmla="*/ 30 h 130"/>
                              <a:gd name="T66" fmla="*/ 115 w 115"/>
                              <a:gd name="T67" fmla="*/ 50 h 130"/>
                              <a:gd name="T68" fmla="*/ 115 w 115"/>
                              <a:gd name="T69" fmla="*/ 11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5" h="130">
                                <a:moveTo>
                                  <a:pt x="115" y="110"/>
                                </a:moveTo>
                                <a:lnTo>
                                  <a:pt x="100" y="130"/>
                                </a:lnTo>
                                <a:lnTo>
                                  <a:pt x="100" y="50"/>
                                </a:lnTo>
                                <a:lnTo>
                                  <a:pt x="100" y="35"/>
                                </a:lnTo>
                                <a:lnTo>
                                  <a:pt x="95" y="35"/>
                                </a:lnTo>
                                <a:lnTo>
                                  <a:pt x="85" y="30"/>
                                </a:lnTo>
                                <a:lnTo>
                                  <a:pt x="45" y="30"/>
                                </a:lnTo>
                                <a:lnTo>
                                  <a:pt x="50" y="60"/>
                                </a:lnTo>
                                <a:lnTo>
                                  <a:pt x="50" y="95"/>
                                </a:lnTo>
                                <a:lnTo>
                                  <a:pt x="45" y="125"/>
                                </a:lnTo>
                                <a:lnTo>
                                  <a:pt x="0" y="125"/>
                                </a:lnTo>
                                <a:lnTo>
                                  <a:pt x="15" y="105"/>
                                </a:lnTo>
                                <a:lnTo>
                                  <a:pt x="40" y="105"/>
                                </a:lnTo>
                                <a:lnTo>
                                  <a:pt x="35" y="85"/>
                                </a:lnTo>
                                <a:lnTo>
                                  <a:pt x="35" y="75"/>
                                </a:lnTo>
                                <a:lnTo>
                                  <a:pt x="35" y="60"/>
                                </a:lnTo>
                                <a:lnTo>
                                  <a:pt x="30" y="30"/>
                                </a:lnTo>
                                <a:lnTo>
                                  <a:pt x="5" y="30"/>
                                </a:lnTo>
                                <a:lnTo>
                                  <a:pt x="35" y="0"/>
                                </a:lnTo>
                                <a:lnTo>
                                  <a:pt x="35" y="15"/>
                                </a:lnTo>
                                <a:lnTo>
                                  <a:pt x="80" y="15"/>
                                </a:lnTo>
                                <a:lnTo>
                                  <a:pt x="95" y="15"/>
                                </a:lnTo>
                                <a:lnTo>
                                  <a:pt x="105" y="20"/>
                                </a:lnTo>
                                <a:lnTo>
                                  <a:pt x="115" y="30"/>
                                </a:lnTo>
                                <a:lnTo>
                                  <a:pt x="115" y="50"/>
                                </a:lnTo>
                                <a:lnTo>
                                  <a:pt x="11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Freeform 43"/>
                        <wps:cNvSpPr>
                          <a:spLocks noEditPoints="1"/>
                        </wps:cNvSpPr>
                        <wps:spPr bwMode="auto">
                          <a:xfrm>
                            <a:off x="2527300" y="139700"/>
                            <a:ext cx="66675" cy="82550"/>
                          </a:xfrm>
                          <a:custGeom>
                            <a:avLst/>
                            <a:gdLst>
                              <a:gd name="T0" fmla="*/ 105 w 105"/>
                              <a:gd name="T1" fmla="*/ 110 h 130"/>
                              <a:gd name="T2" fmla="*/ 90 w 105"/>
                              <a:gd name="T3" fmla="*/ 130 h 130"/>
                              <a:gd name="T4" fmla="*/ 90 w 105"/>
                              <a:gd name="T5" fmla="*/ 45 h 130"/>
                              <a:gd name="T6" fmla="*/ 90 w 105"/>
                              <a:gd name="T7" fmla="*/ 45 h 130"/>
                              <a:gd name="T8" fmla="*/ 85 w 105"/>
                              <a:gd name="T9" fmla="*/ 35 h 130"/>
                              <a:gd name="T10" fmla="*/ 85 w 105"/>
                              <a:gd name="T11" fmla="*/ 35 h 130"/>
                              <a:gd name="T12" fmla="*/ 75 w 105"/>
                              <a:gd name="T13" fmla="*/ 30 h 130"/>
                              <a:gd name="T14" fmla="*/ 0 w 105"/>
                              <a:gd name="T15" fmla="*/ 30 h 130"/>
                              <a:gd name="T16" fmla="*/ 0 w 105"/>
                              <a:gd name="T17" fmla="*/ 30 h 130"/>
                              <a:gd name="T18" fmla="*/ 15 w 105"/>
                              <a:gd name="T19" fmla="*/ 15 h 130"/>
                              <a:gd name="T20" fmla="*/ 25 w 105"/>
                              <a:gd name="T21" fmla="*/ 0 h 130"/>
                              <a:gd name="T22" fmla="*/ 25 w 105"/>
                              <a:gd name="T23" fmla="*/ 15 h 130"/>
                              <a:gd name="T24" fmla="*/ 75 w 105"/>
                              <a:gd name="T25" fmla="*/ 15 h 130"/>
                              <a:gd name="T26" fmla="*/ 75 w 105"/>
                              <a:gd name="T27" fmla="*/ 15 h 130"/>
                              <a:gd name="T28" fmla="*/ 90 w 105"/>
                              <a:gd name="T29" fmla="*/ 15 h 130"/>
                              <a:gd name="T30" fmla="*/ 100 w 105"/>
                              <a:gd name="T31" fmla="*/ 20 h 130"/>
                              <a:gd name="T32" fmla="*/ 100 w 105"/>
                              <a:gd name="T33" fmla="*/ 20 h 130"/>
                              <a:gd name="T34" fmla="*/ 105 w 105"/>
                              <a:gd name="T35" fmla="*/ 30 h 130"/>
                              <a:gd name="T36" fmla="*/ 105 w 105"/>
                              <a:gd name="T37" fmla="*/ 45 h 130"/>
                              <a:gd name="T38" fmla="*/ 105 w 105"/>
                              <a:gd name="T39" fmla="*/ 110 h 130"/>
                              <a:gd name="T40" fmla="*/ 30 w 105"/>
                              <a:gd name="T41" fmla="*/ 115 h 130"/>
                              <a:gd name="T42" fmla="*/ 10 w 105"/>
                              <a:gd name="T43" fmla="*/ 130 h 130"/>
                              <a:gd name="T44" fmla="*/ 10 w 105"/>
                              <a:gd name="T45" fmla="*/ 70 h 130"/>
                              <a:gd name="T46" fmla="*/ 30 w 105"/>
                              <a:gd name="T47" fmla="*/ 50 h 130"/>
                              <a:gd name="T48" fmla="*/ 30 w 105"/>
                              <a:gd name="T49" fmla="*/ 1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05" h="130">
                                <a:moveTo>
                                  <a:pt x="105" y="110"/>
                                </a:moveTo>
                                <a:lnTo>
                                  <a:pt x="90" y="130"/>
                                </a:lnTo>
                                <a:lnTo>
                                  <a:pt x="90" y="45"/>
                                </a:lnTo>
                                <a:lnTo>
                                  <a:pt x="85" y="35"/>
                                </a:lnTo>
                                <a:lnTo>
                                  <a:pt x="75" y="30"/>
                                </a:lnTo>
                                <a:lnTo>
                                  <a:pt x="0" y="30"/>
                                </a:lnTo>
                                <a:lnTo>
                                  <a:pt x="15" y="15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75" y="15"/>
                                </a:lnTo>
                                <a:lnTo>
                                  <a:pt x="90" y="15"/>
                                </a:lnTo>
                                <a:lnTo>
                                  <a:pt x="100" y="20"/>
                                </a:lnTo>
                                <a:lnTo>
                                  <a:pt x="105" y="30"/>
                                </a:lnTo>
                                <a:lnTo>
                                  <a:pt x="105" y="45"/>
                                </a:lnTo>
                                <a:lnTo>
                                  <a:pt x="105" y="110"/>
                                </a:lnTo>
                                <a:close/>
                                <a:moveTo>
                                  <a:pt x="30" y="115"/>
                                </a:moveTo>
                                <a:lnTo>
                                  <a:pt x="10" y="130"/>
                                </a:lnTo>
                                <a:lnTo>
                                  <a:pt x="10" y="70"/>
                                </a:lnTo>
                                <a:lnTo>
                                  <a:pt x="30" y="50"/>
                                </a:lnTo>
                                <a:lnTo>
                                  <a:pt x="30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44"/>
                        <wps:cNvSpPr>
                          <a:spLocks/>
                        </wps:cNvSpPr>
                        <wps:spPr bwMode="auto">
                          <a:xfrm>
                            <a:off x="2647950" y="139700"/>
                            <a:ext cx="73025" cy="82550"/>
                          </a:xfrm>
                          <a:custGeom>
                            <a:avLst/>
                            <a:gdLst>
                              <a:gd name="T0" fmla="*/ 115 w 115"/>
                              <a:gd name="T1" fmla="*/ 110 h 130"/>
                              <a:gd name="T2" fmla="*/ 100 w 115"/>
                              <a:gd name="T3" fmla="*/ 130 h 130"/>
                              <a:gd name="T4" fmla="*/ 100 w 115"/>
                              <a:gd name="T5" fmla="*/ 50 h 130"/>
                              <a:gd name="T6" fmla="*/ 100 w 115"/>
                              <a:gd name="T7" fmla="*/ 50 h 130"/>
                              <a:gd name="T8" fmla="*/ 100 w 115"/>
                              <a:gd name="T9" fmla="*/ 35 h 130"/>
                              <a:gd name="T10" fmla="*/ 100 w 115"/>
                              <a:gd name="T11" fmla="*/ 35 h 130"/>
                              <a:gd name="T12" fmla="*/ 95 w 115"/>
                              <a:gd name="T13" fmla="*/ 35 h 130"/>
                              <a:gd name="T14" fmla="*/ 85 w 115"/>
                              <a:gd name="T15" fmla="*/ 30 h 130"/>
                              <a:gd name="T16" fmla="*/ 45 w 115"/>
                              <a:gd name="T17" fmla="*/ 30 h 130"/>
                              <a:gd name="T18" fmla="*/ 50 w 115"/>
                              <a:gd name="T19" fmla="*/ 60 h 130"/>
                              <a:gd name="T20" fmla="*/ 50 w 115"/>
                              <a:gd name="T21" fmla="*/ 60 h 130"/>
                              <a:gd name="T22" fmla="*/ 50 w 115"/>
                              <a:gd name="T23" fmla="*/ 95 h 130"/>
                              <a:gd name="T24" fmla="*/ 45 w 115"/>
                              <a:gd name="T25" fmla="*/ 125 h 130"/>
                              <a:gd name="T26" fmla="*/ 0 w 115"/>
                              <a:gd name="T27" fmla="*/ 125 h 130"/>
                              <a:gd name="T28" fmla="*/ 15 w 115"/>
                              <a:gd name="T29" fmla="*/ 105 h 130"/>
                              <a:gd name="T30" fmla="*/ 40 w 115"/>
                              <a:gd name="T31" fmla="*/ 105 h 130"/>
                              <a:gd name="T32" fmla="*/ 40 w 115"/>
                              <a:gd name="T33" fmla="*/ 105 h 130"/>
                              <a:gd name="T34" fmla="*/ 40 w 115"/>
                              <a:gd name="T35" fmla="*/ 85 h 130"/>
                              <a:gd name="T36" fmla="*/ 35 w 115"/>
                              <a:gd name="T37" fmla="*/ 75 h 130"/>
                              <a:gd name="T38" fmla="*/ 35 w 115"/>
                              <a:gd name="T39" fmla="*/ 75 h 130"/>
                              <a:gd name="T40" fmla="*/ 35 w 115"/>
                              <a:gd name="T41" fmla="*/ 60 h 130"/>
                              <a:gd name="T42" fmla="*/ 35 w 115"/>
                              <a:gd name="T43" fmla="*/ 60 h 130"/>
                              <a:gd name="T44" fmla="*/ 30 w 115"/>
                              <a:gd name="T45" fmla="*/ 30 h 130"/>
                              <a:gd name="T46" fmla="*/ 5 w 115"/>
                              <a:gd name="T47" fmla="*/ 30 h 130"/>
                              <a:gd name="T48" fmla="*/ 5 w 115"/>
                              <a:gd name="T49" fmla="*/ 30 h 130"/>
                              <a:gd name="T50" fmla="*/ 35 w 115"/>
                              <a:gd name="T51" fmla="*/ 0 h 130"/>
                              <a:gd name="T52" fmla="*/ 35 w 115"/>
                              <a:gd name="T53" fmla="*/ 15 h 130"/>
                              <a:gd name="T54" fmla="*/ 80 w 115"/>
                              <a:gd name="T55" fmla="*/ 15 h 130"/>
                              <a:gd name="T56" fmla="*/ 80 w 115"/>
                              <a:gd name="T57" fmla="*/ 15 h 130"/>
                              <a:gd name="T58" fmla="*/ 95 w 115"/>
                              <a:gd name="T59" fmla="*/ 15 h 130"/>
                              <a:gd name="T60" fmla="*/ 105 w 115"/>
                              <a:gd name="T61" fmla="*/ 20 h 130"/>
                              <a:gd name="T62" fmla="*/ 105 w 115"/>
                              <a:gd name="T63" fmla="*/ 20 h 130"/>
                              <a:gd name="T64" fmla="*/ 115 w 115"/>
                              <a:gd name="T65" fmla="*/ 30 h 130"/>
                              <a:gd name="T66" fmla="*/ 115 w 115"/>
                              <a:gd name="T67" fmla="*/ 50 h 130"/>
                              <a:gd name="T68" fmla="*/ 115 w 115"/>
                              <a:gd name="T69" fmla="*/ 11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5" h="130">
                                <a:moveTo>
                                  <a:pt x="115" y="110"/>
                                </a:moveTo>
                                <a:lnTo>
                                  <a:pt x="100" y="130"/>
                                </a:lnTo>
                                <a:lnTo>
                                  <a:pt x="100" y="50"/>
                                </a:lnTo>
                                <a:lnTo>
                                  <a:pt x="100" y="35"/>
                                </a:lnTo>
                                <a:lnTo>
                                  <a:pt x="95" y="35"/>
                                </a:lnTo>
                                <a:lnTo>
                                  <a:pt x="85" y="30"/>
                                </a:lnTo>
                                <a:lnTo>
                                  <a:pt x="45" y="30"/>
                                </a:lnTo>
                                <a:lnTo>
                                  <a:pt x="50" y="60"/>
                                </a:lnTo>
                                <a:lnTo>
                                  <a:pt x="50" y="95"/>
                                </a:lnTo>
                                <a:lnTo>
                                  <a:pt x="45" y="125"/>
                                </a:lnTo>
                                <a:lnTo>
                                  <a:pt x="0" y="125"/>
                                </a:lnTo>
                                <a:lnTo>
                                  <a:pt x="15" y="105"/>
                                </a:lnTo>
                                <a:lnTo>
                                  <a:pt x="40" y="105"/>
                                </a:lnTo>
                                <a:lnTo>
                                  <a:pt x="40" y="85"/>
                                </a:lnTo>
                                <a:lnTo>
                                  <a:pt x="35" y="75"/>
                                </a:lnTo>
                                <a:lnTo>
                                  <a:pt x="35" y="60"/>
                                </a:lnTo>
                                <a:lnTo>
                                  <a:pt x="30" y="30"/>
                                </a:lnTo>
                                <a:lnTo>
                                  <a:pt x="5" y="30"/>
                                </a:lnTo>
                                <a:lnTo>
                                  <a:pt x="35" y="0"/>
                                </a:lnTo>
                                <a:lnTo>
                                  <a:pt x="35" y="15"/>
                                </a:lnTo>
                                <a:lnTo>
                                  <a:pt x="80" y="15"/>
                                </a:lnTo>
                                <a:lnTo>
                                  <a:pt x="95" y="15"/>
                                </a:lnTo>
                                <a:lnTo>
                                  <a:pt x="105" y="20"/>
                                </a:lnTo>
                                <a:lnTo>
                                  <a:pt x="115" y="30"/>
                                </a:lnTo>
                                <a:lnTo>
                                  <a:pt x="115" y="50"/>
                                </a:lnTo>
                                <a:lnTo>
                                  <a:pt x="11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45"/>
                        <wps:cNvSpPr>
                          <a:spLocks/>
                        </wps:cNvSpPr>
                        <wps:spPr bwMode="auto">
                          <a:xfrm>
                            <a:off x="2733675" y="142875"/>
                            <a:ext cx="31750" cy="79375"/>
                          </a:xfrm>
                          <a:custGeom>
                            <a:avLst/>
                            <a:gdLst>
                              <a:gd name="T0" fmla="*/ 50 w 50"/>
                              <a:gd name="T1" fmla="*/ 110 h 125"/>
                              <a:gd name="T2" fmla="*/ 30 w 50"/>
                              <a:gd name="T3" fmla="*/ 125 h 125"/>
                              <a:gd name="T4" fmla="*/ 30 w 50"/>
                              <a:gd name="T5" fmla="*/ 50 h 125"/>
                              <a:gd name="T6" fmla="*/ 30 w 50"/>
                              <a:gd name="T7" fmla="*/ 50 h 125"/>
                              <a:gd name="T8" fmla="*/ 30 w 50"/>
                              <a:gd name="T9" fmla="*/ 40 h 125"/>
                              <a:gd name="T10" fmla="*/ 30 w 50"/>
                              <a:gd name="T11" fmla="*/ 40 h 125"/>
                              <a:gd name="T12" fmla="*/ 20 w 50"/>
                              <a:gd name="T13" fmla="*/ 30 h 125"/>
                              <a:gd name="T14" fmla="*/ 0 w 50"/>
                              <a:gd name="T15" fmla="*/ 20 h 125"/>
                              <a:gd name="T16" fmla="*/ 15 w 50"/>
                              <a:gd name="T17" fmla="*/ 0 h 125"/>
                              <a:gd name="T18" fmla="*/ 40 w 50"/>
                              <a:gd name="T19" fmla="*/ 20 h 125"/>
                              <a:gd name="T20" fmla="*/ 40 w 50"/>
                              <a:gd name="T21" fmla="*/ 20 h 125"/>
                              <a:gd name="T22" fmla="*/ 45 w 50"/>
                              <a:gd name="T23" fmla="*/ 30 h 125"/>
                              <a:gd name="T24" fmla="*/ 50 w 50"/>
                              <a:gd name="T25" fmla="*/ 40 h 125"/>
                              <a:gd name="T26" fmla="*/ 50 w 50"/>
                              <a:gd name="T27" fmla="*/ 11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0" h="125">
                                <a:moveTo>
                                  <a:pt x="50" y="110"/>
                                </a:moveTo>
                                <a:lnTo>
                                  <a:pt x="30" y="125"/>
                                </a:lnTo>
                                <a:lnTo>
                                  <a:pt x="30" y="50"/>
                                </a:lnTo>
                                <a:lnTo>
                                  <a:pt x="30" y="40"/>
                                </a:lnTo>
                                <a:lnTo>
                                  <a:pt x="20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0" y="20"/>
                                </a:lnTo>
                                <a:lnTo>
                                  <a:pt x="45" y="30"/>
                                </a:lnTo>
                                <a:lnTo>
                                  <a:pt x="50" y="40"/>
                                </a:lnTo>
                                <a:lnTo>
                                  <a:pt x="5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46"/>
                        <wps:cNvSpPr>
                          <a:spLocks/>
                        </wps:cNvSpPr>
                        <wps:spPr bwMode="auto">
                          <a:xfrm>
                            <a:off x="2771775" y="139700"/>
                            <a:ext cx="66675" cy="79375"/>
                          </a:xfrm>
                          <a:custGeom>
                            <a:avLst/>
                            <a:gdLst>
                              <a:gd name="T0" fmla="*/ 105 w 105"/>
                              <a:gd name="T1" fmla="*/ 105 h 125"/>
                              <a:gd name="T2" fmla="*/ 90 w 105"/>
                              <a:gd name="T3" fmla="*/ 125 h 125"/>
                              <a:gd name="T4" fmla="*/ 0 w 105"/>
                              <a:gd name="T5" fmla="*/ 125 h 125"/>
                              <a:gd name="T6" fmla="*/ 15 w 105"/>
                              <a:gd name="T7" fmla="*/ 105 h 125"/>
                              <a:gd name="T8" fmla="*/ 70 w 105"/>
                              <a:gd name="T9" fmla="*/ 105 h 125"/>
                              <a:gd name="T10" fmla="*/ 70 w 105"/>
                              <a:gd name="T11" fmla="*/ 50 h 125"/>
                              <a:gd name="T12" fmla="*/ 70 w 105"/>
                              <a:gd name="T13" fmla="*/ 50 h 125"/>
                              <a:gd name="T14" fmla="*/ 70 w 105"/>
                              <a:gd name="T15" fmla="*/ 35 h 125"/>
                              <a:gd name="T16" fmla="*/ 70 w 105"/>
                              <a:gd name="T17" fmla="*/ 35 h 125"/>
                              <a:gd name="T18" fmla="*/ 60 w 105"/>
                              <a:gd name="T19" fmla="*/ 30 h 125"/>
                              <a:gd name="T20" fmla="*/ 0 w 105"/>
                              <a:gd name="T21" fmla="*/ 30 h 125"/>
                              <a:gd name="T22" fmla="*/ 0 w 105"/>
                              <a:gd name="T23" fmla="*/ 30 h 125"/>
                              <a:gd name="T24" fmla="*/ 25 w 105"/>
                              <a:gd name="T25" fmla="*/ 0 h 125"/>
                              <a:gd name="T26" fmla="*/ 25 w 105"/>
                              <a:gd name="T27" fmla="*/ 15 h 125"/>
                              <a:gd name="T28" fmla="*/ 60 w 105"/>
                              <a:gd name="T29" fmla="*/ 15 h 125"/>
                              <a:gd name="T30" fmla="*/ 60 w 105"/>
                              <a:gd name="T31" fmla="*/ 15 h 125"/>
                              <a:gd name="T32" fmla="*/ 75 w 105"/>
                              <a:gd name="T33" fmla="*/ 15 h 125"/>
                              <a:gd name="T34" fmla="*/ 85 w 105"/>
                              <a:gd name="T35" fmla="*/ 20 h 125"/>
                              <a:gd name="T36" fmla="*/ 85 w 105"/>
                              <a:gd name="T37" fmla="*/ 20 h 125"/>
                              <a:gd name="T38" fmla="*/ 85 w 105"/>
                              <a:gd name="T39" fmla="*/ 30 h 125"/>
                              <a:gd name="T40" fmla="*/ 90 w 105"/>
                              <a:gd name="T41" fmla="*/ 40 h 125"/>
                              <a:gd name="T42" fmla="*/ 90 w 105"/>
                              <a:gd name="T43" fmla="*/ 105 h 125"/>
                              <a:gd name="T44" fmla="*/ 105 w 105"/>
                              <a:gd name="T45" fmla="*/ 10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</a:cxnLst>
                            <a:rect l="0" t="0" r="r" b="b"/>
                            <a:pathLst>
                              <a:path w="105" h="125">
                                <a:moveTo>
                                  <a:pt x="105" y="105"/>
                                </a:moveTo>
                                <a:lnTo>
                                  <a:pt x="90" y="125"/>
                                </a:lnTo>
                                <a:lnTo>
                                  <a:pt x="0" y="125"/>
                                </a:lnTo>
                                <a:lnTo>
                                  <a:pt x="15" y="105"/>
                                </a:lnTo>
                                <a:lnTo>
                                  <a:pt x="70" y="105"/>
                                </a:lnTo>
                                <a:lnTo>
                                  <a:pt x="70" y="50"/>
                                </a:lnTo>
                                <a:lnTo>
                                  <a:pt x="70" y="35"/>
                                </a:lnTo>
                                <a:lnTo>
                                  <a:pt x="60" y="30"/>
                                </a:lnTo>
                                <a:lnTo>
                                  <a:pt x="0" y="30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60" y="15"/>
                                </a:lnTo>
                                <a:lnTo>
                                  <a:pt x="75" y="15"/>
                                </a:lnTo>
                                <a:lnTo>
                                  <a:pt x="85" y="20"/>
                                </a:lnTo>
                                <a:lnTo>
                                  <a:pt x="85" y="30"/>
                                </a:lnTo>
                                <a:lnTo>
                                  <a:pt x="90" y="40"/>
                                </a:lnTo>
                                <a:lnTo>
                                  <a:pt x="90" y="105"/>
                                </a:lnTo>
                                <a:lnTo>
                                  <a:pt x="105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Freeform 47"/>
                        <wps:cNvSpPr>
                          <a:spLocks/>
                        </wps:cNvSpPr>
                        <wps:spPr bwMode="auto">
                          <a:xfrm>
                            <a:off x="2841625" y="142875"/>
                            <a:ext cx="31750" cy="79375"/>
                          </a:xfrm>
                          <a:custGeom>
                            <a:avLst/>
                            <a:gdLst>
                              <a:gd name="T0" fmla="*/ 50 w 50"/>
                              <a:gd name="T1" fmla="*/ 110 h 125"/>
                              <a:gd name="T2" fmla="*/ 30 w 50"/>
                              <a:gd name="T3" fmla="*/ 125 h 125"/>
                              <a:gd name="T4" fmla="*/ 30 w 50"/>
                              <a:gd name="T5" fmla="*/ 50 h 125"/>
                              <a:gd name="T6" fmla="*/ 30 w 50"/>
                              <a:gd name="T7" fmla="*/ 50 h 125"/>
                              <a:gd name="T8" fmla="*/ 30 w 50"/>
                              <a:gd name="T9" fmla="*/ 40 h 125"/>
                              <a:gd name="T10" fmla="*/ 30 w 50"/>
                              <a:gd name="T11" fmla="*/ 40 h 125"/>
                              <a:gd name="T12" fmla="*/ 20 w 50"/>
                              <a:gd name="T13" fmla="*/ 30 h 125"/>
                              <a:gd name="T14" fmla="*/ 0 w 50"/>
                              <a:gd name="T15" fmla="*/ 20 h 125"/>
                              <a:gd name="T16" fmla="*/ 15 w 50"/>
                              <a:gd name="T17" fmla="*/ 0 h 125"/>
                              <a:gd name="T18" fmla="*/ 40 w 50"/>
                              <a:gd name="T19" fmla="*/ 20 h 125"/>
                              <a:gd name="T20" fmla="*/ 40 w 50"/>
                              <a:gd name="T21" fmla="*/ 20 h 125"/>
                              <a:gd name="T22" fmla="*/ 45 w 50"/>
                              <a:gd name="T23" fmla="*/ 30 h 125"/>
                              <a:gd name="T24" fmla="*/ 50 w 50"/>
                              <a:gd name="T25" fmla="*/ 40 h 125"/>
                              <a:gd name="T26" fmla="*/ 50 w 50"/>
                              <a:gd name="T27" fmla="*/ 11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0" h="125">
                                <a:moveTo>
                                  <a:pt x="50" y="110"/>
                                </a:moveTo>
                                <a:lnTo>
                                  <a:pt x="30" y="125"/>
                                </a:lnTo>
                                <a:lnTo>
                                  <a:pt x="30" y="50"/>
                                </a:lnTo>
                                <a:lnTo>
                                  <a:pt x="30" y="40"/>
                                </a:lnTo>
                                <a:lnTo>
                                  <a:pt x="20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0" y="20"/>
                                </a:lnTo>
                                <a:lnTo>
                                  <a:pt x="45" y="30"/>
                                </a:lnTo>
                                <a:lnTo>
                                  <a:pt x="50" y="40"/>
                                </a:lnTo>
                                <a:lnTo>
                                  <a:pt x="5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Freeform 48"/>
                        <wps:cNvSpPr>
                          <a:spLocks/>
                        </wps:cNvSpPr>
                        <wps:spPr bwMode="auto">
                          <a:xfrm>
                            <a:off x="2882900" y="142875"/>
                            <a:ext cx="76200" cy="79375"/>
                          </a:xfrm>
                          <a:custGeom>
                            <a:avLst/>
                            <a:gdLst>
                              <a:gd name="T0" fmla="*/ 120 w 120"/>
                              <a:gd name="T1" fmla="*/ 35 h 125"/>
                              <a:gd name="T2" fmla="*/ 120 w 120"/>
                              <a:gd name="T3" fmla="*/ 35 h 125"/>
                              <a:gd name="T4" fmla="*/ 120 w 120"/>
                              <a:gd name="T5" fmla="*/ 55 h 125"/>
                              <a:gd name="T6" fmla="*/ 110 w 120"/>
                              <a:gd name="T7" fmla="*/ 75 h 125"/>
                              <a:gd name="T8" fmla="*/ 110 w 120"/>
                              <a:gd name="T9" fmla="*/ 75 h 125"/>
                              <a:gd name="T10" fmla="*/ 100 w 120"/>
                              <a:gd name="T11" fmla="*/ 90 h 125"/>
                              <a:gd name="T12" fmla="*/ 85 w 120"/>
                              <a:gd name="T13" fmla="*/ 105 h 125"/>
                              <a:gd name="T14" fmla="*/ 85 w 120"/>
                              <a:gd name="T15" fmla="*/ 105 h 125"/>
                              <a:gd name="T16" fmla="*/ 65 w 120"/>
                              <a:gd name="T17" fmla="*/ 120 h 125"/>
                              <a:gd name="T18" fmla="*/ 45 w 120"/>
                              <a:gd name="T19" fmla="*/ 125 h 125"/>
                              <a:gd name="T20" fmla="*/ 45 w 120"/>
                              <a:gd name="T21" fmla="*/ 125 h 125"/>
                              <a:gd name="T22" fmla="*/ 35 w 120"/>
                              <a:gd name="T23" fmla="*/ 120 h 125"/>
                              <a:gd name="T24" fmla="*/ 30 w 120"/>
                              <a:gd name="T25" fmla="*/ 105 h 125"/>
                              <a:gd name="T26" fmla="*/ 20 w 120"/>
                              <a:gd name="T27" fmla="*/ 75 h 125"/>
                              <a:gd name="T28" fmla="*/ 20 w 120"/>
                              <a:gd name="T29" fmla="*/ 75 h 125"/>
                              <a:gd name="T30" fmla="*/ 10 w 120"/>
                              <a:gd name="T31" fmla="*/ 35 h 125"/>
                              <a:gd name="T32" fmla="*/ 10 w 120"/>
                              <a:gd name="T33" fmla="*/ 35 h 125"/>
                              <a:gd name="T34" fmla="*/ 0 w 120"/>
                              <a:gd name="T35" fmla="*/ 20 h 125"/>
                              <a:gd name="T36" fmla="*/ 15 w 120"/>
                              <a:gd name="T37" fmla="*/ 0 h 125"/>
                              <a:gd name="T38" fmla="*/ 15 w 120"/>
                              <a:gd name="T39" fmla="*/ 0 h 125"/>
                              <a:gd name="T40" fmla="*/ 25 w 120"/>
                              <a:gd name="T41" fmla="*/ 20 h 125"/>
                              <a:gd name="T42" fmla="*/ 25 w 120"/>
                              <a:gd name="T43" fmla="*/ 20 h 125"/>
                              <a:gd name="T44" fmla="*/ 30 w 120"/>
                              <a:gd name="T45" fmla="*/ 40 h 125"/>
                              <a:gd name="T46" fmla="*/ 35 w 120"/>
                              <a:gd name="T47" fmla="*/ 70 h 125"/>
                              <a:gd name="T48" fmla="*/ 35 w 120"/>
                              <a:gd name="T49" fmla="*/ 70 h 125"/>
                              <a:gd name="T50" fmla="*/ 50 w 120"/>
                              <a:gd name="T51" fmla="*/ 55 h 125"/>
                              <a:gd name="T52" fmla="*/ 55 w 120"/>
                              <a:gd name="T53" fmla="*/ 40 h 125"/>
                              <a:gd name="T54" fmla="*/ 55 w 120"/>
                              <a:gd name="T55" fmla="*/ 40 h 125"/>
                              <a:gd name="T56" fmla="*/ 50 w 120"/>
                              <a:gd name="T57" fmla="*/ 15 h 125"/>
                              <a:gd name="T58" fmla="*/ 70 w 120"/>
                              <a:gd name="T59" fmla="*/ 0 h 125"/>
                              <a:gd name="T60" fmla="*/ 70 w 120"/>
                              <a:gd name="T61" fmla="*/ 0 h 125"/>
                              <a:gd name="T62" fmla="*/ 75 w 120"/>
                              <a:gd name="T63" fmla="*/ 25 h 125"/>
                              <a:gd name="T64" fmla="*/ 75 w 120"/>
                              <a:gd name="T65" fmla="*/ 25 h 125"/>
                              <a:gd name="T66" fmla="*/ 70 w 120"/>
                              <a:gd name="T67" fmla="*/ 45 h 125"/>
                              <a:gd name="T68" fmla="*/ 65 w 120"/>
                              <a:gd name="T69" fmla="*/ 60 h 125"/>
                              <a:gd name="T70" fmla="*/ 55 w 120"/>
                              <a:gd name="T71" fmla="*/ 70 h 125"/>
                              <a:gd name="T72" fmla="*/ 35 w 120"/>
                              <a:gd name="T73" fmla="*/ 85 h 125"/>
                              <a:gd name="T74" fmla="*/ 40 w 120"/>
                              <a:gd name="T75" fmla="*/ 95 h 125"/>
                              <a:gd name="T76" fmla="*/ 40 w 120"/>
                              <a:gd name="T77" fmla="*/ 95 h 125"/>
                              <a:gd name="T78" fmla="*/ 45 w 120"/>
                              <a:gd name="T79" fmla="*/ 105 h 125"/>
                              <a:gd name="T80" fmla="*/ 45 w 120"/>
                              <a:gd name="T81" fmla="*/ 105 h 125"/>
                              <a:gd name="T82" fmla="*/ 50 w 120"/>
                              <a:gd name="T83" fmla="*/ 105 h 125"/>
                              <a:gd name="T84" fmla="*/ 50 w 120"/>
                              <a:gd name="T85" fmla="*/ 105 h 125"/>
                              <a:gd name="T86" fmla="*/ 60 w 120"/>
                              <a:gd name="T87" fmla="*/ 100 h 125"/>
                              <a:gd name="T88" fmla="*/ 75 w 120"/>
                              <a:gd name="T89" fmla="*/ 95 h 125"/>
                              <a:gd name="T90" fmla="*/ 75 w 120"/>
                              <a:gd name="T91" fmla="*/ 95 h 125"/>
                              <a:gd name="T92" fmla="*/ 95 w 120"/>
                              <a:gd name="T93" fmla="*/ 80 h 125"/>
                              <a:gd name="T94" fmla="*/ 100 w 120"/>
                              <a:gd name="T95" fmla="*/ 65 h 125"/>
                              <a:gd name="T96" fmla="*/ 105 w 120"/>
                              <a:gd name="T97" fmla="*/ 55 h 125"/>
                              <a:gd name="T98" fmla="*/ 105 w 120"/>
                              <a:gd name="T99" fmla="*/ 55 h 125"/>
                              <a:gd name="T100" fmla="*/ 95 w 120"/>
                              <a:gd name="T101" fmla="*/ 20 h 125"/>
                              <a:gd name="T102" fmla="*/ 115 w 120"/>
                              <a:gd name="T103" fmla="*/ 0 h 125"/>
                              <a:gd name="T104" fmla="*/ 115 w 120"/>
                              <a:gd name="T105" fmla="*/ 0 h 125"/>
                              <a:gd name="T106" fmla="*/ 120 w 120"/>
                              <a:gd name="T107" fmla="*/ 35 h 125"/>
                              <a:gd name="T108" fmla="*/ 120 w 120"/>
                              <a:gd name="T109" fmla="*/ 3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20" h="125">
                                <a:moveTo>
                                  <a:pt x="120" y="35"/>
                                </a:moveTo>
                                <a:lnTo>
                                  <a:pt x="120" y="35"/>
                                </a:lnTo>
                                <a:lnTo>
                                  <a:pt x="120" y="55"/>
                                </a:lnTo>
                                <a:lnTo>
                                  <a:pt x="110" y="75"/>
                                </a:lnTo>
                                <a:lnTo>
                                  <a:pt x="100" y="90"/>
                                </a:lnTo>
                                <a:lnTo>
                                  <a:pt x="85" y="105"/>
                                </a:lnTo>
                                <a:lnTo>
                                  <a:pt x="65" y="120"/>
                                </a:lnTo>
                                <a:lnTo>
                                  <a:pt x="45" y="125"/>
                                </a:lnTo>
                                <a:lnTo>
                                  <a:pt x="35" y="120"/>
                                </a:lnTo>
                                <a:lnTo>
                                  <a:pt x="30" y="105"/>
                                </a:lnTo>
                                <a:lnTo>
                                  <a:pt x="20" y="75"/>
                                </a:lnTo>
                                <a:lnTo>
                                  <a:pt x="10" y="35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25" y="20"/>
                                </a:lnTo>
                                <a:lnTo>
                                  <a:pt x="30" y="40"/>
                                </a:lnTo>
                                <a:lnTo>
                                  <a:pt x="35" y="70"/>
                                </a:lnTo>
                                <a:lnTo>
                                  <a:pt x="50" y="55"/>
                                </a:lnTo>
                                <a:lnTo>
                                  <a:pt x="55" y="40"/>
                                </a:lnTo>
                                <a:lnTo>
                                  <a:pt x="50" y="15"/>
                                </a:lnTo>
                                <a:lnTo>
                                  <a:pt x="70" y="0"/>
                                </a:lnTo>
                                <a:lnTo>
                                  <a:pt x="75" y="25"/>
                                </a:lnTo>
                                <a:lnTo>
                                  <a:pt x="70" y="45"/>
                                </a:lnTo>
                                <a:lnTo>
                                  <a:pt x="65" y="60"/>
                                </a:lnTo>
                                <a:lnTo>
                                  <a:pt x="55" y="70"/>
                                </a:lnTo>
                                <a:lnTo>
                                  <a:pt x="35" y="85"/>
                                </a:lnTo>
                                <a:lnTo>
                                  <a:pt x="40" y="95"/>
                                </a:lnTo>
                                <a:lnTo>
                                  <a:pt x="45" y="105"/>
                                </a:lnTo>
                                <a:lnTo>
                                  <a:pt x="50" y="105"/>
                                </a:lnTo>
                                <a:lnTo>
                                  <a:pt x="60" y="100"/>
                                </a:lnTo>
                                <a:lnTo>
                                  <a:pt x="75" y="95"/>
                                </a:lnTo>
                                <a:lnTo>
                                  <a:pt x="95" y="80"/>
                                </a:lnTo>
                                <a:lnTo>
                                  <a:pt x="100" y="65"/>
                                </a:lnTo>
                                <a:lnTo>
                                  <a:pt x="105" y="55"/>
                                </a:lnTo>
                                <a:lnTo>
                                  <a:pt x="95" y="20"/>
                                </a:lnTo>
                                <a:lnTo>
                                  <a:pt x="115" y="0"/>
                                </a:lnTo>
                                <a:lnTo>
                                  <a:pt x="120" y="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Freeform 49"/>
                        <wps:cNvSpPr>
                          <a:spLocks/>
                        </wps:cNvSpPr>
                        <wps:spPr bwMode="auto">
                          <a:xfrm>
                            <a:off x="2971800" y="139700"/>
                            <a:ext cx="73025" cy="82550"/>
                          </a:xfrm>
                          <a:custGeom>
                            <a:avLst/>
                            <a:gdLst>
                              <a:gd name="T0" fmla="*/ 115 w 115"/>
                              <a:gd name="T1" fmla="*/ 110 h 130"/>
                              <a:gd name="T2" fmla="*/ 100 w 115"/>
                              <a:gd name="T3" fmla="*/ 130 h 130"/>
                              <a:gd name="T4" fmla="*/ 100 w 115"/>
                              <a:gd name="T5" fmla="*/ 50 h 130"/>
                              <a:gd name="T6" fmla="*/ 100 w 115"/>
                              <a:gd name="T7" fmla="*/ 50 h 130"/>
                              <a:gd name="T8" fmla="*/ 95 w 115"/>
                              <a:gd name="T9" fmla="*/ 35 h 130"/>
                              <a:gd name="T10" fmla="*/ 95 w 115"/>
                              <a:gd name="T11" fmla="*/ 35 h 130"/>
                              <a:gd name="T12" fmla="*/ 95 w 115"/>
                              <a:gd name="T13" fmla="*/ 35 h 130"/>
                              <a:gd name="T14" fmla="*/ 85 w 115"/>
                              <a:gd name="T15" fmla="*/ 30 h 130"/>
                              <a:gd name="T16" fmla="*/ 45 w 115"/>
                              <a:gd name="T17" fmla="*/ 30 h 130"/>
                              <a:gd name="T18" fmla="*/ 50 w 115"/>
                              <a:gd name="T19" fmla="*/ 60 h 130"/>
                              <a:gd name="T20" fmla="*/ 50 w 115"/>
                              <a:gd name="T21" fmla="*/ 60 h 130"/>
                              <a:gd name="T22" fmla="*/ 50 w 115"/>
                              <a:gd name="T23" fmla="*/ 95 h 130"/>
                              <a:gd name="T24" fmla="*/ 45 w 115"/>
                              <a:gd name="T25" fmla="*/ 125 h 130"/>
                              <a:gd name="T26" fmla="*/ 0 w 115"/>
                              <a:gd name="T27" fmla="*/ 125 h 130"/>
                              <a:gd name="T28" fmla="*/ 15 w 115"/>
                              <a:gd name="T29" fmla="*/ 105 h 130"/>
                              <a:gd name="T30" fmla="*/ 40 w 115"/>
                              <a:gd name="T31" fmla="*/ 105 h 130"/>
                              <a:gd name="T32" fmla="*/ 40 w 115"/>
                              <a:gd name="T33" fmla="*/ 105 h 130"/>
                              <a:gd name="T34" fmla="*/ 35 w 115"/>
                              <a:gd name="T35" fmla="*/ 85 h 130"/>
                              <a:gd name="T36" fmla="*/ 35 w 115"/>
                              <a:gd name="T37" fmla="*/ 75 h 130"/>
                              <a:gd name="T38" fmla="*/ 35 w 115"/>
                              <a:gd name="T39" fmla="*/ 75 h 130"/>
                              <a:gd name="T40" fmla="*/ 35 w 115"/>
                              <a:gd name="T41" fmla="*/ 60 h 130"/>
                              <a:gd name="T42" fmla="*/ 35 w 115"/>
                              <a:gd name="T43" fmla="*/ 60 h 130"/>
                              <a:gd name="T44" fmla="*/ 30 w 115"/>
                              <a:gd name="T45" fmla="*/ 30 h 130"/>
                              <a:gd name="T46" fmla="*/ 5 w 115"/>
                              <a:gd name="T47" fmla="*/ 30 h 130"/>
                              <a:gd name="T48" fmla="*/ 5 w 115"/>
                              <a:gd name="T49" fmla="*/ 30 h 130"/>
                              <a:gd name="T50" fmla="*/ 35 w 115"/>
                              <a:gd name="T51" fmla="*/ 0 h 130"/>
                              <a:gd name="T52" fmla="*/ 35 w 115"/>
                              <a:gd name="T53" fmla="*/ 15 h 130"/>
                              <a:gd name="T54" fmla="*/ 80 w 115"/>
                              <a:gd name="T55" fmla="*/ 15 h 130"/>
                              <a:gd name="T56" fmla="*/ 80 w 115"/>
                              <a:gd name="T57" fmla="*/ 15 h 130"/>
                              <a:gd name="T58" fmla="*/ 95 w 115"/>
                              <a:gd name="T59" fmla="*/ 15 h 130"/>
                              <a:gd name="T60" fmla="*/ 105 w 115"/>
                              <a:gd name="T61" fmla="*/ 20 h 130"/>
                              <a:gd name="T62" fmla="*/ 105 w 115"/>
                              <a:gd name="T63" fmla="*/ 20 h 130"/>
                              <a:gd name="T64" fmla="*/ 115 w 115"/>
                              <a:gd name="T65" fmla="*/ 30 h 130"/>
                              <a:gd name="T66" fmla="*/ 115 w 115"/>
                              <a:gd name="T67" fmla="*/ 50 h 130"/>
                              <a:gd name="T68" fmla="*/ 115 w 115"/>
                              <a:gd name="T69" fmla="*/ 11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5" h="130">
                                <a:moveTo>
                                  <a:pt x="115" y="110"/>
                                </a:moveTo>
                                <a:lnTo>
                                  <a:pt x="100" y="130"/>
                                </a:lnTo>
                                <a:lnTo>
                                  <a:pt x="100" y="50"/>
                                </a:lnTo>
                                <a:lnTo>
                                  <a:pt x="95" y="35"/>
                                </a:lnTo>
                                <a:lnTo>
                                  <a:pt x="85" y="30"/>
                                </a:lnTo>
                                <a:lnTo>
                                  <a:pt x="45" y="30"/>
                                </a:lnTo>
                                <a:lnTo>
                                  <a:pt x="50" y="60"/>
                                </a:lnTo>
                                <a:lnTo>
                                  <a:pt x="50" y="95"/>
                                </a:lnTo>
                                <a:lnTo>
                                  <a:pt x="45" y="125"/>
                                </a:lnTo>
                                <a:lnTo>
                                  <a:pt x="0" y="125"/>
                                </a:lnTo>
                                <a:lnTo>
                                  <a:pt x="15" y="105"/>
                                </a:lnTo>
                                <a:lnTo>
                                  <a:pt x="40" y="105"/>
                                </a:lnTo>
                                <a:lnTo>
                                  <a:pt x="35" y="85"/>
                                </a:lnTo>
                                <a:lnTo>
                                  <a:pt x="35" y="75"/>
                                </a:lnTo>
                                <a:lnTo>
                                  <a:pt x="35" y="60"/>
                                </a:lnTo>
                                <a:lnTo>
                                  <a:pt x="30" y="30"/>
                                </a:lnTo>
                                <a:lnTo>
                                  <a:pt x="5" y="30"/>
                                </a:lnTo>
                                <a:lnTo>
                                  <a:pt x="35" y="0"/>
                                </a:lnTo>
                                <a:lnTo>
                                  <a:pt x="35" y="15"/>
                                </a:lnTo>
                                <a:lnTo>
                                  <a:pt x="80" y="15"/>
                                </a:lnTo>
                                <a:lnTo>
                                  <a:pt x="95" y="15"/>
                                </a:lnTo>
                                <a:lnTo>
                                  <a:pt x="105" y="20"/>
                                </a:lnTo>
                                <a:lnTo>
                                  <a:pt x="115" y="30"/>
                                </a:lnTo>
                                <a:lnTo>
                                  <a:pt x="115" y="50"/>
                                </a:lnTo>
                                <a:lnTo>
                                  <a:pt x="11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Freeform 50"/>
                        <wps:cNvSpPr>
                          <a:spLocks/>
                        </wps:cNvSpPr>
                        <wps:spPr bwMode="auto">
                          <a:xfrm>
                            <a:off x="3095625" y="139700"/>
                            <a:ext cx="73025" cy="82550"/>
                          </a:xfrm>
                          <a:custGeom>
                            <a:avLst/>
                            <a:gdLst>
                              <a:gd name="T0" fmla="*/ 115 w 115"/>
                              <a:gd name="T1" fmla="*/ 110 h 130"/>
                              <a:gd name="T2" fmla="*/ 100 w 115"/>
                              <a:gd name="T3" fmla="*/ 130 h 130"/>
                              <a:gd name="T4" fmla="*/ 100 w 115"/>
                              <a:gd name="T5" fmla="*/ 50 h 130"/>
                              <a:gd name="T6" fmla="*/ 100 w 115"/>
                              <a:gd name="T7" fmla="*/ 50 h 130"/>
                              <a:gd name="T8" fmla="*/ 100 w 115"/>
                              <a:gd name="T9" fmla="*/ 35 h 130"/>
                              <a:gd name="T10" fmla="*/ 100 w 115"/>
                              <a:gd name="T11" fmla="*/ 35 h 130"/>
                              <a:gd name="T12" fmla="*/ 95 w 115"/>
                              <a:gd name="T13" fmla="*/ 35 h 130"/>
                              <a:gd name="T14" fmla="*/ 85 w 115"/>
                              <a:gd name="T15" fmla="*/ 30 h 130"/>
                              <a:gd name="T16" fmla="*/ 45 w 115"/>
                              <a:gd name="T17" fmla="*/ 30 h 130"/>
                              <a:gd name="T18" fmla="*/ 50 w 115"/>
                              <a:gd name="T19" fmla="*/ 60 h 130"/>
                              <a:gd name="T20" fmla="*/ 50 w 115"/>
                              <a:gd name="T21" fmla="*/ 60 h 130"/>
                              <a:gd name="T22" fmla="*/ 50 w 115"/>
                              <a:gd name="T23" fmla="*/ 95 h 130"/>
                              <a:gd name="T24" fmla="*/ 45 w 115"/>
                              <a:gd name="T25" fmla="*/ 125 h 130"/>
                              <a:gd name="T26" fmla="*/ 0 w 115"/>
                              <a:gd name="T27" fmla="*/ 125 h 130"/>
                              <a:gd name="T28" fmla="*/ 15 w 115"/>
                              <a:gd name="T29" fmla="*/ 105 h 130"/>
                              <a:gd name="T30" fmla="*/ 40 w 115"/>
                              <a:gd name="T31" fmla="*/ 105 h 130"/>
                              <a:gd name="T32" fmla="*/ 40 w 115"/>
                              <a:gd name="T33" fmla="*/ 105 h 130"/>
                              <a:gd name="T34" fmla="*/ 35 w 115"/>
                              <a:gd name="T35" fmla="*/ 85 h 130"/>
                              <a:gd name="T36" fmla="*/ 35 w 115"/>
                              <a:gd name="T37" fmla="*/ 75 h 130"/>
                              <a:gd name="T38" fmla="*/ 35 w 115"/>
                              <a:gd name="T39" fmla="*/ 75 h 130"/>
                              <a:gd name="T40" fmla="*/ 35 w 115"/>
                              <a:gd name="T41" fmla="*/ 60 h 130"/>
                              <a:gd name="T42" fmla="*/ 35 w 115"/>
                              <a:gd name="T43" fmla="*/ 60 h 130"/>
                              <a:gd name="T44" fmla="*/ 30 w 115"/>
                              <a:gd name="T45" fmla="*/ 30 h 130"/>
                              <a:gd name="T46" fmla="*/ 5 w 115"/>
                              <a:gd name="T47" fmla="*/ 30 h 130"/>
                              <a:gd name="T48" fmla="*/ 5 w 115"/>
                              <a:gd name="T49" fmla="*/ 30 h 130"/>
                              <a:gd name="T50" fmla="*/ 35 w 115"/>
                              <a:gd name="T51" fmla="*/ 0 h 130"/>
                              <a:gd name="T52" fmla="*/ 35 w 115"/>
                              <a:gd name="T53" fmla="*/ 15 h 130"/>
                              <a:gd name="T54" fmla="*/ 80 w 115"/>
                              <a:gd name="T55" fmla="*/ 15 h 130"/>
                              <a:gd name="T56" fmla="*/ 80 w 115"/>
                              <a:gd name="T57" fmla="*/ 15 h 130"/>
                              <a:gd name="T58" fmla="*/ 95 w 115"/>
                              <a:gd name="T59" fmla="*/ 15 h 130"/>
                              <a:gd name="T60" fmla="*/ 105 w 115"/>
                              <a:gd name="T61" fmla="*/ 20 h 130"/>
                              <a:gd name="T62" fmla="*/ 105 w 115"/>
                              <a:gd name="T63" fmla="*/ 20 h 130"/>
                              <a:gd name="T64" fmla="*/ 115 w 115"/>
                              <a:gd name="T65" fmla="*/ 30 h 130"/>
                              <a:gd name="T66" fmla="*/ 115 w 115"/>
                              <a:gd name="T67" fmla="*/ 50 h 130"/>
                              <a:gd name="T68" fmla="*/ 115 w 115"/>
                              <a:gd name="T69" fmla="*/ 11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5" h="130">
                                <a:moveTo>
                                  <a:pt x="115" y="110"/>
                                </a:moveTo>
                                <a:lnTo>
                                  <a:pt x="100" y="130"/>
                                </a:lnTo>
                                <a:lnTo>
                                  <a:pt x="100" y="50"/>
                                </a:lnTo>
                                <a:lnTo>
                                  <a:pt x="100" y="35"/>
                                </a:lnTo>
                                <a:lnTo>
                                  <a:pt x="95" y="35"/>
                                </a:lnTo>
                                <a:lnTo>
                                  <a:pt x="85" y="30"/>
                                </a:lnTo>
                                <a:lnTo>
                                  <a:pt x="45" y="30"/>
                                </a:lnTo>
                                <a:lnTo>
                                  <a:pt x="50" y="60"/>
                                </a:lnTo>
                                <a:lnTo>
                                  <a:pt x="50" y="95"/>
                                </a:lnTo>
                                <a:lnTo>
                                  <a:pt x="45" y="125"/>
                                </a:lnTo>
                                <a:lnTo>
                                  <a:pt x="0" y="125"/>
                                </a:lnTo>
                                <a:lnTo>
                                  <a:pt x="15" y="105"/>
                                </a:lnTo>
                                <a:lnTo>
                                  <a:pt x="40" y="105"/>
                                </a:lnTo>
                                <a:lnTo>
                                  <a:pt x="35" y="85"/>
                                </a:lnTo>
                                <a:lnTo>
                                  <a:pt x="35" y="75"/>
                                </a:lnTo>
                                <a:lnTo>
                                  <a:pt x="35" y="60"/>
                                </a:lnTo>
                                <a:lnTo>
                                  <a:pt x="30" y="30"/>
                                </a:lnTo>
                                <a:lnTo>
                                  <a:pt x="5" y="30"/>
                                </a:lnTo>
                                <a:lnTo>
                                  <a:pt x="35" y="0"/>
                                </a:lnTo>
                                <a:lnTo>
                                  <a:pt x="35" y="15"/>
                                </a:lnTo>
                                <a:lnTo>
                                  <a:pt x="80" y="15"/>
                                </a:lnTo>
                                <a:lnTo>
                                  <a:pt x="95" y="15"/>
                                </a:lnTo>
                                <a:lnTo>
                                  <a:pt x="105" y="20"/>
                                </a:lnTo>
                                <a:lnTo>
                                  <a:pt x="115" y="30"/>
                                </a:lnTo>
                                <a:lnTo>
                                  <a:pt x="115" y="50"/>
                                </a:lnTo>
                                <a:lnTo>
                                  <a:pt x="11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Freeform 51"/>
                        <wps:cNvSpPr>
                          <a:spLocks/>
                        </wps:cNvSpPr>
                        <wps:spPr bwMode="auto">
                          <a:xfrm>
                            <a:off x="3178175" y="142875"/>
                            <a:ext cx="34925" cy="79375"/>
                          </a:xfrm>
                          <a:custGeom>
                            <a:avLst/>
                            <a:gdLst>
                              <a:gd name="T0" fmla="*/ 55 w 55"/>
                              <a:gd name="T1" fmla="*/ 110 h 125"/>
                              <a:gd name="T2" fmla="*/ 35 w 55"/>
                              <a:gd name="T3" fmla="*/ 125 h 125"/>
                              <a:gd name="T4" fmla="*/ 35 w 55"/>
                              <a:gd name="T5" fmla="*/ 50 h 125"/>
                              <a:gd name="T6" fmla="*/ 35 w 55"/>
                              <a:gd name="T7" fmla="*/ 50 h 125"/>
                              <a:gd name="T8" fmla="*/ 35 w 55"/>
                              <a:gd name="T9" fmla="*/ 40 h 125"/>
                              <a:gd name="T10" fmla="*/ 35 w 55"/>
                              <a:gd name="T11" fmla="*/ 40 h 125"/>
                              <a:gd name="T12" fmla="*/ 25 w 55"/>
                              <a:gd name="T13" fmla="*/ 30 h 125"/>
                              <a:gd name="T14" fmla="*/ 0 w 55"/>
                              <a:gd name="T15" fmla="*/ 20 h 125"/>
                              <a:gd name="T16" fmla="*/ 15 w 55"/>
                              <a:gd name="T17" fmla="*/ 0 h 125"/>
                              <a:gd name="T18" fmla="*/ 45 w 55"/>
                              <a:gd name="T19" fmla="*/ 20 h 125"/>
                              <a:gd name="T20" fmla="*/ 45 w 55"/>
                              <a:gd name="T21" fmla="*/ 20 h 125"/>
                              <a:gd name="T22" fmla="*/ 50 w 55"/>
                              <a:gd name="T23" fmla="*/ 30 h 125"/>
                              <a:gd name="T24" fmla="*/ 55 w 55"/>
                              <a:gd name="T25" fmla="*/ 40 h 125"/>
                              <a:gd name="T26" fmla="*/ 55 w 55"/>
                              <a:gd name="T27" fmla="*/ 11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5" h="125">
                                <a:moveTo>
                                  <a:pt x="55" y="110"/>
                                </a:moveTo>
                                <a:lnTo>
                                  <a:pt x="35" y="125"/>
                                </a:lnTo>
                                <a:lnTo>
                                  <a:pt x="35" y="50"/>
                                </a:lnTo>
                                <a:lnTo>
                                  <a:pt x="35" y="40"/>
                                </a:lnTo>
                                <a:lnTo>
                                  <a:pt x="25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5" y="20"/>
                                </a:lnTo>
                                <a:lnTo>
                                  <a:pt x="50" y="30"/>
                                </a:lnTo>
                                <a:lnTo>
                                  <a:pt x="55" y="40"/>
                                </a:lnTo>
                                <a:lnTo>
                                  <a:pt x="5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Freeform 52"/>
                        <wps:cNvSpPr>
                          <a:spLocks/>
                        </wps:cNvSpPr>
                        <wps:spPr bwMode="auto">
                          <a:xfrm>
                            <a:off x="3222625" y="142875"/>
                            <a:ext cx="38100" cy="79375"/>
                          </a:xfrm>
                          <a:custGeom>
                            <a:avLst/>
                            <a:gdLst>
                              <a:gd name="T0" fmla="*/ 60 w 60"/>
                              <a:gd name="T1" fmla="*/ 110 h 125"/>
                              <a:gd name="T2" fmla="*/ 50 w 60"/>
                              <a:gd name="T3" fmla="*/ 125 h 125"/>
                              <a:gd name="T4" fmla="*/ 45 w 60"/>
                              <a:gd name="T5" fmla="*/ 90 h 125"/>
                              <a:gd name="T6" fmla="*/ 45 w 60"/>
                              <a:gd name="T7" fmla="*/ 90 h 125"/>
                              <a:gd name="T8" fmla="*/ 35 w 60"/>
                              <a:gd name="T9" fmla="*/ 105 h 125"/>
                              <a:gd name="T10" fmla="*/ 20 w 60"/>
                              <a:gd name="T11" fmla="*/ 115 h 125"/>
                              <a:gd name="T12" fmla="*/ 20 w 60"/>
                              <a:gd name="T13" fmla="*/ 115 h 125"/>
                              <a:gd name="T14" fmla="*/ 0 w 60"/>
                              <a:gd name="T15" fmla="*/ 125 h 125"/>
                              <a:gd name="T16" fmla="*/ 10 w 60"/>
                              <a:gd name="T17" fmla="*/ 100 h 125"/>
                              <a:gd name="T18" fmla="*/ 10 w 60"/>
                              <a:gd name="T19" fmla="*/ 100 h 125"/>
                              <a:gd name="T20" fmla="*/ 30 w 60"/>
                              <a:gd name="T21" fmla="*/ 90 h 125"/>
                              <a:gd name="T22" fmla="*/ 30 w 60"/>
                              <a:gd name="T23" fmla="*/ 90 h 125"/>
                              <a:gd name="T24" fmla="*/ 35 w 60"/>
                              <a:gd name="T25" fmla="*/ 85 h 125"/>
                              <a:gd name="T26" fmla="*/ 40 w 60"/>
                              <a:gd name="T27" fmla="*/ 75 h 125"/>
                              <a:gd name="T28" fmla="*/ 40 w 60"/>
                              <a:gd name="T29" fmla="*/ 75 h 125"/>
                              <a:gd name="T30" fmla="*/ 40 w 60"/>
                              <a:gd name="T31" fmla="*/ 55 h 125"/>
                              <a:gd name="T32" fmla="*/ 30 w 60"/>
                              <a:gd name="T33" fmla="*/ 40 h 125"/>
                              <a:gd name="T34" fmla="*/ 30 w 60"/>
                              <a:gd name="T35" fmla="*/ 40 h 125"/>
                              <a:gd name="T36" fmla="*/ 20 w 60"/>
                              <a:gd name="T37" fmla="*/ 30 h 125"/>
                              <a:gd name="T38" fmla="*/ 0 w 60"/>
                              <a:gd name="T39" fmla="*/ 20 h 125"/>
                              <a:gd name="T40" fmla="*/ 15 w 60"/>
                              <a:gd name="T41" fmla="*/ 0 h 125"/>
                              <a:gd name="T42" fmla="*/ 35 w 60"/>
                              <a:gd name="T43" fmla="*/ 15 h 125"/>
                              <a:gd name="T44" fmla="*/ 35 w 60"/>
                              <a:gd name="T45" fmla="*/ 15 h 125"/>
                              <a:gd name="T46" fmla="*/ 40 w 60"/>
                              <a:gd name="T47" fmla="*/ 20 h 125"/>
                              <a:gd name="T48" fmla="*/ 40 w 60"/>
                              <a:gd name="T49" fmla="*/ 20 h 125"/>
                              <a:gd name="T50" fmla="*/ 45 w 60"/>
                              <a:gd name="T51" fmla="*/ 30 h 125"/>
                              <a:gd name="T52" fmla="*/ 50 w 60"/>
                              <a:gd name="T53" fmla="*/ 40 h 125"/>
                              <a:gd name="T54" fmla="*/ 60 w 60"/>
                              <a:gd name="T55" fmla="*/ 11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</a:cxnLst>
                            <a:rect l="0" t="0" r="r" b="b"/>
                            <a:pathLst>
                              <a:path w="60" h="125">
                                <a:moveTo>
                                  <a:pt x="60" y="110"/>
                                </a:moveTo>
                                <a:lnTo>
                                  <a:pt x="50" y="125"/>
                                </a:lnTo>
                                <a:lnTo>
                                  <a:pt x="45" y="90"/>
                                </a:lnTo>
                                <a:lnTo>
                                  <a:pt x="35" y="105"/>
                                </a:lnTo>
                                <a:lnTo>
                                  <a:pt x="20" y="115"/>
                                </a:lnTo>
                                <a:lnTo>
                                  <a:pt x="0" y="125"/>
                                </a:lnTo>
                                <a:lnTo>
                                  <a:pt x="10" y="100"/>
                                </a:lnTo>
                                <a:lnTo>
                                  <a:pt x="30" y="90"/>
                                </a:lnTo>
                                <a:lnTo>
                                  <a:pt x="35" y="85"/>
                                </a:lnTo>
                                <a:lnTo>
                                  <a:pt x="40" y="75"/>
                                </a:lnTo>
                                <a:lnTo>
                                  <a:pt x="40" y="55"/>
                                </a:lnTo>
                                <a:lnTo>
                                  <a:pt x="30" y="40"/>
                                </a:lnTo>
                                <a:lnTo>
                                  <a:pt x="20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35" y="15"/>
                                </a:lnTo>
                                <a:lnTo>
                                  <a:pt x="40" y="20"/>
                                </a:lnTo>
                                <a:lnTo>
                                  <a:pt x="45" y="30"/>
                                </a:lnTo>
                                <a:lnTo>
                                  <a:pt x="50" y="40"/>
                                </a:lnTo>
                                <a:lnTo>
                                  <a:pt x="6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Freeform 53"/>
                        <wps:cNvSpPr>
                          <a:spLocks/>
                        </wps:cNvSpPr>
                        <wps:spPr bwMode="auto">
                          <a:xfrm>
                            <a:off x="3267075" y="120650"/>
                            <a:ext cx="57150" cy="101600"/>
                          </a:xfrm>
                          <a:custGeom>
                            <a:avLst/>
                            <a:gdLst>
                              <a:gd name="T0" fmla="*/ 90 w 90"/>
                              <a:gd name="T1" fmla="*/ 75 h 160"/>
                              <a:gd name="T2" fmla="*/ 90 w 90"/>
                              <a:gd name="T3" fmla="*/ 75 h 160"/>
                              <a:gd name="T4" fmla="*/ 85 w 90"/>
                              <a:gd name="T5" fmla="*/ 90 h 160"/>
                              <a:gd name="T6" fmla="*/ 80 w 90"/>
                              <a:gd name="T7" fmla="*/ 105 h 160"/>
                              <a:gd name="T8" fmla="*/ 75 w 90"/>
                              <a:gd name="T9" fmla="*/ 120 h 160"/>
                              <a:gd name="T10" fmla="*/ 60 w 90"/>
                              <a:gd name="T11" fmla="*/ 130 h 160"/>
                              <a:gd name="T12" fmla="*/ 60 w 90"/>
                              <a:gd name="T13" fmla="*/ 130 h 160"/>
                              <a:gd name="T14" fmla="*/ 35 w 90"/>
                              <a:gd name="T15" fmla="*/ 150 h 160"/>
                              <a:gd name="T16" fmla="*/ 5 w 90"/>
                              <a:gd name="T17" fmla="*/ 160 h 160"/>
                              <a:gd name="T18" fmla="*/ 20 w 90"/>
                              <a:gd name="T19" fmla="*/ 135 h 160"/>
                              <a:gd name="T20" fmla="*/ 20 w 90"/>
                              <a:gd name="T21" fmla="*/ 135 h 160"/>
                              <a:gd name="T22" fmla="*/ 40 w 90"/>
                              <a:gd name="T23" fmla="*/ 130 h 160"/>
                              <a:gd name="T24" fmla="*/ 55 w 90"/>
                              <a:gd name="T25" fmla="*/ 120 h 160"/>
                              <a:gd name="T26" fmla="*/ 55 w 90"/>
                              <a:gd name="T27" fmla="*/ 120 h 160"/>
                              <a:gd name="T28" fmla="*/ 70 w 90"/>
                              <a:gd name="T29" fmla="*/ 105 h 160"/>
                              <a:gd name="T30" fmla="*/ 75 w 90"/>
                              <a:gd name="T31" fmla="*/ 85 h 160"/>
                              <a:gd name="T32" fmla="*/ 75 w 90"/>
                              <a:gd name="T33" fmla="*/ 75 h 160"/>
                              <a:gd name="T34" fmla="*/ 75 w 90"/>
                              <a:gd name="T35" fmla="*/ 75 h 160"/>
                              <a:gd name="T36" fmla="*/ 70 w 90"/>
                              <a:gd name="T37" fmla="*/ 65 h 160"/>
                              <a:gd name="T38" fmla="*/ 70 w 90"/>
                              <a:gd name="T39" fmla="*/ 65 h 160"/>
                              <a:gd name="T40" fmla="*/ 60 w 90"/>
                              <a:gd name="T41" fmla="*/ 60 h 160"/>
                              <a:gd name="T42" fmla="*/ 10 w 90"/>
                              <a:gd name="T43" fmla="*/ 60 h 160"/>
                              <a:gd name="T44" fmla="*/ 10 w 90"/>
                              <a:gd name="T45" fmla="*/ 60 h 160"/>
                              <a:gd name="T46" fmla="*/ 10 w 90"/>
                              <a:gd name="T47" fmla="*/ 60 h 160"/>
                              <a:gd name="T48" fmla="*/ 5 w 90"/>
                              <a:gd name="T49" fmla="*/ 55 h 160"/>
                              <a:gd name="T50" fmla="*/ 5 w 90"/>
                              <a:gd name="T51" fmla="*/ 50 h 160"/>
                              <a:gd name="T52" fmla="*/ 5 w 90"/>
                              <a:gd name="T53" fmla="*/ 50 h 160"/>
                              <a:gd name="T54" fmla="*/ 5 w 90"/>
                              <a:gd name="T55" fmla="*/ 30 h 160"/>
                              <a:gd name="T56" fmla="*/ 0 w 90"/>
                              <a:gd name="T57" fmla="*/ 20 h 160"/>
                              <a:gd name="T58" fmla="*/ 15 w 90"/>
                              <a:gd name="T59" fmla="*/ 0 h 160"/>
                              <a:gd name="T60" fmla="*/ 15 w 90"/>
                              <a:gd name="T61" fmla="*/ 0 h 160"/>
                              <a:gd name="T62" fmla="*/ 15 w 90"/>
                              <a:gd name="T63" fmla="*/ 0 h 160"/>
                              <a:gd name="T64" fmla="*/ 15 w 90"/>
                              <a:gd name="T65" fmla="*/ 0 h 160"/>
                              <a:gd name="T66" fmla="*/ 20 w 90"/>
                              <a:gd name="T67" fmla="*/ 15 h 160"/>
                              <a:gd name="T68" fmla="*/ 20 w 90"/>
                              <a:gd name="T69" fmla="*/ 45 h 160"/>
                              <a:gd name="T70" fmla="*/ 55 w 90"/>
                              <a:gd name="T71" fmla="*/ 45 h 160"/>
                              <a:gd name="T72" fmla="*/ 55 w 90"/>
                              <a:gd name="T73" fmla="*/ 45 h 160"/>
                              <a:gd name="T74" fmla="*/ 75 w 90"/>
                              <a:gd name="T75" fmla="*/ 45 h 160"/>
                              <a:gd name="T76" fmla="*/ 75 w 90"/>
                              <a:gd name="T77" fmla="*/ 45 h 160"/>
                              <a:gd name="T78" fmla="*/ 85 w 90"/>
                              <a:gd name="T79" fmla="*/ 50 h 160"/>
                              <a:gd name="T80" fmla="*/ 85 w 90"/>
                              <a:gd name="T81" fmla="*/ 50 h 160"/>
                              <a:gd name="T82" fmla="*/ 90 w 90"/>
                              <a:gd name="T83" fmla="*/ 65 h 160"/>
                              <a:gd name="T84" fmla="*/ 90 w 90"/>
                              <a:gd name="T85" fmla="*/ 75 h 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90" h="160">
                                <a:moveTo>
                                  <a:pt x="90" y="75"/>
                                </a:moveTo>
                                <a:lnTo>
                                  <a:pt x="90" y="75"/>
                                </a:lnTo>
                                <a:lnTo>
                                  <a:pt x="85" y="90"/>
                                </a:lnTo>
                                <a:lnTo>
                                  <a:pt x="80" y="105"/>
                                </a:lnTo>
                                <a:lnTo>
                                  <a:pt x="75" y="120"/>
                                </a:lnTo>
                                <a:lnTo>
                                  <a:pt x="60" y="130"/>
                                </a:lnTo>
                                <a:lnTo>
                                  <a:pt x="35" y="150"/>
                                </a:lnTo>
                                <a:lnTo>
                                  <a:pt x="5" y="160"/>
                                </a:lnTo>
                                <a:lnTo>
                                  <a:pt x="20" y="135"/>
                                </a:lnTo>
                                <a:lnTo>
                                  <a:pt x="40" y="130"/>
                                </a:lnTo>
                                <a:lnTo>
                                  <a:pt x="55" y="120"/>
                                </a:lnTo>
                                <a:lnTo>
                                  <a:pt x="70" y="105"/>
                                </a:lnTo>
                                <a:lnTo>
                                  <a:pt x="75" y="85"/>
                                </a:lnTo>
                                <a:lnTo>
                                  <a:pt x="75" y="75"/>
                                </a:lnTo>
                                <a:lnTo>
                                  <a:pt x="70" y="65"/>
                                </a:lnTo>
                                <a:lnTo>
                                  <a:pt x="60" y="60"/>
                                </a:lnTo>
                                <a:lnTo>
                                  <a:pt x="10" y="60"/>
                                </a:lnTo>
                                <a:lnTo>
                                  <a:pt x="5" y="55"/>
                                </a:lnTo>
                                <a:lnTo>
                                  <a:pt x="5" y="50"/>
                                </a:lnTo>
                                <a:lnTo>
                                  <a:pt x="5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20" y="15"/>
                                </a:lnTo>
                                <a:lnTo>
                                  <a:pt x="20" y="45"/>
                                </a:lnTo>
                                <a:lnTo>
                                  <a:pt x="55" y="45"/>
                                </a:lnTo>
                                <a:lnTo>
                                  <a:pt x="75" y="45"/>
                                </a:lnTo>
                                <a:lnTo>
                                  <a:pt x="85" y="50"/>
                                </a:lnTo>
                                <a:lnTo>
                                  <a:pt x="90" y="65"/>
                                </a:lnTo>
                                <a:lnTo>
                                  <a:pt x="90" y="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Freeform 54"/>
                        <wps:cNvSpPr>
                          <a:spLocks/>
                        </wps:cNvSpPr>
                        <wps:spPr bwMode="auto">
                          <a:xfrm>
                            <a:off x="3333750" y="142875"/>
                            <a:ext cx="57150" cy="76200"/>
                          </a:xfrm>
                          <a:custGeom>
                            <a:avLst/>
                            <a:gdLst>
                              <a:gd name="T0" fmla="*/ 90 w 90"/>
                              <a:gd name="T1" fmla="*/ 55 h 120"/>
                              <a:gd name="T2" fmla="*/ 90 w 90"/>
                              <a:gd name="T3" fmla="*/ 55 h 120"/>
                              <a:gd name="T4" fmla="*/ 90 w 90"/>
                              <a:gd name="T5" fmla="*/ 95 h 120"/>
                              <a:gd name="T6" fmla="*/ 75 w 90"/>
                              <a:gd name="T7" fmla="*/ 120 h 120"/>
                              <a:gd name="T8" fmla="*/ 0 w 90"/>
                              <a:gd name="T9" fmla="*/ 120 h 120"/>
                              <a:gd name="T10" fmla="*/ 10 w 90"/>
                              <a:gd name="T11" fmla="*/ 100 h 120"/>
                              <a:gd name="T12" fmla="*/ 75 w 90"/>
                              <a:gd name="T13" fmla="*/ 100 h 120"/>
                              <a:gd name="T14" fmla="*/ 75 w 90"/>
                              <a:gd name="T15" fmla="*/ 100 h 120"/>
                              <a:gd name="T16" fmla="*/ 75 w 90"/>
                              <a:gd name="T17" fmla="*/ 75 h 120"/>
                              <a:gd name="T18" fmla="*/ 75 w 90"/>
                              <a:gd name="T19" fmla="*/ 75 h 120"/>
                              <a:gd name="T20" fmla="*/ 75 w 90"/>
                              <a:gd name="T21" fmla="*/ 55 h 120"/>
                              <a:gd name="T22" fmla="*/ 75 w 90"/>
                              <a:gd name="T23" fmla="*/ 55 h 120"/>
                              <a:gd name="T24" fmla="*/ 75 w 90"/>
                              <a:gd name="T25" fmla="*/ 45 h 120"/>
                              <a:gd name="T26" fmla="*/ 70 w 90"/>
                              <a:gd name="T27" fmla="*/ 40 h 120"/>
                              <a:gd name="T28" fmla="*/ 70 w 90"/>
                              <a:gd name="T29" fmla="*/ 40 h 120"/>
                              <a:gd name="T30" fmla="*/ 50 w 90"/>
                              <a:gd name="T31" fmla="*/ 30 h 120"/>
                              <a:gd name="T32" fmla="*/ 50 w 90"/>
                              <a:gd name="T33" fmla="*/ 30 h 120"/>
                              <a:gd name="T34" fmla="*/ 30 w 90"/>
                              <a:gd name="T35" fmla="*/ 20 h 120"/>
                              <a:gd name="T36" fmla="*/ 30 w 90"/>
                              <a:gd name="T37" fmla="*/ 20 h 120"/>
                              <a:gd name="T38" fmla="*/ 25 w 90"/>
                              <a:gd name="T39" fmla="*/ 25 h 120"/>
                              <a:gd name="T40" fmla="*/ 25 w 90"/>
                              <a:gd name="T41" fmla="*/ 25 h 120"/>
                              <a:gd name="T42" fmla="*/ 25 w 90"/>
                              <a:gd name="T43" fmla="*/ 40 h 120"/>
                              <a:gd name="T44" fmla="*/ 25 w 90"/>
                              <a:gd name="T45" fmla="*/ 40 h 120"/>
                              <a:gd name="T46" fmla="*/ 25 w 90"/>
                              <a:gd name="T47" fmla="*/ 50 h 120"/>
                              <a:gd name="T48" fmla="*/ 40 w 90"/>
                              <a:gd name="T49" fmla="*/ 55 h 120"/>
                              <a:gd name="T50" fmla="*/ 30 w 90"/>
                              <a:gd name="T51" fmla="*/ 75 h 120"/>
                              <a:gd name="T52" fmla="*/ 30 w 90"/>
                              <a:gd name="T53" fmla="*/ 75 h 120"/>
                              <a:gd name="T54" fmla="*/ 10 w 90"/>
                              <a:gd name="T55" fmla="*/ 60 h 120"/>
                              <a:gd name="T56" fmla="*/ 5 w 90"/>
                              <a:gd name="T57" fmla="*/ 45 h 120"/>
                              <a:gd name="T58" fmla="*/ 5 w 90"/>
                              <a:gd name="T59" fmla="*/ 45 h 120"/>
                              <a:gd name="T60" fmla="*/ 10 w 90"/>
                              <a:gd name="T61" fmla="*/ 35 h 120"/>
                              <a:gd name="T62" fmla="*/ 20 w 90"/>
                              <a:gd name="T63" fmla="*/ 20 h 120"/>
                              <a:gd name="T64" fmla="*/ 20 w 90"/>
                              <a:gd name="T65" fmla="*/ 20 h 120"/>
                              <a:gd name="T66" fmla="*/ 35 w 90"/>
                              <a:gd name="T67" fmla="*/ 0 h 120"/>
                              <a:gd name="T68" fmla="*/ 35 w 90"/>
                              <a:gd name="T69" fmla="*/ 0 h 120"/>
                              <a:gd name="T70" fmla="*/ 65 w 90"/>
                              <a:gd name="T71" fmla="*/ 10 h 120"/>
                              <a:gd name="T72" fmla="*/ 65 w 90"/>
                              <a:gd name="T73" fmla="*/ 10 h 120"/>
                              <a:gd name="T74" fmla="*/ 80 w 90"/>
                              <a:gd name="T75" fmla="*/ 25 h 120"/>
                              <a:gd name="T76" fmla="*/ 90 w 90"/>
                              <a:gd name="T77" fmla="*/ 40 h 120"/>
                              <a:gd name="T78" fmla="*/ 90 w 90"/>
                              <a:gd name="T79" fmla="*/ 40 h 120"/>
                              <a:gd name="T80" fmla="*/ 90 w 90"/>
                              <a:gd name="T81" fmla="*/ 55 h 120"/>
                              <a:gd name="T82" fmla="*/ 90 w 90"/>
                              <a:gd name="T83" fmla="*/ 55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90" h="120">
                                <a:moveTo>
                                  <a:pt x="90" y="55"/>
                                </a:moveTo>
                                <a:lnTo>
                                  <a:pt x="90" y="55"/>
                                </a:lnTo>
                                <a:lnTo>
                                  <a:pt x="90" y="95"/>
                                </a:lnTo>
                                <a:lnTo>
                                  <a:pt x="75" y="120"/>
                                </a:lnTo>
                                <a:lnTo>
                                  <a:pt x="0" y="120"/>
                                </a:lnTo>
                                <a:lnTo>
                                  <a:pt x="10" y="100"/>
                                </a:lnTo>
                                <a:lnTo>
                                  <a:pt x="75" y="100"/>
                                </a:lnTo>
                                <a:lnTo>
                                  <a:pt x="75" y="75"/>
                                </a:lnTo>
                                <a:lnTo>
                                  <a:pt x="75" y="55"/>
                                </a:lnTo>
                                <a:lnTo>
                                  <a:pt x="75" y="45"/>
                                </a:lnTo>
                                <a:lnTo>
                                  <a:pt x="70" y="40"/>
                                </a:lnTo>
                                <a:lnTo>
                                  <a:pt x="50" y="30"/>
                                </a:lnTo>
                                <a:lnTo>
                                  <a:pt x="30" y="20"/>
                                </a:lnTo>
                                <a:lnTo>
                                  <a:pt x="25" y="25"/>
                                </a:lnTo>
                                <a:lnTo>
                                  <a:pt x="25" y="40"/>
                                </a:lnTo>
                                <a:lnTo>
                                  <a:pt x="25" y="50"/>
                                </a:lnTo>
                                <a:lnTo>
                                  <a:pt x="40" y="55"/>
                                </a:lnTo>
                                <a:lnTo>
                                  <a:pt x="30" y="75"/>
                                </a:lnTo>
                                <a:lnTo>
                                  <a:pt x="10" y="60"/>
                                </a:lnTo>
                                <a:lnTo>
                                  <a:pt x="5" y="45"/>
                                </a:lnTo>
                                <a:lnTo>
                                  <a:pt x="10" y="35"/>
                                </a:lnTo>
                                <a:lnTo>
                                  <a:pt x="20" y="20"/>
                                </a:lnTo>
                                <a:lnTo>
                                  <a:pt x="35" y="0"/>
                                </a:lnTo>
                                <a:lnTo>
                                  <a:pt x="65" y="10"/>
                                </a:lnTo>
                                <a:lnTo>
                                  <a:pt x="80" y="25"/>
                                </a:lnTo>
                                <a:lnTo>
                                  <a:pt x="90" y="40"/>
                                </a:lnTo>
                                <a:lnTo>
                                  <a:pt x="90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Freeform 55"/>
                        <wps:cNvSpPr>
                          <a:spLocks/>
                        </wps:cNvSpPr>
                        <wps:spPr bwMode="auto">
                          <a:xfrm>
                            <a:off x="3400425" y="139700"/>
                            <a:ext cx="73025" cy="82550"/>
                          </a:xfrm>
                          <a:custGeom>
                            <a:avLst/>
                            <a:gdLst>
                              <a:gd name="T0" fmla="*/ 115 w 115"/>
                              <a:gd name="T1" fmla="*/ 110 h 130"/>
                              <a:gd name="T2" fmla="*/ 100 w 115"/>
                              <a:gd name="T3" fmla="*/ 130 h 130"/>
                              <a:gd name="T4" fmla="*/ 100 w 115"/>
                              <a:gd name="T5" fmla="*/ 50 h 130"/>
                              <a:gd name="T6" fmla="*/ 100 w 115"/>
                              <a:gd name="T7" fmla="*/ 50 h 130"/>
                              <a:gd name="T8" fmla="*/ 100 w 115"/>
                              <a:gd name="T9" fmla="*/ 35 h 130"/>
                              <a:gd name="T10" fmla="*/ 100 w 115"/>
                              <a:gd name="T11" fmla="*/ 35 h 130"/>
                              <a:gd name="T12" fmla="*/ 95 w 115"/>
                              <a:gd name="T13" fmla="*/ 35 h 130"/>
                              <a:gd name="T14" fmla="*/ 85 w 115"/>
                              <a:gd name="T15" fmla="*/ 30 h 130"/>
                              <a:gd name="T16" fmla="*/ 45 w 115"/>
                              <a:gd name="T17" fmla="*/ 30 h 130"/>
                              <a:gd name="T18" fmla="*/ 50 w 115"/>
                              <a:gd name="T19" fmla="*/ 60 h 130"/>
                              <a:gd name="T20" fmla="*/ 50 w 115"/>
                              <a:gd name="T21" fmla="*/ 60 h 130"/>
                              <a:gd name="T22" fmla="*/ 50 w 115"/>
                              <a:gd name="T23" fmla="*/ 95 h 130"/>
                              <a:gd name="T24" fmla="*/ 45 w 115"/>
                              <a:gd name="T25" fmla="*/ 125 h 130"/>
                              <a:gd name="T26" fmla="*/ 0 w 115"/>
                              <a:gd name="T27" fmla="*/ 125 h 130"/>
                              <a:gd name="T28" fmla="*/ 15 w 115"/>
                              <a:gd name="T29" fmla="*/ 105 h 130"/>
                              <a:gd name="T30" fmla="*/ 40 w 115"/>
                              <a:gd name="T31" fmla="*/ 105 h 130"/>
                              <a:gd name="T32" fmla="*/ 40 w 115"/>
                              <a:gd name="T33" fmla="*/ 105 h 130"/>
                              <a:gd name="T34" fmla="*/ 35 w 115"/>
                              <a:gd name="T35" fmla="*/ 85 h 130"/>
                              <a:gd name="T36" fmla="*/ 35 w 115"/>
                              <a:gd name="T37" fmla="*/ 75 h 130"/>
                              <a:gd name="T38" fmla="*/ 35 w 115"/>
                              <a:gd name="T39" fmla="*/ 75 h 130"/>
                              <a:gd name="T40" fmla="*/ 35 w 115"/>
                              <a:gd name="T41" fmla="*/ 60 h 130"/>
                              <a:gd name="T42" fmla="*/ 35 w 115"/>
                              <a:gd name="T43" fmla="*/ 60 h 130"/>
                              <a:gd name="T44" fmla="*/ 30 w 115"/>
                              <a:gd name="T45" fmla="*/ 30 h 130"/>
                              <a:gd name="T46" fmla="*/ 5 w 115"/>
                              <a:gd name="T47" fmla="*/ 30 h 130"/>
                              <a:gd name="T48" fmla="*/ 5 w 115"/>
                              <a:gd name="T49" fmla="*/ 30 h 130"/>
                              <a:gd name="T50" fmla="*/ 35 w 115"/>
                              <a:gd name="T51" fmla="*/ 0 h 130"/>
                              <a:gd name="T52" fmla="*/ 35 w 115"/>
                              <a:gd name="T53" fmla="*/ 15 h 130"/>
                              <a:gd name="T54" fmla="*/ 80 w 115"/>
                              <a:gd name="T55" fmla="*/ 15 h 130"/>
                              <a:gd name="T56" fmla="*/ 80 w 115"/>
                              <a:gd name="T57" fmla="*/ 15 h 130"/>
                              <a:gd name="T58" fmla="*/ 95 w 115"/>
                              <a:gd name="T59" fmla="*/ 15 h 130"/>
                              <a:gd name="T60" fmla="*/ 105 w 115"/>
                              <a:gd name="T61" fmla="*/ 20 h 130"/>
                              <a:gd name="T62" fmla="*/ 105 w 115"/>
                              <a:gd name="T63" fmla="*/ 20 h 130"/>
                              <a:gd name="T64" fmla="*/ 115 w 115"/>
                              <a:gd name="T65" fmla="*/ 30 h 130"/>
                              <a:gd name="T66" fmla="*/ 115 w 115"/>
                              <a:gd name="T67" fmla="*/ 50 h 130"/>
                              <a:gd name="T68" fmla="*/ 115 w 115"/>
                              <a:gd name="T69" fmla="*/ 11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5" h="130">
                                <a:moveTo>
                                  <a:pt x="115" y="110"/>
                                </a:moveTo>
                                <a:lnTo>
                                  <a:pt x="100" y="130"/>
                                </a:lnTo>
                                <a:lnTo>
                                  <a:pt x="100" y="50"/>
                                </a:lnTo>
                                <a:lnTo>
                                  <a:pt x="100" y="35"/>
                                </a:lnTo>
                                <a:lnTo>
                                  <a:pt x="95" y="35"/>
                                </a:lnTo>
                                <a:lnTo>
                                  <a:pt x="85" y="30"/>
                                </a:lnTo>
                                <a:lnTo>
                                  <a:pt x="45" y="30"/>
                                </a:lnTo>
                                <a:lnTo>
                                  <a:pt x="50" y="60"/>
                                </a:lnTo>
                                <a:lnTo>
                                  <a:pt x="50" y="95"/>
                                </a:lnTo>
                                <a:lnTo>
                                  <a:pt x="45" y="125"/>
                                </a:lnTo>
                                <a:lnTo>
                                  <a:pt x="0" y="125"/>
                                </a:lnTo>
                                <a:lnTo>
                                  <a:pt x="15" y="105"/>
                                </a:lnTo>
                                <a:lnTo>
                                  <a:pt x="40" y="105"/>
                                </a:lnTo>
                                <a:lnTo>
                                  <a:pt x="35" y="85"/>
                                </a:lnTo>
                                <a:lnTo>
                                  <a:pt x="35" y="75"/>
                                </a:lnTo>
                                <a:lnTo>
                                  <a:pt x="35" y="60"/>
                                </a:lnTo>
                                <a:lnTo>
                                  <a:pt x="30" y="30"/>
                                </a:lnTo>
                                <a:lnTo>
                                  <a:pt x="5" y="30"/>
                                </a:lnTo>
                                <a:lnTo>
                                  <a:pt x="35" y="0"/>
                                </a:lnTo>
                                <a:lnTo>
                                  <a:pt x="35" y="15"/>
                                </a:lnTo>
                                <a:lnTo>
                                  <a:pt x="80" y="15"/>
                                </a:lnTo>
                                <a:lnTo>
                                  <a:pt x="95" y="15"/>
                                </a:lnTo>
                                <a:lnTo>
                                  <a:pt x="105" y="20"/>
                                </a:lnTo>
                                <a:lnTo>
                                  <a:pt x="115" y="30"/>
                                </a:lnTo>
                                <a:lnTo>
                                  <a:pt x="115" y="50"/>
                                </a:lnTo>
                                <a:lnTo>
                                  <a:pt x="11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Freeform 56"/>
                        <wps:cNvSpPr>
                          <a:spLocks noEditPoints="1"/>
                        </wps:cNvSpPr>
                        <wps:spPr bwMode="auto">
                          <a:xfrm>
                            <a:off x="3482975" y="139700"/>
                            <a:ext cx="66675" cy="82550"/>
                          </a:xfrm>
                          <a:custGeom>
                            <a:avLst/>
                            <a:gdLst>
                              <a:gd name="T0" fmla="*/ 105 w 105"/>
                              <a:gd name="T1" fmla="*/ 110 h 130"/>
                              <a:gd name="T2" fmla="*/ 90 w 105"/>
                              <a:gd name="T3" fmla="*/ 130 h 130"/>
                              <a:gd name="T4" fmla="*/ 90 w 105"/>
                              <a:gd name="T5" fmla="*/ 45 h 130"/>
                              <a:gd name="T6" fmla="*/ 90 w 105"/>
                              <a:gd name="T7" fmla="*/ 45 h 130"/>
                              <a:gd name="T8" fmla="*/ 90 w 105"/>
                              <a:gd name="T9" fmla="*/ 35 h 130"/>
                              <a:gd name="T10" fmla="*/ 90 w 105"/>
                              <a:gd name="T11" fmla="*/ 35 h 130"/>
                              <a:gd name="T12" fmla="*/ 75 w 105"/>
                              <a:gd name="T13" fmla="*/ 30 h 130"/>
                              <a:gd name="T14" fmla="*/ 0 w 105"/>
                              <a:gd name="T15" fmla="*/ 30 h 130"/>
                              <a:gd name="T16" fmla="*/ 0 w 105"/>
                              <a:gd name="T17" fmla="*/ 30 h 130"/>
                              <a:gd name="T18" fmla="*/ 15 w 105"/>
                              <a:gd name="T19" fmla="*/ 15 h 130"/>
                              <a:gd name="T20" fmla="*/ 25 w 105"/>
                              <a:gd name="T21" fmla="*/ 0 h 130"/>
                              <a:gd name="T22" fmla="*/ 25 w 105"/>
                              <a:gd name="T23" fmla="*/ 15 h 130"/>
                              <a:gd name="T24" fmla="*/ 75 w 105"/>
                              <a:gd name="T25" fmla="*/ 15 h 130"/>
                              <a:gd name="T26" fmla="*/ 75 w 105"/>
                              <a:gd name="T27" fmla="*/ 15 h 130"/>
                              <a:gd name="T28" fmla="*/ 90 w 105"/>
                              <a:gd name="T29" fmla="*/ 15 h 130"/>
                              <a:gd name="T30" fmla="*/ 100 w 105"/>
                              <a:gd name="T31" fmla="*/ 20 h 130"/>
                              <a:gd name="T32" fmla="*/ 100 w 105"/>
                              <a:gd name="T33" fmla="*/ 20 h 130"/>
                              <a:gd name="T34" fmla="*/ 105 w 105"/>
                              <a:gd name="T35" fmla="*/ 30 h 130"/>
                              <a:gd name="T36" fmla="*/ 105 w 105"/>
                              <a:gd name="T37" fmla="*/ 45 h 130"/>
                              <a:gd name="T38" fmla="*/ 105 w 105"/>
                              <a:gd name="T39" fmla="*/ 110 h 130"/>
                              <a:gd name="T40" fmla="*/ 30 w 105"/>
                              <a:gd name="T41" fmla="*/ 115 h 130"/>
                              <a:gd name="T42" fmla="*/ 15 w 105"/>
                              <a:gd name="T43" fmla="*/ 130 h 130"/>
                              <a:gd name="T44" fmla="*/ 15 w 105"/>
                              <a:gd name="T45" fmla="*/ 70 h 130"/>
                              <a:gd name="T46" fmla="*/ 30 w 105"/>
                              <a:gd name="T47" fmla="*/ 50 h 130"/>
                              <a:gd name="T48" fmla="*/ 30 w 105"/>
                              <a:gd name="T49" fmla="*/ 1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05" h="130">
                                <a:moveTo>
                                  <a:pt x="105" y="110"/>
                                </a:moveTo>
                                <a:lnTo>
                                  <a:pt x="90" y="130"/>
                                </a:lnTo>
                                <a:lnTo>
                                  <a:pt x="90" y="45"/>
                                </a:lnTo>
                                <a:lnTo>
                                  <a:pt x="90" y="35"/>
                                </a:lnTo>
                                <a:lnTo>
                                  <a:pt x="75" y="30"/>
                                </a:lnTo>
                                <a:lnTo>
                                  <a:pt x="0" y="30"/>
                                </a:lnTo>
                                <a:lnTo>
                                  <a:pt x="15" y="15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75" y="15"/>
                                </a:lnTo>
                                <a:lnTo>
                                  <a:pt x="90" y="15"/>
                                </a:lnTo>
                                <a:lnTo>
                                  <a:pt x="100" y="20"/>
                                </a:lnTo>
                                <a:lnTo>
                                  <a:pt x="105" y="30"/>
                                </a:lnTo>
                                <a:lnTo>
                                  <a:pt x="105" y="45"/>
                                </a:lnTo>
                                <a:lnTo>
                                  <a:pt x="105" y="110"/>
                                </a:lnTo>
                                <a:close/>
                                <a:moveTo>
                                  <a:pt x="30" y="115"/>
                                </a:moveTo>
                                <a:lnTo>
                                  <a:pt x="15" y="130"/>
                                </a:lnTo>
                                <a:lnTo>
                                  <a:pt x="15" y="70"/>
                                </a:lnTo>
                                <a:lnTo>
                                  <a:pt x="30" y="50"/>
                                </a:lnTo>
                                <a:lnTo>
                                  <a:pt x="30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57"/>
                        <wps:cNvSpPr>
                          <a:spLocks noEditPoints="1"/>
                        </wps:cNvSpPr>
                        <wps:spPr bwMode="auto">
                          <a:xfrm>
                            <a:off x="508000" y="1679575"/>
                            <a:ext cx="15875" cy="44450"/>
                          </a:xfrm>
                          <a:custGeom>
                            <a:avLst/>
                            <a:gdLst>
                              <a:gd name="T0" fmla="*/ 25 w 25"/>
                              <a:gd name="T1" fmla="*/ 10 h 70"/>
                              <a:gd name="T2" fmla="*/ 10 w 25"/>
                              <a:gd name="T3" fmla="*/ 25 h 70"/>
                              <a:gd name="T4" fmla="*/ 0 w 25"/>
                              <a:gd name="T5" fmla="*/ 10 h 70"/>
                              <a:gd name="T6" fmla="*/ 10 w 25"/>
                              <a:gd name="T7" fmla="*/ 0 h 70"/>
                              <a:gd name="T8" fmla="*/ 25 w 25"/>
                              <a:gd name="T9" fmla="*/ 10 h 70"/>
                              <a:gd name="T10" fmla="*/ 25 w 25"/>
                              <a:gd name="T11" fmla="*/ 60 h 70"/>
                              <a:gd name="T12" fmla="*/ 10 w 25"/>
                              <a:gd name="T13" fmla="*/ 70 h 70"/>
                              <a:gd name="T14" fmla="*/ 0 w 25"/>
                              <a:gd name="T15" fmla="*/ 60 h 70"/>
                              <a:gd name="T16" fmla="*/ 10 w 25"/>
                              <a:gd name="T17" fmla="*/ 45 h 70"/>
                              <a:gd name="T18" fmla="*/ 25 w 25"/>
                              <a:gd name="T19" fmla="*/ 6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25" h="70">
                                <a:moveTo>
                                  <a:pt x="25" y="10"/>
                                </a:moveTo>
                                <a:lnTo>
                                  <a:pt x="10" y="25"/>
                                </a:lnTo>
                                <a:lnTo>
                                  <a:pt x="0" y="10"/>
                                </a:lnTo>
                                <a:lnTo>
                                  <a:pt x="10" y="0"/>
                                </a:lnTo>
                                <a:lnTo>
                                  <a:pt x="25" y="10"/>
                                </a:lnTo>
                                <a:close/>
                                <a:moveTo>
                                  <a:pt x="25" y="60"/>
                                </a:moveTo>
                                <a:lnTo>
                                  <a:pt x="10" y="70"/>
                                </a:lnTo>
                                <a:lnTo>
                                  <a:pt x="0" y="60"/>
                                </a:lnTo>
                                <a:lnTo>
                                  <a:pt x="10" y="45"/>
                                </a:lnTo>
                                <a:lnTo>
                                  <a:pt x="25" y="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Freeform 58"/>
                        <wps:cNvSpPr>
                          <a:spLocks/>
                        </wps:cNvSpPr>
                        <wps:spPr bwMode="auto">
                          <a:xfrm>
                            <a:off x="533400" y="1647825"/>
                            <a:ext cx="73025" cy="79375"/>
                          </a:xfrm>
                          <a:custGeom>
                            <a:avLst/>
                            <a:gdLst>
                              <a:gd name="T0" fmla="*/ 115 w 115"/>
                              <a:gd name="T1" fmla="*/ 105 h 125"/>
                              <a:gd name="T2" fmla="*/ 105 w 115"/>
                              <a:gd name="T3" fmla="*/ 125 h 125"/>
                              <a:gd name="T4" fmla="*/ 105 w 115"/>
                              <a:gd name="T5" fmla="*/ 125 h 125"/>
                              <a:gd name="T6" fmla="*/ 100 w 115"/>
                              <a:gd name="T7" fmla="*/ 115 h 125"/>
                              <a:gd name="T8" fmla="*/ 100 w 115"/>
                              <a:gd name="T9" fmla="*/ 115 h 125"/>
                              <a:gd name="T10" fmla="*/ 35 w 115"/>
                              <a:gd name="T11" fmla="*/ 45 h 125"/>
                              <a:gd name="T12" fmla="*/ 35 w 115"/>
                              <a:gd name="T13" fmla="*/ 45 h 125"/>
                              <a:gd name="T14" fmla="*/ 25 w 115"/>
                              <a:gd name="T15" fmla="*/ 60 h 125"/>
                              <a:gd name="T16" fmla="*/ 25 w 115"/>
                              <a:gd name="T17" fmla="*/ 80 h 125"/>
                              <a:gd name="T18" fmla="*/ 25 w 115"/>
                              <a:gd name="T19" fmla="*/ 80 h 125"/>
                              <a:gd name="T20" fmla="*/ 25 w 115"/>
                              <a:gd name="T21" fmla="*/ 100 h 125"/>
                              <a:gd name="T22" fmla="*/ 40 w 115"/>
                              <a:gd name="T23" fmla="*/ 100 h 125"/>
                              <a:gd name="T24" fmla="*/ 30 w 115"/>
                              <a:gd name="T25" fmla="*/ 120 h 125"/>
                              <a:gd name="T26" fmla="*/ 0 w 115"/>
                              <a:gd name="T27" fmla="*/ 120 h 125"/>
                              <a:gd name="T28" fmla="*/ 5 w 115"/>
                              <a:gd name="T29" fmla="*/ 110 h 125"/>
                              <a:gd name="T30" fmla="*/ 5 w 115"/>
                              <a:gd name="T31" fmla="*/ 105 h 125"/>
                              <a:gd name="T32" fmla="*/ 5 w 115"/>
                              <a:gd name="T33" fmla="*/ 105 h 125"/>
                              <a:gd name="T34" fmla="*/ 10 w 115"/>
                              <a:gd name="T35" fmla="*/ 80 h 125"/>
                              <a:gd name="T36" fmla="*/ 10 w 115"/>
                              <a:gd name="T37" fmla="*/ 80 h 125"/>
                              <a:gd name="T38" fmla="*/ 20 w 115"/>
                              <a:gd name="T39" fmla="*/ 55 h 125"/>
                              <a:gd name="T40" fmla="*/ 20 w 115"/>
                              <a:gd name="T41" fmla="*/ 55 h 125"/>
                              <a:gd name="T42" fmla="*/ 30 w 115"/>
                              <a:gd name="T43" fmla="*/ 40 h 125"/>
                              <a:gd name="T44" fmla="*/ 0 w 115"/>
                              <a:gd name="T45" fmla="*/ 20 h 125"/>
                              <a:gd name="T46" fmla="*/ 15 w 115"/>
                              <a:gd name="T47" fmla="*/ 0 h 125"/>
                              <a:gd name="T48" fmla="*/ 15 w 115"/>
                              <a:gd name="T49" fmla="*/ 0 h 125"/>
                              <a:gd name="T50" fmla="*/ 45 w 115"/>
                              <a:gd name="T51" fmla="*/ 30 h 125"/>
                              <a:gd name="T52" fmla="*/ 45 w 115"/>
                              <a:gd name="T53" fmla="*/ 30 h 125"/>
                              <a:gd name="T54" fmla="*/ 70 w 115"/>
                              <a:gd name="T55" fmla="*/ 55 h 125"/>
                              <a:gd name="T56" fmla="*/ 70 w 115"/>
                              <a:gd name="T57" fmla="*/ 55 h 125"/>
                              <a:gd name="T58" fmla="*/ 80 w 115"/>
                              <a:gd name="T59" fmla="*/ 65 h 125"/>
                              <a:gd name="T60" fmla="*/ 80 w 115"/>
                              <a:gd name="T61" fmla="*/ 65 h 125"/>
                              <a:gd name="T62" fmla="*/ 90 w 115"/>
                              <a:gd name="T63" fmla="*/ 55 h 125"/>
                              <a:gd name="T64" fmla="*/ 90 w 115"/>
                              <a:gd name="T65" fmla="*/ 45 h 125"/>
                              <a:gd name="T66" fmla="*/ 90 w 115"/>
                              <a:gd name="T67" fmla="*/ 45 h 125"/>
                              <a:gd name="T68" fmla="*/ 85 w 115"/>
                              <a:gd name="T69" fmla="*/ 20 h 125"/>
                              <a:gd name="T70" fmla="*/ 105 w 115"/>
                              <a:gd name="T71" fmla="*/ 0 h 125"/>
                              <a:gd name="T72" fmla="*/ 105 w 115"/>
                              <a:gd name="T73" fmla="*/ 0 h 125"/>
                              <a:gd name="T74" fmla="*/ 110 w 115"/>
                              <a:gd name="T75" fmla="*/ 20 h 125"/>
                              <a:gd name="T76" fmla="*/ 110 w 115"/>
                              <a:gd name="T77" fmla="*/ 20 h 125"/>
                              <a:gd name="T78" fmla="*/ 105 w 115"/>
                              <a:gd name="T79" fmla="*/ 45 h 125"/>
                              <a:gd name="T80" fmla="*/ 90 w 115"/>
                              <a:gd name="T81" fmla="*/ 70 h 125"/>
                              <a:gd name="T82" fmla="*/ 115 w 115"/>
                              <a:gd name="T83" fmla="*/ 10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15" h="125">
                                <a:moveTo>
                                  <a:pt x="115" y="105"/>
                                </a:moveTo>
                                <a:lnTo>
                                  <a:pt x="105" y="125"/>
                                </a:lnTo>
                                <a:lnTo>
                                  <a:pt x="100" y="115"/>
                                </a:lnTo>
                                <a:lnTo>
                                  <a:pt x="35" y="45"/>
                                </a:lnTo>
                                <a:lnTo>
                                  <a:pt x="25" y="60"/>
                                </a:lnTo>
                                <a:lnTo>
                                  <a:pt x="25" y="80"/>
                                </a:lnTo>
                                <a:lnTo>
                                  <a:pt x="25" y="100"/>
                                </a:lnTo>
                                <a:lnTo>
                                  <a:pt x="40" y="100"/>
                                </a:lnTo>
                                <a:lnTo>
                                  <a:pt x="30" y="120"/>
                                </a:lnTo>
                                <a:lnTo>
                                  <a:pt x="0" y="120"/>
                                </a:lnTo>
                                <a:lnTo>
                                  <a:pt x="5" y="110"/>
                                </a:lnTo>
                                <a:lnTo>
                                  <a:pt x="5" y="105"/>
                                </a:lnTo>
                                <a:lnTo>
                                  <a:pt x="10" y="80"/>
                                </a:lnTo>
                                <a:lnTo>
                                  <a:pt x="20" y="55"/>
                                </a:lnTo>
                                <a:lnTo>
                                  <a:pt x="30" y="4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5" y="30"/>
                                </a:lnTo>
                                <a:lnTo>
                                  <a:pt x="70" y="55"/>
                                </a:lnTo>
                                <a:lnTo>
                                  <a:pt x="80" y="65"/>
                                </a:lnTo>
                                <a:lnTo>
                                  <a:pt x="90" y="55"/>
                                </a:lnTo>
                                <a:lnTo>
                                  <a:pt x="90" y="45"/>
                                </a:lnTo>
                                <a:lnTo>
                                  <a:pt x="85" y="20"/>
                                </a:lnTo>
                                <a:lnTo>
                                  <a:pt x="105" y="0"/>
                                </a:lnTo>
                                <a:lnTo>
                                  <a:pt x="110" y="20"/>
                                </a:lnTo>
                                <a:lnTo>
                                  <a:pt x="105" y="45"/>
                                </a:lnTo>
                                <a:lnTo>
                                  <a:pt x="90" y="70"/>
                                </a:lnTo>
                                <a:lnTo>
                                  <a:pt x="115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8" name="Freeform 59"/>
                        <wps:cNvSpPr>
                          <a:spLocks/>
                        </wps:cNvSpPr>
                        <wps:spPr bwMode="auto">
                          <a:xfrm>
                            <a:off x="619125" y="1644650"/>
                            <a:ext cx="53975" cy="82550"/>
                          </a:xfrm>
                          <a:custGeom>
                            <a:avLst/>
                            <a:gdLst>
                              <a:gd name="T0" fmla="*/ 85 w 85"/>
                              <a:gd name="T1" fmla="*/ 110 h 130"/>
                              <a:gd name="T2" fmla="*/ 70 w 85"/>
                              <a:gd name="T3" fmla="*/ 130 h 130"/>
                              <a:gd name="T4" fmla="*/ 70 w 85"/>
                              <a:gd name="T5" fmla="*/ 60 h 130"/>
                              <a:gd name="T6" fmla="*/ 70 w 85"/>
                              <a:gd name="T7" fmla="*/ 60 h 130"/>
                              <a:gd name="T8" fmla="*/ 65 w 85"/>
                              <a:gd name="T9" fmla="*/ 40 h 130"/>
                              <a:gd name="T10" fmla="*/ 65 w 85"/>
                              <a:gd name="T11" fmla="*/ 40 h 130"/>
                              <a:gd name="T12" fmla="*/ 60 w 85"/>
                              <a:gd name="T13" fmla="*/ 35 h 130"/>
                              <a:gd name="T14" fmla="*/ 50 w 85"/>
                              <a:gd name="T15" fmla="*/ 30 h 130"/>
                              <a:gd name="T16" fmla="*/ 0 w 85"/>
                              <a:gd name="T17" fmla="*/ 30 h 130"/>
                              <a:gd name="T18" fmla="*/ 0 w 85"/>
                              <a:gd name="T19" fmla="*/ 30 h 130"/>
                              <a:gd name="T20" fmla="*/ 25 w 85"/>
                              <a:gd name="T21" fmla="*/ 0 h 130"/>
                              <a:gd name="T22" fmla="*/ 25 w 85"/>
                              <a:gd name="T23" fmla="*/ 15 h 130"/>
                              <a:gd name="T24" fmla="*/ 50 w 85"/>
                              <a:gd name="T25" fmla="*/ 15 h 130"/>
                              <a:gd name="T26" fmla="*/ 50 w 85"/>
                              <a:gd name="T27" fmla="*/ 15 h 130"/>
                              <a:gd name="T28" fmla="*/ 65 w 85"/>
                              <a:gd name="T29" fmla="*/ 15 h 130"/>
                              <a:gd name="T30" fmla="*/ 75 w 85"/>
                              <a:gd name="T31" fmla="*/ 25 h 130"/>
                              <a:gd name="T32" fmla="*/ 75 w 85"/>
                              <a:gd name="T33" fmla="*/ 25 h 130"/>
                              <a:gd name="T34" fmla="*/ 85 w 85"/>
                              <a:gd name="T35" fmla="*/ 35 h 130"/>
                              <a:gd name="T36" fmla="*/ 85 w 85"/>
                              <a:gd name="T37" fmla="*/ 50 h 130"/>
                              <a:gd name="T38" fmla="*/ 85 w 85"/>
                              <a:gd name="T39" fmla="*/ 11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85" h="130">
                                <a:moveTo>
                                  <a:pt x="85" y="110"/>
                                </a:moveTo>
                                <a:lnTo>
                                  <a:pt x="70" y="130"/>
                                </a:lnTo>
                                <a:lnTo>
                                  <a:pt x="70" y="60"/>
                                </a:lnTo>
                                <a:lnTo>
                                  <a:pt x="65" y="40"/>
                                </a:lnTo>
                                <a:lnTo>
                                  <a:pt x="60" y="35"/>
                                </a:lnTo>
                                <a:lnTo>
                                  <a:pt x="50" y="30"/>
                                </a:lnTo>
                                <a:lnTo>
                                  <a:pt x="0" y="30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50" y="15"/>
                                </a:lnTo>
                                <a:lnTo>
                                  <a:pt x="65" y="15"/>
                                </a:lnTo>
                                <a:lnTo>
                                  <a:pt x="75" y="25"/>
                                </a:lnTo>
                                <a:lnTo>
                                  <a:pt x="85" y="35"/>
                                </a:lnTo>
                                <a:lnTo>
                                  <a:pt x="85" y="50"/>
                                </a:lnTo>
                                <a:lnTo>
                                  <a:pt x="8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9" name="Freeform 60"/>
                        <wps:cNvSpPr>
                          <a:spLocks noEditPoints="1"/>
                        </wps:cNvSpPr>
                        <wps:spPr bwMode="auto">
                          <a:xfrm>
                            <a:off x="682625" y="1644650"/>
                            <a:ext cx="69850" cy="107950"/>
                          </a:xfrm>
                          <a:custGeom>
                            <a:avLst/>
                            <a:gdLst>
                              <a:gd name="T0" fmla="*/ 110 w 110"/>
                              <a:gd name="T1" fmla="*/ 50 h 170"/>
                              <a:gd name="T2" fmla="*/ 110 w 110"/>
                              <a:gd name="T3" fmla="*/ 50 h 170"/>
                              <a:gd name="T4" fmla="*/ 105 w 110"/>
                              <a:gd name="T5" fmla="*/ 75 h 170"/>
                              <a:gd name="T6" fmla="*/ 90 w 110"/>
                              <a:gd name="T7" fmla="*/ 95 h 170"/>
                              <a:gd name="T8" fmla="*/ 90 w 110"/>
                              <a:gd name="T9" fmla="*/ 95 h 170"/>
                              <a:gd name="T10" fmla="*/ 70 w 110"/>
                              <a:gd name="T11" fmla="*/ 115 h 170"/>
                              <a:gd name="T12" fmla="*/ 40 w 110"/>
                              <a:gd name="T13" fmla="*/ 125 h 170"/>
                              <a:gd name="T14" fmla="*/ 50 w 110"/>
                              <a:gd name="T15" fmla="*/ 105 h 170"/>
                              <a:gd name="T16" fmla="*/ 50 w 110"/>
                              <a:gd name="T17" fmla="*/ 105 h 170"/>
                              <a:gd name="T18" fmla="*/ 70 w 110"/>
                              <a:gd name="T19" fmla="*/ 100 h 170"/>
                              <a:gd name="T20" fmla="*/ 85 w 110"/>
                              <a:gd name="T21" fmla="*/ 85 h 170"/>
                              <a:gd name="T22" fmla="*/ 85 w 110"/>
                              <a:gd name="T23" fmla="*/ 85 h 170"/>
                              <a:gd name="T24" fmla="*/ 95 w 110"/>
                              <a:gd name="T25" fmla="*/ 70 h 170"/>
                              <a:gd name="T26" fmla="*/ 95 w 110"/>
                              <a:gd name="T27" fmla="*/ 50 h 170"/>
                              <a:gd name="T28" fmla="*/ 95 w 110"/>
                              <a:gd name="T29" fmla="*/ 45 h 170"/>
                              <a:gd name="T30" fmla="*/ 95 w 110"/>
                              <a:gd name="T31" fmla="*/ 45 h 170"/>
                              <a:gd name="T32" fmla="*/ 95 w 110"/>
                              <a:gd name="T33" fmla="*/ 35 h 170"/>
                              <a:gd name="T34" fmla="*/ 95 w 110"/>
                              <a:gd name="T35" fmla="*/ 35 h 170"/>
                              <a:gd name="T36" fmla="*/ 85 w 110"/>
                              <a:gd name="T37" fmla="*/ 30 h 170"/>
                              <a:gd name="T38" fmla="*/ 0 w 110"/>
                              <a:gd name="T39" fmla="*/ 30 h 170"/>
                              <a:gd name="T40" fmla="*/ 0 w 110"/>
                              <a:gd name="T41" fmla="*/ 30 h 170"/>
                              <a:gd name="T42" fmla="*/ 25 w 110"/>
                              <a:gd name="T43" fmla="*/ 0 h 170"/>
                              <a:gd name="T44" fmla="*/ 25 w 110"/>
                              <a:gd name="T45" fmla="*/ 15 h 170"/>
                              <a:gd name="T46" fmla="*/ 80 w 110"/>
                              <a:gd name="T47" fmla="*/ 15 h 170"/>
                              <a:gd name="T48" fmla="*/ 80 w 110"/>
                              <a:gd name="T49" fmla="*/ 15 h 170"/>
                              <a:gd name="T50" fmla="*/ 95 w 110"/>
                              <a:gd name="T51" fmla="*/ 15 h 170"/>
                              <a:gd name="T52" fmla="*/ 105 w 110"/>
                              <a:gd name="T53" fmla="*/ 20 h 170"/>
                              <a:gd name="T54" fmla="*/ 105 w 110"/>
                              <a:gd name="T55" fmla="*/ 20 h 170"/>
                              <a:gd name="T56" fmla="*/ 110 w 110"/>
                              <a:gd name="T57" fmla="*/ 30 h 170"/>
                              <a:gd name="T58" fmla="*/ 110 w 110"/>
                              <a:gd name="T59" fmla="*/ 45 h 170"/>
                              <a:gd name="T60" fmla="*/ 110 w 110"/>
                              <a:gd name="T61" fmla="*/ 50 h 170"/>
                              <a:gd name="T62" fmla="*/ 30 w 110"/>
                              <a:gd name="T63" fmla="*/ 150 h 170"/>
                              <a:gd name="T64" fmla="*/ 20 w 110"/>
                              <a:gd name="T65" fmla="*/ 170 h 170"/>
                              <a:gd name="T66" fmla="*/ 10 w 110"/>
                              <a:gd name="T67" fmla="*/ 70 h 170"/>
                              <a:gd name="T68" fmla="*/ 25 w 110"/>
                              <a:gd name="T69" fmla="*/ 45 h 170"/>
                              <a:gd name="T70" fmla="*/ 30 w 110"/>
                              <a:gd name="T71" fmla="*/ 150 h 1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110" h="170">
                                <a:moveTo>
                                  <a:pt x="110" y="50"/>
                                </a:moveTo>
                                <a:lnTo>
                                  <a:pt x="110" y="50"/>
                                </a:lnTo>
                                <a:lnTo>
                                  <a:pt x="105" y="75"/>
                                </a:lnTo>
                                <a:lnTo>
                                  <a:pt x="90" y="95"/>
                                </a:lnTo>
                                <a:lnTo>
                                  <a:pt x="70" y="115"/>
                                </a:lnTo>
                                <a:lnTo>
                                  <a:pt x="40" y="125"/>
                                </a:lnTo>
                                <a:lnTo>
                                  <a:pt x="50" y="105"/>
                                </a:lnTo>
                                <a:lnTo>
                                  <a:pt x="70" y="100"/>
                                </a:lnTo>
                                <a:lnTo>
                                  <a:pt x="85" y="85"/>
                                </a:lnTo>
                                <a:lnTo>
                                  <a:pt x="95" y="70"/>
                                </a:lnTo>
                                <a:lnTo>
                                  <a:pt x="95" y="50"/>
                                </a:lnTo>
                                <a:lnTo>
                                  <a:pt x="95" y="45"/>
                                </a:lnTo>
                                <a:lnTo>
                                  <a:pt x="95" y="35"/>
                                </a:lnTo>
                                <a:lnTo>
                                  <a:pt x="85" y="30"/>
                                </a:lnTo>
                                <a:lnTo>
                                  <a:pt x="0" y="30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80" y="15"/>
                                </a:lnTo>
                                <a:lnTo>
                                  <a:pt x="95" y="15"/>
                                </a:lnTo>
                                <a:lnTo>
                                  <a:pt x="105" y="20"/>
                                </a:lnTo>
                                <a:lnTo>
                                  <a:pt x="110" y="30"/>
                                </a:lnTo>
                                <a:lnTo>
                                  <a:pt x="110" y="45"/>
                                </a:lnTo>
                                <a:lnTo>
                                  <a:pt x="110" y="50"/>
                                </a:lnTo>
                                <a:close/>
                                <a:moveTo>
                                  <a:pt x="30" y="150"/>
                                </a:moveTo>
                                <a:lnTo>
                                  <a:pt x="20" y="170"/>
                                </a:lnTo>
                                <a:lnTo>
                                  <a:pt x="10" y="70"/>
                                </a:lnTo>
                                <a:lnTo>
                                  <a:pt x="25" y="45"/>
                                </a:lnTo>
                                <a:lnTo>
                                  <a:pt x="30" y="1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" name="Freeform 61"/>
                        <wps:cNvSpPr>
                          <a:spLocks/>
                        </wps:cNvSpPr>
                        <wps:spPr bwMode="auto">
                          <a:xfrm>
                            <a:off x="765175" y="1647825"/>
                            <a:ext cx="69850" cy="79375"/>
                          </a:xfrm>
                          <a:custGeom>
                            <a:avLst/>
                            <a:gdLst>
                              <a:gd name="T0" fmla="*/ 110 w 110"/>
                              <a:gd name="T1" fmla="*/ 80 h 125"/>
                              <a:gd name="T2" fmla="*/ 110 w 110"/>
                              <a:gd name="T3" fmla="*/ 80 h 125"/>
                              <a:gd name="T4" fmla="*/ 110 w 110"/>
                              <a:gd name="T5" fmla="*/ 105 h 125"/>
                              <a:gd name="T6" fmla="*/ 95 w 110"/>
                              <a:gd name="T7" fmla="*/ 120 h 125"/>
                              <a:gd name="T8" fmla="*/ 35 w 110"/>
                              <a:gd name="T9" fmla="*/ 120 h 125"/>
                              <a:gd name="T10" fmla="*/ 45 w 110"/>
                              <a:gd name="T11" fmla="*/ 100 h 125"/>
                              <a:gd name="T12" fmla="*/ 100 w 110"/>
                              <a:gd name="T13" fmla="*/ 100 h 125"/>
                              <a:gd name="T14" fmla="*/ 100 w 110"/>
                              <a:gd name="T15" fmla="*/ 100 h 125"/>
                              <a:gd name="T16" fmla="*/ 100 w 110"/>
                              <a:gd name="T17" fmla="*/ 85 h 125"/>
                              <a:gd name="T18" fmla="*/ 100 w 110"/>
                              <a:gd name="T19" fmla="*/ 85 h 125"/>
                              <a:gd name="T20" fmla="*/ 100 w 110"/>
                              <a:gd name="T21" fmla="*/ 60 h 125"/>
                              <a:gd name="T22" fmla="*/ 90 w 110"/>
                              <a:gd name="T23" fmla="*/ 40 h 125"/>
                              <a:gd name="T24" fmla="*/ 90 w 110"/>
                              <a:gd name="T25" fmla="*/ 40 h 125"/>
                              <a:gd name="T26" fmla="*/ 80 w 110"/>
                              <a:gd name="T27" fmla="*/ 30 h 125"/>
                              <a:gd name="T28" fmla="*/ 65 w 110"/>
                              <a:gd name="T29" fmla="*/ 25 h 125"/>
                              <a:gd name="T30" fmla="*/ 65 w 110"/>
                              <a:gd name="T31" fmla="*/ 25 h 125"/>
                              <a:gd name="T32" fmla="*/ 55 w 110"/>
                              <a:gd name="T33" fmla="*/ 25 h 125"/>
                              <a:gd name="T34" fmla="*/ 50 w 110"/>
                              <a:gd name="T35" fmla="*/ 35 h 125"/>
                              <a:gd name="T36" fmla="*/ 30 w 110"/>
                              <a:gd name="T37" fmla="*/ 70 h 125"/>
                              <a:gd name="T38" fmla="*/ 30 w 110"/>
                              <a:gd name="T39" fmla="*/ 70 h 125"/>
                              <a:gd name="T40" fmla="*/ 20 w 110"/>
                              <a:gd name="T41" fmla="*/ 110 h 125"/>
                              <a:gd name="T42" fmla="*/ 0 w 110"/>
                              <a:gd name="T43" fmla="*/ 125 h 125"/>
                              <a:gd name="T44" fmla="*/ 0 w 110"/>
                              <a:gd name="T45" fmla="*/ 125 h 125"/>
                              <a:gd name="T46" fmla="*/ 10 w 110"/>
                              <a:gd name="T47" fmla="*/ 95 h 125"/>
                              <a:gd name="T48" fmla="*/ 10 w 110"/>
                              <a:gd name="T49" fmla="*/ 95 h 125"/>
                              <a:gd name="T50" fmla="*/ 20 w 110"/>
                              <a:gd name="T51" fmla="*/ 55 h 125"/>
                              <a:gd name="T52" fmla="*/ 20 w 110"/>
                              <a:gd name="T53" fmla="*/ 55 h 125"/>
                              <a:gd name="T54" fmla="*/ 15 w 110"/>
                              <a:gd name="T55" fmla="*/ 40 h 125"/>
                              <a:gd name="T56" fmla="*/ 5 w 110"/>
                              <a:gd name="T57" fmla="*/ 20 h 125"/>
                              <a:gd name="T58" fmla="*/ 15 w 110"/>
                              <a:gd name="T59" fmla="*/ 0 h 125"/>
                              <a:gd name="T60" fmla="*/ 15 w 110"/>
                              <a:gd name="T61" fmla="*/ 0 h 125"/>
                              <a:gd name="T62" fmla="*/ 25 w 110"/>
                              <a:gd name="T63" fmla="*/ 10 h 125"/>
                              <a:gd name="T64" fmla="*/ 30 w 110"/>
                              <a:gd name="T65" fmla="*/ 25 h 125"/>
                              <a:gd name="T66" fmla="*/ 30 w 110"/>
                              <a:gd name="T67" fmla="*/ 25 h 125"/>
                              <a:gd name="T68" fmla="*/ 30 w 110"/>
                              <a:gd name="T69" fmla="*/ 50 h 125"/>
                              <a:gd name="T70" fmla="*/ 30 w 110"/>
                              <a:gd name="T71" fmla="*/ 50 h 125"/>
                              <a:gd name="T72" fmla="*/ 35 w 110"/>
                              <a:gd name="T73" fmla="*/ 35 h 125"/>
                              <a:gd name="T74" fmla="*/ 45 w 110"/>
                              <a:gd name="T75" fmla="*/ 20 h 125"/>
                              <a:gd name="T76" fmla="*/ 45 w 110"/>
                              <a:gd name="T77" fmla="*/ 20 h 125"/>
                              <a:gd name="T78" fmla="*/ 60 w 110"/>
                              <a:gd name="T79" fmla="*/ 10 h 125"/>
                              <a:gd name="T80" fmla="*/ 75 w 110"/>
                              <a:gd name="T81" fmla="*/ 5 h 125"/>
                              <a:gd name="T82" fmla="*/ 75 w 110"/>
                              <a:gd name="T83" fmla="*/ 5 h 125"/>
                              <a:gd name="T84" fmla="*/ 90 w 110"/>
                              <a:gd name="T85" fmla="*/ 10 h 125"/>
                              <a:gd name="T86" fmla="*/ 105 w 110"/>
                              <a:gd name="T87" fmla="*/ 25 h 125"/>
                              <a:gd name="T88" fmla="*/ 110 w 110"/>
                              <a:gd name="T89" fmla="*/ 45 h 125"/>
                              <a:gd name="T90" fmla="*/ 110 w 110"/>
                              <a:gd name="T91" fmla="*/ 80 h 125"/>
                              <a:gd name="T92" fmla="*/ 110 w 110"/>
                              <a:gd name="T93" fmla="*/ 8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110" h="125">
                                <a:moveTo>
                                  <a:pt x="110" y="80"/>
                                </a:moveTo>
                                <a:lnTo>
                                  <a:pt x="110" y="80"/>
                                </a:lnTo>
                                <a:lnTo>
                                  <a:pt x="110" y="105"/>
                                </a:lnTo>
                                <a:lnTo>
                                  <a:pt x="95" y="120"/>
                                </a:lnTo>
                                <a:lnTo>
                                  <a:pt x="35" y="120"/>
                                </a:lnTo>
                                <a:lnTo>
                                  <a:pt x="45" y="100"/>
                                </a:lnTo>
                                <a:lnTo>
                                  <a:pt x="100" y="100"/>
                                </a:lnTo>
                                <a:lnTo>
                                  <a:pt x="100" y="85"/>
                                </a:lnTo>
                                <a:lnTo>
                                  <a:pt x="100" y="60"/>
                                </a:lnTo>
                                <a:lnTo>
                                  <a:pt x="90" y="40"/>
                                </a:lnTo>
                                <a:lnTo>
                                  <a:pt x="80" y="30"/>
                                </a:lnTo>
                                <a:lnTo>
                                  <a:pt x="65" y="25"/>
                                </a:lnTo>
                                <a:lnTo>
                                  <a:pt x="55" y="25"/>
                                </a:lnTo>
                                <a:lnTo>
                                  <a:pt x="50" y="35"/>
                                </a:lnTo>
                                <a:lnTo>
                                  <a:pt x="30" y="70"/>
                                </a:lnTo>
                                <a:lnTo>
                                  <a:pt x="20" y="110"/>
                                </a:lnTo>
                                <a:lnTo>
                                  <a:pt x="0" y="125"/>
                                </a:lnTo>
                                <a:lnTo>
                                  <a:pt x="10" y="95"/>
                                </a:lnTo>
                                <a:lnTo>
                                  <a:pt x="20" y="55"/>
                                </a:lnTo>
                                <a:lnTo>
                                  <a:pt x="15" y="40"/>
                                </a:lnTo>
                                <a:lnTo>
                                  <a:pt x="5" y="20"/>
                                </a:lnTo>
                                <a:lnTo>
                                  <a:pt x="15" y="0"/>
                                </a:lnTo>
                                <a:lnTo>
                                  <a:pt x="25" y="10"/>
                                </a:lnTo>
                                <a:lnTo>
                                  <a:pt x="30" y="25"/>
                                </a:lnTo>
                                <a:lnTo>
                                  <a:pt x="30" y="50"/>
                                </a:lnTo>
                                <a:lnTo>
                                  <a:pt x="35" y="35"/>
                                </a:lnTo>
                                <a:lnTo>
                                  <a:pt x="45" y="20"/>
                                </a:lnTo>
                                <a:lnTo>
                                  <a:pt x="60" y="10"/>
                                </a:lnTo>
                                <a:lnTo>
                                  <a:pt x="75" y="5"/>
                                </a:lnTo>
                                <a:lnTo>
                                  <a:pt x="90" y="10"/>
                                </a:lnTo>
                                <a:lnTo>
                                  <a:pt x="105" y="25"/>
                                </a:lnTo>
                                <a:lnTo>
                                  <a:pt x="110" y="45"/>
                                </a:lnTo>
                                <a:lnTo>
                                  <a:pt x="110" y="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1" name="Freeform 62"/>
                        <wps:cNvSpPr>
                          <a:spLocks noEditPoints="1"/>
                        </wps:cNvSpPr>
                        <wps:spPr bwMode="auto">
                          <a:xfrm>
                            <a:off x="317500" y="1797050"/>
                            <a:ext cx="73025" cy="79375"/>
                          </a:xfrm>
                          <a:custGeom>
                            <a:avLst/>
                            <a:gdLst>
                              <a:gd name="T0" fmla="*/ 115 w 115"/>
                              <a:gd name="T1" fmla="*/ 65 h 125"/>
                              <a:gd name="T2" fmla="*/ 115 w 115"/>
                              <a:gd name="T3" fmla="*/ 65 h 125"/>
                              <a:gd name="T4" fmla="*/ 115 w 115"/>
                              <a:gd name="T5" fmla="*/ 95 h 125"/>
                              <a:gd name="T6" fmla="*/ 115 w 115"/>
                              <a:gd name="T7" fmla="*/ 95 h 125"/>
                              <a:gd name="T8" fmla="*/ 110 w 115"/>
                              <a:gd name="T9" fmla="*/ 110 h 125"/>
                              <a:gd name="T10" fmla="*/ 100 w 115"/>
                              <a:gd name="T11" fmla="*/ 125 h 125"/>
                              <a:gd name="T12" fmla="*/ 100 w 115"/>
                              <a:gd name="T13" fmla="*/ 125 h 125"/>
                              <a:gd name="T14" fmla="*/ 90 w 115"/>
                              <a:gd name="T15" fmla="*/ 125 h 125"/>
                              <a:gd name="T16" fmla="*/ 25 w 115"/>
                              <a:gd name="T17" fmla="*/ 125 h 125"/>
                              <a:gd name="T18" fmla="*/ 25 w 115"/>
                              <a:gd name="T19" fmla="*/ 125 h 125"/>
                              <a:gd name="T20" fmla="*/ 10 w 115"/>
                              <a:gd name="T21" fmla="*/ 115 h 125"/>
                              <a:gd name="T22" fmla="*/ 10 w 115"/>
                              <a:gd name="T23" fmla="*/ 115 h 125"/>
                              <a:gd name="T24" fmla="*/ 10 w 115"/>
                              <a:gd name="T25" fmla="*/ 100 h 125"/>
                              <a:gd name="T26" fmla="*/ 10 w 115"/>
                              <a:gd name="T27" fmla="*/ 35 h 125"/>
                              <a:gd name="T28" fmla="*/ 10 w 115"/>
                              <a:gd name="T29" fmla="*/ 35 h 125"/>
                              <a:gd name="T30" fmla="*/ 5 w 115"/>
                              <a:gd name="T31" fmla="*/ 30 h 125"/>
                              <a:gd name="T32" fmla="*/ 5 w 115"/>
                              <a:gd name="T33" fmla="*/ 30 h 125"/>
                              <a:gd name="T34" fmla="*/ 0 w 115"/>
                              <a:gd name="T35" fmla="*/ 30 h 125"/>
                              <a:gd name="T36" fmla="*/ 0 w 115"/>
                              <a:gd name="T37" fmla="*/ 30 h 125"/>
                              <a:gd name="T38" fmla="*/ 20 w 115"/>
                              <a:gd name="T39" fmla="*/ 0 h 125"/>
                              <a:gd name="T40" fmla="*/ 20 w 115"/>
                              <a:gd name="T41" fmla="*/ 15 h 125"/>
                              <a:gd name="T42" fmla="*/ 60 w 115"/>
                              <a:gd name="T43" fmla="*/ 15 h 125"/>
                              <a:gd name="T44" fmla="*/ 60 w 115"/>
                              <a:gd name="T45" fmla="*/ 15 h 125"/>
                              <a:gd name="T46" fmla="*/ 90 w 115"/>
                              <a:gd name="T47" fmla="*/ 15 h 125"/>
                              <a:gd name="T48" fmla="*/ 90 w 115"/>
                              <a:gd name="T49" fmla="*/ 15 h 125"/>
                              <a:gd name="T50" fmla="*/ 105 w 115"/>
                              <a:gd name="T51" fmla="*/ 20 h 125"/>
                              <a:gd name="T52" fmla="*/ 115 w 115"/>
                              <a:gd name="T53" fmla="*/ 25 h 125"/>
                              <a:gd name="T54" fmla="*/ 115 w 115"/>
                              <a:gd name="T55" fmla="*/ 25 h 125"/>
                              <a:gd name="T56" fmla="*/ 115 w 115"/>
                              <a:gd name="T57" fmla="*/ 40 h 125"/>
                              <a:gd name="T58" fmla="*/ 115 w 115"/>
                              <a:gd name="T59" fmla="*/ 65 h 125"/>
                              <a:gd name="T60" fmla="*/ 115 w 115"/>
                              <a:gd name="T61" fmla="*/ 65 h 125"/>
                              <a:gd name="T62" fmla="*/ 105 w 115"/>
                              <a:gd name="T63" fmla="*/ 70 h 125"/>
                              <a:gd name="T64" fmla="*/ 105 w 115"/>
                              <a:gd name="T65" fmla="*/ 70 h 125"/>
                              <a:gd name="T66" fmla="*/ 100 w 115"/>
                              <a:gd name="T67" fmla="*/ 50 h 125"/>
                              <a:gd name="T68" fmla="*/ 95 w 115"/>
                              <a:gd name="T69" fmla="*/ 40 h 125"/>
                              <a:gd name="T70" fmla="*/ 95 w 115"/>
                              <a:gd name="T71" fmla="*/ 40 h 125"/>
                              <a:gd name="T72" fmla="*/ 80 w 115"/>
                              <a:gd name="T73" fmla="*/ 30 h 125"/>
                              <a:gd name="T74" fmla="*/ 80 w 115"/>
                              <a:gd name="T75" fmla="*/ 30 h 125"/>
                              <a:gd name="T76" fmla="*/ 60 w 115"/>
                              <a:gd name="T77" fmla="*/ 30 h 125"/>
                              <a:gd name="T78" fmla="*/ 20 w 115"/>
                              <a:gd name="T79" fmla="*/ 30 h 125"/>
                              <a:gd name="T80" fmla="*/ 20 w 115"/>
                              <a:gd name="T81" fmla="*/ 105 h 125"/>
                              <a:gd name="T82" fmla="*/ 100 w 115"/>
                              <a:gd name="T83" fmla="*/ 105 h 125"/>
                              <a:gd name="T84" fmla="*/ 100 w 115"/>
                              <a:gd name="T85" fmla="*/ 105 h 125"/>
                              <a:gd name="T86" fmla="*/ 105 w 115"/>
                              <a:gd name="T87" fmla="*/ 70 h 125"/>
                              <a:gd name="T88" fmla="*/ 105 w 115"/>
                              <a:gd name="T89" fmla="*/ 7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15" h="125">
                                <a:moveTo>
                                  <a:pt x="115" y="65"/>
                                </a:moveTo>
                                <a:lnTo>
                                  <a:pt x="115" y="65"/>
                                </a:lnTo>
                                <a:lnTo>
                                  <a:pt x="115" y="95"/>
                                </a:lnTo>
                                <a:lnTo>
                                  <a:pt x="110" y="110"/>
                                </a:lnTo>
                                <a:lnTo>
                                  <a:pt x="100" y="125"/>
                                </a:lnTo>
                                <a:lnTo>
                                  <a:pt x="90" y="125"/>
                                </a:lnTo>
                                <a:lnTo>
                                  <a:pt x="25" y="125"/>
                                </a:lnTo>
                                <a:lnTo>
                                  <a:pt x="10" y="115"/>
                                </a:lnTo>
                                <a:lnTo>
                                  <a:pt x="10" y="100"/>
                                </a:lnTo>
                                <a:lnTo>
                                  <a:pt x="10" y="35"/>
                                </a:lnTo>
                                <a:lnTo>
                                  <a:pt x="5" y="30"/>
                                </a:lnTo>
                                <a:lnTo>
                                  <a:pt x="0" y="30"/>
                                </a:lnTo>
                                <a:lnTo>
                                  <a:pt x="20" y="0"/>
                                </a:lnTo>
                                <a:lnTo>
                                  <a:pt x="20" y="15"/>
                                </a:lnTo>
                                <a:lnTo>
                                  <a:pt x="60" y="15"/>
                                </a:lnTo>
                                <a:lnTo>
                                  <a:pt x="90" y="15"/>
                                </a:lnTo>
                                <a:lnTo>
                                  <a:pt x="105" y="20"/>
                                </a:lnTo>
                                <a:lnTo>
                                  <a:pt x="115" y="25"/>
                                </a:lnTo>
                                <a:lnTo>
                                  <a:pt x="115" y="40"/>
                                </a:lnTo>
                                <a:lnTo>
                                  <a:pt x="115" y="65"/>
                                </a:lnTo>
                                <a:close/>
                                <a:moveTo>
                                  <a:pt x="105" y="70"/>
                                </a:moveTo>
                                <a:lnTo>
                                  <a:pt x="105" y="70"/>
                                </a:lnTo>
                                <a:lnTo>
                                  <a:pt x="100" y="50"/>
                                </a:lnTo>
                                <a:lnTo>
                                  <a:pt x="95" y="40"/>
                                </a:lnTo>
                                <a:lnTo>
                                  <a:pt x="80" y="30"/>
                                </a:lnTo>
                                <a:lnTo>
                                  <a:pt x="60" y="30"/>
                                </a:lnTo>
                                <a:lnTo>
                                  <a:pt x="20" y="30"/>
                                </a:lnTo>
                                <a:lnTo>
                                  <a:pt x="20" y="105"/>
                                </a:lnTo>
                                <a:lnTo>
                                  <a:pt x="100" y="105"/>
                                </a:lnTo>
                                <a:lnTo>
                                  <a:pt x="105" y="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2" name="Freeform 63"/>
                        <wps:cNvSpPr>
                          <a:spLocks/>
                        </wps:cNvSpPr>
                        <wps:spPr bwMode="auto">
                          <a:xfrm>
                            <a:off x="403225" y="1800225"/>
                            <a:ext cx="31750" cy="79375"/>
                          </a:xfrm>
                          <a:custGeom>
                            <a:avLst/>
                            <a:gdLst>
                              <a:gd name="T0" fmla="*/ 50 w 50"/>
                              <a:gd name="T1" fmla="*/ 110 h 125"/>
                              <a:gd name="T2" fmla="*/ 35 w 50"/>
                              <a:gd name="T3" fmla="*/ 125 h 125"/>
                              <a:gd name="T4" fmla="*/ 35 w 50"/>
                              <a:gd name="T5" fmla="*/ 50 h 125"/>
                              <a:gd name="T6" fmla="*/ 35 w 50"/>
                              <a:gd name="T7" fmla="*/ 50 h 125"/>
                              <a:gd name="T8" fmla="*/ 30 w 50"/>
                              <a:gd name="T9" fmla="*/ 40 h 125"/>
                              <a:gd name="T10" fmla="*/ 30 w 50"/>
                              <a:gd name="T11" fmla="*/ 40 h 125"/>
                              <a:gd name="T12" fmla="*/ 20 w 50"/>
                              <a:gd name="T13" fmla="*/ 30 h 125"/>
                              <a:gd name="T14" fmla="*/ 0 w 50"/>
                              <a:gd name="T15" fmla="*/ 20 h 125"/>
                              <a:gd name="T16" fmla="*/ 15 w 50"/>
                              <a:gd name="T17" fmla="*/ 0 h 125"/>
                              <a:gd name="T18" fmla="*/ 40 w 50"/>
                              <a:gd name="T19" fmla="*/ 20 h 125"/>
                              <a:gd name="T20" fmla="*/ 40 w 50"/>
                              <a:gd name="T21" fmla="*/ 20 h 125"/>
                              <a:gd name="T22" fmla="*/ 50 w 50"/>
                              <a:gd name="T23" fmla="*/ 30 h 125"/>
                              <a:gd name="T24" fmla="*/ 50 w 50"/>
                              <a:gd name="T25" fmla="*/ 40 h 125"/>
                              <a:gd name="T26" fmla="*/ 50 w 50"/>
                              <a:gd name="T27" fmla="*/ 11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0" h="125">
                                <a:moveTo>
                                  <a:pt x="50" y="110"/>
                                </a:moveTo>
                                <a:lnTo>
                                  <a:pt x="35" y="125"/>
                                </a:lnTo>
                                <a:lnTo>
                                  <a:pt x="35" y="50"/>
                                </a:lnTo>
                                <a:lnTo>
                                  <a:pt x="30" y="40"/>
                                </a:lnTo>
                                <a:lnTo>
                                  <a:pt x="20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0" y="20"/>
                                </a:lnTo>
                                <a:lnTo>
                                  <a:pt x="50" y="30"/>
                                </a:lnTo>
                                <a:lnTo>
                                  <a:pt x="50" y="40"/>
                                </a:lnTo>
                                <a:lnTo>
                                  <a:pt x="5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3" name="Freeform 64"/>
                        <wps:cNvSpPr>
                          <a:spLocks/>
                        </wps:cNvSpPr>
                        <wps:spPr bwMode="auto">
                          <a:xfrm>
                            <a:off x="444500" y="1797050"/>
                            <a:ext cx="60325" cy="82550"/>
                          </a:xfrm>
                          <a:custGeom>
                            <a:avLst/>
                            <a:gdLst>
                              <a:gd name="T0" fmla="*/ 95 w 95"/>
                              <a:gd name="T1" fmla="*/ 15 h 130"/>
                              <a:gd name="T2" fmla="*/ 90 w 95"/>
                              <a:gd name="T3" fmla="*/ 30 h 130"/>
                              <a:gd name="T4" fmla="*/ 75 w 95"/>
                              <a:gd name="T5" fmla="*/ 30 h 130"/>
                              <a:gd name="T6" fmla="*/ 75 w 95"/>
                              <a:gd name="T7" fmla="*/ 115 h 130"/>
                              <a:gd name="T8" fmla="*/ 60 w 95"/>
                              <a:gd name="T9" fmla="*/ 130 h 130"/>
                              <a:gd name="T10" fmla="*/ 60 w 95"/>
                              <a:gd name="T11" fmla="*/ 30 h 130"/>
                              <a:gd name="T12" fmla="*/ 0 w 95"/>
                              <a:gd name="T13" fmla="*/ 30 h 130"/>
                              <a:gd name="T14" fmla="*/ 0 w 95"/>
                              <a:gd name="T15" fmla="*/ 30 h 130"/>
                              <a:gd name="T16" fmla="*/ 10 w 95"/>
                              <a:gd name="T17" fmla="*/ 15 h 130"/>
                              <a:gd name="T18" fmla="*/ 25 w 95"/>
                              <a:gd name="T19" fmla="*/ 0 h 130"/>
                              <a:gd name="T20" fmla="*/ 25 w 95"/>
                              <a:gd name="T21" fmla="*/ 15 h 130"/>
                              <a:gd name="T22" fmla="*/ 65 w 95"/>
                              <a:gd name="T23" fmla="*/ 15 h 130"/>
                              <a:gd name="T24" fmla="*/ 75 w 95"/>
                              <a:gd name="T25" fmla="*/ 0 h 130"/>
                              <a:gd name="T26" fmla="*/ 75 w 95"/>
                              <a:gd name="T27" fmla="*/ 15 h 130"/>
                              <a:gd name="T28" fmla="*/ 95 w 95"/>
                              <a:gd name="T29" fmla="*/ 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95" h="130">
                                <a:moveTo>
                                  <a:pt x="95" y="15"/>
                                </a:moveTo>
                                <a:lnTo>
                                  <a:pt x="90" y="30"/>
                                </a:lnTo>
                                <a:lnTo>
                                  <a:pt x="75" y="30"/>
                                </a:lnTo>
                                <a:lnTo>
                                  <a:pt x="75" y="115"/>
                                </a:lnTo>
                                <a:lnTo>
                                  <a:pt x="60" y="130"/>
                                </a:lnTo>
                                <a:lnTo>
                                  <a:pt x="60" y="30"/>
                                </a:lnTo>
                                <a:lnTo>
                                  <a:pt x="0" y="30"/>
                                </a:lnTo>
                                <a:lnTo>
                                  <a:pt x="10" y="15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65" y="15"/>
                                </a:lnTo>
                                <a:lnTo>
                                  <a:pt x="75" y="0"/>
                                </a:lnTo>
                                <a:lnTo>
                                  <a:pt x="75" y="15"/>
                                </a:lnTo>
                                <a:lnTo>
                                  <a:pt x="95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4" name="Freeform 65"/>
                        <wps:cNvSpPr>
                          <a:spLocks/>
                        </wps:cNvSpPr>
                        <wps:spPr bwMode="auto">
                          <a:xfrm>
                            <a:off x="514350" y="1800225"/>
                            <a:ext cx="73025" cy="79375"/>
                          </a:xfrm>
                          <a:custGeom>
                            <a:avLst/>
                            <a:gdLst>
                              <a:gd name="T0" fmla="*/ 115 w 115"/>
                              <a:gd name="T1" fmla="*/ 105 h 125"/>
                              <a:gd name="T2" fmla="*/ 105 w 115"/>
                              <a:gd name="T3" fmla="*/ 125 h 125"/>
                              <a:gd name="T4" fmla="*/ 105 w 115"/>
                              <a:gd name="T5" fmla="*/ 125 h 125"/>
                              <a:gd name="T6" fmla="*/ 95 w 115"/>
                              <a:gd name="T7" fmla="*/ 115 h 125"/>
                              <a:gd name="T8" fmla="*/ 95 w 115"/>
                              <a:gd name="T9" fmla="*/ 115 h 125"/>
                              <a:gd name="T10" fmla="*/ 35 w 115"/>
                              <a:gd name="T11" fmla="*/ 45 h 125"/>
                              <a:gd name="T12" fmla="*/ 35 w 115"/>
                              <a:gd name="T13" fmla="*/ 45 h 125"/>
                              <a:gd name="T14" fmla="*/ 25 w 115"/>
                              <a:gd name="T15" fmla="*/ 60 h 125"/>
                              <a:gd name="T16" fmla="*/ 20 w 115"/>
                              <a:gd name="T17" fmla="*/ 80 h 125"/>
                              <a:gd name="T18" fmla="*/ 20 w 115"/>
                              <a:gd name="T19" fmla="*/ 80 h 125"/>
                              <a:gd name="T20" fmla="*/ 25 w 115"/>
                              <a:gd name="T21" fmla="*/ 100 h 125"/>
                              <a:gd name="T22" fmla="*/ 40 w 115"/>
                              <a:gd name="T23" fmla="*/ 100 h 125"/>
                              <a:gd name="T24" fmla="*/ 30 w 115"/>
                              <a:gd name="T25" fmla="*/ 120 h 125"/>
                              <a:gd name="T26" fmla="*/ 0 w 115"/>
                              <a:gd name="T27" fmla="*/ 120 h 125"/>
                              <a:gd name="T28" fmla="*/ 5 w 115"/>
                              <a:gd name="T29" fmla="*/ 110 h 125"/>
                              <a:gd name="T30" fmla="*/ 5 w 115"/>
                              <a:gd name="T31" fmla="*/ 105 h 125"/>
                              <a:gd name="T32" fmla="*/ 5 w 115"/>
                              <a:gd name="T33" fmla="*/ 105 h 125"/>
                              <a:gd name="T34" fmla="*/ 5 w 115"/>
                              <a:gd name="T35" fmla="*/ 80 h 125"/>
                              <a:gd name="T36" fmla="*/ 5 w 115"/>
                              <a:gd name="T37" fmla="*/ 80 h 125"/>
                              <a:gd name="T38" fmla="*/ 15 w 115"/>
                              <a:gd name="T39" fmla="*/ 55 h 125"/>
                              <a:gd name="T40" fmla="*/ 15 w 115"/>
                              <a:gd name="T41" fmla="*/ 55 h 125"/>
                              <a:gd name="T42" fmla="*/ 30 w 115"/>
                              <a:gd name="T43" fmla="*/ 40 h 125"/>
                              <a:gd name="T44" fmla="*/ 0 w 115"/>
                              <a:gd name="T45" fmla="*/ 20 h 125"/>
                              <a:gd name="T46" fmla="*/ 10 w 115"/>
                              <a:gd name="T47" fmla="*/ 0 h 125"/>
                              <a:gd name="T48" fmla="*/ 10 w 115"/>
                              <a:gd name="T49" fmla="*/ 0 h 125"/>
                              <a:gd name="T50" fmla="*/ 40 w 115"/>
                              <a:gd name="T51" fmla="*/ 30 h 125"/>
                              <a:gd name="T52" fmla="*/ 40 w 115"/>
                              <a:gd name="T53" fmla="*/ 30 h 125"/>
                              <a:gd name="T54" fmla="*/ 70 w 115"/>
                              <a:gd name="T55" fmla="*/ 55 h 125"/>
                              <a:gd name="T56" fmla="*/ 70 w 115"/>
                              <a:gd name="T57" fmla="*/ 55 h 125"/>
                              <a:gd name="T58" fmla="*/ 80 w 115"/>
                              <a:gd name="T59" fmla="*/ 65 h 125"/>
                              <a:gd name="T60" fmla="*/ 80 w 115"/>
                              <a:gd name="T61" fmla="*/ 65 h 125"/>
                              <a:gd name="T62" fmla="*/ 85 w 115"/>
                              <a:gd name="T63" fmla="*/ 55 h 125"/>
                              <a:gd name="T64" fmla="*/ 90 w 115"/>
                              <a:gd name="T65" fmla="*/ 45 h 125"/>
                              <a:gd name="T66" fmla="*/ 90 w 115"/>
                              <a:gd name="T67" fmla="*/ 45 h 125"/>
                              <a:gd name="T68" fmla="*/ 80 w 115"/>
                              <a:gd name="T69" fmla="*/ 20 h 125"/>
                              <a:gd name="T70" fmla="*/ 100 w 115"/>
                              <a:gd name="T71" fmla="*/ 0 h 125"/>
                              <a:gd name="T72" fmla="*/ 100 w 115"/>
                              <a:gd name="T73" fmla="*/ 0 h 125"/>
                              <a:gd name="T74" fmla="*/ 105 w 115"/>
                              <a:gd name="T75" fmla="*/ 20 h 125"/>
                              <a:gd name="T76" fmla="*/ 105 w 115"/>
                              <a:gd name="T77" fmla="*/ 20 h 125"/>
                              <a:gd name="T78" fmla="*/ 100 w 115"/>
                              <a:gd name="T79" fmla="*/ 45 h 125"/>
                              <a:gd name="T80" fmla="*/ 85 w 115"/>
                              <a:gd name="T81" fmla="*/ 70 h 125"/>
                              <a:gd name="T82" fmla="*/ 115 w 115"/>
                              <a:gd name="T83" fmla="*/ 10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15" h="125">
                                <a:moveTo>
                                  <a:pt x="115" y="105"/>
                                </a:moveTo>
                                <a:lnTo>
                                  <a:pt x="105" y="125"/>
                                </a:lnTo>
                                <a:lnTo>
                                  <a:pt x="95" y="115"/>
                                </a:lnTo>
                                <a:lnTo>
                                  <a:pt x="35" y="45"/>
                                </a:lnTo>
                                <a:lnTo>
                                  <a:pt x="25" y="60"/>
                                </a:lnTo>
                                <a:lnTo>
                                  <a:pt x="20" y="80"/>
                                </a:lnTo>
                                <a:lnTo>
                                  <a:pt x="25" y="100"/>
                                </a:lnTo>
                                <a:lnTo>
                                  <a:pt x="40" y="100"/>
                                </a:lnTo>
                                <a:lnTo>
                                  <a:pt x="30" y="120"/>
                                </a:lnTo>
                                <a:lnTo>
                                  <a:pt x="0" y="120"/>
                                </a:lnTo>
                                <a:lnTo>
                                  <a:pt x="5" y="110"/>
                                </a:lnTo>
                                <a:lnTo>
                                  <a:pt x="5" y="105"/>
                                </a:lnTo>
                                <a:lnTo>
                                  <a:pt x="5" y="80"/>
                                </a:lnTo>
                                <a:lnTo>
                                  <a:pt x="15" y="55"/>
                                </a:lnTo>
                                <a:lnTo>
                                  <a:pt x="30" y="40"/>
                                </a:lnTo>
                                <a:lnTo>
                                  <a:pt x="0" y="20"/>
                                </a:lnTo>
                                <a:lnTo>
                                  <a:pt x="10" y="0"/>
                                </a:lnTo>
                                <a:lnTo>
                                  <a:pt x="40" y="30"/>
                                </a:lnTo>
                                <a:lnTo>
                                  <a:pt x="70" y="55"/>
                                </a:lnTo>
                                <a:lnTo>
                                  <a:pt x="80" y="65"/>
                                </a:lnTo>
                                <a:lnTo>
                                  <a:pt x="85" y="55"/>
                                </a:lnTo>
                                <a:lnTo>
                                  <a:pt x="90" y="45"/>
                                </a:lnTo>
                                <a:lnTo>
                                  <a:pt x="80" y="20"/>
                                </a:lnTo>
                                <a:lnTo>
                                  <a:pt x="100" y="0"/>
                                </a:lnTo>
                                <a:lnTo>
                                  <a:pt x="105" y="20"/>
                                </a:lnTo>
                                <a:lnTo>
                                  <a:pt x="100" y="45"/>
                                </a:lnTo>
                                <a:lnTo>
                                  <a:pt x="85" y="70"/>
                                </a:lnTo>
                                <a:lnTo>
                                  <a:pt x="115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5" name="Freeform 66"/>
                        <wps:cNvSpPr>
                          <a:spLocks/>
                        </wps:cNvSpPr>
                        <wps:spPr bwMode="auto">
                          <a:xfrm>
                            <a:off x="336550" y="1949450"/>
                            <a:ext cx="63500" cy="79375"/>
                          </a:xfrm>
                          <a:custGeom>
                            <a:avLst/>
                            <a:gdLst>
                              <a:gd name="T0" fmla="*/ 100 w 100"/>
                              <a:gd name="T1" fmla="*/ 105 h 125"/>
                              <a:gd name="T2" fmla="*/ 85 w 100"/>
                              <a:gd name="T3" fmla="*/ 125 h 125"/>
                              <a:gd name="T4" fmla="*/ 0 w 100"/>
                              <a:gd name="T5" fmla="*/ 125 h 125"/>
                              <a:gd name="T6" fmla="*/ 15 w 100"/>
                              <a:gd name="T7" fmla="*/ 105 h 125"/>
                              <a:gd name="T8" fmla="*/ 70 w 100"/>
                              <a:gd name="T9" fmla="*/ 105 h 125"/>
                              <a:gd name="T10" fmla="*/ 70 w 100"/>
                              <a:gd name="T11" fmla="*/ 50 h 125"/>
                              <a:gd name="T12" fmla="*/ 70 w 100"/>
                              <a:gd name="T13" fmla="*/ 50 h 125"/>
                              <a:gd name="T14" fmla="*/ 65 w 100"/>
                              <a:gd name="T15" fmla="*/ 35 h 125"/>
                              <a:gd name="T16" fmla="*/ 65 w 100"/>
                              <a:gd name="T17" fmla="*/ 35 h 125"/>
                              <a:gd name="T18" fmla="*/ 60 w 100"/>
                              <a:gd name="T19" fmla="*/ 30 h 125"/>
                              <a:gd name="T20" fmla="*/ 0 w 100"/>
                              <a:gd name="T21" fmla="*/ 30 h 125"/>
                              <a:gd name="T22" fmla="*/ 0 w 100"/>
                              <a:gd name="T23" fmla="*/ 30 h 125"/>
                              <a:gd name="T24" fmla="*/ 25 w 100"/>
                              <a:gd name="T25" fmla="*/ 0 h 125"/>
                              <a:gd name="T26" fmla="*/ 25 w 100"/>
                              <a:gd name="T27" fmla="*/ 15 h 125"/>
                              <a:gd name="T28" fmla="*/ 55 w 100"/>
                              <a:gd name="T29" fmla="*/ 15 h 125"/>
                              <a:gd name="T30" fmla="*/ 55 w 100"/>
                              <a:gd name="T31" fmla="*/ 15 h 125"/>
                              <a:gd name="T32" fmla="*/ 70 w 100"/>
                              <a:gd name="T33" fmla="*/ 15 h 125"/>
                              <a:gd name="T34" fmla="*/ 80 w 100"/>
                              <a:gd name="T35" fmla="*/ 20 h 125"/>
                              <a:gd name="T36" fmla="*/ 80 w 100"/>
                              <a:gd name="T37" fmla="*/ 20 h 125"/>
                              <a:gd name="T38" fmla="*/ 85 w 100"/>
                              <a:gd name="T39" fmla="*/ 30 h 125"/>
                              <a:gd name="T40" fmla="*/ 85 w 100"/>
                              <a:gd name="T41" fmla="*/ 40 h 125"/>
                              <a:gd name="T42" fmla="*/ 85 w 100"/>
                              <a:gd name="T43" fmla="*/ 105 h 125"/>
                              <a:gd name="T44" fmla="*/ 100 w 100"/>
                              <a:gd name="T45" fmla="*/ 105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</a:cxnLst>
                            <a:rect l="0" t="0" r="r" b="b"/>
                            <a:pathLst>
                              <a:path w="100" h="125">
                                <a:moveTo>
                                  <a:pt x="100" y="105"/>
                                </a:moveTo>
                                <a:lnTo>
                                  <a:pt x="85" y="125"/>
                                </a:lnTo>
                                <a:lnTo>
                                  <a:pt x="0" y="125"/>
                                </a:lnTo>
                                <a:lnTo>
                                  <a:pt x="15" y="105"/>
                                </a:lnTo>
                                <a:lnTo>
                                  <a:pt x="70" y="105"/>
                                </a:lnTo>
                                <a:lnTo>
                                  <a:pt x="70" y="50"/>
                                </a:lnTo>
                                <a:lnTo>
                                  <a:pt x="65" y="35"/>
                                </a:lnTo>
                                <a:lnTo>
                                  <a:pt x="60" y="30"/>
                                </a:lnTo>
                                <a:lnTo>
                                  <a:pt x="0" y="30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55" y="15"/>
                                </a:lnTo>
                                <a:lnTo>
                                  <a:pt x="70" y="15"/>
                                </a:lnTo>
                                <a:lnTo>
                                  <a:pt x="80" y="20"/>
                                </a:lnTo>
                                <a:lnTo>
                                  <a:pt x="85" y="30"/>
                                </a:lnTo>
                                <a:lnTo>
                                  <a:pt x="85" y="40"/>
                                </a:lnTo>
                                <a:lnTo>
                                  <a:pt x="85" y="105"/>
                                </a:lnTo>
                                <a:lnTo>
                                  <a:pt x="100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6" name="Freeform 67"/>
                        <wps:cNvSpPr>
                          <a:spLocks/>
                        </wps:cNvSpPr>
                        <wps:spPr bwMode="auto">
                          <a:xfrm>
                            <a:off x="403225" y="1952625"/>
                            <a:ext cx="31750" cy="79375"/>
                          </a:xfrm>
                          <a:custGeom>
                            <a:avLst/>
                            <a:gdLst>
                              <a:gd name="T0" fmla="*/ 50 w 50"/>
                              <a:gd name="T1" fmla="*/ 110 h 125"/>
                              <a:gd name="T2" fmla="*/ 35 w 50"/>
                              <a:gd name="T3" fmla="*/ 125 h 125"/>
                              <a:gd name="T4" fmla="*/ 35 w 50"/>
                              <a:gd name="T5" fmla="*/ 50 h 125"/>
                              <a:gd name="T6" fmla="*/ 35 w 50"/>
                              <a:gd name="T7" fmla="*/ 50 h 125"/>
                              <a:gd name="T8" fmla="*/ 30 w 50"/>
                              <a:gd name="T9" fmla="*/ 40 h 125"/>
                              <a:gd name="T10" fmla="*/ 30 w 50"/>
                              <a:gd name="T11" fmla="*/ 40 h 125"/>
                              <a:gd name="T12" fmla="*/ 20 w 50"/>
                              <a:gd name="T13" fmla="*/ 30 h 125"/>
                              <a:gd name="T14" fmla="*/ 0 w 50"/>
                              <a:gd name="T15" fmla="*/ 20 h 125"/>
                              <a:gd name="T16" fmla="*/ 15 w 50"/>
                              <a:gd name="T17" fmla="*/ 0 h 125"/>
                              <a:gd name="T18" fmla="*/ 40 w 50"/>
                              <a:gd name="T19" fmla="*/ 20 h 125"/>
                              <a:gd name="T20" fmla="*/ 40 w 50"/>
                              <a:gd name="T21" fmla="*/ 20 h 125"/>
                              <a:gd name="T22" fmla="*/ 50 w 50"/>
                              <a:gd name="T23" fmla="*/ 30 h 125"/>
                              <a:gd name="T24" fmla="*/ 50 w 50"/>
                              <a:gd name="T25" fmla="*/ 40 h 125"/>
                              <a:gd name="T26" fmla="*/ 50 w 50"/>
                              <a:gd name="T27" fmla="*/ 11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0" h="125">
                                <a:moveTo>
                                  <a:pt x="50" y="110"/>
                                </a:moveTo>
                                <a:lnTo>
                                  <a:pt x="35" y="125"/>
                                </a:lnTo>
                                <a:lnTo>
                                  <a:pt x="35" y="50"/>
                                </a:lnTo>
                                <a:lnTo>
                                  <a:pt x="30" y="40"/>
                                </a:lnTo>
                                <a:lnTo>
                                  <a:pt x="20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0" y="20"/>
                                </a:lnTo>
                                <a:lnTo>
                                  <a:pt x="50" y="30"/>
                                </a:lnTo>
                                <a:lnTo>
                                  <a:pt x="50" y="40"/>
                                </a:lnTo>
                                <a:lnTo>
                                  <a:pt x="50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7" name="Freeform 68"/>
                        <wps:cNvSpPr>
                          <a:spLocks noEditPoints="1"/>
                        </wps:cNvSpPr>
                        <wps:spPr bwMode="auto">
                          <a:xfrm>
                            <a:off x="447675" y="1949450"/>
                            <a:ext cx="66675" cy="82550"/>
                          </a:xfrm>
                          <a:custGeom>
                            <a:avLst/>
                            <a:gdLst>
                              <a:gd name="T0" fmla="*/ 105 w 105"/>
                              <a:gd name="T1" fmla="*/ 110 h 130"/>
                              <a:gd name="T2" fmla="*/ 85 w 105"/>
                              <a:gd name="T3" fmla="*/ 130 h 130"/>
                              <a:gd name="T4" fmla="*/ 85 w 105"/>
                              <a:gd name="T5" fmla="*/ 45 h 130"/>
                              <a:gd name="T6" fmla="*/ 85 w 105"/>
                              <a:gd name="T7" fmla="*/ 45 h 130"/>
                              <a:gd name="T8" fmla="*/ 85 w 105"/>
                              <a:gd name="T9" fmla="*/ 35 h 130"/>
                              <a:gd name="T10" fmla="*/ 85 w 105"/>
                              <a:gd name="T11" fmla="*/ 35 h 130"/>
                              <a:gd name="T12" fmla="*/ 75 w 105"/>
                              <a:gd name="T13" fmla="*/ 30 h 130"/>
                              <a:gd name="T14" fmla="*/ 0 w 105"/>
                              <a:gd name="T15" fmla="*/ 30 h 130"/>
                              <a:gd name="T16" fmla="*/ 0 w 105"/>
                              <a:gd name="T17" fmla="*/ 30 h 130"/>
                              <a:gd name="T18" fmla="*/ 10 w 105"/>
                              <a:gd name="T19" fmla="*/ 15 h 130"/>
                              <a:gd name="T20" fmla="*/ 20 w 105"/>
                              <a:gd name="T21" fmla="*/ 0 h 130"/>
                              <a:gd name="T22" fmla="*/ 20 w 105"/>
                              <a:gd name="T23" fmla="*/ 15 h 130"/>
                              <a:gd name="T24" fmla="*/ 70 w 105"/>
                              <a:gd name="T25" fmla="*/ 15 h 130"/>
                              <a:gd name="T26" fmla="*/ 70 w 105"/>
                              <a:gd name="T27" fmla="*/ 15 h 130"/>
                              <a:gd name="T28" fmla="*/ 90 w 105"/>
                              <a:gd name="T29" fmla="*/ 15 h 130"/>
                              <a:gd name="T30" fmla="*/ 100 w 105"/>
                              <a:gd name="T31" fmla="*/ 20 h 130"/>
                              <a:gd name="T32" fmla="*/ 100 w 105"/>
                              <a:gd name="T33" fmla="*/ 20 h 130"/>
                              <a:gd name="T34" fmla="*/ 105 w 105"/>
                              <a:gd name="T35" fmla="*/ 30 h 130"/>
                              <a:gd name="T36" fmla="*/ 105 w 105"/>
                              <a:gd name="T37" fmla="*/ 45 h 130"/>
                              <a:gd name="T38" fmla="*/ 105 w 105"/>
                              <a:gd name="T39" fmla="*/ 110 h 130"/>
                              <a:gd name="T40" fmla="*/ 25 w 105"/>
                              <a:gd name="T41" fmla="*/ 115 h 130"/>
                              <a:gd name="T42" fmla="*/ 10 w 105"/>
                              <a:gd name="T43" fmla="*/ 130 h 130"/>
                              <a:gd name="T44" fmla="*/ 10 w 105"/>
                              <a:gd name="T45" fmla="*/ 70 h 130"/>
                              <a:gd name="T46" fmla="*/ 25 w 105"/>
                              <a:gd name="T47" fmla="*/ 50 h 130"/>
                              <a:gd name="T48" fmla="*/ 25 w 105"/>
                              <a:gd name="T49" fmla="*/ 1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05" h="130">
                                <a:moveTo>
                                  <a:pt x="105" y="110"/>
                                </a:moveTo>
                                <a:lnTo>
                                  <a:pt x="85" y="130"/>
                                </a:lnTo>
                                <a:lnTo>
                                  <a:pt x="85" y="45"/>
                                </a:lnTo>
                                <a:lnTo>
                                  <a:pt x="85" y="35"/>
                                </a:lnTo>
                                <a:lnTo>
                                  <a:pt x="75" y="30"/>
                                </a:lnTo>
                                <a:lnTo>
                                  <a:pt x="0" y="30"/>
                                </a:lnTo>
                                <a:lnTo>
                                  <a:pt x="10" y="15"/>
                                </a:lnTo>
                                <a:lnTo>
                                  <a:pt x="20" y="0"/>
                                </a:lnTo>
                                <a:lnTo>
                                  <a:pt x="20" y="15"/>
                                </a:lnTo>
                                <a:lnTo>
                                  <a:pt x="70" y="15"/>
                                </a:lnTo>
                                <a:lnTo>
                                  <a:pt x="90" y="15"/>
                                </a:lnTo>
                                <a:lnTo>
                                  <a:pt x="100" y="20"/>
                                </a:lnTo>
                                <a:lnTo>
                                  <a:pt x="105" y="30"/>
                                </a:lnTo>
                                <a:lnTo>
                                  <a:pt x="105" y="45"/>
                                </a:lnTo>
                                <a:lnTo>
                                  <a:pt x="105" y="110"/>
                                </a:lnTo>
                                <a:close/>
                                <a:moveTo>
                                  <a:pt x="25" y="115"/>
                                </a:moveTo>
                                <a:lnTo>
                                  <a:pt x="10" y="130"/>
                                </a:lnTo>
                                <a:lnTo>
                                  <a:pt x="10" y="70"/>
                                </a:lnTo>
                                <a:lnTo>
                                  <a:pt x="25" y="50"/>
                                </a:lnTo>
                                <a:lnTo>
                                  <a:pt x="25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8" name="Freeform 69"/>
                        <wps:cNvSpPr>
                          <a:spLocks/>
                        </wps:cNvSpPr>
                        <wps:spPr bwMode="auto">
                          <a:xfrm>
                            <a:off x="523875" y="1955800"/>
                            <a:ext cx="60325" cy="73025"/>
                          </a:xfrm>
                          <a:custGeom>
                            <a:avLst/>
                            <a:gdLst>
                              <a:gd name="T0" fmla="*/ 95 w 95"/>
                              <a:gd name="T1" fmla="*/ 90 h 115"/>
                              <a:gd name="T2" fmla="*/ 95 w 95"/>
                              <a:gd name="T3" fmla="*/ 90 h 115"/>
                              <a:gd name="T4" fmla="*/ 90 w 95"/>
                              <a:gd name="T5" fmla="*/ 105 h 115"/>
                              <a:gd name="T6" fmla="*/ 90 w 95"/>
                              <a:gd name="T7" fmla="*/ 105 h 115"/>
                              <a:gd name="T8" fmla="*/ 80 w 95"/>
                              <a:gd name="T9" fmla="*/ 115 h 115"/>
                              <a:gd name="T10" fmla="*/ 80 w 95"/>
                              <a:gd name="T11" fmla="*/ 115 h 115"/>
                              <a:gd name="T12" fmla="*/ 70 w 95"/>
                              <a:gd name="T13" fmla="*/ 115 h 115"/>
                              <a:gd name="T14" fmla="*/ 0 w 95"/>
                              <a:gd name="T15" fmla="*/ 115 h 115"/>
                              <a:gd name="T16" fmla="*/ 15 w 95"/>
                              <a:gd name="T17" fmla="*/ 95 h 115"/>
                              <a:gd name="T18" fmla="*/ 80 w 95"/>
                              <a:gd name="T19" fmla="*/ 95 h 115"/>
                              <a:gd name="T20" fmla="*/ 80 w 95"/>
                              <a:gd name="T21" fmla="*/ 95 h 115"/>
                              <a:gd name="T22" fmla="*/ 60 w 95"/>
                              <a:gd name="T23" fmla="*/ 75 h 115"/>
                              <a:gd name="T24" fmla="*/ 60 w 95"/>
                              <a:gd name="T25" fmla="*/ 75 h 115"/>
                              <a:gd name="T26" fmla="*/ 30 w 95"/>
                              <a:gd name="T27" fmla="*/ 40 h 115"/>
                              <a:gd name="T28" fmla="*/ 10 w 95"/>
                              <a:gd name="T29" fmla="*/ 15 h 115"/>
                              <a:gd name="T30" fmla="*/ 25 w 95"/>
                              <a:gd name="T31" fmla="*/ 0 h 115"/>
                              <a:gd name="T32" fmla="*/ 25 w 95"/>
                              <a:gd name="T33" fmla="*/ 0 h 115"/>
                              <a:gd name="T34" fmla="*/ 40 w 95"/>
                              <a:gd name="T35" fmla="*/ 25 h 115"/>
                              <a:gd name="T36" fmla="*/ 70 w 95"/>
                              <a:gd name="T37" fmla="*/ 55 h 115"/>
                              <a:gd name="T38" fmla="*/ 70 w 95"/>
                              <a:gd name="T39" fmla="*/ 55 h 115"/>
                              <a:gd name="T40" fmla="*/ 75 w 95"/>
                              <a:gd name="T41" fmla="*/ 40 h 115"/>
                              <a:gd name="T42" fmla="*/ 75 w 95"/>
                              <a:gd name="T43" fmla="*/ 30 h 115"/>
                              <a:gd name="T44" fmla="*/ 75 w 95"/>
                              <a:gd name="T45" fmla="*/ 30 h 115"/>
                              <a:gd name="T46" fmla="*/ 70 w 95"/>
                              <a:gd name="T47" fmla="*/ 15 h 115"/>
                              <a:gd name="T48" fmla="*/ 85 w 95"/>
                              <a:gd name="T49" fmla="*/ 0 h 115"/>
                              <a:gd name="T50" fmla="*/ 85 w 95"/>
                              <a:gd name="T51" fmla="*/ 0 h 115"/>
                              <a:gd name="T52" fmla="*/ 90 w 95"/>
                              <a:gd name="T53" fmla="*/ 10 h 115"/>
                              <a:gd name="T54" fmla="*/ 95 w 95"/>
                              <a:gd name="T55" fmla="*/ 25 h 115"/>
                              <a:gd name="T56" fmla="*/ 95 w 95"/>
                              <a:gd name="T57" fmla="*/ 25 h 115"/>
                              <a:gd name="T58" fmla="*/ 90 w 95"/>
                              <a:gd name="T59" fmla="*/ 40 h 115"/>
                              <a:gd name="T60" fmla="*/ 75 w 95"/>
                              <a:gd name="T61" fmla="*/ 60 h 115"/>
                              <a:gd name="T62" fmla="*/ 75 w 95"/>
                              <a:gd name="T63" fmla="*/ 60 h 115"/>
                              <a:gd name="T64" fmla="*/ 80 w 95"/>
                              <a:gd name="T65" fmla="*/ 70 h 115"/>
                              <a:gd name="T66" fmla="*/ 80 w 95"/>
                              <a:gd name="T67" fmla="*/ 70 h 115"/>
                              <a:gd name="T68" fmla="*/ 95 w 95"/>
                              <a:gd name="T69" fmla="*/ 90 h 115"/>
                              <a:gd name="T70" fmla="*/ 95 w 95"/>
                              <a:gd name="T71" fmla="*/ 90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95" h="115">
                                <a:moveTo>
                                  <a:pt x="95" y="90"/>
                                </a:moveTo>
                                <a:lnTo>
                                  <a:pt x="95" y="90"/>
                                </a:lnTo>
                                <a:lnTo>
                                  <a:pt x="90" y="105"/>
                                </a:lnTo>
                                <a:lnTo>
                                  <a:pt x="80" y="115"/>
                                </a:lnTo>
                                <a:lnTo>
                                  <a:pt x="70" y="115"/>
                                </a:lnTo>
                                <a:lnTo>
                                  <a:pt x="0" y="115"/>
                                </a:lnTo>
                                <a:lnTo>
                                  <a:pt x="15" y="95"/>
                                </a:lnTo>
                                <a:lnTo>
                                  <a:pt x="80" y="95"/>
                                </a:lnTo>
                                <a:lnTo>
                                  <a:pt x="60" y="75"/>
                                </a:lnTo>
                                <a:lnTo>
                                  <a:pt x="30" y="40"/>
                                </a:lnTo>
                                <a:lnTo>
                                  <a:pt x="10" y="15"/>
                                </a:lnTo>
                                <a:lnTo>
                                  <a:pt x="25" y="0"/>
                                </a:lnTo>
                                <a:lnTo>
                                  <a:pt x="40" y="25"/>
                                </a:lnTo>
                                <a:lnTo>
                                  <a:pt x="70" y="55"/>
                                </a:lnTo>
                                <a:lnTo>
                                  <a:pt x="75" y="40"/>
                                </a:lnTo>
                                <a:lnTo>
                                  <a:pt x="75" y="30"/>
                                </a:lnTo>
                                <a:lnTo>
                                  <a:pt x="70" y="15"/>
                                </a:lnTo>
                                <a:lnTo>
                                  <a:pt x="85" y="0"/>
                                </a:lnTo>
                                <a:lnTo>
                                  <a:pt x="90" y="10"/>
                                </a:lnTo>
                                <a:lnTo>
                                  <a:pt x="95" y="25"/>
                                </a:lnTo>
                                <a:lnTo>
                                  <a:pt x="90" y="40"/>
                                </a:lnTo>
                                <a:lnTo>
                                  <a:pt x="75" y="60"/>
                                </a:lnTo>
                                <a:lnTo>
                                  <a:pt x="80" y="70"/>
                                </a:lnTo>
                                <a:lnTo>
                                  <a:pt x="95" y="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9" name="Freeform 70"/>
                        <wps:cNvSpPr>
                          <a:spLocks/>
                        </wps:cNvSpPr>
                        <wps:spPr bwMode="auto">
                          <a:xfrm>
                            <a:off x="339725" y="2082800"/>
                            <a:ext cx="57150" cy="101600"/>
                          </a:xfrm>
                          <a:custGeom>
                            <a:avLst/>
                            <a:gdLst>
                              <a:gd name="T0" fmla="*/ 90 w 90"/>
                              <a:gd name="T1" fmla="*/ 75 h 160"/>
                              <a:gd name="T2" fmla="*/ 90 w 90"/>
                              <a:gd name="T3" fmla="*/ 75 h 160"/>
                              <a:gd name="T4" fmla="*/ 85 w 90"/>
                              <a:gd name="T5" fmla="*/ 90 h 160"/>
                              <a:gd name="T6" fmla="*/ 80 w 90"/>
                              <a:gd name="T7" fmla="*/ 105 h 160"/>
                              <a:gd name="T8" fmla="*/ 75 w 90"/>
                              <a:gd name="T9" fmla="*/ 120 h 160"/>
                              <a:gd name="T10" fmla="*/ 60 w 90"/>
                              <a:gd name="T11" fmla="*/ 130 h 160"/>
                              <a:gd name="T12" fmla="*/ 60 w 90"/>
                              <a:gd name="T13" fmla="*/ 130 h 160"/>
                              <a:gd name="T14" fmla="*/ 40 w 90"/>
                              <a:gd name="T15" fmla="*/ 150 h 160"/>
                              <a:gd name="T16" fmla="*/ 10 w 90"/>
                              <a:gd name="T17" fmla="*/ 160 h 160"/>
                              <a:gd name="T18" fmla="*/ 20 w 90"/>
                              <a:gd name="T19" fmla="*/ 135 h 160"/>
                              <a:gd name="T20" fmla="*/ 20 w 90"/>
                              <a:gd name="T21" fmla="*/ 135 h 160"/>
                              <a:gd name="T22" fmla="*/ 40 w 90"/>
                              <a:gd name="T23" fmla="*/ 130 h 160"/>
                              <a:gd name="T24" fmla="*/ 55 w 90"/>
                              <a:gd name="T25" fmla="*/ 120 h 160"/>
                              <a:gd name="T26" fmla="*/ 55 w 90"/>
                              <a:gd name="T27" fmla="*/ 120 h 160"/>
                              <a:gd name="T28" fmla="*/ 70 w 90"/>
                              <a:gd name="T29" fmla="*/ 105 h 160"/>
                              <a:gd name="T30" fmla="*/ 75 w 90"/>
                              <a:gd name="T31" fmla="*/ 85 h 160"/>
                              <a:gd name="T32" fmla="*/ 75 w 90"/>
                              <a:gd name="T33" fmla="*/ 75 h 160"/>
                              <a:gd name="T34" fmla="*/ 75 w 90"/>
                              <a:gd name="T35" fmla="*/ 75 h 160"/>
                              <a:gd name="T36" fmla="*/ 70 w 90"/>
                              <a:gd name="T37" fmla="*/ 65 h 160"/>
                              <a:gd name="T38" fmla="*/ 70 w 90"/>
                              <a:gd name="T39" fmla="*/ 65 h 160"/>
                              <a:gd name="T40" fmla="*/ 60 w 90"/>
                              <a:gd name="T41" fmla="*/ 60 h 160"/>
                              <a:gd name="T42" fmla="*/ 15 w 90"/>
                              <a:gd name="T43" fmla="*/ 60 h 160"/>
                              <a:gd name="T44" fmla="*/ 15 w 90"/>
                              <a:gd name="T45" fmla="*/ 60 h 160"/>
                              <a:gd name="T46" fmla="*/ 10 w 90"/>
                              <a:gd name="T47" fmla="*/ 60 h 160"/>
                              <a:gd name="T48" fmla="*/ 10 w 90"/>
                              <a:gd name="T49" fmla="*/ 55 h 160"/>
                              <a:gd name="T50" fmla="*/ 10 w 90"/>
                              <a:gd name="T51" fmla="*/ 50 h 160"/>
                              <a:gd name="T52" fmla="*/ 10 w 90"/>
                              <a:gd name="T53" fmla="*/ 50 h 160"/>
                              <a:gd name="T54" fmla="*/ 5 w 90"/>
                              <a:gd name="T55" fmla="*/ 30 h 160"/>
                              <a:gd name="T56" fmla="*/ 0 w 90"/>
                              <a:gd name="T57" fmla="*/ 20 h 160"/>
                              <a:gd name="T58" fmla="*/ 15 w 90"/>
                              <a:gd name="T59" fmla="*/ 0 h 160"/>
                              <a:gd name="T60" fmla="*/ 15 w 90"/>
                              <a:gd name="T61" fmla="*/ 0 h 160"/>
                              <a:gd name="T62" fmla="*/ 20 w 90"/>
                              <a:gd name="T63" fmla="*/ 0 h 160"/>
                              <a:gd name="T64" fmla="*/ 20 w 90"/>
                              <a:gd name="T65" fmla="*/ 0 h 160"/>
                              <a:gd name="T66" fmla="*/ 20 w 90"/>
                              <a:gd name="T67" fmla="*/ 15 h 160"/>
                              <a:gd name="T68" fmla="*/ 20 w 90"/>
                              <a:gd name="T69" fmla="*/ 45 h 160"/>
                              <a:gd name="T70" fmla="*/ 55 w 90"/>
                              <a:gd name="T71" fmla="*/ 45 h 160"/>
                              <a:gd name="T72" fmla="*/ 55 w 90"/>
                              <a:gd name="T73" fmla="*/ 45 h 160"/>
                              <a:gd name="T74" fmla="*/ 80 w 90"/>
                              <a:gd name="T75" fmla="*/ 45 h 160"/>
                              <a:gd name="T76" fmla="*/ 80 w 90"/>
                              <a:gd name="T77" fmla="*/ 45 h 160"/>
                              <a:gd name="T78" fmla="*/ 85 w 90"/>
                              <a:gd name="T79" fmla="*/ 50 h 160"/>
                              <a:gd name="T80" fmla="*/ 85 w 90"/>
                              <a:gd name="T81" fmla="*/ 50 h 160"/>
                              <a:gd name="T82" fmla="*/ 90 w 90"/>
                              <a:gd name="T83" fmla="*/ 65 h 160"/>
                              <a:gd name="T84" fmla="*/ 90 w 90"/>
                              <a:gd name="T85" fmla="*/ 75 h 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90" h="160">
                                <a:moveTo>
                                  <a:pt x="90" y="75"/>
                                </a:moveTo>
                                <a:lnTo>
                                  <a:pt x="90" y="75"/>
                                </a:lnTo>
                                <a:lnTo>
                                  <a:pt x="85" y="90"/>
                                </a:lnTo>
                                <a:lnTo>
                                  <a:pt x="80" y="105"/>
                                </a:lnTo>
                                <a:lnTo>
                                  <a:pt x="75" y="120"/>
                                </a:lnTo>
                                <a:lnTo>
                                  <a:pt x="60" y="130"/>
                                </a:lnTo>
                                <a:lnTo>
                                  <a:pt x="40" y="150"/>
                                </a:lnTo>
                                <a:lnTo>
                                  <a:pt x="10" y="160"/>
                                </a:lnTo>
                                <a:lnTo>
                                  <a:pt x="20" y="135"/>
                                </a:lnTo>
                                <a:lnTo>
                                  <a:pt x="40" y="130"/>
                                </a:lnTo>
                                <a:lnTo>
                                  <a:pt x="55" y="120"/>
                                </a:lnTo>
                                <a:lnTo>
                                  <a:pt x="70" y="105"/>
                                </a:lnTo>
                                <a:lnTo>
                                  <a:pt x="75" y="85"/>
                                </a:lnTo>
                                <a:lnTo>
                                  <a:pt x="75" y="75"/>
                                </a:lnTo>
                                <a:lnTo>
                                  <a:pt x="70" y="65"/>
                                </a:lnTo>
                                <a:lnTo>
                                  <a:pt x="60" y="60"/>
                                </a:lnTo>
                                <a:lnTo>
                                  <a:pt x="15" y="60"/>
                                </a:lnTo>
                                <a:lnTo>
                                  <a:pt x="10" y="60"/>
                                </a:lnTo>
                                <a:lnTo>
                                  <a:pt x="10" y="55"/>
                                </a:lnTo>
                                <a:lnTo>
                                  <a:pt x="10" y="50"/>
                                </a:lnTo>
                                <a:lnTo>
                                  <a:pt x="5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20" y="0"/>
                                </a:lnTo>
                                <a:lnTo>
                                  <a:pt x="20" y="15"/>
                                </a:lnTo>
                                <a:lnTo>
                                  <a:pt x="20" y="45"/>
                                </a:lnTo>
                                <a:lnTo>
                                  <a:pt x="55" y="45"/>
                                </a:lnTo>
                                <a:lnTo>
                                  <a:pt x="80" y="45"/>
                                </a:lnTo>
                                <a:lnTo>
                                  <a:pt x="85" y="50"/>
                                </a:lnTo>
                                <a:lnTo>
                                  <a:pt x="90" y="65"/>
                                </a:lnTo>
                                <a:lnTo>
                                  <a:pt x="90" y="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0" name="Freeform 71"/>
                        <wps:cNvSpPr>
                          <a:spLocks/>
                        </wps:cNvSpPr>
                        <wps:spPr bwMode="auto">
                          <a:xfrm>
                            <a:off x="406400" y="2105025"/>
                            <a:ext cx="34925" cy="79375"/>
                          </a:xfrm>
                          <a:custGeom>
                            <a:avLst/>
                            <a:gdLst>
                              <a:gd name="T0" fmla="*/ 55 w 55"/>
                              <a:gd name="T1" fmla="*/ 110 h 125"/>
                              <a:gd name="T2" fmla="*/ 35 w 55"/>
                              <a:gd name="T3" fmla="*/ 125 h 125"/>
                              <a:gd name="T4" fmla="*/ 35 w 55"/>
                              <a:gd name="T5" fmla="*/ 50 h 125"/>
                              <a:gd name="T6" fmla="*/ 35 w 55"/>
                              <a:gd name="T7" fmla="*/ 50 h 125"/>
                              <a:gd name="T8" fmla="*/ 35 w 55"/>
                              <a:gd name="T9" fmla="*/ 40 h 125"/>
                              <a:gd name="T10" fmla="*/ 35 w 55"/>
                              <a:gd name="T11" fmla="*/ 40 h 125"/>
                              <a:gd name="T12" fmla="*/ 25 w 55"/>
                              <a:gd name="T13" fmla="*/ 30 h 125"/>
                              <a:gd name="T14" fmla="*/ 0 w 55"/>
                              <a:gd name="T15" fmla="*/ 20 h 125"/>
                              <a:gd name="T16" fmla="*/ 15 w 55"/>
                              <a:gd name="T17" fmla="*/ 0 h 125"/>
                              <a:gd name="T18" fmla="*/ 45 w 55"/>
                              <a:gd name="T19" fmla="*/ 20 h 125"/>
                              <a:gd name="T20" fmla="*/ 45 w 55"/>
                              <a:gd name="T21" fmla="*/ 20 h 125"/>
                              <a:gd name="T22" fmla="*/ 50 w 55"/>
                              <a:gd name="T23" fmla="*/ 30 h 125"/>
                              <a:gd name="T24" fmla="*/ 55 w 55"/>
                              <a:gd name="T25" fmla="*/ 40 h 125"/>
                              <a:gd name="T26" fmla="*/ 55 w 55"/>
                              <a:gd name="T27" fmla="*/ 11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55" h="125">
                                <a:moveTo>
                                  <a:pt x="55" y="110"/>
                                </a:moveTo>
                                <a:lnTo>
                                  <a:pt x="35" y="125"/>
                                </a:lnTo>
                                <a:lnTo>
                                  <a:pt x="35" y="50"/>
                                </a:lnTo>
                                <a:lnTo>
                                  <a:pt x="35" y="40"/>
                                </a:lnTo>
                                <a:lnTo>
                                  <a:pt x="25" y="30"/>
                                </a:lnTo>
                                <a:lnTo>
                                  <a:pt x="0" y="20"/>
                                </a:lnTo>
                                <a:lnTo>
                                  <a:pt x="15" y="0"/>
                                </a:lnTo>
                                <a:lnTo>
                                  <a:pt x="45" y="20"/>
                                </a:lnTo>
                                <a:lnTo>
                                  <a:pt x="50" y="30"/>
                                </a:lnTo>
                                <a:lnTo>
                                  <a:pt x="55" y="40"/>
                                </a:lnTo>
                                <a:lnTo>
                                  <a:pt x="55" y="1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1" name="Freeform 72"/>
                        <wps:cNvSpPr>
                          <a:spLocks/>
                        </wps:cNvSpPr>
                        <wps:spPr bwMode="auto">
                          <a:xfrm>
                            <a:off x="450850" y="2101850"/>
                            <a:ext cx="66675" cy="82550"/>
                          </a:xfrm>
                          <a:custGeom>
                            <a:avLst/>
                            <a:gdLst>
                              <a:gd name="T0" fmla="*/ 105 w 105"/>
                              <a:gd name="T1" fmla="*/ 115 h 130"/>
                              <a:gd name="T2" fmla="*/ 95 w 105"/>
                              <a:gd name="T3" fmla="*/ 130 h 130"/>
                              <a:gd name="T4" fmla="*/ 95 w 105"/>
                              <a:gd name="T5" fmla="*/ 65 h 130"/>
                              <a:gd name="T6" fmla="*/ 95 w 105"/>
                              <a:gd name="T7" fmla="*/ 65 h 130"/>
                              <a:gd name="T8" fmla="*/ 90 w 105"/>
                              <a:gd name="T9" fmla="*/ 50 h 130"/>
                              <a:gd name="T10" fmla="*/ 85 w 105"/>
                              <a:gd name="T11" fmla="*/ 40 h 130"/>
                              <a:gd name="T12" fmla="*/ 85 w 105"/>
                              <a:gd name="T13" fmla="*/ 40 h 130"/>
                              <a:gd name="T14" fmla="*/ 75 w 105"/>
                              <a:gd name="T15" fmla="*/ 35 h 130"/>
                              <a:gd name="T16" fmla="*/ 65 w 105"/>
                              <a:gd name="T17" fmla="*/ 30 h 130"/>
                              <a:gd name="T18" fmla="*/ 25 w 105"/>
                              <a:gd name="T19" fmla="*/ 30 h 130"/>
                              <a:gd name="T20" fmla="*/ 25 w 105"/>
                              <a:gd name="T21" fmla="*/ 115 h 130"/>
                              <a:gd name="T22" fmla="*/ 10 w 105"/>
                              <a:gd name="T23" fmla="*/ 130 h 130"/>
                              <a:gd name="T24" fmla="*/ 10 w 105"/>
                              <a:gd name="T25" fmla="*/ 60 h 130"/>
                              <a:gd name="T26" fmla="*/ 10 w 105"/>
                              <a:gd name="T27" fmla="*/ 60 h 130"/>
                              <a:gd name="T28" fmla="*/ 5 w 105"/>
                              <a:gd name="T29" fmla="*/ 35 h 130"/>
                              <a:gd name="T30" fmla="*/ 5 w 105"/>
                              <a:gd name="T31" fmla="*/ 35 h 130"/>
                              <a:gd name="T32" fmla="*/ 0 w 105"/>
                              <a:gd name="T33" fmla="*/ 30 h 130"/>
                              <a:gd name="T34" fmla="*/ 0 w 105"/>
                              <a:gd name="T35" fmla="*/ 30 h 130"/>
                              <a:gd name="T36" fmla="*/ 10 w 105"/>
                              <a:gd name="T37" fmla="*/ 15 h 130"/>
                              <a:gd name="T38" fmla="*/ 25 w 105"/>
                              <a:gd name="T39" fmla="*/ 0 h 130"/>
                              <a:gd name="T40" fmla="*/ 25 w 105"/>
                              <a:gd name="T41" fmla="*/ 15 h 130"/>
                              <a:gd name="T42" fmla="*/ 60 w 105"/>
                              <a:gd name="T43" fmla="*/ 15 h 130"/>
                              <a:gd name="T44" fmla="*/ 60 w 105"/>
                              <a:gd name="T45" fmla="*/ 15 h 130"/>
                              <a:gd name="T46" fmla="*/ 80 w 105"/>
                              <a:gd name="T47" fmla="*/ 15 h 130"/>
                              <a:gd name="T48" fmla="*/ 95 w 105"/>
                              <a:gd name="T49" fmla="*/ 25 h 130"/>
                              <a:gd name="T50" fmla="*/ 95 w 105"/>
                              <a:gd name="T51" fmla="*/ 25 h 130"/>
                              <a:gd name="T52" fmla="*/ 105 w 105"/>
                              <a:gd name="T53" fmla="*/ 40 h 130"/>
                              <a:gd name="T54" fmla="*/ 105 w 105"/>
                              <a:gd name="T55" fmla="*/ 60 h 130"/>
                              <a:gd name="T56" fmla="*/ 105 w 105"/>
                              <a:gd name="T57" fmla="*/ 115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</a:cxnLst>
                            <a:rect l="0" t="0" r="r" b="b"/>
                            <a:pathLst>
                              <a:path w="105" h="130">
                                <a:moveTo>
                                  <a:pt x="105" y="115"/>
                                </a:moveTo>
                                <a:lnTo>
                                  <a:pt x="95" y="130"/>
                                </a:lnTo>
                                <a:lnTo>
                                  <a:pt x="95" y="65"/>
                                </a:lnTo>
                                <a:lnTo>
                                  <a:pt x="90" y="50"/>
                                </a:lnTo>
                                <a:lnTo>
                                  <a:pt x="85" y="40"/>
                                </a:lnTo>
                                <a:lnTo>
                                  <a:pt x="75" y="35"/>
                                </a:lnTo>
                                <a:lnTo>
                                  <a:pt x="65" y="30"/>
                                </a:lnTo>
                                <a:lnTo>
                                  <a:pt x="25" y="30"/>
                                </a:lnTo>
                                <a:lnTo>
                                  <a:pt x="25" y="115"/>
                                </a:lnTo>
                                <a:lnTo>
                                  <a:pt x="10" y="130"/>
                                </a:lnTo>
                                <a:lnTo>
                                  <a:pt x="10" y="60"/>
                                </a:lnTo>
                                <a:lnTo>
                                  <a:pt x="5" y="35"/>
                                </a:lnTo>
                                <a:lnTo>
                                  <a:pt x="0" y="30"/>
                                </a:lnTo>
                                <a:lnTo>
                                  <a:pt x="10" y="15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60" y="15"/>
                                </a:lnTo>
                                <a:lnTo>
                                  <a:pt x="80" y="15"/>
                                </a:lnTo>
                                <a:lnTo>
                                  <a:pt x="95" y="25"/>
                                </a:lnTo>
                                <a:lnTo>
                                  <a:pt x="105" y="40"/>
                                </a:lnTo>
                                <a:lnTo>
                                  <a:pt x="105" y="60"/>
                                </a:lnTo>
                                <a:lnTo>
                                  <a:pt x="105" y="1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2" name="Freeform 73"/>
                        <wps:cNvSpPr>
                          <a:spLocks/>
                        </wps:cNvSpPr>
                        <wps:spPr bwMode="auto">
                          <a:xfrm>
                            <a:off x="530225" y="2101850"/>
                            <a:ext cx="60325" cy="79375"/>
                          </a:xfrm>
                          <a:custGeom>
                            <a:avLst/>
                            <a:gdLst>
                              <a:gd name="T0" fmla="*/ 95 w 95"/>
                              <a:gd name="T1" fmla="*/ 60 h 125"/>
                              <a:gd name="T2" fmla="*/ 95 w 95"/>
                              <a:gd name="T3" fmla="*/ 60 h 125"/>
                              <a:gd name="T4" fmla="*/ 90 w 95"/>
                              <a:gd name="T5" fmla="*/ 75 h 125"/>
                              <a:gd name="T6" fmla="*/ 85 w 95"/>
                              <a:gd name="T7" fmla="*/ 90 h 125"/>
                              <a:gd name="T8" fmla="*/ 65 w 95"/>
                              <a:gd name="T9" fmla="*/ 125 h 125"/>
                              <a:gd name="T10" fmla="*/ 0 w 95"/>
                              <a:gd name="T11" fmla="*/ 125 h 125"/>
                              <a:gd name="T12" fmla="*/ 15 w 95"/>
                              <a:gd name="T13" fmla="*/ 105 h 125"/>
                              <a:gd name="T14" fmla="*/ 70 w 95"/>
                              <a:gd name="T15" fmla="*/ 105 h 125"/>
                              <a:gd name="T16" fmla="*/ 70 w 95"/>
                              <a:gd name="T17" fmla="*/ 105 h 125"/>
                              <a:gd name="T18" fmla="*/ 75 w 95"/>
                              <a:gd name="T19" fmla="*/ 90 h 125"/>
                              <a:gd name="T20" fmla="*/ 75 w 95"/>
                              <a:gd name="T21" fmla="*/ 70 h 125"/>
                              <a:gd name="T22" fmla="*/ 75 w 95"/>
                              <a:gd name="T23" fmla="*/ 70 h 125"/>
                              <a:gd name="T24" fmla="*/ 75 w 95"/>
                              <a:gd name="T25" fmla="*/ 55 h 125"/>
                              <a:gd name="T26" fmla="*/ 70 w 95"/>
                              <a:gd name="T27" fmla="*/ 40 h 125"/>
                              <a:gd name="T28" fmla="*/ 60 w 95"/>
                              <a:gd name="T29" fmla="*/ 35 h 125"/>
                              <a:gd name="T30" fmla="*/ 50 w 95"/>
                              <a:gd name="T31" fmla="*/ 30 h 125"/>
                              <a:gd name="T32" fmla="*/ 0 w 95"/>
                              <a:gd name="T33" fmla="*/ 30 h 125"/>
                              <a:gd name="T34" fmla="*/ 0 w 95"/>
                              <a:gd name="T35" fmla="*/ 30 h 125"/>
                              <a:gd name="T36" fmla="*/ 25 w 95"/>
                              <a:gd name="T37" fmla="*/ 5 h 125"/>
                              <a:gd name="T38" fmla="*/ 25 w 95"/>
                              <a:gd name="T39" fmla="*/ 0 h 125"/>
                              <a:gd name="T40" fmla="*/ 25 w 95"/>
                              <a:gd name="T41" fmla="*/ 15 h 125"/>
                              <a:gd name="T42" fmla="*/ 55 w 95"/>
                              <a:gd name="T43" fmla="*/ 15 h 125"/>
                              <a:gd name="T44" fmla="*/ 55 w 95"/>
                              <a:gd name="T45" fmla="*/ 15 h 125"/>
                              <a:gd name="T46" fmla="*/ 70 w 95"/>
                              <a:gd name="T47" fmla="*/ 15 h 125"/>
                              <a:gd name="T48" fmla="*/ 85 w 95"/>
                              <a:gd name="T49" fmla="*/ 25 h 125"/>
                              <a:gd name="T50" fmla="*/ 85 w 95"/>
                              <a:gd name="T51" fmla="*/ 25 h 125"/>
                              <a:gd name="T52" fmla="*/ 90 w 95"/>
                              <a:gd name="T53" fmla="*/ 40 h 125"/>
                              <a:gd name="T54" fmla="*/ 95 w 95"/>
                              <a:gd name="T55" fmla="*/ 60 h 125"/>
                              <a:gd name="T56" fmla="*/ 95 w 95"/>
                              <a:gd name="T57" fmla="*/ 6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</a:cxnLst>
                            <a:rect l="0" t="0" r="r" b="b"/>
                            <a:pathLst>
                              <a:path w="95" h="125">
                                <a:moveTo>
                                  <a:pt x="95" y="60"/>
                                </a:moveTo>
                                <a:lnTo>
                                  <a:pt x="95" y="60"/>
                                </a:lnTo>
                                <a:lnTo>
                                  <a:pt x="90" y="75"/>
                                </a:lnTo>
                                <a:lnTo>
                                  <a:pt x="85" y="90"/>
                                </a:lnTo>
                                <a:lnTo>
                                  <a:pt x="65" y="125"/>
                                </a:lnTo>
                                <a:lnTo>
                                  <a:pt x="0" y="125"/>
                                </a:lnTo>
                                <a:lnTo>
                                  <a:pt x="15" y="105"/>
                                </a:lnTo>
                                <a:lnTo>
                                  <a:pt x="70" y="105"/>
                                </a:lnTo>
                                <a:lnTo>
                                  <a:pt x="75" y="90"/>
                                </a:lnTo>
                                <a:lnTo>
                                  <a:pt x="75" y="70"/>
                                </a:lnTo>
                                <a:lnTo>
                                  <a:pt x="75" y="55"/>
                                </a:lnTo>
                                <a:lnTo>
                                  <a:pt x="70" y="40"/>
                                </a:lnTo>
                                <a:lnTo>
                                  <a:pt x="60" y="35"/>
                                </a:lnTo>
                                <a:lnTo>
                                  <a:pt x="50" y="30"/>
                                </a:lnTo>
                                <a:lnTo>
                                  <a:pt x="0" y="30"/>
                                </a:lnTo>
                                <a:lnTo>
                                  <a:pt x="25" y="5"/>
                                </a:lnTo>
                                <a:lnTo>
                                  <a:pt x="25" y="0"/>
                                </a:lnTo>
                                <a:lnTo>
                                  <a:pt x="25" y="15"/>
                                </a:lnTo>
                                <a:lnTo>
                                  <a:pt x="55" y="15"/>
                                </a:lnTo>
                                <a:lnTo>
                                  <a:pt x="70" y="15"/>
                                </a:lnTo>
                                <a:lnTo>
                                  <a:pt x="85" y="25"/>
                                </a:lnTo>
                                <a:lnTo>
                                  <a:pt x="90" y="40"/>
                                </a:lnTo>
                                <a:lnTo>
                                  <a:pt x="95" y="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3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695325" y="1803400"/>
                            <a:ext cx="146050" cy="79375"/>
                          </a:xfrm>
                          <a:prstGeom prst="rect">
                            <a:avLst/>
                          </a:prstGeom>
                          <a:solidFill>
                            <a:srgbClr val="70717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4" name="Freeform 75"/>
                        <wps:cNvSpPr>
                          <a:spLocks noEditPoints="1"/>
                        </wps:cNvSpPr>
                        <wps:spPr bwMode="auto">
                          <a:xfrm>
                            <a:off x="692150" y="1800225"/>
                            <a:ext cx="152400" cy="85725"/>
                          </a:xfrm>
                          <a:custGeom>
                            <a:avLst/>
                            <a:gdLst>
                              <a:gd name="T0" fmla="*/ 240 w 240"/>
                              <a:gd name="T1" fmla="*/ 135 h 135"/>
                              <a:gd name="T2" fmla="*/ 0 w 240"/>
                              <a:gd name="T3" fmla="*/ 135 h 135"/>
                              <a:gd name="T4" fmla="*/ 0 w 240"/>
                              <a:gd name="T5" fmla="*/ 0 h 135"/>
                              <a:gd name="T6" fmla="*/ 240 w 240"/>
                              <a:gd name="T7" fmla="*/ 0 h 135"/>
                              <a:gd name="T8" fmla="*/ 240 w 240"/>
                              <a:gd name="T9" fmla="*/ 135 h 135"/>
                              <a:gd name="T10" fmla="*/ 240 w 240"/>
                              <a:gd name="T11" fmla="*/ 135 h 135"/>
                              <a:gd name="T12" fmla="*/ 5 w 240"/>
                              <a:gd name="T13" fmla="*/ 125 h 135"/>
                              <a:gd name="T14" fmla="*/ 235 w 240"/>
                              <a:gd name="T15" fmla="*/ 125 h 135"/>
                              <a:gd name="T16" fmla="*/ 235 w 240"/>
                              <a:gd name="T17" fmla="*/ 5 h 135"/>
                              <a:gd name="T18" fmla="*/ 5 w 240"/>
                              <a:gd name="T19" fmla="*/ 5 h 135"/>
                              <a:gd name="T20" fmla="*/ 5 w 240"/>
                              <a:gd name="T21" fmla="*/ 125 h 135"/>
                              <a:gd name="T22" fmla="*/ 5 w 240"/>
                              <a:gd name="T23" fmla="*/ 12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40" h="135">
                                <a:moveTo>
                                  <a:pt x="240" y="135"/>
                                </a:moveTo>
                                <a:lnTo>
                                  <a:pt x="0" y="135"/>
                                </a:lnTo>
                                <a:lnTo>
                                  <a:pt x="0" y="0"/>
                                </a:lnTo>
                                <a:lnTo>
                                  <a:pt x="240" y="0"/>
                                </a:lnTo>
                                <a:lnTo>
                                  <a:pt x="240" y="135"/>
                                </a:lnTo>
                                <a:close/>
                                <a:moveTo>
                                  <a:pt x="5" y="125"/>
                                </a:moveTo>
                                <a:lnTo>
                                  <a:pt x="235" y="125"/>
                                </a:lnTo>
                                <a:lnTo>
                                  <a:pt x="235" y="5"/>
                                </a:lnTo>
                                <a:lnTo>
                                  <a:pt x="5" y="5"/>
                                </a:lnTo>
                                <a:lnTo>
                                  <a:pt x="5" y="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25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9450" y="1946275"/>
                            <a:ext cx="171450" cy="104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426" name="Freeform 77"/>
                        <wps:cNvSpPr>
                          <a:spLocks noEditPoints="1"/>
                        </wps:cNvSpPr>
                        <wps:spPr bwMode="auto">
                          <a:xfrm>
                            <a:off x="692150" y="1955800"/>
                            <a:ext cx="152400" cy="85725"/>
                          </a:xfrm>
                          <a:custGeom>
                            <a:avLst/>
                            <a:gdLst>
                              <a:gd name="T0" fmla="*/ 240 w 240"/>
                              <a:gd name="T1" fmla="*/ 135 h 135"/>
                              <a:gd name="T2" fmla="*/ 0 w 240"/>
                              <a:gd name="T3" fmla="*/ 135 h 135"/>
                              <a:gd name="T4" fmla="*/ 0 w 240"/>
                              <a:gd name="T5" fmla="*/ 0 h 135"/>
                              <a:gd name="T6" fmla="*/ 240 w 240"/>
                              <a:gd name="T7" fmla="*/ 0 h 135"/>
                              <a:gd name="T8" fmla="*/ 240 w 240"/>
                              <a:gd name="T9" fmla="*/ 135 h 135"/>
                              <a:gd name="T10" fmla="*/ 240 w 240"/>
                              <a:gd name="T11" fmla="*/ 135 h 135"/>
                              <a:gd name="T12" fmla="*/ 5 w 240"/>
                              <a:gd name="T13" fmla="*/ 125 h 135"/>
                              <a:gd name="T14" fmla="*/ 235 w 240"/>
                              <a:gd name="T15" fmla="*/ 125 h 135"/>
                              <a:gd name="T16" fmla="*/ 235 w 240"/>
                              <a:gd name="T17" fmla="*/ 5 h 135"/>
                              <a:gd name="T18" fmla="*/ 5 w 240"/>
                              <a:gd name="T19" fmla="*/ 5 h 135"/>
                              <a:gd name="T20" fmla="*/ 5 w 240"/>
                              <a:gd name="T21" fmla="*/ 125 h 135"/>
                              <a:gd name="T22" fmla="*/ 5 w 240"/>
                              <a:gd name="T23" fmla="*/ 12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40" h="135">
                                <a:moveTo>
                                  <a:pt x="240" y="135"/>
                                </a:moveTo>
                                <a:lnTo>
                                  <a:pt x="0" y="135"/>
                                </a:lnTo>
                                <a:lnTo>
                                  <a:pt x="0" y="0"/>
                                </a:lnTo>
                                <a:lnTo>
                                  <a:pt x="240" y="0"/>
                                </a:lnTo>
                                <a:lnTo>
                                  <a:pt x="240" y="135"/>
                                </a:lnTo>
                                <a:close/>
                                <a:moveTo>
                                  <a:pt x="5" y="125"/>
                                </a:moveTo>
                                <a:lnTo>
                                  <a:pt x="235" y="125"/>
                                </a:lnTo>
                                <a:lnTo>
                                  <a:pt x="235" y="5"/>
                                </a:lnTo>
                                <a:lnTo>
                                  <a:pt x="5" y="5"/>
                                </a:lnTo>
                                <a:lnTo>
                                  <a:pt x="5" y="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7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695325" y="2114550"/>
                            <a:ext cx="146050" cy="79375"/>
                          </a:xfrm>
                          <a:prstGeom prst="rect">
                            <a:avLst/>
                          </a:prstGeom>
                          <a:solidFill>
                            <a:srgbClr val="B1B3B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8" name="Freeform 79"/>
                        <wps:cNvSpPr>
                          <a:spLocks noEditPoints="1"/>
                        </wps:cNvSpPr>
                        <wps:spPr bwMode="auto">
                          <a:xfrm>
                            <a:off x="692150" y="2111375"/>
                            <a:ext cx="152400" cy="85725"/>
                          </a:xfrm>
                          <a:custGeom>
                            <a:avLst/>
                            <a:gdLst>
                              <a:gd name="T0" fmla="*/ 240 w 240"/>
                              <a:gd name="T1" fmla="*/ 135 h 135"/>
                              <a:gd name="T2" fmla="*/ 0 w 240"/>
                              <a:gd name="T3" fmla="*/ 135 h 135"/>
                              <a:gd name="T4" fmla="*/ 0 w 240"/>
                              <a:gd name="T5" fmla="*/ 0 h 135"/>
                              <a:gd name="T6" fmla="*/ 240 w 240"/>
                              <a:gd name="T7" fmla="*/ 0 h 135"/>
                              <a:gd name="T8" fmla="*/ 240 w 240"/>
                              <a:gd name="T9" fmla="*/ 135 h 135"/>
                              <a:gd name="T10" fmla="*/ 240 w 240"/>
                              <a:gd name="T11" fmla="*/ 135 h 135"/>
                              <a:gd name="T12" fmla="*/ 5 w 240"/>
                              <a:gd name="T13" fmla="*/ 125 h 135"/>
                              <a:gd name="T14" fmla="*/ 235 w 240"/>
                              <a:gd name="T15" fmla="*/ 125 h 135"/>
                              <a:gd name="T16" fmla="*/ 235 w 240"/>
                              <a:gd name="T17" fmla="*/ 5 h 135"/>
                              <a:gd name="T18" fmla="*/ 5 w 240"/>
                              <a:gd name="T19" fmla="*/ 5 h 135"/>
                              <a:gd name="T20" fmla="*/ 5 w 240"/>
                              <a:gd name="T21" fmla="*/ 125 h 135"/>
                              <a:gd name="T22" fmla="*/ 5 w 240"/>
                              <a:gd name="T23" fmla="*/ 12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40" h="135">
                                <a:moveTo>
                                  <a:pt x="240" y="135"/>
                                </a:moveTo>
                                <a:lnTo>
                                  <a:pt x="0" y="135"/>
                                </a:lnTo>
                                <a:lnTo>
                                  <a:pt x="0" y="0"/>
                                </a:lnTo>
                                <a:lnTo>
                                  <a:pt x="240" y="0"/>
                                </a:lnTo>
                                <a:lnTo>
                                  <a:pt x="240" y="135"/>
                                </a:lnTo>
                                <a:close/>
                                <a:moveTo>
                                  <a:pt x="5" y="125"/>
                                </a:moveTo>
                                <a:lnTo>
                                  <a:pt x="235" y="125"/>
                                </a:lnTo>
                                <a:lnTo>
                                  <a:pt x="235" y="5"/>
                                </a:lnTo>
                                <a:lnTo>
                                  <a:pt x="5" y="5"/>
                                </a:lnTo>
                                <a:lnTo>
                                  <a:pt x="5" y="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9" name="Freeform 80"/>
                        <wps:cNvSpPr>
                          <a:spLocks noEditPoints="1"/>
                        </wps:cNvSpPr>
                        <wps:spPr bwMode="auto">
                          <a:xfrm>
                            <a:off x="152400" y="1590675"/>
                            <a:ext cx="847725" cy="657225"/>
                          </a:xfrm>
                          <a:custGeom>
                            <a:avLst/>
                            <a:gdLst>
                              <a:gd name="T0" fmla="*/ 1335 w 1335"/>
                              <a:gd name="T1" fmla="*/ 1035 h 1035"/>
                              <a:gd name="T2" fmla="*/ 0 w 1335"/>
                              <a:gd name="T3" fmla="*/ 1035 h 1035"/>
                              <a:gd name="T4" fmla="*/ 0 w 1335"/>
                              <a:gd name="T5" fmla="*/ 0 h 1035"/>
                              <a:gd name="T6" fmla="*/ 1335 w 1335"/>
                              <a:gd name="T7" fmla="*/ 0 h 1035"/>
                              <a:gd name="T8" fmla="*/ 1335 w 1335"/>
                              <a:gd name="T9" fmla="*/ 1035 h 1035"/>
                              <a:gd name="T10" fmla="*/ 1335 w 1335"/>
                              <a:gd name="T11" fmla="*/ 1035 h 1035"/>
                              <a:gd name="T12" fmla="*/ 15 w 1335"/>
                              <a:gd name="T13" fmla="*/ 1025 h 1035"/>
                              <a:gd name="T14" fmla="*/ 1320 w 1335"/>
                              <a:gd name="T15" fmla="*/ 1025 h 1035"/>
                              <a:gd name="T16" fmla="*/ 1320 w 1335"/>
                              <a:gd name="T17" fmla="*/ 10 h 1035"/>
                              <a:gd name="T18" fmla="*/ 15 w 1335"/>
                              <a:gd name="T19" fmla="*/ 10 h 1035"/>
                              <a:gd name="T20" fmla="*/ 15 w 1335"/>
                              <a:gd name="T21" fmla="*/ 1025 h 1035"/>
                              <a:gd name="T22" fmla="*/ 15 w 1335"/>
                              <a:gd name="T23" fmla="*/ 1025 h 10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335" h="1035">
                                <a:moveTo>
                                  <a:pt x="1335" y="1035"/>
                                </a:moveTo>
                                <a:lnTo>
                                  <a:pt x="0" y="1035"/>
                                </a:lnTo>
                                <a:lnTo>
                                  <a:pt x="0" y="0"/>
                                </a:lnTo>
                                <a:lnTo>
                                  <a:pt x="1335" y="0"/>
                                </a:lnTo>
                                <a:lnTo>
                                  <a:pt x="1335" y="1035"/>
                                </a:lnTo>
                                <a:close/>
                                <a:moveTo>
                                  <a:pt x="15" y="1025"/>
                                </a:moveTo>
                                <a:lnTo>
                                  <a:pt x="1320" y="1025"/>
                                </a:lnTo>
                                <a:lnTo>
                                  <a:pt x="1320" y="10"/>
                                </a:lnTo>
                                <a:lnTo>
                                  <a:pt x="15" y="10"/>
                                </a:lnTo>
                                <a:lnTo>
                                  <a:pt x="15" y="10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0" name="Freeform 81"/>
                        <wps:cNvSpPr>
                          <a:spLocks noEditPoints="1"/>
                        </wps:cNvSpPr>
                        <wps:spPr bwMode="auto">
                          <a:xfrm>
                            <a:off x="0" y="0"/>
                            <a:ext cx="4279900" cy="2362200"/>
                          </a:xfrm>
                          <a:custGeom>
                            <a:avLst/>
                            <a:gdLst>
                              <a:gd name="T0" fmla="*/ 6740 w 6740"/>
                              <a:gd name="T1" fmla="*/ 3720 h 3720"/>
                              <a:gd name="T2" fmla="*/ 0 w 6740"/>
                              <a:gd name="T3" fmla="*/ 3720 h 3720"/>
                              <a:gd name="T4" fmla="*/ 0 w 6740"/>
                              <a:gd name="T5" fmla="*/ 0 h 3720"/>
                              <a:gd name="T6" fmla="*/ 6740 w 6740"/>
                              <a:gd name="T7" fmla="*/ 0 h 3720"/>
                              <a:gd name="T8" fmla="*/ 6740 w 6740"/>
                              <a:gd name="T9" fmla="*/ 3720 h 3720"/>
                              <a:gd name="T10" fmla="*/ 6740 w 6740"/>
                              <a:gd name="T11" fmla="*/ 3720 h 3720"/>
                              <a:gd name="T12" fmla="*/ 10 w 6740"/>
                              <a:gd name="T13" fmla="*/ 3710 h 3720"/>
                              <a:gd name="T14" fmla="*/ 6730 w 6740"/>
                              <a:gd name="T15" fmla="*/ 3710 h 3720"/>
                              <a:gd name="T16" fmla="*/ 6730 w 6740"/>
                              <a:gd name="T17" fmla="*/ 10 h 3720"/>
                              <a:gd name="T18" fmla="*/ 10 w 6740"/>
                              <a:gd name="T19" fmla="*/ 10 h 3720"/>
                              <a:gd name="T20" fmla="*/ 10 w 6740"/>
                              <a:gd name="T21" fmla="*/ 3710 h 3720"/>
                              <a:gd name="T22" fmla="*/ 10 w 6740"/>
                              <a:gd name="T23" fmla="*/ 3710 h 37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6740" h="3720">
                                <a:moveTo>
                                  <a:pt x="6740" y="3720"/>
                                </a:moveTo>
                                <a:lnTo>
                                  <a:pt x="0" y="3720"/>
                                </a:lnTo>
                                <a:lnTo>
                                  <a:pt x="0" y="0"/>
                                </a:lnTo>
                                <a:lnTo>
                                  <a:pt x="6740" y="0"/>
                                </a:lnTo>
                                <a:lnTo>
                                  <a:pt x="6740" y="3720"/>
                                </a:lnTo>
                                <a:close/>
                                <a:moveTo>
                                  <a:pt x="10" y="3710"/>
                                </a:moveTo>
                                <a:lnTo>
                                  <a:pt x="6730" y="3710"/>
                                </a:lnTo>
                                <a:lnTo>
                                  <a:pt x="6730" y="10"/>
                                </a:lnTo>
                                <a:lnTo>
                                  <a:pt x="10" y="10"/>
                                </a:lnTo>
                                <a:lnTo>
                                  <a:pt x="10" y="37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6CDAECC" id="בד ציור 1431" o:spid="_x0000_s1026" editas="canvas" style="width:337pt;height:186pt;mso-position-horizontal-relative:char;mso-position-vertical-relative:line" coordsize="42799,236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">
                <v:shape id="_x0000_s1027" type="#_x0000_t75" style="position:absolute;width:42799;height:23622;visibility:visible;mso-wrap-style:square">
                  <v:fill o:detectmouseclick="t"/>
                  <v:path o:connecttype="none"/>
                </v:shape>
                <v:shape id="Picture 6" o:spid="_x0000_s1028" type="#_x0000_t75" style="position:absolute;left:11684;top:12827;width:8953;height:80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mkjcDEAAAA2gAAAA8AAABkcnMvZG93bnJldi54bWxEj0FrwkAUhO+C/2F5gre6UahIdJUiCFoP&#10;krRBenvNvibB7Nuwu2r8991CweMwM98wq01vWnEj5xvLCqaTBARxaXXDlYLPj93LAoQPyBpby6Tg&#10;QR426+Fgham2d87olodKRAj7FBXUIXSplL6syaCf2I44ej/WGQxRukpqh/cIN62cJclcGmw4LtTY&#10;0bam8pJfjYJjlh3eHzbk+9Nxcf76LgrtTlOlxqP+bQkiUB+e4f/2Xit4hb8r8QbI9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mkjcDEAAAA2gAAAA8AAAAAAAAAAAAAAAAA&#10;nwIAAGRycy9kb3ducmV2LnhtbFBLBQYAAAAABAAEAPcAAACQAwAAAAA=&#10;">
                  <v:imagedata r:id="rId71" o:title=""/>
                </v:shape>
                <v:shape id="Freeform 7" o:spid="_x0000_s1029" style="position:absolute;left:11811;top:12922;width:8731;height:7810;visibility:visible;mso-wrap-style:square;v-text-anchor:top" coordsize="1375,1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UqKMIA&#10;AADaAAAADwAAAGRycy9kb3ducmV2LnhtbESPS2vDMBCE74X+B7GFXEoiJxSTOJFNaXDptXkcclus&#10;9YNYK2Mpjv3vq0Cgx2FmvmF22WhaMVDvGssKlosIBHFhdcOVgtMxn69BOI+ssbVMCiZykKWvLztM&#10;tL3zLw0HX4kAYZeggtr7LpHSFTUZdAvbEQevtL1BH2RfSd3jPcBNK1dRFEuDDYeFGjv6qqm4Hm5G&#10;wbHcnIfLR45Xab9d/E7DfrqVSs3exs8tCE+j/w8/2z9aQQyPK+EGyPQ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xSoowgAAANoAAAAPAAAAAAAAAAAAAAAAAJgCAABkcnMvZG93&#10;bnJldi54bWxQSwUGAAAAAAQABAD1AAAAhwMAAAAA&#10;" path="m765,1230r-5,l690,1195r-65,-40l560,1110r-60,-45l445,1020,395,970,345,915,295,860,255,800,215,735,175,670,140,600,110,525,80,450,55,370,30,285,,,1375,,765,1230xm5,5l35,285r25,80l85,445r30,80l145,595r35,70l215,735r40,60l300,855r45,55l395,965r55,50l505,1060r60,45l625,1150r65,35l760,1225,1365,5,5,5xe" fillcolor="black" stroked="f">
                  <v:path arrowok="t" o:connecttype="custom" o:connectlocs="485775,781050;482600,781050;482600,781050;438150,758825;396875,733425;355600,704850;317500,676275;282575,647700;250825,615950;219075,581025;187325,546100;161925,508000;136525,466725;111125,425450;88900,381000;69850,333375;50800,285750;34925,234950;19050,180975;0,0;873125,0;485775,781050;485775,781050;3175,3175;22225,180975;22225,180975;38100,231775;53975,282575;73025,333375;92075,377825;114300,422275;136525,466725;161925,504825;190500,542925;219075,577850;250825,612775;285750,644525;320675,673100;358775,701675;396875,730250;438150,752475;482600,777875;866775,3175;3175,3175;3175,3175" o:connectangles="0,0,0,0,0,0,0,0,0,0,0,0,0,0,0,0,0,0,0,0,0,0,0,0,0,0,0,0,0,0,0,0,0,0,0,0,0,0,0,0,0,0,0,0,0"/>
                  <o:lock v:ext="edit" verticies="t"/>
                </v:shape>
                <v:shape id="Freeform 8" o:spid="_x0000_s1030" style="position:absolute;left:11842;top:4254;width:8668;height:8700;visibility:visible;mso-wrap-style:square;v-text-anchor:top" coordsize="1365,1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XM4sEA&#10;AADaAAAADwAAAGRycy9kb3ducmV2LnhtbESPT4vCMBTE74LfITzBm6YqqNRGEXHB0+qq4PXZvP7B&#10;5qU0Wdv99kYQ9jjMzG+YZNOZSjypcaVlBZNxBII4tbrkXMH18jVagnAeWWNlmRT8kYPNut9LMNa2&#10;5R96nn0uAoRdjAoK7+tYSpcWZNCNbU0cvMw2Bn2QTS51g22Am0pOo2guDZYcFgqsaVdQ+jj/GgX7&#10;/XFxOm3Nd9YedjN5z6/p/BYpNRx02xUIT53/D3/aB61gAe8r4Qb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VzOLBAAAA2gAAAA8AAAAAAAAAAAAAAAAAmAIAAGRycy9kb3du&#10;cmV2LnhtbFBLBQYAAAAABAAEAPUAAACGAwAAAAA=&#10;" path="m,1370r,l,1300r5,-70l15,1160r10,-65l40,1025,60,960,80,900r25,-65l135,775r30,-60l195,660r35,-55l270,550r40,-50l355,450r45,-50l445,355r50,-40l545,275r55,-40l655,200r60,-35l770,135r65,-25l895,85,960,65r65,-20l1090,30r65,-15l1225,10r70,-5l1365,r,1370l,1370xe" fillcolor="#b1b3b4" stroked="f">
                  <v:path arrowok="t" o:connecttype="custom" o:connectlocs="0,869950;0,869950;0,825500;3175,781050;9525,736600;15875,695325;25400,650875;38100,609600;50800,571500;66675,530225;85725,492125;104775,454025;123825,419100;146050,384175;171450,349250;196850,317500;225425,285750;254000,254000;282575,225425;314325,200025;346075,174625;381000,149225;415925,127000;454025,104775;488950,85725;530225,69850;568325,53975;609600,41275;650875,28575;692150,19050;733425,9525;777875,6350;822325,3175;866775,0;866775,869950;0,869950" o:connectangles="0,0,0,0,0,0,0,0,0,0,0,0,0,0,0,0,0,0,0,0,0,0,0,0,0,0,0,0,0,0,0,0,0,0,0,0"/>
                </v:shape>
                <v:shape id="Freeform 9" o:spid="_x0000_s1031" style="position:absolute;left:11811;top:4254;width:8731;height:8700;visibility:visible;mso-wrap-style:square;v-text-anchor:top" coordsize="1375,1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OPn74A&#10;AADaAAAADwAAAGRycy9kb3ducmV2LnhtbERPvcrCMBTdP/AdwhXcPlMdVKpRRBAsuGhd3C7Nta02&#10;N7WJtvr0ZhAcD+d/sepMJZ7UuNKygtEwAkGcWV1yruCUbv9nIJxH1lhZJgUvcrBa9v4WGGvb8oGe&#10;R5+LEMIuRgWF93UspcsKMuiGtiYO3MU2Bn2ATS51g20IN5UcR9FEGiw5NBRY06ag7HZ8GAX6fZ21&#10;r12S3PdpcnbjaRptdKrUoN+t5yA8df4n/rp3WkHYGq6EGyC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pDj5++AAAA2gAAAA8AAAAAAAAAAAAAAAAAmAIAAGRycy9kb3ducmV2&#10;LnhtbFBLBQYAAAAABAAEAPUAAACDAwAAAAA=&#10;" path="m1375,1370l,1370r,-70l10,1230r5,-70l30,1095r15,-70l60,960,85,900r25,-65l135,775r30,-60l200,660r35,-55l275,550r40,-50l355,450r45,-50l450,355r50,-45l550,270r55,-35l660,195r60,-30l775,135r60,-30l900,80,965,60r65,-20l1095,25r65,-10l1230,5,1300,r70,l1375,r,1370xm5,1365r1360,l1365,5r-70,l1230,10r-70,10l1095,35r-65,15l965,65,900,90r-60,20l780,140r-60,30l665,205r-60,35l555,275r-50,40l455,360r-50,45l360,450r-40,50l280,550r-40,55l205,660r-35,60l140,775r-25,60l90,900,70,960r-20,65l35,1090r-15,70l15,1225r-5,70l5,1365xe" fillcolor="black" stroked="f">
                  <v:path arrowok="t" o:connecttype="custom" o:connectlocs="0,869950;0,869950;6350,781050;19050,695325;38100,609600;69850,530225;104775,454025;149225,384175;200025,317500;254000,254000;317500,196850;384175,149225;457200,104775;530225,66675;612775,38100;695325,15875;781050,3175;869950,0;873125,869950;3175,866775;866775,3175;822325,3175;736600,12700;654050,31750;571500,57150;495300,88900;422275,130175;352425,174625;288925,228600;228600,285750;177800,349250;130175,419100;88900,492125;57150,571500;31750,650875;12700,736600;6350,822325;3175,866775" o:connectangles="0,0,0,0,0,0,0,0,0,0,0,0,0,0,0,0,0,0,0,0,0,0,0,0,0,0,0,0,0,0,0,0,0,0,0,0,0,0"/>
                  <o:lock v:ext="edit" verticies="t"/>
                </v:shape>
                <v:shape id="Freeform 10" o:spid="_x0000_s1032" style="position:absolute;left:16668;top:4254;width:12510;height:17367;visibility:visible;mso-wrap-style:square;v-text-anchor:top" coordsize="1970,27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S/28MA&#10;AADaAAAADwAAAGRycy9kb3ducmV2LnhtbESP0WrCQBRE3wv9h+UWfBHdVFE0dZUqCgWhxegHXLO3&#10;STB7N2RXs/69WxD6OMzMGWaxCqYWN2pdZVnB+zABQZxbXXGh4HTcDWYgnEfWWFsmBXdysFq+viww&#10;1bbjA90yX4gIYZeigtL7JpXS5SUZdEPbEEfv17YGfZRtIXWLXYSbWo6SZCoNVhwXSmxoU1J+ya5G&#10;we4Q1v1JRvPx6Oe8L8J3Qt32olTvLXx+gPAU/H/42f7SCubwdyXeAL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S/28MAAADaAAAADwAAAAAAAAAAAAAAAACYAgAAZHJzL2Rv&#10;d25yZXYueG1sUEsFBgAAAAAEAAQA9QAAAIgDAAAAAA==&#10;" path="m,2595r,l65,2625r75,30l215,2680r75,20l365,2715r80,10l525,2735r80,l675,2735r70,-5l815,2720r65,-15l945,2690r65,-15l1075,2650r60,-20l1195,2600r60,-30l1315,2535r55,-35l1425,2465r50,-40l1525,2380r45,-45l1615,2285r45,-45l1700,2185r40,-55l1775,2075r30,-55l1835,1960r30,-60l1890,1840r20,-65l1930,1710r15,-65l1955,1575r10,-65l1970,1440r,-70l1970,1300r-5,-70l1955,1160r-10,-65l1930,1025r-20,-65l1890,900r-25,-65l1835,775r-30,-60l1775,660r-35,-55l1700,550r-40,-50l1615,450r-45,-50l1525,355r-50,-40l1425,275r-55,-40l1315,200r-60,-35l1195,135r-60,-25l1075,85,1010,65,945,45,880,30,815,15,745,10,675,5,605,r,1370l,2595xe" fillcolor="#707173" stroked="f">
                  <v:path arrowok="t" o:connecttype="custom" o:connectlocs="0,1647825;88900,1685925;184150,1714500;282575,1730375;384175,1736725;428625,1736725;517525,1727200;600075,1708150;682625,1682750;758825,1651000;835025,1609725;904875,1565275;968375,1511300;1025525,1450975;1079500,1387475;1127125,1317625;1165225,1244600;1200150,1168400;1225550,1085850;1241425,1000125;1250950,914400;1250950,869950;1247775,781050;1235075,695325;1212850,609600;1184275,530225;1146175,454025;1104900,384175;1054100,317500;996950,254000;936625,200025;869950,149225;796925,104775;720725,69850;641350,41275;558800,19050;473075,6350;384175,0;0,1647825" o:connectangles="0,0,0,0,0,0,0,0,0,0,0,0,0,0,0,0,0,0,0,0,0,0,0,0,0,0,0,0,0,0,0,0,0,0,0,0,0,0,0"/>
                </v:shape>
                <v:shape id="Freeform 11" o:spid="_x0000_s1033" style="position:absolute;left:16637;top:4254;width:12573;height:17399;visibility:visible;mso-wrap-style:square;v-text-anchor:top" coordsize="1980,27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X4asIA&#10;AADbAAAADwAAAGRycy9kb3ducmV2LnhtbESPQW/CMAyF75P4D5GRuI0UDgwVAoJJTGin0e0HWI1J&#10;KxqnNKGUfz8fkLjZes/vfV5vB9+onrpYBzYwm2agiMtga3YG/n4P70tQMSFbbAKTgQdF2G5Gb2vM&#10;bbjzifoiOSUhHHM0UKXU5lrHsiKPcRpaYtHOofOYZO2cth3eJdw3ep5lC+2xZmmosKXPispLcfMG&#10;Dh/2e1bfeiqurnF7Hb5+Hse5MZPxsFuBSjSkl/l5fbSCL/Tyiwy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RfhqwgAAANsAAAAPAAAAAAAAAAAAAAAAAJgCAABkcnMvZG93&#10;bnJldi54bWxQSwUGAAAAAAQABAD1AAAAhwMAAAAA&#10;" path="m610,2740r,l530,2735r-80,-5l375,2720r-80,-20l220,2680r-75,-20l75,2630,,2595r,-5l605,1365,605,r5,l680,r70,5l820,15r65,10l950,40r65,20l1080,80r65,25l1205,135r55,30l1320,195r55,40l1430,270r50,40l1530,355r50,45l1625,450r40,50l1705,550r40,55l1780,660r35,55l1845,775r25,60l1895,900r25,60l1935,1025r15,70l1965,1160r5,70l1980,1300r,70l1980,1440r-10,70l1965,1575r-15,70l1935,1710r-15,65l1895,1840r-25,60l1845,1960r-30,60l1780,2080r-35,55l1705,2185r-40,55l1625,2290r-45,45l1530,2380r-50,45l1430,2465r-55,40l1320,2540r-60,30l1205,2605r-60,25l1080,2655r-65,20l950,2695r-65,15l820,2720r-70,10l680,2735r-70,5xm5,2590r,l80,2625r70,30l225,2675r75,20l375,2710r80,15l530,2730r80,l680,2730r70,-5l815,2715r70,-10l950,2690r65,-20l1080,2650r60,-25l1200,2595r60,-30l1315,2535r55,-35l1425,2460r50,-40l1525,2375r50,-45l1620,2285r40,-50l1705,2185r35,-55l1775,2075r35,-55l1840,1960r25,-60l1890,1835r20,-60l1930,1710r15,-65l1960,1575r5,-65l1970,1440r5,-70l1970,1300r-5,-70l1960,1160r-15,-65l1930,1030r-15,-65l1890,900r-25,-60l1840,780r-30,-60l1775,660r-35,-55l1705,555r-40,-55l1620,455r-45,-50l1530,360r-50,-45l1425,275r-50,-35l1320,205r-60,-35l1200,140r-60,-25l1080,90,1015,65,955,50,885,35,820,20,750,10,685,5r-70,l615,1370,5,2590xe" fillcolor="black" stroked="f">
                  <v:path arrowok="t" o:connecttype="custom" o:connectlocs="336550,1736725;187325,1714500;47625,1670050;0,1644650;387350,0;476250,3175;603250,25400;727075,66675;838200,123825;939800,196850;1031875,285750;1108075,384175;1171575,492125;1219200,609600;1247775,736600;1257300,869950;1250950,958850;1228725,1085850;1187450,1206500;1130300,1320800;1057275,1422400;971550,1511300;873125,1590675;765175,1654175;644525,1698625;520700,1727200;387350,1739900;3175,1644650;142875,1698625;288925,1730375;387350,1733550;517525,1724025;644525,1695450;762000,1647825;869950,1587500;968375,1508125;1054100,1419225;1127125,1317625;1184275,1206500;1225550,1085850;1247775,958850;1254125,869950;1244600,736600;1216025,612775;1168400,495300;1104900,384175;1028700,288925;939800,200025;838200,130175;723900,73025;606425,31750;476250,6350;390525,869950" o:connectangles="0,0,0,0,0,0,0,0,0,0,0,0,0,0,0,0,0,0,0,0,0,0,0,0,0,0,0,0,0,0,0,0,0,0,0,0,0,0,0,0,0,0,0,0,0,0,0,0,0,0,0,0,0"/>
                  <o:lock v:ext="edit" verticies="t"/>
                </v:shape>
                <v:shape id="Freeform 12" o:spid="_x0000_s1034" style="position:absolute;left:11779;top:4222;width:17462;height:17463;visibility:visible;mso-wrap-style:square;v-text-anchor:top" coordsize="2750,2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HztcAA&#10;AADbAAAADwAAAGRycy9kb3ducmV2LnhtbERPzWrCQBC+F3yHZYTe6q4eSkmzkdIq5FLE2AcYstMk&#10;JDsbs6tJ+vSuUPA2H9/vpNvJduJKg28ca1ivFAji0pmGKw0/p/3LGwgfkA12jknDTB622eIpxcS4&#10;kY90LUIlYgj7BDXUIfSJlL6syaJfuZ44cr9usBgiHCppBhxjuO3kRqlXabHh2FBjT581lW1xsRqU&#10;zcfz94G/OLS2Ve5v7nbnWevn5fTxDiLQFB7if3du4vw13H+JB8js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rHztcAAAADbAAAADwAAAAAAAAAAAAAAAACYAgAAZHJzL2Rvd25y&#10;ZXYueG1sUEsFBgAAAAAEAAQA9QAAAIUDAAAAAA==&#10;" path="m1375,2750r,l1305,2745r-70,-5l1165,2735r-65,-15l1030,2705r-65,-20l905,2665r-65,-25l780,2615r-60,-35l660,2550r-55,-35l555,2475r-55,-40l450,2390r-45,-45l355,2295r-40,-50l275,2195r-40,-55l200,2085r-35,-55l135,1970r-25,-60l85,1845,60,1780,45,1715,30,1650,15,1580,5,1515,,1445r,-70l,1305r5,-70l15,1165r15,-70l45,1030,60,965,85,900r25,-60l135,780r30,-60l200,660r35,-55l275,550r40,-50l355,450r50,-50l450,355r50,-40l555,270r50,-35l660,195r60,-30l780,135r60,-30l905,80,965,60r65,-20l1100,25r65,-10l1235,5,1305,r70,l1445,r70,5l1585,15r65,10l1720,40r65,20l1845,80r65,25l1970,135r60,30l2090,195r55,40l2195,270r55,45l2300,355r45,45l2390,450r45,50l2475,550r40,55l2550,660r35,60l2615,780r25,60l2665,900r25,65l2705,1030r15,65l2735,1165r10,70l2750,1305r,70l2750,1445r-5,70l2735,1580r-15,70l2705,1715r-15,65l2665,1845r-25,65l2615,1970r-30,60l2550,2085r-35,55l2475,2195r-40,50l2390,2295r-45,50l2300,2390r-50,45l2195,2475r-50,40l2090,2550r-60,30l1970,2615r-60,25l1845,2665r-60,20l1720,2705r-70,15l1585,2735r-70,5l1445,2745r-70,5xm1375,15r,l1305,15r-70,5l1170,30r-70,15l1035,60,970,75r-60,25l845,120r-60,30l730,180r-60,30l615,245r-50,40l510,325r-50,45l415,415r-45,45l325,510r-40,50l250,615r-35,55l180,725r-30,60l125,845r-25,60l80,970r-20,65l45,1100r-10,65l25,1235r-5,70l15,1375r5,70l25,1510r10,70l45,1645r15,65l80,1775r20,65l125,1900r25,60l180,2020r35,55l250,2130r35,55l325,2235r45,50l415,2335r45,45l510,2420r55,40l615,2500r55,35l730,2565r55,30l845,2625r65,25l970,2670r65,20l1100,2705r70,10l1235,2725r70,5l1375,2730r70,l1515,2725r65,-10l1650,2705r65,-15l1780,2670r60,-20l1905,2625r60,-30l2020,2565r60,-30l2135,2500r50,-40l2240,2420r50,-40l2335,2335r45,-50l2425,2235r40,-50l2500,2130r35,-55l2570,2020r30,-60l2625,1900r25,-60l2670,1775r20,-65l2705,1645r10,-65l2725,1510r5,-65l2735,1375r-5,-70l2725,1235r-10,-70l2705,1100r-15,-65l2670,970r-20,-65l2625,845r-25,-60l2570,725r-35,-55l2500,615r-35,-55l2425,510r-45,-50l2335,415r-45,-45l2240,325r-55,-40l2135,245r-55,-35l2020,180r-55,-30l1905,120r-65,-20l1780,75,1715,60,1650,45,1580,30,1515,20r-70,-5l1375,15xe" fillcolor="black" stroked="f">
                  <v:path arrowok="t" o:connecttype="custom" o:connectlocs="739775,1736725;533400,1676400;352425,1571625;200025,1425575;85725,1250950;19050,1047750;0,873125;28575,654050;104775,457200;225425,285750;384175,149225;574675,50800;784225,3175;962025,3175;1171575,50800;1362075,149225;1517650,285750;1641475,457200;1717675,654050;1746250,873125;1727200,1047750;1660525,1250950;1546225,1425575;1393825,1571625;1212850,1676400;1006475,1736725;873125,9525;698500,28575;498475,95250;323850,206375;180975,355600;79375,536575;22225,739775;12700,917575;50800,1127125;136525,1317625;263525,1482725;425450,1609725;615950,1695450;828675,1733550;1003300,1724025;1209675,1666875;1387475,1562100;1539875,1419225;1651000,1244600;1717675,1044575;1736725,873125;1708150,657225;1631950,460375;1511300,292100;1355725,155575;1168400,63500;962025,12700" o:connectangles="0,0,0,0,0,0,0,0,0,0,0,0,0,0,0,0,0,0,0,0,0,0,0,0,0,0,0,0,0,0,0,0,0,0,0,0,0,0,0,0,0,0,0,0,0,0,0,0,0,0,0,0,0"/>
                  <o:lock v:ext="edit" verticies="t"/>
                </v:shape>
                <v:shape id="Freeform 13" o:spid="_x0000_s1035" style="position:absolute;left:22161;top:14414;width:762;height:1238;visibility:visible;mso-wrap-style:square;v-text-anchor:top" coordsize="120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vjAcIA&#10;AADbAAAADwAAAGRycy9kb3ducmV2LnhtbESPT4vCMBDF78J+hzCCF1lTFaR0G6UICx53tXgemrF/&#10;bCalSW3325sFwdsM7837vUkPk2nFg3pXW1awXkUgiAuray4V5JfvzxiE88gaW8uk4I8cHPYfsxQT&#10;bUf+pcfZlyKEsEtQQeV9l0jpiooMupXtiIN2s71BH9a+lLrHMYSbVm6iaCcN1hwIFXZ0rKi4nwcT&#10;uMft0NA1H/NdNyyHLP5pslup1GI+ZV8gPE3+bX5dn3Sov4H/X8IAcv8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+MBwgAAANsAAAAPAAAAAAAAAAAAAAAAAJgCAABkcnMvZG93&#10;bnJldi54bWxQSwUGAAAAAAQABAD1AAAAhwMAAAAA&#10;" path="m115,5r,l95,10,80,15,55,35,40,60,30,85,50,75,70,70r20,5l105,90r10,15l120,130r-5,20l110,170r-10,10l90,190r-15,5l60,195,35,190,15,175,10,165,5,150,,110,,90,5,70,15,50,30,35,45,20,65,10,90,5,115,r,5xm30,95r,l25,100r,20l25,150r10,20l50,185r15,5l75,185,85,175r5,-10l95,140r,-20l85,105,75,90,55,85r-15,l30,95xe" stroked="f">
                  <v:path arrowok="t" o:connecttype="custom" o:connectlocs="73025,3175;73025,3175;60325,6350;50800,9525;34925,22225;25400,38100;19050,53975;19050,53975;31750,47625;44450,44450;44450,44450;57150,47625;66675,57150;73025,66675;76200,82550;76200,82550;73025,95250;69850,107950;63500,114300;57150,120650;47625,123825;38100,123825;38100,123825;22225,120650;9525,111125;6350,104775;3175,95250;0,69850;0,69850;0,57150;3175,44450;9525,31750;19050,22225;28575,12700;41275,6350;57150,3175;73025,0;73025,3175;19050,60325;19050,60325;15875,63500;15875,76200;15875,76200;15875,95250;22225,107950;31750,117475;41275,120650;41275,120650;47625,117475;53975,111125;57150,104775;60325,88900;60325,88900;60325,76200;53975,66675;47625,57150;34925,53975;34925,53975;25400,53975;19050,60325;19050,60325" o:connectangles="0,0,0,0,0,0,0,0,0,0,0,0,0,0,0,0,0,0,0,0,0,0,0,0,0,0,0,0,0,0,0,0,0,0,0,0,0,0,0,0,0,0,0,0,0,0,0,0,0,0,0,0,0,0,0,0,0,0,0,0,0"/>
                  <o:lock v:ext="edit" verticies="t"/>
                </v:shape>
                <v:shape id="Freeform 14" o:spid="_x0000_s1036" style="position:absolute;left:23018;top:14446;width:794;height:1206;visibility:visible;mso-wrap-style:square;v-text-anchor:top" coordsize="125,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n9Br8A&#10;AADbAAAADwAAAGRycy9kb3ducmV2LnhtbERPy6rCMBDdX/AfwghuLpr6RKpRRCiIuPGB66EZ22Iz&#10;KU3U6tcbQXA3h/Oc+bIxpbhT7QrLCvq9CARxanXBmYLTMelOQTiPrLG0TAqe5GC5aP3NMdb2wXu6&#10;H3wmQgi7GBXk3lexlC7NyaDr2Yo4cBdbG/QB1pnUNT5CuCnlIIom0mDBoSHHitY5pdfDzSjgbLQ5&#10;nuVrfNsNq+2/O50TnQyU6rSb1QyEp8b/xF/3Rof5Q/j8Eg6Qi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Wf0GvwAAANsAAAAPAAAAAAAAAAAAAAAAAJgCAABkcnMvZG93bnJl&#10;di54bWxQSwUGAAAAAAQABAD1AAAAhAMAAAAA&#10;" path="m125,95r,l125,125r-10,30l105,170,95,180,80,190r-15,l45,190,30,180,20,170,15,155,5,125,,95,5,65,15,35,20,20,30,10,45,,65,,80,,95,10r10,10l115,35r10,30l125,95xm25,95r,l30,120r,30l35,160r10,15l50,180r15,5l75,180r10,-5l90,160r5,-15l100,120r,-25l100,70,95,45,90,30,85,15,75,10,65,5,50,10r-5,5l35,30,30,45r,25l25,95xe" stroked="f">
                  <v:path arrowok="t" o:connecttype="custom" o:connectlocs="79375,60325;79375,60325;79375,79375;73025,98425;66675,107950;60325,114300;50800,120650;41275,120650;41275,120650;28575,120650;19050,114300;12700,107950;9525,98425;3175,79375;0,60325;0,60325;3175,41275;9525,22225;12700,12700;19050,6350;28575,0;41275,0;41275,0;50800,0;60325,6350;66675,12700;73025,22225;79375,41275;79375,60325;79375,60325;15875,60325;15875,60325;19050,76200;19050,95250;22225,101600;28575,111125;31750,114300;41275,117475;41275,117475;47625,114300;53975,111125;57150,101600;60325,92075;63500,76200;63500,60325;63500,60325;63500,44450;60325,28575;57150,19050;53975,9525;47625,6350;41275,3175;41275,3175;31750,6350;28575,9525;22225,19050;19050,28575;19050,44450;15875,60325;15875,60325" o:connectangles="0,0,0,0,0,0,0,0,0,0,0,0,0,0,0,0,0,0,0,0,0,0,0,0,0,0,0,0,0,0,0,0,0,0,0,0,0,0,0,0,0,0,0,0,0,0,0,0,0,0,0,0,0,0,0,0,0,0,0,0"/>
                  <o:lock v:ext="edit" verticies="t"/>
                </v:shape>
                <v:shape id="Freeform 15" o:spid="_x0000_s1037" style="position:absolute;left:23971;top:14446;width:1270;height:1206;visibility:visible;mso-wrap-style:square;v-text-anchor:top" coordsize="200,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sS0r8A&#10;AADbAAAADwAAAGRycy9kb3ducmV2LnhtbERPTYvCMBC9L/gfwgje1tRFFqlGEVnFY7fu3odmbEqb&#10;SW1SW//9ZkHwNo/3OZvdaBtxp85XjhUs5gkI4sLpiksFP5fj+wqED8gaG8ek4EEedtvJ2wZT7Qb+&#10;pnseShFD2KeowITQplL6wpBFP3ctceSurrMYIuxKqTscYrht5EeSfEqLFccGgy0dDBV13lsFzVc2&#10;1Fn/e7z5U1b2ef1wuamUmk3H/RpEoDG8xE/3Wcf5S/j/JR4gt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axLSvwAAANsAAAAPAAAAAAAAAAAAAAAAAJgCAABkcnMvZG93bnJl&#10;di54bWxQSwUGAAAAAAQABAD1AAAAhAMAAAAA&#10;" path="m55,190r-15,l140,15r-5,l125,20r-15,5l90,20r,15l85,55,75,80,60,100r-15,5l35,105r-10,l10,100,5,85,,70,5,45,20,25,35,10,50,5,60,,75,5r5,5l90,15r15,l120,15r15,-5l150,r10,l55,190xm85,30r,l80,20,65,15,60,10r-5,l50,15,35,35,25,55,20,75r5,10l25,90r5,5l40,95,55,90,70,75,80,55,85,30xm200,115r,l195,140r-10,20l165,180r-10,5l145,185r-20,l115,175r-5,-10l110,150r5,-25l130,105,145,90r15,-5l170,85r10,l190,90r5,5l200,115xm130,155r,l135,170r5,5l150,180r5,-5l165,170r15,-15l190,135r,-20l190,105r-5,-5l180,95r-5,-5l165,95r-10,5l140,120r-5,20l130,155xe" stroked="f">
                  <v:path arrowok="t" o:connecttype="custom" o:connectlocs="25400,120650;85725,9525;79375,12700;69850,15875;57150,12700;57150,22225;47625,50800;28575,66675;22225,66675;6350,63500;0,44450;3175,28575;22225,6350;38100,0;47625,3175;50800,6350;66675,9525;76200,9525;95250,0;34925,120650;53975,19050;50800,12700;38100,6350;34925,6350;22225,22225;12700,47625;15875,53975;19050,60325;25400,60325;44450,47625;53975,19050;127000,73025;123825,88900;104775,114300;92075,117475;79375,117475;69850,104775;69850,95250;82550,66675;101600,53975;107950,53975;120650,57150;127000,73025;82550,98425;85725,107950;95250,114300;98425,111125;114300,98425;120650,73025;120650,66675;114300,60325;111125,57150;98425,63500;85725,88900;82550,98425" o:connectangles="0,0,0,0,0,0,0,0,0,0,0,0,0,0,0,0,0,0,0,0,0,0,0,0,0,0,0,0,0,0,0,0,0,0,0,0,0,0,0,0,0,0,0,0,0,0,0,0,0,0,0,0,0,0,0"/>
                  <o:lock v:ext="edit" verticies="t"/>
                </v:shape>
                <v:shape id="Freeform 16" o:spid="_x0000_s1038" style="position:absolute;left:14509;top:8763;width:794;height:1206;visibility:visible;mso-wrap-style:square;v-text-anchor:top" coordsize="125,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p+Zb4A&#10;AADbAAAADwAAAGRycy9kb3ducmV2LnhtbERP24rCMBB9F/yHMIJvmlbQla6xWEH00dsHDM1s291m&#10;Upto698bQdi3OZzrrNLe1OJBrassK4inEQji3OqKCwXXy26yBOE8ssbaMil4koN0PRysMNG24xM9&#10;zr4QIYRdggpK75tESpeXZNBNbUMcuB/bGvQBtoXULXYh3NRyFkULabDi0FBiQ9uS8r/z3Siw8axr&#10;dhx/3Z77CnP9mx05ypQaj/rNNwhPvf8Xf9wHHebP4f1LOEC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VqfmW+AAAA2wAAAA8AAAAAAAAAAAAAAAAAmAIAAGRycy9kb3ducmV2&#10;LnhtbFBLBQYAAAAABAAEAPUAAACDAwAAAAA=&#10;" path="m110,190l,190,50,135,65,115,75,95,85,80r,-15l85,50,80,40,65,25r-20,l30,25,20,35,5,60,,60,10,30,25,15,40,5,60,,80,5,95,15r10,15l110,55r-5,20l95,95,75,120,30,170r65,l110,170r10,-20l125,155r-15,35xe" fillcolor="black" stroked="f">
                  <v:path arrowok="t" o:connecttype="custom" o:connectlocs="69850,120650;0,120650;0,120650;31750,85725;31750,85725;41275,73025;47625,60325;53975,50800;53975,41275;53975,41275;53975,31750;50800,25400;41275,15875;28575,15875;28575,15875;19050,15875;12700,22225;3175,38100;0,38100;0,38100;6350,19050;15875,9525;25400,3175;38100,0;38100,0;50800,3175;60325,9525;66675,19050;69850,34925;69850,34925;66675,47625;60325,60325;47625,76200;19050,107950;60325,107950;60325,107950;69850,107950;76200,95250;79375,98425;69850,120650" o:connectangles="0,0,0,0,0,0,0,0,0,0,0,0,0,0,0,0,0,0,0,0,0,0,0,0,0,0,0,0,0,0,0,0,0,0,0,0,0,0,0,0"/>
                </v:shape>
                <v:shape id="Freeform 17" o:spid="_x0000_s1039" style="position:absolute;left:15398;top:8763;width:731;height:1238;visibility:visible;mso-wrap-style:square;v-text-anchor:top" coordsize="11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qFhr8A&#10;AADbAAAADwAAAGRycy9kb3ducmV2LnhtbERPTYvCMBC9C/6HMMLeNHUPslSjiCioJ60Vr2MztsVm&#10;UpKs7f57s7Cwt3m8z1msetOIFzlfW1YwnSQgiAuray4V5Jfd+AuED8gaG8uk4Ic8rJbDwQJTbTs+&#10;0ysLpYgh7FNUUIXQplL6oiKDfmJb4sg9rDMYInSl1A67GG4a+ZkkM2mw5thQYUubiopn9m0UnA7Z&#10;46Td5n65XXfYcbG13TFX6mPUr+cgAvXhX/zn3us4fwa/v8Q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eoWGvwAAANsAAAAPAAAAAAAAAAAAAAAAAJgCAABkcnMvZG93bnJl&#10;di54bWxQSwUGAAAAAAQABAD1AAAAhAMAAAAA&#10;" path="m30,50r,l65,60,80,70,95,80r15,20l110,130r-5,25l90,175,65,190r-30,5l10,190,5,185,,180,,170r5,l10,170r15,l35,175r5,5l50,185r15,-5l80,175,90,160r,-25l90,120,85,105,75,95,65,90,35,80,10,75,40,5r60,l105,5,110,r5,l105,25r-5,5l95,30r-55,l30,50xe" fillcolor="black" stroked="f">
                  <v:path arrowok="t" o:connecttype="custom" o:connectlocs="19050,31750;19050,31750;41275,38100;50800,44450;60325,50800;60325,50800;69850,63500;69850,82550;69850,82550;66675,98425;57150,111125;41275,120650;22225,123825;22225,123825;6350,120650;3175,117475;0,114300;0,114300;0,107950;3175,107950;6350,107950;6350,107950;15875,107950;22225,111125;25400,114300;31750,117475;31750,117475;41275,114300;50800,111125;57150,101600;57150,85725;57150,85725;57150,76200;53975,66675;47625,60325;41275,57150;22225,50800;6350,47625;6350,47625;6350,47625;25400,3175;63500,3175;63500,3175;66675,3175;69850,0;73025,0;66675,15875;66675,15875;63500,19050;60325,19050;25400,19050;19050,31750" o:connectangles="0,0,0,0,0,0,0,0,0,0,0,0,0,0,0,0,0,0,0,0,0,0,0,0,0,0,0,0,0,0,0,0,0,0,0,0,0,0,0,0,0,0,0,0,0,0,0,0,0,0,0,0"/>
                </v:shape>
                <v:shape id="Freeform 18" o:spid="_x0000_s1040" style="position:absolute;left:16351;top:8763;width:1270;height:1238;visibility:visible;mso-wrap-style:square;v-text-anchor:top" coordsize="200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LPN8IA&#10;AADbAAAADwAAAGRycy9kb3ducmV2LnhtbERPTWvCQBC9F/wPywi91U0ttjZ1DSKkBA+FWA8eh+yY&#10;Dc3OhuyapP/eFQq9zeN9ziabbCsG6n3jWMHzIgFBXDndcK3g9J0/rUH4gKyxdUwKfslDtp09bDDV&#10;buSShmOoRQxhn6ICE0KXSukrQxb9wnXEkbu43mKIsK+l7nGM4baVyyR5lRYbjg0GO9obqn6OV6vg&#10;bM4vq6+ayuSzLC6HbnjPZaOVepxPuw8QgabwL/5zFzrOf4P7L/EAu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8s83wgAAANsAAAAPAAAAAAAAAAAAAAAAAJgCAABkcnMvZG93&#10;bnJldi54bWxQSwUGAAAAAAQABAD1AAAAhwMAAAAA&#10;" path="m50,195r-10,l135,20r-10,5l105,30,85,25r5,15l85,60,75,85,55,105r-10,5l30,110r-10,l10,100,,90,,75,5,50,15,30,35,15,45,10,60,5r15,5l80,15r10,5l105,20r15,l130,15,150,r10,l50,195xm80,35r,l80,25,65,15r-5,l55,15,45,20,35,40,25,60,20,80r,10l25,95r5,5l35,100,55,95,70,80,80,60r,-25xm200,120r,l195,145r-10,20l165,185r-10,5l140,190r-15,l115,180r-5,-15l105,155r5,-25l125,110,145,95r10,-5l165,90r10,l185,90r10,10l200,120xm130,160r,l130,175r5,5l145,185r10,-5l165,175r15,-15l185,140r5,-20l190,110r-5,-5l180,100,170,95r-10,5l155,105r-15,20l130,145r,15xe" fillcolor="black" stroked="f">
                  <v:path arrowok="t" o:connecttype="custom" o:connectlocs="25400,123825;85725,12700;79375,15875;66675,19050;53975,15875;57150,25400;47625,53975;28575,69850;19050,69850;6350,63500;0,47625;3175,31750;22225,9525;38100,3175;47625,6350;50800,9525;66675,12700;76200,12700;95250,0;31750,123825;50800,22225;50800,15875;38100,9525;34925,9525;22225,25400;12700,50800;12700,57150;19050,63500;22225,63500;44450,50800;50800,22225;127000,76200;123825,92075;104775,117475;88900,120650;79375,120650;69850,104775;66675,98425;79375,69850;98425,57150;104775,57150;117475,57150;127000,76200;82550,101600;82550,111125;92075,117475;98425,114300;114300,101600;120650,76200;120650,69850;114300,63500;107950,60325;98425,66675;82550,92075;82550,101600" o:connectangles="0,0,0,0,0,0,0,0,0,0,0,0,0,0,0,0,0,0,0,0,0,0,0,0,0,0,0,0,0,0,0,0,0,0,0,0,0,0,0,0,0,0,0,0,0,0,0,0,0,0,0,0,0,0,0"/>
                  <o:lock v:ext="edit" verticies="t"/>
                </v:shape>
                <v:shape id="Freeform 19" o:spid="_x0000_s1041" style="position:absolute;left:7429;top:1397;width:730;height:793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gFYsQA&#10;AADbAAAADwAAAGRycy9kb3ducmV2LnhtbESPQW/CMAyF70j7D5EncUEjhQOaOtJqQkPigoCyw45e&#10;4rXVGqdrAnT/fj4g7WbrPb/3eV2OvlNXGmIb2MBinoEitsG1XBt4P2+fnkHFhOywC0wGfilCWTxM&#10;1pi7cOMTXatUKwnhmKOBJqU+1zrahjzGeeiJRfsKg8ck61BrN+BNwn2nl1m20h5bloYGe9o0ZL+r&#10;izdwrA7O8sfSvtU02+w/bbx0P9aY6eP4+gIq0Zj+zffrnRN8gZVfZABd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4BWLEAAAA2wAAAA8AAAAAAAAAAAAAAAAAmAIAAGRycy9k&#10;b3ducmV2LnhtbFBLBQYAAAAABAAEAPUAAACJAwAAAAA=&#10;" path="m115,65r,l115,95r-5,15l100,125r-10,l20,125,10,115,5,100,5,35r,-5l,30,20,r,15l60,15r25,l105,20r5,5l115,40r,25xm100,70r,l100,50,95,40,80,30r-20,l20,30r,75l100,105r,-35xe" fillcolor="black" stroked="f">
                  <v:path arrowok="t" o:connecttype="custom" o:connectlocs="73025,41275;73025,41275;73025,60325;73025,60325;69850,69850;63500,79375;63500,79375;57150,79375;12700,79375;12700,79375;6350,73025;6350,73025;3175,63500;3175,22225;3175,22225;3175,19050;3175,19050;0,19050;0,19050;12700,0;12700,9525;38100,9525;38100,9525;53975,9525;53975,9525;66675,12700;69850,15875;69850,15875;73025,25400;73025,41275;73025,41275;63500,44450;63500,44450;63500,31750;60325,25400;60325,25400;50800,19050;50800,19050;38100,19050;12700,19050;12700,66675;63500,66675;63500,66675;63500,44450;63500,44450" o:connectangles="0,0,0,0,0,0,0,0,0,0,0,0,0,0,0,0,0,0,0,0,0,0,0,0,0,0,0,0,0,0,0,0,0,0,0,0,0,0,0,0,0,0,0,0,0"/>
                  <o:lock v:ext="edit" verticies="t"/>
                </v:shape>
                <v:shape id="Freeform 20" o:spid="_x0000_s1042" style="position:absolute;left:8286;top:1397;width:667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tgE8EA&#10;AADbAAAADwAAAGRycy9kb3ducmV2LnhtbERPTYvCMBC9C/6HMMLeNFUWcbtGEUERvayu7Hlsxqba&#10;TGoTtf57syB4m8f7nPG0saW4Ue0Lxwr6vQQEceZ0wbmC/e+iOwLhA7LG0jEpeJCH6aTdGmOq3Z23&#10;dNuFXMQQ9ikqMCFUqZQ+M2TR91xFHLmjqy2GCOtc6hrvMdyWcpAkQ2mx4NhgsKK5oey8u1oFbvN5&#10;2f+t9HpQjGb95bk5nMzPQamPTjP7BhGoCW/xy73Scf4X/P8SD5CT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7YBPBAAAA2wAAAA8AAAAAAAAAAAAAAAAAmAIAAGRycy9kb3du&#10;cmV2LnhtbFBLBQYAAAAABAAEAPUAAACGAwAAAAA=&#10;" path="m105,110l85,130r,-85l85,35,75,30,,30,10,15,20,r,15l70,15r20,l100,20r,10l105,45r,65xm25,115l10,130r,-60l25,50r,65xe" fillcolor="black" stroked="f">
                  <v:path arrowok="t" o:connecttype="custom" o:connectlocs="66675,69850;53975,82550;53975,28575;53975,28575;53975,22225;53975,22225;47625,19050;0,19050;0,19050;6350,9525;12700,0;12700,9525;44450,9525;44450,9525;57150,9525;63500,12700;63500,12700;63500,19050;66675,28575;66675,69850;15875,73025;6350,82550;6350,44450;15875,31750;15875,73025" o:connectangles="0,0,0,0,0,0,0,0,0,0,0,0,0,0,0,0,0,0,0,0,0,0,0,0,0"/>
                  <o:lock v:ext="edit" verticies="t"/>
                </v:shape>
                <v:shape id="Freeform 21" o:spid="_x0000_s1043" style="position:absolute;left:9080;top:1428;width:318;height:572;visibility:visible;mso-wrap-style:square;v-text-anchor:top" coordsize="5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3uZ8EA&#10;AADbAAAADwAAAGRycy9kb3ducmV2LnhtbESPQYvCMBSE7wv+h/CEva2pPehSjaKC4snF6g94Ns+2&#10;2LyUJKvx35sFYY/DzHzDzJfRdOJOzreWFYxHGQjiyuqWawXn0/brG4QPyBo7y6TgSR6Wi8HHHAtt&#10;H3ykexlqkSDsC1TQhNAXUvqqIYN+ZHvi5F2tMxiSdLXUDh8JbjqZZ9lEGmw5LTTY06ah6lb+GgVV&#10;yPLpz/4QD+5YXrZ+Fyc7vVbqcxhXMxCBYvgPv9t7rSAfw9+X9APk4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d7mfBAAAA2wAAAA8AAAAAAAAAAAAAAAAAmAIAAGRycy9kb3du&#10;cmV2LnhtbFBLBQYAAAAABAAEAPUAAACGAwAAAAA=&#10;" path="m50,40r,l45,60,25,85,15,90,25,75,35,50,30,40,,20,15,,35,20,45,30r5,10xe" fillcolor="black" stroked="f">
                  <v:path arrowok="t" o:connecttype="custom" o:connectlocs="31750,25400;31750,25400;28575,38100;15875,53975;9525,57150;9525,57150;15875,47625;15875,47625;22225,31750;22225,31750;19050,25400;19050,25400;0,12700;9525,0;9525,0;22225,12700;22225,12700;28575,19050;31750,25400;31750,25400" o:connectangles="0,0,0,0,0,0,0,0,0,0,0,0,0,0,0,0,0,0,0,0"/>
                </v:shape>
                <v:shape id="Freeform 22" o:spid="_x0000_s1044" style="position:absolute;left:9493;top:1206;width:540;height:1016;visibility:visible;mso-wrap-style:square;v-text-anchor:top" coordsize="8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Nd18QA&#10;AADbAAAADwAAAGRycy9kb3ducmV2LnhtbESPzWrDMBCE74W+g9hCb7UcH9riWgklUGgIPTg15Lq2&#10;1j/EWhlJSey3rwqBHIeZ+YYpNrMZxYWcHywrWCUpCOLG6oE7BdXv18s7CB+QNY6WScFCHjbrx4cC&#10;c22vXNLlEDoRIexzVNCHMOVS+qYngz6xE3H0WusMhihdJ7XDa4SbUWZp+ioNDhwXepxo21NzOpyN&#10;gp+6qvw+OzbtaT/pod65pUzflHp+mj8/QASawz18a39rBVkG/1/iD5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zXdfEAAAA2wAAAA8AAAAAAAAAAAAAAAAAmAIAAGRycy9k&#10;b3ducmV2LnhtbFBLBQYAAAAABAAEAPUAAACJAwAAAAA=&#10;" path="m85,75r,l85,90r-5,15l70,120,60,130,35,150,5,160,15,135r20,-5l55,120,65,105,70,85r,-10l65,65,55,60r-45,l5,60r,-5l5,50,5,30,,20,15,r,15l15,45r40,l75,45r5,5l85,65r,10xe" fillcolor="black" stroked="f">
                  <v:path arrowok="t" o:connecttype="custom" o:connectlocs="53975,47625;53975,47625;53975,57150;50800,66675;44450,76200;38100,82550;38100,82550;22225,95250;3175,101600;9525,85725;9525,85725;22225,82550;34925,76200;34925,76200;41275,66675;44450,53975;44450,47625;44450,47625;41275,41275;41275,41275;34925,38100;6350,38100;6350,38100;3175,38100;3175,34925;3175,31750;3175,31750;3175,19050;0,12700;9525,0;9525,0;9525,0;9525,0;9525,9525;9525,28575;34925,28575;34925,28575;47625,28575;47625,28575;50800,31750;50800,31750;53975,41275;53975,47625" o:connectangles="0,0,0,0,0,0,0,0,0,0,0,0,0,0,0,0,0,0,0,0,0,0,0,0,0,0,0,0,0,0,0,0,0,0,0,0,0,0,0,0,0,0,0"/>
                </v:shape>
                <v:shape id="Freeform 23" o:spid="_x0000_s1045" style="position:absolute;left:10128;top:1428;width:571;height:858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6cvsQA&#10;AADbAAAADwAAAGRycy9kb3ducmV2LnhtbESPT4vCMBTE7wt+h/AEb2tqZRetRpEFoV4W1z/g8dE8&#10;22LzUpusrd/eCILHYWZ+w8yXnanEjRpXWlYwGkYgiDOrS84VHPbrzwkI55E1VpZJwZ0cLBe9jzkm&#10;2rb8R7edz0WAsEtQQeF9nUjpsoIMuqGtiYN3to1BH2STS91gG+CmknEUfUuDJYeFAmv6KSi77P6N&#10;gtO4bY+rdHOffp221zjKRtVvulZq0O9WMxCeOv8Ov9qpVhCP4fkl/AC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unL7EAAAA2wAAAA8AAAAAAAAAAAAAAAAAmAIAAGRycy9k&#10;b3ducmV2LnhtbFBLBQYAAAAABAAEAPUAAACJAwAAAAA=&#10;" path="m90,35r,l90,55,85,75,75,90,65,100,15,130,,135,10,110r15,-5l45,95,35,80,30,55,20,40,5,15,20,,45,55,55,90,65,85,75,75r,-15l75,40,65,15,85,r5,35xe" fillcolor="black" stroked="f">
                  <v:path arrowok="t" o:connecttype="custom" o:connectlocs="57150,22225;57150,22225;57150,34925;53975,47625;47625,57150;41275,63500;41275,63500;9525,82550;9525,82550;0,85725;6350,69850;6350,69850;15875,66675;15875,66675;28575,60325;28575,60325;22225,50800;19050,34925;19050,34925;12700,25400;3175,9525;12700,0;12700,0;28575,34925;34925,57150;41275,53975;41275,53975;47625,47625;47625,38100;47625,38100;47625,25400;41275,9525;53975,0;53975,0;57150,22225;57150,22225" o:connectangles="0,0,0,0,0,0,0,0,0,0,0,0,0,0,0,0,0,0,0,0,0,0,0,0,0,0,0,0,0,0,0,0,0,0,0,0"/>
                </v:shape>
                <v:shape id="Freeform 24" o:spid="_x0000_s1046" style="position:absolute;left:11207;top:1397;width:635;height:793;visibility:visible;mso-wrap-style:square;v-text-anchor:top" coordsize="10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4eMUA&#10;AADbAAAADwAAAGRycy9kb3ducmV2LnhtbESP3WoCMRSE7wXfIRyhN1KzSpF2axQVZC0obW0f4LA5&#10;+0OTk2WTanz7piB4OczMN8xiFa0RZ+p961jBdJKBIC6dbrlW8P21e3wG4QOyRuOYFFzJw2o5HCww&#10;1+7Cn3Q+hVokCPscFTQhdLmUvmzIop+4jjh5lesthiT7WuoeLwlujZxl2VxabDktNNjRtqHy5/Rr&#10;FWzNtKhMsaveDpvrflzFY/x4f1HqYRTXryACxXAP39p7rWD2BP9f0g+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pDh4xQAAANsAAAAPAAAAAAAAAAAAAAAAAJgCAABkcnMv&#10;ZG93bnJldi54bWxQSwUGAAAAAAQABAD1AAAAigMAAAAA&#10;" path="m100,105l85,125,,125,10,105r55,l65,50r,-15l55,30,,30,20,r,15l55,15r15,l80,20r5,10l85,40r,65l100,105xe" fillcolor="black" stroked="f">
                  <v:path arrowok="t" o:connecttype="custom" o:connectlocs="63500,66675;53975,79375;0,79375;6350,66675;41275,66675;41275,31750;41275,31750;41275,22225;41275,22225;34925,19050;0,19050;0,19050;12700,0;12700,9525;34925,9525;34925,9525;44450,9525;50800,12700;50800,12700;53975,19050;53975,25400;53975,66675;63500,66675" o:connectangles="0,0,0,0,0,0,0,0,0,0,0,0,0,0,0,0,0,0,0,0,0,0,0"/>
                </v:shape>
                <v:shape id="Freeform 25" o:spid="_x0000_s1047" style="position:absolute;left:11874;top:1428;width:318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4C7sIA&#10;AADbAAAADwAAAGRycy9kb3ducmV2LnhtbESPQYvCMBSE7wv+h/AEL0VTK6hUo8jCiniRVS/eHs2z&#10;LTYvpYm1/nsjCB6HmfmGWa47U4mWGldaVjAexSCIM6tLzhWcT3/DOQjnkTVWlknBkxysV72fJaba&#10;Pvif2qPPRYCwS1FB4X2dSumyggy6ka2Jg3e1jUEfZJNL3eAjwE0lkzieSoMlh4UCa/otKLsd70ZB&#10;G010Hl2Tw+VezXgb1fPJeJ8pNeh3mwUIT53/hj/tnVaQTOH9JfwA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vgLuwgAAANsAAAAPAAAAAAAAAAAAAAAAAJgCAABkcnMvZG93&#10;bnJldi54bWxQSwUGAAAAAAQABAD1AAAAhwMAAAAA&#10;" path="m50,110l30,125r,-75l30,40,20,30,,20,15,,40,20r5,10l50,40r,70xe" fillcolor="black" stroked="f">
                  <v:path arrowok="t" o:connecttype="custom" o:connectlocs="31750,69850;19050,79375;19050,31750;19050,31750;19050,25400;19050,25400;12700,19050;0,12700;9525,0;25400,12700;25400,12700;28575,19050;31750,25400;31750,69850" o:connectangles="0,0,0,0,0,0,0,0,0,0,0,0,0,0"/>
                </v:shape>
                <v:shape id="Freeform 26" o:spid="_x0000_s1048" style="position:absolute;left:12287;top:1397;width:667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SbR8MA&#10;AADbAAAADwAAAGRycy9kb3ducmV2LnhtbESPQWsCMRSE7wX/Q3gFbzXrIla2RhFBEb1YFc/Pzetm&#10;6+Zl3URd/70pFDwOM/MNM562thI3anzpWEG/l4Agzp0uuVBw2C8+RiB8QNZYOSYFD/IwnXTexphp&#10;d+dvuu1CISKEfYYKTAh1JqXPDVn0PVcTR+/HNRZDlE0hdYP3CLeVTJNkKC2WHBcM1jQ3lJ93V6vA&#10;bQaXw3Gl12k5mvWX5/b0a7Ynpbrv7ewLRKA2vML/7ZVWkH7C35f4A+Tk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SbR8MAAADbAAAADwAAAAAAAAAAAAAAAACYAgAAZHJzL2Rv&#10;d25yZXYueG1sUEsFBgAAAAAEAAQA9QAAAIgDAAAAAA==&#10;" path="m105,110l90,130r,-85l90,35,75,30,,30,15,15,25,r,15l75,15r15,l100,20r5,10l105,45r,65xm30,115l15,130r,-60l30,50r,65xe" fillcolor="black" stroked="f">
                  <v:path arrowok="t" o:connecttype="custom" o:connectlocs="66675,69850;57150,82550;57150,28575;57150,28575;57150,22225;57150,22225;47625,19050;0,19050;0,19050;9525,9525;15875,0;15875,9525;47625,9525;47625,9525;57150,9525;63500,12700;63500,12700;66675,19050;66675,28575;66675,69850;19050,73025;9525,82550;9525,44450;19050,31750;19050,73025" o:connectangles="0,0,0,0,0,0,0,0,0,0,0,0,0,0,0,0,0,0,0,0,0,0,0,0,0"/>
                  <o:lock v:ext="edit" verticies="t"/>
                </v:shape>
                <v:shape id="Freeform 27" o:spid="_x0000_s1049" style="position:absolute;left:13081;top:1428;width:730;height:794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1qpsAA&#10;AADbAAAADwAAAGRycy9kb3ducmV2LnhtbERPy4rCMBTdC/5DuII7TaeLOnRMZRgsKK50Btxemmsf&#10;09zUJmr1681CcHk47+VqMK24Uu9qywo+5hEI4sLqmksFf7/57BOE88gaW8uk4E4OVtl4tMRU2xvv&#10;6XrwpQgh7FJUUHnfpVK6oiKDbm474sCdbG/QB9iXUvd4C+GmlXEUJdJgzaGhwo5+Kir+DxejIEnO&#10;p62P3aLRx4fcHZt8vV3kSk0nw/cXCE+Df4tf7o1WEIex4Uv4A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T1qpsAAAADbAAAADwAAAAAAAAAAAAAAAACYAgAAZHJzL2Rvd25y&#10;ZXYueG1sUEsFBgAAAAAEAAQA9QAAAIUDAAAAAA==&#10;" path="m115,105r-10,20l100,115,35,45,25,60r,20l25,100r15,l30,120,,120,5,110r,-5l10,80,15,55,30,40,,20,15,,45,30,70,55,80,65,90,55r,-10l85,20,105,r5,20l105,45,85,70r30,35xe" fillcolor="black" stroked="f">
                  <v:path arrowok="t" o:connecttype="custom" o:connectlocs="73025,66675;66675,79375;66675,79375;63500,73025;63500,73025;22225,28575;22225,28575;15875,38100;15875,50800;15875,50800;15875,63500;25400,63500;19050,76200;0,76200;3175,69850;3175,66675;3175,66675;6350,50800;6350,50800;9525,34925;9525,34925;19050,25400;0,12700;9525,0;9525,0;28575,19050;28575,19050;44450,34925;44450,34925;50800,41275;50800,41275;57150,34925;57150,28575;57150,28575;53975,12700;66675,0;66675,0;69850,12700;69850,12700;66675,28575;53975,44450;73025,66675" o:connectangles="0,0,0,0,0,0,0,0,0,0,0,0,0,0,0,0,0,0,0,0,0,0,0,0,0,0,0,0,0,0,0,0,0,0,0,0,0,0,0,0,0,0"/>
                </v:shape>
                <v:shape id="Freeform 28" o:spid="_x0000_s1050" style="position:absolute;left:13938;top:1397;width:667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eqrsQA&#10;AADbAAAADwAAAGRycy9kb3ducmV2LnhtbESPQWvCQBSE7wX/w/IEb3VjkKJpNiKCRdpLq6HnZ/Y1&#10;m5p9m2a3Gv+9Wyh4HGbmGyZfDbYVZ+p941jBbJqAIK6cbrhWUB62jwsQPiBrbB2Tgit5WBWjhxwz&#10;7S78Qed9qEWEsM9QgQmhy6T0lSGLfuo64uh9ud5iiLKvpe7xEuG2lWmSPEmLDccFgx1tDFWn/a9V&#10;4N7mP+XnTr+mzWI9ezkNx2/zflRqMh7WzyACDeEe/m/vtIJ0CX9f4g+Q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Xqq7EAAAA2wAAAA8AAAAAAAAAAAAAAAAAmAIAAGRycy9k&#10;b3ducmV2LnhtbFBLBQYAAAAABAAEAPUAAACJAwAAAAA=&#10;" path="m105,110l85,130r,-85l85,35,75,30,,30,10,15,20,r,15l70,15r20,l100,20r5,10l105,45r,65xm25,115l10,130r,-60l25,50r,65xe" fillcolor="black" stroked="f">
                  <v:path arrowok="t" o:connecttype="custom" o:connectlocs="66675,69850;53975,82550;53975,28575;53975,28575;53975,22225;53975,22225;47625,19050;0,19050;0,19050;6350,9525;12700,0;12700,9525;44450,9525;44450,9525;57150,9525;63500,12700;63500,12700;66675,19050;66675,28575;66675,69850;15875,73025;6350,82550;6350,44450;15875,31750;15875,73025" o:connectangles="0,0,0,0,0,0,0,0,0,0,0,0,0,0,0,0,0,0,0,0,0,0,0,0,0"/>
                  <o:lock v:ext="edit" verticies="t"/>
                </v:shape>
                <v:shape id="Freeform 29" o:spid="_x0000_s1051" style="position:absolute;left:15113;top:1428;width:571;height:858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WUFMEA&#10;AADbAAAADwAAAGRycy9kb3ducmV2LnhtbERPy4rCMBTdD/gP4Q64G9MqDtoxFRGEuhHHB7i8NHfa&#10;Ms1NbaKtf28WgsvDeS+WvanFnVpXWVYQjyIQxLnVFRcKTsfN1wyE88gaa8uk4EEOlungY4GJth3/&#10;0v3gCxFC2CWooPS+SaR0eUkG3cg2xIH7s61BH2BbSN1iF8JNLcdR9C0NVhwaSmxoXVL+f7gZBZdJ&#10;151X2fYxn17213GUx/Uu2yg1/OxXPyA89f4tfrkzrWAS1ocv4QfI9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llBTBAAAA2wAAAA8AAAAAAAAAAAAAAAAAmAIAAGRycy9kb3du&#10;cmV2LnhtbFBLBQYAAAAABAAEAPUAAACGAwAAAAA=&#10;" path="m90,35r,l90,55,85,75,80,90,65,100,15,130,,135,10,110r15,-5l45,95,35,80,30,55,20,40,5,15,20,,45,55,55,90,65,85,75,75,80,60,75,40,65,15,90,r,35xe" fillcolor="black" stroked="f">
                  <v:path arrowok="t" o:connecttype="custom" o:connectlocs="57150,22225;57150,22225;57150,34925;53975,47625;50800,57150;41275,63500;41275,63500;9525,82550;9525,82550;0,85725;6350,69850;6350,69850;15875,66675;15875,66675;28575,60325;28575,60325;22225,50800;19050,34925;19050,34925;12700,25400;3175,9525;12700,0;12700,0;28575,34925;34925,57150;41275,53975;41275,53975;47625,47625;50800,38100;50800,38100;47625,25400;41275,9525;57150,0;57150,0;57150,22225;57150,22225" o:connectangles="0,0,0,0,0,0,0,0,0,0,0,0,0,0,0,0,0,0,0,0,0,0,0,0,0,0,0,0,0,0,0,0,0,0,0,0"/>
                </v:shape>
                <v:shape id="Freeform 30" o:spid="_x0000_s1052" style="position:absolute;left:15779;top:1397;width:635;height:793;visibility:visible;mso-wrap-style:square;v-text-anchor:top" coordsize="10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iTSsUA&#10;AADbAAAADwAAAGRycy9kb3ducmV2LnhtbESP3WoCMRSE7wXfIRyhN1KzWpB2axQVZC0obW0f4LA5&#10;+0OTk2WTanz7piB4OczMN8xiFa0RZ+p961jBdJKBIC6dbrlW8P21e3wG4QOyRuOYFFzJw2o5HCww&#10;1+7Cn3Q+hVokCPscFTQhdLmUvmzIop+4jjh5lesthiT7WuoeLwlujZxl2VxabDktNNjRtqHy5/Rr&#10;FWzNtKhMsaveDpvrflzFY/x4f1HqYRTXryACxXAP39p7reBpBv9f0g+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2JNKxQAAANsAAAAPAAAAAAAAAAAAAAAAAJgCAABkcnMv&#10;ZG93bnJldi54bWxQSwUGAAAAAAQABAD1AAAAigMAAAAA&#10;" path="m100,105l85,125,,125,15,105r55,l70,50,65,35,60,30,,30,25,r,15l55,15r15,l80,20r5,10l85,40r,65l100,105xe" fillcolor="black" stroked="f">
                  <v:path arrowok="t" o:connecttype="custom" o:connectlocs="63500,66675;53975,79375;0,79375;9525,66675;44450,66675;44450,31750;44450,31750;41275,22225;41275,22225;38100,19050;0,19050;0,19050;15875,0;15875,9525;34925,9525;34925,9525;44450,9525;50800,12700;50800,12700;53975,19050;53975,25400;53975,66675;63500,66675" o:connectangles="0,0,0,0,0,0,0,0,0,0,0,0,0,0,0,0,0,0,0,0,0,0,0"/>
                </v:shape>
                <v:shape id="Freeform 31" o:spid="_x0000_s1053" style="position:absolute;left:16478;top:1460;width:603;height:730;visibility:visible;mso-wrap-style:square;v-text-anchor:top" coordsize="9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BU/cIA&#10;AADbAAAADwAAAGRycy9kb3ducmV2LnhtbESP3YrCMBSE7wXfIRxh7zT1b5GuUVRw7YUg1n2AQ3O2&#10;LTYnpYm1u09vBMHLYeabYZbrzlSipcaVlhWMRxEI4szqknMFP5f9cAHCeWSNlWVS8EcO1qt+b4mx&#10;tnc+U5v6XIQSdjEqKLyvYyldVpBBN7I1cfB+bWPQB9nkUjd4D+WmkpMo+pQGSw4LBda0Kyi7pjej&#10;YLo9LpLDd9vOL+mExic3I/5PlPoYdJsvEJ46/w6/6EQHbgrPL+EH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8FT9wgAAANsAAAAPAAAAAAAAAAAAAAAAAJgCAABkcnMvZG93&#10;bnJldi54bWxQSwUGAAAAAAQABAD1AAAAhwMAAAAA&#10;" path="m95,90r,l90,105r-5,10l70,115,,115,15,95r65,l65,75,30,40,10,15,25,,40,25,70,55,75,40r,-10l70,15,85,,95,10r,15l90,40,75,60r5,10l95,90xe" fillcolor="black" stroked="f">
                  <v:path arrowok="t" o:connecttype="custom" o:connectlocs="60325,57150;60325,57150;57150,66675;57150,66675;53975,73025;53975,73025;44450,73025;0,73025;9525,60325;50800,60325;50800,60325;41275,47625;41275,47625;19050,25400;6350,9525;15875,0;15875,0;25400,15875;44450,34925;44450,34925;47625,25400;47625,19050;47625,19050;44450,9525;53975,0;53975,0;60325,6350;60325,15875;60325,15875;57150,25400;47625,38100;47625,38100;50800,44450;50800,44450;60325,57150;60325,57150" o:connectangles="0,0,0,0,0,0,0,0,0,0,0,0,0,0,0,0,0,0,0,0,0,0,0,0,0,0,0,0,0,0,0,0,0,0,0,0"/>
                </v:shape>
                <v:shape id="Freeform 32" o:spid="_x0000_s1054" style="position:absolute;left:17208;top:1397;width:699;height:825;visibility:visible;mso-wrap-style:square;v-text-anchor:top" coordsize="110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LiL8MA&#10;AADbAAAADwAAAGRycy9kb3ducmV2LnhtbESPzWrDMBCE74W8g9hCLyWRnZaQulGMCRR8bBwHclys&#10;9Q+1VsaSE+ftq0Kgx2FmvmF26Wx6caXRdZYVxKsIBHFldceNgvL0tdyCcB5ZY2+ZFNzJQbpfPO0w&#10;0fbGR7oWvhEBwi5BBa33QyKlq1oy6FZ2IA5ebUeDPsixkXrEW4CbXq6jaCMNdhwWWhzo0FL1U0xG&#10;QWPry51Kzl4nLtf5cI7rj+9eqZfnOfsE4Wn2/+FHO9cK3t7h70v4AXL/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MLiL8MAAADbAAAADwAAAAAAAAAAAAAAAACYAgAAZHJzL2Rv&#10;d25yZXYueG1sUEsFBgAAAAAEAAQA9QAAAIgDAAAAAA==&#10;" path="m110,110l90,130r,-85l90,35,80,30,,30,15,15,25,r,15l75,15r20,l105,20r,10l110,45r,65xm30,115l15,130r,-60l30,50r,65xe" fillcolor="black" stroked="f">
                  <v:path arrowok="t" o:connecttype="custom" o:connectlocs="69850,69850;57150,82550;57150,28575;57150,28575;57150,22225;57150,22225;50800,19050;0,19050;0,19050;9525,9525;15875,0;15875,9525;47625,9525;47625,9525;60325,9525;66675,12700;66675,12700;66675,19050;69850,28575;69850,69850;19050,73025;9525,82550;9525,44450;19050,31750;19050,73025" o:connectangles="0,0,0,0,0,0,0,0,0,0,0,0,0,0,0,0,0,0,0,0,0,0,0,0,0"/>
                  <o:lock v:ext="edit" verticies="t"/>
                </v:shape>
                <v:shape id="Freeform 33" o:spid="_x0000_s1055" style="position:absolute;left:18415;top:1428;width:349;height:572;visibility:visible;mso-wrap-style:square;v-text-anchor:top" coordsize="5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ieJcIA&#10;AADbAAAADwAAAGRycy9kb3ducmV2LnhtbESPQYvCMBSE78L+h/CEvWmqiyLVKLIgiKxi68JeH80z&#10;LTYvpYla//1GEDwOM/MNs1h1thY3an3lWMFomIAgLpyu2Cj4PW0GMxA+IGusHZOCB3lYLT96C0y1&#10;u3NGtzwYESHsU1RQhtCkUvqiJIt+6Bri6J1dazFE2RqpW7xHuK3lOEmm0mLFcaHEhr5LKi751Sow&#10;+3z8s71S9rd7HLJ6dl53R2eU+ux36zmIQF14h1/trVbwNYHnl/gD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J4lwgAAANsAAAAPAAAAAAAAAAAAAAAAAJgCAABkcnMvZG93&#10;bnJldi54bWxQSwUGAAAAAAQABAD1AAAAhwMAAAAA&#10;" path="m55,40r,l45,60,30,85,15,90,25,75,35,50r,-10l,20,15,,40,20,50,30r5,10xe" fillcolor="black" stroked="f">
                  <v:path arrowok="t" o:connecttype="custom" o:connectlocs="34925,25400;34925,25400;28575,38100;19050,53975;9525,57150;9525,57150;15875,47625;15875,47625;22225,31750;22225,31750;22225,25400;22225,25400;0,12700;9525,0;9525,0;25400,12700;25400,12700;31750,19050;34925,25400;34925,25400" o:connectangles="0,0,0,0,0,0,0,0,0,0,0,0,0,0,0,0,0,0,0,0"/>
                </v:shape>
                <v:shape id="Freeform 34" o:spid="_x0000_s1056" style="position:absolute;left:18859;top:1428;width:572;height:762;visibility:visible;mso-wrap-style:square;v-text-anchor:top" coordsize="9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7238MA&#10;AADbAAAADwAAAGRycy9kb3ducmV2LnhtbESPQWvCQBSE7wX/w/IEb3VjbSVE1yARpYdSMNH7I/vM&#10;BrNvQ3ar6b/vFgo9DjPzDbPJR9uJOw2+daxgMU9AENdOt9woOFeH5xSED8gaO8ek4Js85NvJ0wYz&#10;7R58onsZGhEh7DNUYELoMyl9bciin7ueOHpXN1gMUQ6N1AM+Itx28iVJVtJiy3HBYE+FofpWflkF&#10;o6ObSy8fr+bts9in5KtjavdKzabjbg0i0Bj+w3/td61guYLfL/EH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V7238MAAADbAAAADwAAAAAAAAAAAAAAAACYAgAAZHJzL2Rv&#10;d25yZXYueG1sUEsFBgAAAAAEAAQA9QAAAIgDAAAAAA==&#10;" path="m90,55r,l85,95,75,120,,120,10,100r65,l75,75r,-20l70,45,65,40,50,30,30,20r-5,5l20,40r5,10l35,55,25,75,10,60,5,45,10,35,20,20,35,,65,10,80,25,90,40r,15xe" fillcolor="black" stroked="f">
                  <v:path arrowok="t" o:connecttype="custom" o:connectlocs="57150,34925;57150,34925;53975,60325;47625,76200;0,76200;6350,63500;47625,63500;47625,63500;47625,47625;47625,47625;47625,34925;47625,34925;44450,28575;41275,25400;41275,25400;31750,19050;31750,19050;19050,12700;19050,12700;15875,15875;15875,15875;12700,25400;12700,25400;15875,31750;22225,34925;15875,47625;15875,47625;6350,38100;3175,28575;3175,28575;6350,22225;12700,12700;12700,12700;22225,0;22225,0;41275,6350;41275,6350;50800,15875;57150,25400;57150,25400;57150,34925;57150,34925" o:connectangles="0,0,0,0,0,0,0,0,0,0,0,0,0,0,0,0,0,0,0,0,0,0,0,0,0,0,0,0,0,0,0,0,0,0,0,0,0,0,0,0,0,0"/>
                </v:shape>
                <v:shape id="Freeform 35" o:spid="_x0000_s1057" style="position:absolute;left:19494;top:1206;width:540;height:1016;visibility:visible;mso-wrap-style:square;v-text-anchor:top" coordsize="8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1oksMA&#10;AADbAAAADwAAAGRycy9kb3ducmV2LnhtbESPT4vCMBTE78J+h/AEb5qqoEu3UZYFYRfxoBb2+mxe&#10;/2DzUpKo9dsbQfA4zMxvmGzdm1ZcyfnGsoLpJAFBXFjdcKUgP27GnyB8QNbYWiYFd/KwXn0MMky1&#10;vfGerodQiQhhn6KCOoQuldIXNRn0E9sRR6+0zmCI0lVSO7xFuGnlLEkW0mDDcaHGjn5qKs6Hi1Gw&#10;O+W5387+i/K87XRz+nP3fbJUajTsv79ABOrDO/xq/2oF8yU8v8Qf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p1oksMAAADbAAAADwAAAAAAAAAAAAAAAACYAgAAZHJzL2Rv&#10;d25yZXYueG1sUEsFBgAAAAAEAAQA9QAAAIgDAAAAAA==&#10;" path="m85,75r,l85,90r-5,15l70,120,60,130,35,150,5,160,20,135r20,-5l55,120,70,105r,-20l70,75r,-10l60,60r-50,l5,55r,-5l5,30,,20,15,r5,15l20,45r35,l75,45r10,5l85,65r,10xe" fillcolor="black" stroked="f">
                  <v:path arrowok="t" o:connecttype="custom" o:connectlocs="53975,47625;53975,47625;53975,57150;50800,66675;44450,76200;38100,82550;38100,82550;22225,95250;3175,101600;12700,85725;12700,85725;25400,82550;34925,76200;34925,76200;44450,66675;44450,53975;44450,47625;44450,47625;44450,41275;44450,41275;38100,38100;6350,38100;6350,38100;6350,38100;3175,34925;3175,31750;3175,31750;3175,19050;0,12700;9525,0;9525,0;9525,0;9525,0;12700,9525;12700,28575;34925,28575;34925,28575;47625,28575;47625,28575;53975,31750;53975,31750;53975,41275;53975,47625" o:connectangles="0,0,0,0,0,0,0,0,0,0,0,0,0,0,0,0,0,0,0,0,0,0,0,0,0,0,0,0,0,0,0,0,0,0,0,0,0,0,0,0,0,0,0"/>
                </v:shape>
                <v:shape id="Freeform 36" o:spid="_x0000_s1058" style="position:absolute;left:20605;top:1397;width:731;height:793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1ZAsAA&#10;AADbAAAADwAAAGRycy9kb3ducmV2LnhtbERPTYvCMBC9C/sfwix4EZuqINI1yiIKXkSte9jjmMy2&#10;ZZtJbaLWf28OgsfH+54vO1uLG7W+cqxglKQgiLUzFRcKfk6b4QyED8gGa8ek4EEelouP3hwz4+58&#10;pFseChFD2GeooAyhyaT0uiSLPnENceT+XGsxRNgW0rR4j+G2luM0nUqLFceGEhtalaT/86tVcMj3&#10;RvPvWK8LGqx2Z+2v9UUr1f/svr9ABOrCW/xyb42CSRwbv8Qf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1ZAsAAAADbAAAADwAAAAAAAAAAAAAAAACYAgAAZHJzL2Rvd25y&#10;ZXYueG1sUEsFBgAAAAAEAAQA9QAAAIUDAAAAAA==&#10;" path="m115,65r,l115,95r-10,15l100,125r-10,l20,125,10,115,5,100,5,35r,-5l,30,20,r,15l60,15r25,l100,20r10,5l115,40r,25xm100,70r,l100,50,95,40,75,30r-15,l20,30r,75l100,105r,-35xe" fillcolor="black" stroked="f">
                  <v:path arrowok="t" o:connecttype="custom" o:connectlocs="73025,41275;73025,41275;73025,60325;73025,60325;66675,69850;63500,79375;63500,79375;57150,79375;12700,79375;12700,79375;6350,73025;6350,73025;3175,63500;3175,22225;3175,22225;3175,19050;3175,19050;0,19050;0,19050;12700,0;12700,9525;38100,9525;38100,9525;53975,9525;53975,9525;63500,12700;69850,15875;69850,15875;73025,25400;73025,41275;73025,41275;63500,44450;63500,44450;63500,31750;60325,25400;60325,25400;47625,19050;47625,19050;38100,19050;12700,19050;12700,66675;63500,66675;63500,66675;63500,44450;63500,44450" o:connectangles="0,0,0,0,0,0,0,0,0,0,0,0,0,0,0,0,0,0,0,0,0,0,0,0,0,0,0,0,0,0,0,0,0,0,0,0,0,0,0,0,0,0,0,0,0"/>
                  <o:lock v:ext="edit" verticies="t"/>
                </v:shape>
                <v:shape id="Freeform 37" o:spid="_x0000_s1059" style="position:absolute;left:21431;top:1428;width:349;height:572;visibility:visible;mso-wrap-style:square;v-text-anchor:top" coordsize="5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WUIMIA&#10;AADbAAAADwAAAGRycy9kb3ducmV2LnhtbESPQYvCMBSE78L+h/AWvGmqgmg1igiCiLvY7oLXR/NM&#10;i81LaaLWf78RFjwOM/MNs1x3thZ3an3lWMFomIAgLpyu2Cj4/dkNZiB8QNZYOyYFT/KwXn30lphq&#10;9+CM7nkwIkLYp6igDKFJpfRFSRb90DXE0bu41mKIsjVSt/iIcFvLcZJMpcWK40KJDW1LKq75zSow&#10;X/n4uL9Rdj48v7N6dtl0J2eU6n92mwWIQF14h//be61gMofXl/gD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9ZQgwgAAANsAAAAPAAAAAAAAAAAAAAAAAJgCAABkcnMvZG93&#10;bnJldi54bWxQSwUGAAAAAAQABAD1AAAAhwMAAAAA&#10;" path="m55,40r,l50,60,30,85,20,90,25,75,40,50,35,40,,20,15,,40,20,50,30r5,10xe" fillcolor="black" stroked="f">
                  <v:path arrowok="t" o:connecttype="custom" o:connectlocs="34925,25400;34925,25400;31750,38100;19050,53975;12700,57150;12700,57150;15875,47625;15875,47625;25400,31750;25400,31750;22225,25400;22225,25400;0,12700;9525,0;9525,0;25400,12700;25400,12700;31750,19050;34925,25400;34925,25400" o:connectangles="0,0,0,0,0,0,0,0,0,0,0,0,0,0,0,0,0,0,0,0"/>
                </v:shape>
                <v:shape id="Freeform 38" o:spid="_x0000_s1060" style="position:absolute;left:21875;top:1397;width:604;height:825;visibility:visible;mso-wrap-style:square;v-text-anchor:top" coordsize="9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gwy8EA&#10;AADbAAAADwAAAGRycy9kb3ducmV2LnhtbERPy2rCQBTdF/yH4Qru6kQpUmImQQSLq1rHdn/J3Dw0&#10;cydmppr26zsLocvDeWfFaDtxo8G3jhUs5gkI4tKZlmsFn6fd8ysIH5ANdo5JwQ95KPLJU4apcXc+&#10;0k2HWsQQ9ikqaELoUyl92ZBFP3c9ceQqN1gMEQ61NAPeY7jt5DJJVtJiy7GhwZ62DZUX/W0VrM77&#10;69fH+2FbL6u3X0taj4teKzWbjps1iEBj+Bc/3Huj4CWuj1/iD5D5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4MMvBAAAA2wAAAA8AAAAAAAAAAAAAAAAAmAIAAGRycy9kb3du&#10;cmV2LnhtbFBLBQYAAAAABAAEAPUAAACGAwAAAAA=&#10;" path="m95,15l85,30r-10,l75,115,60,130,60,30,,30,10,15,20,r,15l65,15,75,r,15l95,15xe" fillcolor="black" stroked="f">
                  <v:path arrowok="t" o:connecttype="custom" o:connectlocs="60325,9525;53975,19050;47625,19050;47625,73025;38100,82550;38100,19050;0,19050;0,19050;6350,9525;12700,0;12700,9525;41275,9525;47625,0;47625,9525;60325,9525" o:connectangles="0,0,0,0,0,0,0,0,0,0,0,0,0,0,0"/>
                </v:shape>
                <v:shape id="Freeform 39" o:spid="_x0000_s1061" style="position:absolute;left:22542;top:1428;width:349;height:572;visibility:visible;mso-wrap-style:square;v-text-anchor:top" coordsize="5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XrW8IA&#10;AADbAAAADwAAAGRycy9kb3ducmV2LnhtbESPQYvCMBSE78L+h/CEvdlUWUS6RhFhQUTF1oW9Pppn&#10;WrZ5KU3U+u+NIHgcZuYbZr7sbSOu1PnasYJxkoIgLp2u2Sj4Pf2MZiB8QNbYOCYFd/KwXHwM5php&#10;d+OcrkUwIkLYZ6igCqHNpPRlRRZ94lri6J1dZzFE2RmpO7xFuG3kJE2n0mLNcaHCltYVlf/FxSow&#10;+2Ky21wo/9veD3kzO6/6ozNKfQ771TeIQH14h1/tjVbwNYbn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hetbwgAAANsAAAAPAAAAAAAAAAAAAAAAAJgCAABkcnMvZG93&#10;bnJldi54bWxQSwUGAAAAAAQABAD1AAAAhwMAAAAA&#10;" path="m55,40r,l50,60,30,85,20,90,25,75,40,50,35,40,,20,15,,40,20,50,30r5,10xe" fillcolor="black" stroked="f">
                  <v:path arrowok="t" o:connecttype="custom" o:connectlocs="34925,25400;34925,25400;31750,38100;19050,53975;12700,57150;12700,57150;15875,47625;15875,47625;25400,31750;25400,31750;22225,25400;22225,25400;0,12700;9525,0;9525,0;25400,12700;25400,12700;31750,19050;34925,25400;34925,25400" o:connectangles="0,0,0,0,0,0,0,0,0,0,0,0,0,0,0,0,0,0,0,0"/>
                </v:shape>
                <v:shape id="Freeform 40" o:spid="_x0000_s1062" style="position:absolute;left:22987;top:1428;width:698;height:794;visibility:visible;mso-wrap-style:square;v-text-anchor:top" coordsize="11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Mdb8QA&#10;AADbAAAADwAAAGRycy9kb3ducmV2LnhtbESPQWvCQBSE7wX/w/KE3uomUksbXYOIpTkFa3vo8ZF9&#10;JsHs25hdk/jvXUHocZiZb5hVOppG9NS52rKCeBaBIC6srrlU8Pvz+fIOwnlkjY1lUnAlB+l68rTC&#10;RNuBv6k/+FIECLsEFVTet4mUrqjIoJvZljh4R9sZ9EF2pdQdDgFuGjmPojdpsOawUGFL24qK0+Fi&#10;FOz73V+Uf2V5/3FsCzYx1nF8Vup5Om6WIDyN/j/8aGdawesC7l/CD5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DHW/EAAAA2wAAAA8AAAAAAAAAAAAAAAAAmAIAAGRycy9k&#10;b3ducmV2LnhtbFBLBQYAAAAABAAEAPUAAACJAwAAAAA=&#10;" path="m110,80r,l105,100,95,120r-60,l45,100r55,l100,85r,-25l90,40,80,30,65,25r-10,l50,35,30,70,15,110,,125,10,95,20,55,15,40,5,20,15,,25,10r,15l30,50,35,35,45,20,60,10,75,5r15,5l100,25r10,20l110,80xe" fillcolor="black" stroked="f">
                  <v:path arrowok="t" o:connecttype="custom" o:connectlocs="69850,50800;69850,50800;66675,63500;60325,76200;22225,76200;28575,63500;63500,63500;63500,63500;63500,53975;63500,53975;63500,38100;57150,25400;57150,25400;50800,19050;41275,15875;41275,15875;34925,15875;31750,22225;19050,44450;19050,44450;9525,69850;0,79375;0,79375;6350,60325;6350,60325;12700,34925;12700,34925;9525,25400;3175,12700;9525,0;9525,0;15875,6350;15875,15875;15875,15875;19050,31750;19050,31750;22225,22225;28575,12700;28575,12700;38100,6350;47625,3175;47625,3175;57150,6350;63500,15875;69850,28575;69850,50800;69850,50800" o:connectangles="0,0,0,0,0,0,0,0,0,0,0,0,0,0,0,0,0,0,0,0,0,0,0,0,0,0,0,0,0,0,0,0,0,0,0,0,0,0,0,0,0,0,0,0,0,0,0"/>
                </v:shape>
                <v:shape id="Freeform 41" o:spid="_x0000_s1063" style="position:absolute;left:23780;top:1206;width:540;height:1016;visibility:visible;mso-wrap-style:square;v-text-anchor:top" coordsize="8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e+dMMA&#10;AADbAAAADwAAAGRycy9kb3ducmV2LnhtbESPT4vCMBTE78J+h/AEb5oqoku3UZYFYRfxoBb2+mxe&#10;/2DzUpKo9dsbQfA4zMxvmGzdm1ZcyfnGsoLpJAFBXFjdcKUgP27GnyB8QNbYWiYFd/KwXn0MMky1&#10;vfGerodQiQhhn6KCOoQuldIXNRn0E9sRR6+0zmCI0lVSO7xFuGnlLEkW0mDDcaHGjn5qKs6Hi1Gw&#10;O+W5387+i/K87XRz+nP3fbJUajTsv79ABOrDO/xq/2oF8wU8v8Qf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e+dMMAAADbAAAADwAAAAAAAAAAAAAAAACYAgAAZHJzL2Rv&#10;d25yZXYueG1sUEsFBgAAAAAEAAQA9QAAAIgDAAAAAA==&#10;" path="m85,75r,l85,90r-5,15l70,120,60,130,35,150,5,160,20,135r20,-5l55,120,65,105,70,85r,-10l70,65,60,60r-50,l5,55r,-5l5,30,,20,15,r5,15l20,45r35,l75,45r10,5l85,65r,10xe" fillcolor="black" stroked="f">
                  <v:path arrowok="t" o:connecttype="custom" o:connectlocs="53975,47625;53975,47625;53975,57150;50800,66675;44450,76200;38100,82550;38100,82550;22225,95250;3175,101600;12700,85725;12700,85725;25400,82550;34925,76200;34925,76200;41275,66675;44450,53975;44450,47625;44450,47625;44450,41275;44450,41275;38100,38100;6350,38100;6350,38100;6350,38100;3175,34925;3175,31750;3175,31750;3175,19050;0,12700;9525,0;9525,0;9525,0;9525,0;12700,9525;12700,28575;34925,28575;34925,28575;47625,28575;47625,28575;53975,31750;53975,31750;53975,41275;53975,47625" o:connectangles="0,0,0,0,0,0,0,0,0,0,0,0,0,0,0,0,0,0,0,0,0,0,0,0,0,0,0,0,0,0,0,0,0,0,0,0,0,0,0,0,0,0,0"/>
                </v:shape>
                <v:shape id="Freeform 42" o:spid="_x0000_s1064" style="position:absolute;left:24447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17ZcIA&#10;AADbAAAADwAAAGRycy9kb3ducmV2LnhtbESPT4vCMBTE74LfITzBm01dRG01iiwseNnD+gf09mie&#10;abF5KU3Wdr/9RhA8DjPzG2a97W0tHtT6yrGCaZKCIC6crtgoOB2/JksQPiBrrB2Tgj/ysN0MB2vM&#10;tev4hx6HYESEsM9RQRlCk0vpi5Is+sQ1xNG7udZiiLI1UrfYRbit5UeazqXFiuNCiQ19llTcD79W&#10;wdUZc559dyfnremKrLlk5nZRajzqdysQgfrwDr/ae61gtoDnl/gD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rXtlwgAAANsAAAAPAAAAAAAAAAAAAAAAAJgCAABkcnMvZG93&#10;bnJldi54bWxQSwUGAAAAAAQABAD1AAAAhwMAAAAA&#10;" path="m115,110r-15,20l100,50r,-15l95,35,85,30r-40,l50,60r,35l45,125,,125,15,105r25,l35,85r,-10l35,60,30,30,5,30,35,r,15l80,15r15,l105,20r10,10l115,50r,60xe" fillcolor="black" stroked="f">
                  <v:path arrowok="t" o:connecttype="custom" o:connectlocs="73025,69850;63500,82550;63500,31750;63500,31750;63500,22225;63500,22225;60325,22225;53975,19050;28575,19050;31750,38100;31750,38100;31750,60325;28575,79375;0,79375;9525,66675;25400,66675;25400,66675;22225,53975;22225,47625;22225,47625;22225,38100;22225,38100;19050,19050;3175,19050;3175,19050;22225,0;22225,9525;50800,9525;50800,9525;60325,9525;66675,12700;66675,12700;73025,19050;73025,31750;73025,69850" o:connectangles="0,0,0,0,0,0,0,0,0,0,0,0,0,0,0,0,0,0,0,0,0,0,0,0,0,0,0,0,0,0,0,0,0,0,0"/>
                </v:shape>
                <v:shape id="Freeform 43" o:spid="_x0000_s1065" style="position:absolute;left:25273;top:1397;width:666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TqlcAA&#10;AADbAAAADwAAAGRycy9kb3ducmV2LnhtbERPy4rCMBTdD/gP4QruxlSRQappEcFBnM34wPW1uTbV&#10;5qY2Ge38vVkILg/nPc87W4s7tb5yrGA0TEAQF05XXCo47FefUxA+IGusHZOCf/KQZ72POabaPXhL&#10;910oRQxhn6ICE0KTSukLQxb90DXEkTu71mKIsC2lbvERw20tx0nyJS1WHBsMNrQ0VFx3f1aB+5nc&#10;Dse13oyr6WL0fe1OF/N7UmrQ7xYzEIG68Ba/3GutYBLHxi/xB8js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ATqlcAAAADbAAAADwAAAAAAAAAAAAAAAACYAgAAZHJzL2Rvd25y&#10;ZXYueG1sUEsFBgAAAAAEAAQA9QAAAIUDAAAAAA==&#10;" path="m105,110l90,130r,-85l85,35,75,30,,30,15,15,25,r,15l75,15r15,l100,20r5,10l105,45r,65xm30,115l10,130r,-60l30,50r,65xe" fillcolor="black" stroked="f">
                  <v:path arrowok="t" o:connecttype="custom" o:connectlocs="66675,69850;57150,82550;57150,28575;57150,28575;53975,22225;53975,22225;47625,19050;0,19050;0,19050;9525,9525;15875,0;15875,9525;47625,9525;47625,9525;57150,9525;63500,12700;63500,12700;66675,19050;66675,28575;66675,69850;19050,73025;6350,82550;6350,44450;19050,31750;19050,73025" o:connectangles="0,0,0,0,0,0,0,0,0,0,0,0,0,0,0,0,0,0,0,0,0,0,0,0,0"/>
                  <o:lock v:ext="edit" verticies="t"/>
                </v:shape>
                <v:shape id="Freeform 44" o:spid="_x0000_s1066" style="position:absolute;left:26479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5KjMIA&#10;AADbAAAADwAAAGRycy9kb3ducmV2LnhtbESPT4vCMBTE78J+h/AWvGnqImK7pkUEYS978B/o7dE8&#10;07LNS2mytn57Iwgeh5n5DbMqBtuIG3W+dqxgNk1AEJdO12wUHA/byRKED8gaG8ek4E4eivxjtMJM&#10;u553dNsHIyKEfYYKqhDaTEpfVmTRT11LHL2r6yyGKDsjdYd9hNtGfiXJQlqsOS5U2NKmovJv/28V&#10;XJwxp/lvf3Temr5M23Nqrmelxp/D+htEoCG8w6/2j1YwT+H5Jf4Am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fkqMwgAAANsAAAAPAAAAAAAAAAAAAAAAAJgCAABkcnMvZG93&#10;bnJldi54bWxQSwUGAAAAAAQABAD1AAAAhwMAAAAA&#10;" path="m115,110r-15,20l100,50r,-15l95,35,85,30r-40,l50,60r,35l45,125,,125,15,105r25,l40,85,35,75r,-15l30,30,5,30,35,r,15l80,15r15,l105,20r10,10l115,50r,60xe" fillcolor="black" stroked="f">
                  <v:path arrowok="t" o:connecttype="custom" o:connectlocs="73025,69850;63500,82550;63500,31750;63500,31750;63500,22225;63500,22225;60325,22225;53975,19050;28575,19050;31750,38100;31750,38100;31750,60325;28575,79375;0,79375;9525,66675;25400,66675;25400,66675;25400,53975;22225,47625;22225,47625;22225,38100;22225,38100;19050,19050;3175,19050;3175,19050;22225,0;22225,9525;50800,9525;50800,9525;60325,9525;66675,12700;66675,12700;73025,19050;73025,31750;73025,69850" o:connectangles="0,0,0,0,0,0,0,0,0,0,0,0,0,0,0,0,0,0,0,0,0,0,0,0,0,0,0,0,0,0,0,0,0,0,0"/>
                </v:shape>
                <v:shape id="Freeform 45" o:spid="_x0000_s1067" style="position:absolute;left:27336;top:1428;width:318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1MfMIA&#10;AADbAAAADwAAAGRycy9kb3ducmV2LnhtbERPu2rDMBTdA/kHcQNdTCw7Ia1xrYQQaCldStwu2S7W&#10;9YNaV8aSHffvq6HQ8XDexWkxvZhpdJ1lBWmcgCCurO64UfD1+bLNQDiPrLG3TAp+yMHpuF4VmGt7&#10;5yvNpW9ECGGXo4LW+yGX0lUtGXSxHYgDV9vRoA9wbKQe8R7CTS93SfIoDXYcGloc6NJS9V1ORsEc&#10;7XUT1buP29Q/8Ws0ZPv0vVLqYbOcn0F4Wvy/+M/9phUcwvrwJfwAe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HUx8wgAAANsAAAAPAAAAAAAAAAAAAAAAAJgCAABkcnMvZG93&#10;bnJldi54bWxQSwUGAAAAAAQABAD1AAAAhwMAAAAA&#10;" path="m50,110l30,125r,-75l30,40,20,30,,20,15,,40,20r5,10l50,40r,70xe" fillcolor="black" stroked="f">
                  <v:path arrowok="t" o:connecttype="custom" o:connectlocs="31750,69850;19050,79375;19050,31750;19050,31750;19050,25400;19050,25400;12700,19050;0,12700;9525,0;25400,12700;25400,12700;28575,19050;31750,25400;31750,69850" o:connectangles="0,0,0,0,0,0,0,0,0,0,0,0,0,0"/>
                </v:shape>
                <v:shape id="Freeform 46" o:spid="_x0000_s1068" style="position:absolute;left:27717;top:1397;width:667;height:793;visibility:visible;mso-wrap-style:square;v-text-anchor:top" coordsize="10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38DcIA&#10;AADbAAAADwAAAGRycy9kb3ducmV2LnhtbESPQWvCQBSE7wX/w/IEb3UTwVKjayiCYE6lURBvj+xr&#10;Esy+DbtrEv99t1DocZiZb5hdPplODOR8a1lBukxAEFdWt1wruJyPr+8gfEDW2FkmBU/ykO9nLzvM&#10;tB35i4Yy1CJC2GeooAmhz6T0VUMG/dL2xNH7ts5giNLVUjscI9x0cpUkb9Jgy3GhwZ4ODVX38mEU&#10;2PttZcqCzp9j8Ee/MYW71r1Si/n0sQURaAr/4b/2SStYp/D7Jf4Au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fwNwgAAANsAAAAPAAAAAAAAAAAAAAAAAJgCAABkcnMvZG93&#10;bnJldi54bWxQSwUGAAAAAAQABAD1AAAAhwMAAAAA&#10;" path="m105,105l90,125,,125,15,105r55,l70,50r,-15l60,30,,30,25,r,15l60,15r15,l85,20r,10l90,40r,65l105,105xe" fillcolor="black" stroked="f">
                  <v:path arrowok="t" o:connecttype="custom" o:connectlocs="66675,66675;57150,79375;0,79375;9525,66675;44450,66675;44450,31750;44450,31750;44450,22225;44450,22225;38100,19050;0,19050;0,19050;15875,0;15875,9525;38100,9525;38100,9525;47625,9525;53975,12700;53975,12700;53975,19050;57150,25400;57150,66675;66675,66675" o:connectangles="0,0,0,0,0,0,0,0,0,0,0,0,0,0,0,0,0,0,0,0,0,0,0"/>
                </v:shape>
                <v:shape id="Freeform 47" o:spid="_x0000_s1069" style="position:absolute;left:28416;top:1428;width:317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N3kMMA&#10;AADbAAAADwAAAGRycy9kb3ducmV2LnhtbESPQYvCMBSE74L/IbwFL2VNrbgr1SgiKOJFVr14ezTP&#10;tmzzUppY6783guBxmJlvmPmyM5VoqXGlZQWjYQyCOLO65FzB+bT5noJwHlljZZkUPMjBctHvzTHV&#10;9s5/1B59LgKEXYoKCu/rVEqXFWTQDW1NHLyrbQz6IJtc6gbvAW4qmcTxjzRYclgosKZ1Qdn/8WYU&#10;tNFY59E1OVxu1S9vo3o6Hu0zpQZf3WoGwlPnP+F3e6cVTBJ4fQk/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N3kMMAAADbAAAADwAAAAAAAAAAAAAAAACYAgAAZHJzL2Rv&#10;d25yZXYueG1sUEsFBgAAAAAEAAQA9QAAAIgDAAAAAA==&#10;" path="m50,110l30,125r,-75l30,40,20,30,,20,15,,40,20r5,10l50,40r,70xe" fillcolor="black" stroked="f">
                  <v:path arrowok="t" o:connecttype="custom" o:connectlocs="31750,69850;19050,79375;19050,31750;19050,31750;19050,25400;19050,25400;12700,19050;0,12700;9525,0;25400,12700;25400,12700;28575,19050;31750,25400;31750,69850" o:connectangles="0,0,0,0,0,0,0,0,0,0,0,0,0,0"/>
                </v:shape>
                <v:shape id="Freeform 48" o:spid="_x0000_s1070" style="position:absolute;left:28829;top:1428;width:762;height:794;visibility:visible;mso-wrap-style:square;v-text-anchor:top" coordsize="12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voH8IA&#10;AADbAAAADwAAAGRycy9kb3ducmV2LnhtbESPQYvCMBSE74L/ITzBm6artOxWo4gg9CJq3b0/mmdb&#10;tnkpTbT1328WBI/DzHzDrLeDacSDOldbVvAxj0AQF1bXXCr4vh5mnyCcR9bYWCYFT3Kw3YxHa0y1&#10;7flCj9yXIkDYpaig8r5NpXRFRQbd3LbEwbvZzqAPsiul7rAPcNPIRRQl0mDNYaHClvYVFb/53Sj4&#10;uu/OcbY8nk7HMuYoSw5Jn/8oNZ0MuxUIT4N/h1/tTCuIl/D/JfwA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u+gfwgAAANsAAAAPAAAAAAAAAAAAAAAAAJgCAABkcnMvZG93&#10;bnJldi54bWxQSwUGAAAAAAQABAD1AAAAhwMAAAAA&#10;" path="m120,35r,l120,55,110,75,100,90,85,105,65,120r-20,5l35,120,30,105,20,75,10,35,,20,15,,25,20r5,20l35,70,50,55,55,40,50,15,70,r5,25l70,45,65,60,55,70,35,85r5,10l45,105r5,l60,100,75,95,95,80r5,-15l105,55,95,20,115,r5,35xe" fillcolor="black" stroked="f">
                  <v:path arrowok="t" o:connecttype="custom" o:connectlocs="76200,22225;76200,22225;76200,34925;69850,47625;69850,47625;63500,57150;53975,66675;53975,66675;41275,76200;28575,79375;28575,79375;22225,76200;19050,66675;12700,47625;12700,47625;6350,22225;6350,22225;0,12700;9525,0;9525,0;15875,12700;15875,12700;19050,25400;22225,44450;22225,44450;31750,34925;34925,25400;34925,25400;31750,9525;44450,0;44450,0;47625,15875;47625,15875;44450,28575;41275,38100;34925,44450;22225,53975;25400,60325;25400,60325;28575,66675;28575,66675;31750,66675;31750,66675;38100,63500;47625,60325;47625,60325;60325,50800;63500,41275;66675,34925;66675,34925;60325,12700;73025,0;73025,0;76200,22225;76200,22225" o:connectangles="0,0,0,0,0,0,0,0,0,0,0,0,0,0,0,0,0,0,0,0,0,0,0,0,0,0,0,0,0,0,0,0,0,0,0,0,0,0,0,0,0,0,0,0,0,0,0,0,0,0,0,0,0,0,0"/>
                </v:shape>
                <v:shape id="Freeform 49" o:spid="_x0000_s1071" style="position:absolute;left:29718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Zzz8IA&#10;AADbAAAADwAAAGRycy9kb3ducmV2LnhtbESPT4vCMBTE74LfITzBm01dVGw1iiwseNnD+gf09mie&#10;abF5KU3Wdr/9RhA8DjPzG2a97W0tHtT6yrGCaZKCIC6crtgoOB2/JksQPiBrrB2Tgj/ysN0MB2vM&#10;tev4hx6HYESEsM9RQRlCk0vpi5Is+sQ1xNG7udZiiLI1UrfYRbit5UeaLqTFiuNCiQ19llTcD79W&#10;wdUZc559dyfnremKrLlk5nZRajzqdysQgfrwDr/ae61gPoPnl/gD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pnPPwgAAANsAAAAPAAAAAAAAAAAAAAAAAJgCAABkcnMvZG93&#10;bnJldi54bWxQSwUGAAAAAAQABAD1AAAAhwMAAAAA&#10;" path="m115,110r-15,20l100,50,95,35,85,30r-40,l50,60r,35l45,125,,125,15,105r25,l35,85r,-10l35,60,30,30,5,30,35,r,15l80,15r15,l105,20r10,10l115,50r,60xe" fillcolor="black" stroked="f">
                  <v:path arrowok="t" o:connecttype="custom" o:connectlocs="73025,69850;63500,82550;63500,31750;63500,31750;60325,22225;60325,22225;60325,22225;53975,19050;28575,19050;31750,38100;31750,38100;31750,60325;28575,79375;0,79375;9525,66675;25400,66675;25400,66675;22225,53975;22225,47625;22225,47625;22225,38100;22225,38100;19050,19050;3175,19050;3175,19050;22225,0;22225,9525;50800,9525;50800,9525;60325,9525;66675,12700;66675,12700;73025,19050;73025,31750;73025,69850" o:connectangles="0,0,0,0,0,0,0,0,0,0,0,0,0,0,0,0,0,0,0,0,0,0,0,0,0,0,0,0,0,0,0,0,0,0,0"/>
                </v:shape>
                <v:shape id="Freeform 50" o:spid="_x0000_s1072" style="position:absolute;left:30956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rWVMMA&#10;AADbAAAADwAAAGRycy9kb3ducmV2LnhtbESPQWvCQBSE74X+h+UJ3upGMUVTVymC4KUHbYR4e2Sf&#10;m9Ds25Bdk/jvu0Khx2FmvmE2u9E2oqfO144VzGcJCOLS6ZqNgvz78LYC4QOyxsYxKXiQh9329WWD&#10;mXYDn6g/ByMihH2GCqoQ2kxKX1Zk0c9cSxy9m+sshig7I3WHQ4TbRi6S5F1arDkuVNjSvqLy53y3&#10;Cq7OmMvya8idt2Yo122xNrdCqelk/PwAEWgM/+G/9lErSFN4fok/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rWVMMAAADbAAAADwAAAAAAAAAAAAAAAACYAgAAZHJzL2Rv&#10;d25yZXYueG1sUEsFBgAAAAAEAAQA9QAAAIgDAAAAAA==&#10;" path="m115,110r-15,20l100,50r,-15l95,35,85,30r-40,l50,60r,35l45,125,,125,15,105r25,l35,85r,-10l35,60,30,30,5,30,35,r,15l80,15r15,l105,20r10,10l115,50r,60xe" fillcolor="black" stroked="f">
                  <v:path arrowok="t" o:connecttype="custom" o:connectlocs="73025,69850;63500,82550;63500,31750;63500,31750;63500,22225;63500,22225;60325,22225;53975,19050;28575,19050;31750,38100;31750,38100;31750,60325;28575,79375;0,79375;9525,66675;25400,66675;25400,66675;22225,53975;22225,47625;22225,47625;22225,38100;22225,38100;19050,19050;3175,19050;3175,19050;22225,0;22225,9525;50800,9525;50800,9525;60325,9525;66675,12700;66675,12700;73025,19050;73025,31750;73025,69850" o:connectangles="0,0,0,0,0,0,0,0,0,0,0,0,0,0,0,0,0,0,0,0,0,0,0,0,0,0,0,0,0,0,0,0,0,0,0"/>
                </v:shape>
                <v:shape id="Freeform 51" o:spid="_x0000_s1073" style="position:absolute;left:31781;top:1428;width:350;height:794;visibility:visible;mso-wrap-style:square;v-text-anchor:top" coordsize="5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KjM8QA&#10;AADbAAAADwAAAGRycy9kb3ducmV2LnhtbESPQWvCQBSE74L/YXlCb7qxkFhSV9FCIc2latv7I/ua&#10;BLNvY3abpP31XUHwOMzMN8x6O5pG9NS52rKC5SICQVxYXXOp4PPjdf4EwnlkjY1lUvBLDrab6WSN&#10;qbYDH6k/+VIECLsUFVTet6mUrqjIoFvYljh437Yz6IPsSqk7HALcNPIxihJpsOawUGFLLxUV59OP&#10;UbB6j+Xh8Nfm+uLzJWf7ZnhLvpR6mI27ZxCeRn8P39qZVhAncP0SfoD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CozPEAAAA2wAAAA8AAAAAAAAAAAAAAAAAmAIAAGRycy9k&#10;b3ducmV2LnhtbFBLBQYAAAAABAAEAPUAAACJAwAAAAA=&#10;" path="m55,110l35,125r,-75l35,40,25,30,,20,15,,45,20r5,10l55,40r,70xe" fillcolor="black" stroked="f">
                  <v:path arrowok="t" o:connecttype="custom" o:connectlocs="34925,69850;22225,79375;22225,31750;22225,31750;22225,25400;22225,25400;15875,19050;0,12700;9525,0;28575,12700;28575,12700;31750,19050;34925,25400;34925,69850" o:connectangles="0,0,0,0,0,0,0,0,0,0,0,0,0,0"/>
                </v:shape>
                <v:shape id="Freeform 52" o:spid="_x0000_s1074" style="position:absolute;left:32226;top:1428;width:381;height:794;visibility:visible;mso-wrap-style:square;v-text-anchor:top" coordsize="6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zQnMEA&#10;AADbAAAADwAAAGRycy9kb3ducmV2LnhtbESPQYvCMBSE74L/ITxhb5oquEo1FRFkvXjQCurt0Tyb&#10;0ualNFnt/nuzsLDHYWa+Ydab3jbiSZ2vHCuYThIQxIXTFZcKLvl+vAThA7LGxjEp+CEPm2w4WGOq&#10;3YtP9DyHUkQI+xQVmBDaVEpfGLLoJ64ljt7DdRZDlF0pdYevCLeNnCXJp7RYcVww2NLOUFGfv60C&#10;5ut9Rs2NOTfLr1wvjvXxrpX6GPXbFYhAffgP/7UPWsF8Ab9f4g+Q2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s0JzBAAAA2wAAAA8AAAAAAAAAAAAAAAAAmAIAAGRycy9kb3du&#10;cmV2LnhtbFBLBQYAAAAABAAEAPUAAACGAwAAAAA=&#10;" path="m60,110l50,125,45,90,35,105,20,115,,125,10,100,30,90r5,-5l40,75r,-20l30,40,20,30,,20,15,,35,15r5,5l45,30r5,10l60,110xe" fillcolor="black" stroked="f">
                  <v:path arrowok="t" o:connecttype="custom" o:connectlocs="38100,69850;31750,79375;28575,57150;28575,57150;22225,66675;12700,73025;12700,73025;0,79375;6350,63500;6350,63500;19050,57150;19050,57150;22225,53975;25400,47625;25400,47625;25400,34925;19050,25400;19050,25400;12700,19050;0,12700;9525,0;22225,9525;22225,9525;25400,12700;25400,12700;28575,19050;31750,25400;38100,69850" o:connectangles="0,0,0,0,0,0,0,0,0,0,0,0,0,0,0,0,0,0,0,0,0,0,0,0,0,0,0,0"/>
                </v:shape>
                <v:shape id="Freeform 53" o:spid="_x0000_s1075" style="position:absolute;left:32670;top:1206;width:572;height:1016;visibility:visible;mso-wrap-style:square;v-text-anchor:top" coordsize="9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hrmr8A&#10;AADbAAAADwAAAGRycy9kb3ducmV2LnhtbERPz2vCMBS+C/sfwhvspqljlVFNiziEDjzUbrs/mmdT&#10;bF5KE7X7781B8Pjx/d4Uk+3FlUbfOVawXCQgiBunO24V/P7s558gfEDW2DsmBf/kochfZhvMtLvx&#10;ka51aEUMYZ+hAhPCkEnpG0MW/cINxJE7udFiiHBspR7xFsNtL9+TZCUtdhwbDA60M9Sc64tVMKS2&#10;2lVEffUtu4/D19bJP1Mq9fY6bdcgAk3hKX64S60gjWPjl/gDZH4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qGuavwAAANsAAAAPAAAAAAAAAAAAAAAAAJgCAABkcnMvZG93bnJl&#10;di54bWxQSwUGAAAAAAQABAD1AAAAhAMAAAAA&#10;" path="m90,75r,l85,90r-5,15l75,120,60,130,35,150,5,160,20,135r20,-5l55,120,70,105,75,85r,-10l70,65,60,60r-50,l5,55r,-5l5,30,,20,15,r5,15l20,45r35,l75,45r10,5l90,65r,10xe" fillcolor="black" stroked="f">
                  <v:path arrowok="t" o:connecttype="custom" o:connectlocs="57150,47625;57150,47625;53975,57150;50800,66675;47625,76200;38100,82550;38100,82550;22225,95250;3175,101600;12700,85725;12700,85725;25400,82550;34925,76200;34925,76200;44450,66675;47625,53975;47625,47625;47625,47625;44450,41275;44450,41275;38100,38100;6350,38100;6350,38100;6350,38100;3175,34925;3175,31750;3175,31750;3175,19050;0,12700;9525,0;9525,0;9525,0;9525,0;12700,9525;12700,28575;34925,28575;34925,28575;47625,28575;47625,28575;53975,31750;53975,31750;57150,41275;57150,47625" o:connectangles="0,0,0,0,0,0,0,0,0,0,0,0,0,0,0,0,0,0,0,0,0,0,0,0,0,0,0,0,0,0,0,0,0,0,0,0,0,0,0,0,0,0,0"/>
                </v:shape>
                <v:shape id="Freeform 54" o:spid="_x0000_s1076" style="position:absolute;left:33337;top:1428;width:572;height:762;visibility:visible;mso-wrap-style:square;v-text-anchor:top" coordsize="9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6HDcEA&#10;AADbAAAADwAAAGRycy9kb3ducmV2LnhtbESPQYvCMBSE74L/ITzBm6YrutSuUURRPMiC1b0/mrdN&#10;sXkpTdT6742wsMdhZr5hFqvO1uJOra8cK/gYJyCIC6crLhVczrtRCsIHZI21Y1LwJA+rZb+3wEy7&#10;B5/onodSRAj7DBWYEJpMSl8YsujHriGO3q9rLYYo21LqFh8Rbms5SZJPabHiuGCwoY2h4prfrILO&#10;0dWlP8epmX1vtin58z61W6WGg279BSJQF/7Df+2DVjCbw/tL/AFy+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ehw3BAAAA2wAAAA8AAAAAAAAAAAAAAAAAmAIAAGRycy9kb3du&#10;cmV2LnhtbFBLBQYAAAAABAAEAPUAAACGAwAAAAA=&#10;" path="m90,55r,l90,95,75,120,,120,10,100r65,l75,75r,-20l75,45,70,40,50,30,30,20r-5,5l25,40r,10l40,55,30,75,10,60,5,45,10,35,20,20,35,,65,10,80,25,90,40r,15xe" fillcolor="black" stroked="f">
                  <v:path arrowok="t" o:connecttype="custom" o:connectlocs="57150,34925;57150,34925;57150,60325;47625,76200;0,76200;6350,63500;47625,63500;47625,63500;47625,47625;47625,47625;47625,34925;47625,34925;47625,28575;44450,25400;44450,25400;31750,19050;31750,19050;19050,12700;19050,12700;15875,15875;15875,15875;15875,25400;15875,25400;15875,31750;25400,34925;19050,47625;19050,47625;6350,38100;3175,28575;3175,28575;6350,22225;12700,12700;12700,12700;22225,0;22225,0;41275,6350;41275,6350;50800,15875;57150,25400;57150,25400;57150,34925;57150,34925" o:connectangles="0,0,0,0,0,0,0,0,0,0,0,0,0,0,0,0,0,0,0,0,0,0,0,0,0,0,0,0,0,0,0,0,0,0,0,0,0,0,0,0,0,0"/>
                </v:shape>
                <v:shape id="Freeform 55" o:spid="_x0000_s1077" style="position:absolute;left:34004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G/cbwA&#10;AADbAAAADwAAAGRycy9kb3ducmV2LnhtbERPuwrCMBTdBf8hXMFNU0VEq1FEEFwcfIFul+aaFpub&#10;0kRb/94MguPhvJfr1pbiTbUvHCsYDRMQxJnTBRsFl/NuMAPhA7LG0jEp+JCH9arbWWKqXcNHep+C&#10;ETGEfYoK8hCqVEqf5WTRD11FHLmHqy2GCGsjdY1NDLelHCfJVFosODbkWNE2p+x5elkFd2fMdXJo&#10;Ls5b02Tz6jY3j5tS/V67WYAI1Ia/+OfeawXTuD5+iT9Arr4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W8b9xvAAAANsAAAAPAAAAAAAAAAAAAAAAAJgCAABkcnMvZG93bnJldi54&#10;bWxQSwUGAAAAAAQABAD1AAAAgQMAAAAA&#10;" path="m115,110r-15,20l100,50r,-15l95,35,85,30r-40,l50,60r,35l45,125,,125,15,105r25,l35,85r,-10l35,60,30,30,5,30,35,r,15l80,15r15,l105,20r10,10l115,50r,60xe" fillcolor="black" stroked="f">
                  <v:path arrowok="t" o:connecttype="custom" o:connectlocs="73025,69850;63500,82550;63500,31750;63500,31750;63500,22225;63500,22225;60325,22225;53975,19050;28575,19050;31750,38100;31750,38100;31750,60325;28575,79375;0,79375;9525,66675;25400,66675;25400,66675;22225,53975;22225,47625;22225,47625;22225,38100;22225,38100;19050,19050;3175,19050;3175,19050;22225,0;22225,9525;50800,9525;50800,9525;60325,9525;66675,12700;66675,12700;73025,19050;73025,31750;73025,69850" o:connectangles="0,0,0,0,0,0,0,0,0,0,0,0,0,0,0,0,0,0,0,0,0,0,0,0,0,0,0,0,0,0,0,0,0,0,0"/>
                </v:shape>
                <v:shape id="Freeform 56" o:spid="_x0000_s1078" style="position:absolute;left:34829;top:1397;width:667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sfaMMA&#10;AADbAAAADwAAAGRycy9kb3ducmV2LnhtbESPQYvCMBSE78L+h/AWvGlaWUSqUURYkfWiruz52Tyb&#10;avPSbaLWf28EweMwM98wk1lrK3GlxpeOFaT9BARx7nTJhYL973dvBMIHZI2VY1JwJw+z6Udngpl2&#10;N97SdRcKESHsM1RgQqgzKX1uyKLvu5o4ekfXWAxRNoXUDd4i3FZykCRDabHkuGCwpoWh/Ly7WAVu&#10;/fW//1vpn0E5mqfLc3s4mc1Bqe5nOx+DCNSGd/jVXmkFwxSeX+IPkN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sfaMMAAADbAAAADwAAAAAAAAAAAAAAAACYAgAAZHJzL2Rv&#10;d25yZXYueG1sUEsFBgAAAAAEAAQA9QAAAIgDAAAAAA==&#10;" path="m105,110l90,130r,-85l90,35,75,30,,30,15,15,25,r,15l75,15r15,l100,20r5,10l105,45r,65xm30,115l15,130r,-60l30,50r,65xe" fillcolor="black" stroked="f">
                  <v:path arrowok="t" o:connecttype="custom" o:connectlocs="66675,69850;57150,82550;57150,28575;57150,28575;57150,22225;57150,22225;47625,19050;0,19050;0,19050;9525,9525;15875,0;15875,9525;47625,9525;47625,9525;57150,9525;63500,12700;63500,12700;66675,19050;66675,28575;66675,69850;19050,73025;9525,82550;9525,44450;19050,31750;19050,73025" o:connectangles="0,0,0,0,0,0,0,0,0,0,0,0,0,0,0,0,0,0,0,0,0,0,0,0,0"/>
                  <o:lock v:ext="edit" verticies="t"/>
                </v:shape>
                <v:shape id="Freeform 57" o:spid="_x0000_s1079" style="position:absolute;left:5080;top:16795;width:158;height:445;visibility:visible;mso-wrap-style:square;v-text-anchor:top" coordsize="2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wxPsIA&#10;AADbAAAADwAAAGRycy9kb3ducmV2LnhtbESPQWvCQBSE7wX/w/KE3urGHEKJriIRiydpt3p/ZJ/Z&#10;aPZtzG41/ffdQqHHYWa+YZbr0XXiTkNoPSuYzzIQxLU3LTcKjp+7l1cQISIb7DyTgm8KsF5NnpZY&#10;Gv/gD7rr2IgE4VCiAhtjX0oZaksOw8z3xMk7+8FhTHJopBnwkeCuk3mWFdJhy2nBYk+Vpfqqv5yC&#10;Vr+Tv9y2fMhPhe3fukpHXSn1PB03CxCRxvgf/mvvjYIih98v6QfI1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PDE+wgAAANsAAAAPAAAAAAAAAAAAAAAAAJgCAABkcnMvZG93&#10;bnJldi54bWxQSwUGAAAAAAQABAD1AAAAhwMAAAAA&#10;" path="m25,10l10,25,,10,10,,25,10xm25,60l10,70,,60,10,45,25,60xe" fillcolor="black" stroked="f">
                  <v:path arrowok="t" o:connecttype="custom" o:connectlocs="15875,6350;6350,15875;0,6350;6350,0;15875,6350;15875,38100;6350,44450;0,38100;6350,28575;15875,38100" o:connectangles="0,0,0,0,0,0,0,0,0,0"/>
                  <o:lock v:ext="edit" verticies="t"/>
                </v:shape>
                <v:shape id="Freeform 58" o:spid="_x0000_s1080" style="position:absolute;left:5334;top:16478;width:730;height:794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NBF8MA&#10;AADbAAAADwAAAGRycy9kb3ducmV2LnhtbESPT4vCMBTE74LfITxhbzbVhbp0jbKIBcWTf8Dro3m2&#10;dZuX2kTt7qc3guBxmPnNMNN5Z2pxo9ZVlhWMohgEcW51xYWCwz4bfoFwHlljbZkU/JGD+azfm2Kq&#10;7Z23dNv5QoQSdikqKL1vUildXpJBF9mGOHgn2xr0QbaF1C3eQ7mp5TiOE2mw4rBQYkOLkvLf3dUo&#10;SJLLae3HbnLWx3+5OZ6z5XqSKfUx6H6+QXjq/Dv8olc6cJ/w/BJ+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NBF8MAAADbAAAADwAAAAAAAAAAAAAAAACYAgAAZHJzL2Rv&#10;d25yZXYueG1sUEsFBgAAAAAEAAQA9QAAAIgDAAAAAA==&#10;" path="m115,105r-10,20l100,115,35,45,25,60r,20l25,100r15,l30,120,,120,5,110r,-5l10,80,20,55,30,40,,20,15,,45,30,70,55,80,65,90,55r,-10l85,20,105,r5,20l105,45,90,70r25,35xe" fillcolor="black" stroked="f">
                  <v:path arrowok="t" o:connecttype="custom" o:connectlocs="73025,66675;66675,79375;66675,79375;63500,73025;63500,73025;22225,28575;22225,28575;15875,38100;15875,50800;15875,50800;15875,63500;25400,63500;19050,76200;0,76200;3175,69850;3175,66675;3175,66675;6350,50800;6350,50800;12700,34925;12700,34925;19050,25400;0,12700;9525,0;9525,0;28575,19050;28575,19050;44450,34925;44450,34925;50800,41275;50800,41275;57150,34925;57150,28575;57150,28575;53975,12700;66675,0;66675,0;69850,12700;69850,12700;66675,28575;57150,44450;73025,66675" o:connectangles="0,0,0,0,0,0,0,0,0,0,0,0,0,0,0,0,0,0,0,0,0,0,0,0,0,0,0,0,0,0,0,0,0,0,0,0,0,0,0,0,0,0"/>
                </v:shape>
                <v:shape id="Freeform 59" o:spid="_x0000_s1081" style="position:absolute;left:6191;top:16446;width:540;height:826;visibility:visible;mso-wrap-style:square;v-text-anchor:top" coordsize="8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FCsMcA&#10;AADdAAAADwAAAGRycy9kb3ducmV2LnhtbESPT2vCQBDF7wW/wzJCb3WjSFuiq6hYEezFPwjehuyY&#10;RLOzIbtq/Padg9DbDO/Ne78ZT1tXqTs1ofRsoN9LQBFn3pacGzjsfz6+QYWIbLHyTAaeFGA66byN&#10;MbX+wVu672KuJIRDigaKGOtU65AV5DD0fE0s2tk3DqOsTa5tgw8Jd5UeJMmndliyNBRY06Kg7Lq7&#10;OQPHU722l8PmevlaDRfb5e/8eS7nxrx329kIVKQ2/ptf12sr+MNEcOUbGUFP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3xQrDHAAAA3QAAAA8AAAAAAAAAAAAAAAAAmAIAAGRy&#10;cy9kb3ducmV2LnhtbFBLBQYAAAAABAAEAPUAAACMAwAAAAA=&#10;" path="m85,110l70,130r,-70l65,40,60,35,50,30,,30,25,r,15l50,15r15,l75,25,85,35r,15l85,110xe" fillcolor="black" stroked="f">
                  <v:path arrowok="t" o:connecttype="custom" o:connectlocs="53975,69850;44450,82550;44450,38100;44450,38100;41275,25400;41275,25400;38100,22225;31750,19050;0,19050;0,19050;15875,0;15875,9525;31750,9525;31750,9525;41275,9525;47625,15875;47625,15875;53975,22225;53975,31750;53975,69850" o:connectangles="0,0,0,0,0,0,0,0,0,0,0,0,0,0,0,0,0,0,0,0"/>
                </v:shape>
                <v:shape id="Freeform 60" o:spid="_x0000_s1082" style="position:absolute;left:6826;top:16446;width:698;height:1080;visibility:visible;mso-wrap-style:square;v-text-anchor:top" coordsize="110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ymT78A&#10;AADdAAAADwAAAGRycy9kb3ducmV2LnhtbERPTYvCMBC9L/gfwgje1lRxF61GEUHRo1U8D83YFptJ&#10;SWKt/vqNIOxtHu9zFqvO1KIl5yvLCkbDBARxbnXFhYLzafs9BeEDssbaMil4kofVsve1wFTbBx+p&#10;zUIhYgj7FBWUITSplD4vyaAf2oY4clfrDIYIXSG1w0cMN7UcJ8mvNFhxbCixoU1J+S27GwWz/Y+z&#10;1rHMxofD5cxttxu9jkoN+t16DiJQF/7FH/dex/mTZAbvb+IJcv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7KZPvwAAAN0AAAAPAAAAAAAAAAAAAAAAAJgCAABkcnMvZG93bnJl&#10;di54bWxQSwUGAAAAAAQABAD1AAAAhAMAAAAA&#10;" path="m110,50r,l105,75,90,95,70,115,40,125,50,105r20,-5l85,85,95,70r,-20l95,45r,-10l85,30,,30,25,r,15l80,15r15,l105,20r5,10l110,45r,5xm30,150l20,170,10,70,25,45r5,105xe" fillcolor="black" stroked="f">
                  <v:path arrowok="t" o:connecttype="custom" o:connectlocs="69850,31750;69850,31750;66675,47625;57150,60325;57150,60325;44450,73025;25400,79375;31750,66675;31750,66675;44450,63500;53975,53975;53975,53975;60325,44450;60325,31750;60325,28575;60325,28575;60325,22225;60325,22225;53975,19050;0,19050;0,19050;15875,0;15875,9525;50800,9525;50800,9525;60325,9525;66675,12700;66675,12700;69850,19050;69850,28575;69850,31750;19050,95250;12700,107950;6350,44450;15875,28575;19050,95250" o:connectangles="0,0,0,0,0,0,0,0,0,0,0,0,0,0,0,0,0,0,0,0,0,0,0,0,0,0,0,0,0,0,0,0,0,0,0,0"/>
                  <o:lock v:ext="edit" verticies="t"/>
                </v:shape>
                <v:shape id="Freeform 61" o:spid="_x0000_s1083" style="position:absolute;left:7651;top:16478;width:699;height:794;visibility:visible;mso-wrap-style:square;v-text-anchor:top" coordsize="11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f8lcUA&#10;AADdAAAADwAAAGRycy9kb3ducmV2LnhtbESPQW/CMAyF75P2HyIj7TbSoAlthYDQBIITYmyHHa3G&#10;tBWNU5pQun8/H5C42XrP732eLwffqJ66WAe2YMYZKOIiuJpLCz/fm9d3UDEhO2wCk4U/irBcPD/N&#10;MXfhxl/UH1OpJIRjjhaqlNpc61hU5DGOQ0ss2il0HpOsXaldhzcJ942eZNlUe6xZGips6bOi4ny8&#10;eguHfv2b7be7ff9xagv2BmtjLta+jIbVDFSiIT3M9+udE/w3I/zyjYygF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V/yVxQAAAN0AAAAPAAAAAAAAAAAAAAAAAJgCAABkcnMv&#10;ZG93bnJldi54bWxQSwUGAAAAAAQABAD1AAAAigMAAAAA&#10;" path="m110,80r,l110,105,95,120r-60,l45,100r55,l100,85r,-25l90,40,80,30,65,25r-10,l50,35,30,70,20,110,,125,10,95,20,55,15,40,5,20,15,,25,10r5,15l30,50,35,35,45,20,60,10,75,5r15,5l105,25r5,20l110,80xe" fillcolor="black" stroked="f">
                  <v:path arrowok="t" o:connecttype="custom" o:connectlocs="69850,50800;69850,50800;69850,66675;60325,76200;22225,76200;28575,63500;63500,63500;63500,63500;63500,53975;63500,53975;63500,38100;57150,25400;57150,25400;50800,19050;41275,15875;41275,15875;34925,15875;31750,22225;19050,44450;19050,44450;12700,69850;0,79375;0,79375;6350,60325;6350,60325;12700,34925;12700,34925;9525,25400;3175,12700;9525,0;9525,0;15875,6350;19050,15875;19050,15875;19050,31750;19050,31750;22225,22225;28575,12700;28575,12700;38100,6350;47625,3175;47625,3175;57150,6350;66675,15875;69850,28575;69850,50800;69850,50800" o:connectangles="0,0,0,0,0,0,0,0,0,0,0,0,0,0,0,0,0,0,0,0,0,0,0,0,0,0,0,0,0,0,0,0,0,0,0,0,0,0,0,0,0,0,0,0,0,0,0"/>
                </v:shape>
                <v:shape id="Freeform 62" o:spid="_x0000_s1084" style="position:absolute;left:3175;top:17970;width:730;height:794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77KcMA&#10;AADdAAAADwAAAGRycy9kb3ducmV2LnhtbERPTWvCQBC9F/wPywheSt1EpEjqGiS04EW0qYcep7tj&#10;EszOxuyq8d+7hUJv83ifs8wH24or9b5xrCCdJiCItTMNVwoOXx8vCxA+IBtsHZOCO3nIV6OnJWbG&#10;3fiTrmWoRAxhn6GCOoQuk9Lrmiz6qeuII3d0vcUQYV9J0+MthttWzpLkVVpsODbU2FFRkz6VF6tg&#10;X+6M5u+Zfq/oudj+aH9pz1qpyXhYv4EINIR/8Z97Y+L8eZrC7zfxB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77KcMAAADdAAAADwAAAAAAAAAAAAAAAACYAgAAZHJzL2Rv&#10;d25yZXYueG1sUEsFBgAAAAAEAAQA9QAAAIgDAAAAAA==&#10;" path="m115,65r,l115,95r-5,15l100,125r-10,l25,125,10,115r,-15l10,35,5,30,,30,20,r,15l60,15r30,l105,20r10,5l115,40r,25xm105,70r,l100,50,95,40,80,30r-20,l20,30r,75l100,105r5,-35xe" fillcolor="black" stroked="f">
                  <v:path arrowok="t" o:connecttype="custom" o:connectlocs="73025,41275;73025,41275;73025,60325;73025,60325;69850,69850;63500,79375;63500,79375;57150,79375;15875,79375;15875,79375;6350,73025;6350,73025;6350,63500;6350,22225;6350,22225;3175,19050;3175,19050;0,19050;0,19050;12700,0;12700,9525;38100,9525;38100,9525;57150,9525;57150,9525;66675,12700;73025,15875;73025,15875;73025,25400;73025,41275;73025,41275;66675,44450;66675,44450;63500,31750;60325,25400;60325,25400;50800,19050;50800,19050;38100,19050;12700,19050;12700,66675;63500,66675;63500,66675;66675,44450;66675,44450" o:connectangles="0,0,0,0,0,0,0,0,0,0,0,0,0,0,0,0,0,0,0,0,0,0,0,0,0,0,0,0,0,0,0,0,0,0,0,0,0,0,0,0,0,0,0,0,0"/>
                  <o:lock v:ext="edit" verticies="t"/>
                </v:shape>
                <v:shape id="Freeform 63" o:spid="_x0000_s1085" style="position:absolute;left:4032;top:18002;width:317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WtGsQA&#10;AADdAAAADwAAAGRycy9kb3ducmV2LnhtbERPyWrDMBC9B/oPYgq9mEReQhLcKKYEUkovIWkvvQ3W&#10;xDa1RsaSl/59VSjkNo+3zr6YTStG6l1jWUGyikEQl1Y3XCn4/DgtdyCcR9bYWiYFP+SgODws9phr&#10;O/GFxquvRAhhl6OC2vsul9KVNRl0K9sRB+5me4M+wL6SuscphJtWpnG8kQYbDg01dnSsqfy+DkbB&#10;GGW6im7p+Wtot/wadbsseS+VenqcX55BeJr9XfzvftNh/jpJ4e+bcII8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1rRrEAAAA3QAAAA8AAAAAAAAAAAAAAAAAmAIAAGRycy9k&#10;b3ducmV2LnhtbFBLBQYAAAAABAAEAPUAAACJAwAAAAA=&#10;" path="m50,110l35,125r,-75l30,40,20,30,,20,15,,40,20,50,30r,10l50,110xe" fillcolor="black" stroked="f">
                  <v:path arrowok="t" o:connecttype="custom" o:connectlocs="31750,69850;22225,79375;22225,31750;22225,31750;19050,25400;19050,25400;12700,19050;0,12700;9525,0;25400,12700;25400,12700;31750,19050;31750,25400;31750,69850" o:connectangles="0,0,0,0,0,0,0,0,0,0,0,0,0,0"/>
                </v:shape>
                <v:shape id="Freeform 64" o:spid="_x0000_s1086" style="position:absolute;left:4445;top:17970;width:603;height:826;visibility:visible;mso-wrap-style:square;v-text-anchor:top" coordsize="9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qhuMIA&#10;AADdAAAADwAAAGRycy9kb3ducmV2LnhtbERPTWvCQBC9C/0PyxS86SZapERXEaHiydptex+yYxLN&#10;zqbZVaO/3hUK3ubxPme26GwtztT6yrGCdJiAIM6dqbhQ8PP9MXgH4QOywdoxKbiSh8X8pTfDzLgL&#10;f9FZh0LEEPYZKihDaDIpfV6SRT90DXHk9q61GCJsC2lavMRwW8tRkkykxYpjQ4kNrUrKj/pkFUwO&#10;m7/f3fZzVYz265slrbu00Ur1X7vlFESgLjzF/+6NifPf0jE8vokn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aqG4wgAAAN0AAAAPAAAAAAAAAAAAAAAAAJgCAABkcnMvZG93&#10;bnJldi54bWxQSwUGAAAAAAQABAD1AAAAhwMAAAAA&#10;" path="m95,15l90,30r-15,l75,115,60,130,60,30,,30,10,15,25,r,15l65,15,75,r,15l95,15xe" fillcolor="black" stroked="f">
                  <v:path arrowok="t" o:connecttype="custom" o:connectlocs="60325,9525;57150,19050;47625,19050;47625,73025;38100,82550;38100,19050;0,19050;0,19050;6350,9525;15875,0;15875,9525;41275,9525;47625,0;47625,9525;60325,9525" o:connectangles="0,0,0,0,0,0,0,0,0,0,0,0,0,0,0"/>
                </v:shape>
                <v:shape id="Freeform 65" o:spid="_x0000_s1087" style="position:absolute;left:5143;top:18002;width:730;height:794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aC9cMA&#10;AADdAAAADwAAAGRycy9kb3ducmV2LnhtbERPS4vCMBC+C/sfwix4s6kidekaRRYLiicf4HVoxrba&#10;TLpN1O7+eiMI3ubje8503pla3Kh1lWUFwygGQZxbXXGh4LDPBl8gnEfWWFsmBX/kYD776E0x1fbO&#10;W7rtfCFCCLsUFZTeN6mULi/JoItsQxy4k20N+gDbQuoW7yHc1HIUx4k0WHFoKLGhn5Lyy+5qFCTJ&#10;72ntR25y1sd/uTmes+V6kinV/+wW3yA8df4tfrlXOswfD8fw/Cac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aC9cMAAADdAAAADwAAAAAAAAAAAAAAAACYAgAAZHJzL2Rv&#10;d25yZXYueG1sUEsFBgAAAAAEAAQA9QAAAIgDAAAAAA==&#10;" path="m115,105r-10,20l95,115,35,45,25,60,20,80r5,20l40,100,30,120,,120,5,110r,-5l5,80,15,55,30,40,,20,10,,40,30,70,55,80,65,85,55,90,45,80,20,100,r5,20l100,45,85,70r30,35xe" fillcolor="black" stroked="f">
                  <v:path arrowok="t" o:connecttype="custom" o:connectlocs="73025,66675;66675,79375;66675,79375;60325,73025;60325,73025;22225,28575;22225,28575;15875,38100;12700,50800;12700,50800;15875,63500;25400,63500;19050,76200;0,76200;3175,69850;3175,66675;3175,66675;3175,50800;3175,50800;9525,34925;9525,34925;19050,25400;0,12700;6350,0;6350,0;25400,19050;25400,19050;44450,34925;44450,34925;50800,41275;50800,41275;53975,34925;57150,28575;57150,28575;50800,12700;63500,0;63500,0;66675,12700;66675,12700;63500,28575;53975,44450;73025,66675" o:connectangles="0,0,0,0,0,0,0,0,0,0,0,0,0,0,0,0,0,0,0,0,0,0,0,0,0,0,0,0,0,0,0,0,0,0,0,0,0,0,0,0,0,0"/>
                </v:shape>
                <v:shape id="Freeform 66" o:spid="_x0000_s1088" style="position:absolute;left:3365;top:19494;width:635;height:794;visibility:visible;mso-wrap-style:square;v-text-anchor:top" coordsize="10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kEcQA&#10;AADdAAAADwAAAGRycy9kb3ducmV2LnhtbERP22oCMRB9F/oPYQq+FM2u2GK3RmkFUcHS1vYDhs3s&#10;hSaTZRM1/r0pFHybw7nOfBmtESfqfetYQT7OQBCXTrdcK/j5Xo9mIHxA1mgck4ILeVgu7gZzLLQ7&#10;8xedDqEWKYR9gQqaELpCSl82ZNGPXUecuMr1FkOCfS11j+cUbo2cZNmTtNhyamiwo1VD5e/haBWs&#10;TL6pzGZd7fZvl+1DFd/j58ezUsP7+PoCIlAMN/G/e6vT/Gn+CH/fpBPk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FZBHEAAAA3QAAAA8AAAAAAAAAAAAAAAAAmAIAAGRycy9k&#10;b3ducmV2LnhtbFBLBQYAAAAABAAEAPUAAACJAwAAAAA=&#10;" path="m100,105l85,125,,125,15,105r55,l70,50,65,35,60,30,,30,25,r,15l55,15r15,l80,20r5,10l85,40r,65l100,105xe" fillcolor="black" stroked="f">
                  <v:path arrowok="t" o:connecttype="custom" o:connectlocs="63500,66675;53975,79375;0,79375;9525,66675;44450,66675;44450,31750;44450,31750;41275,22225;41275,22225;38100,19050;0,19050;0,19050;15875,0;15875,9525;34925,9525;34925,9525;44450,9525;50800,12700;50800,12700;53975,19050;53975,25400;53975,66675;63500,66675" o:connectangles="0,0,0,0,0,0,0,0,0,0,0,0,0,0,0,0,0,0,0,0,0,0,0"/>
                </v:shape>
                <v:shape id="Freeform 67" o:spid="_x0000_s1089" style="position:absolute;left:4032;top:19526;width:317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6rGcQA&#10;AADdAAAADwAAAGRycy9kb3ducmV2LnhtbERPyWrDMBC9F/IPYgq5mES2U5LgRjGh0FB6KVkuvQ3W&#10;xDa1RsaSl/x9VCj0No+3zi6fTCMG6lxtWUGyjEEQF1bXXCq4Xt4XWxDOI2tsLJOCOznI97OnHWba&#10;jnyi4exLEULYZaig8r7NpHRFRQbd0rbEgbvZzqAPsCul7nAM4aaRaRyvpcGaQ0OFLb1VVPyce6Ng&#10;iFa6jG7p13ffbPgYtdtV8lkoNX+eDq8gPE3+X/zn/tBh/kuyht9vwgly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OqxnEAAAA3QAAAA8AAAAAAAAAAAAAAAAAmAIAAGRycy9k&#10;b3ducmV2LnhtbFBLBQYAAAAABAAEAPUAAACJAwAAAAA=&#10;" path="m50,110l35,125r,-75l30,40,20,30,,20,15,,40,20,50,30r,10l50,110xe" fillcolor="black" stroked="f">
                  <v:path arrowok="t" o:connecttype="custom" o:connectlocs="31750,69850;22225,79375;22225,31750;22225,31750;19050,25400;19050,25400;12700,19050;0,12700;9525,0;25400,12700;25400,12700;31750,19050;31750,25400;31750,69850" o:connectangles="0,0,0,0,0,0,0,0,0,0,0,0,0,0"/>
                </v:shape>
                <v:shape id="Freeform 68" o:spid="_x0000_s1090" style="position:absolute;left:4476;top:19494;width:667;height:826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iiFcQA&#10;AADdAAAADwAAAGRycy9kb3ducmV2LnhtbERPTWvCQBC9C/6HZQRvuolIK2lWEUGR9tKq9DzJTrOp&#10;2dmYXTX9991Cwds83ufkq9424kadrx0rSKcJCOLS6ZorBafjdrIA4QOyxsYxKfghD6vlcJBjpt2d&#10;P+h2CJWIIewzVGBCaDMpfWnIop+6ljhyX66zGCLsKqk7vMdw28hZkjxJizXHBoMtbQyV58PVKnBv&#10;88vpc69fZ/Vine7OffFt3gulxqN+/QIiUB8e4n/3Xsf58/QZ/r6JJ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YohXEAAAA3QAAAA8AAAAAAAAAAAAAAAAAmAIAAGRycy9k&#10;b3ducmV2LnhtbFBLBQYAAAAABAAEAPUAAACJAwAAAAA=&#10;" path="m105,110l85,130r,-85l85,35,75,30,,30,10,15,20,r,15l70,15r20,l100,20r5,10l105,45r,65xm25,115l10,130r,-60l25,50r,65xe" fillcolor="black" stroked="f">
                  <v:path arrowok="t" o:connecttype="custom" o:connectlocs="66675,69850;53975,82550;53975,28575;53975,28575;53975,22225;53975,22225;47625,19050;0,19050;0,19050;6350,9525;12700,0;12700,9525;44450,9525;44450,9525;57150,9525;63500,12700;63500,12700;66675,19050;66675,28575;66675,69850;15875,73025;6350,82550;6350,44450;15875,31750;15875,73025" o:connectangles="0,0,0,0,0,0,0,0,0,0,0,0,0,0,0,0,0,0,0,0,0,0,0,0,0"/>
                  <o:lock v:ext="edit" verticies="t"/>
                </v:shape>
                <v:shape id="Freeform 69" o:spid="_x0000_s1091" style="position:absolute;left:5238;top:19558;width:604;height:730;visibility:visible;mso-wrap-style:square;v-text-anchor:top" coordsize="9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NOCMYA&#10;AADdAAAADwAAAGRycy9kb3ducmV2LnhtbESPQWvCQBCF7wX/wzJCb3UTa4tEV2kLrTkUpNEfMGTH&#10;JJidDdltTPvrnYPgbYb35r1v1tvRtWqgPjSeDaSzBBRx6W3DlYHj4fNpCSpEZIutZzLwRwG2m8nD&#10;GjPrL/xDQxErJSEcMjRQx9hlWoeyJodh5jti0U6+dxhl7Stte7xIuGv1PEletcOGpaHGjj5qKs/F&#10;rzPw/P69zHdfw/ByKOaU7sOC+D835nE6vq1ARRrj3Xy7zq3gL1LBlW9kBL2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INOCMYAAADdAAAADwAAAAAAAAAAAAAAAACYAgAAZHJz&#10;L2Rvd25yZXYueG1sUEsFBgAAAAAEAAQA9QAAAIsDAAAAAA==&#10;" path="m95,90r,l90,105,80,115r-10,l,115,15,95r65,l60,75,30,40,10,15,25,,40,25,70,55,75,40r,-10l70,15,85,r5,10l95,25,90,40,75,60r5,10l95,90xe" fillcolor="black" stroked="f">
                  <v:path arrowok="t" o:connecttype="custom" o:connectlocs="60325,57150;60325,57150;57150,66675;57150,66675;50800,73025;50800,73025;44450,73025;0,73025;9525,60325;50800,60325;50800,60325;38100,47625;38100,47625;19050,25400;6350,9525;15875,0;15875,0;25400,15875;44450,34925;44450,34925;47625,25400;47625,19050;47625,19050;44450,9525;53975,0;53975,0;57150,6350;60325,15875;60325,15875;57150,25400;47625,38100;47625,38100;50800,44450;50800,44450;60325,57150;60325,57150" o:connectangles="0,0,0,0,0,0,0,0,0,0,0,0,0,0,0,0,0,0,0,0,0,0,0,0,0,0,0,0,0,0,0,0,0,0,0,0"/>
                </v:shape>
                <v:shape id="Freeform 70" o:spid="_x0000_s1092" style="position:absolute;left:3397;top:20828;width:571;height:1016;visibility:visible;mso-wrap-style:square;v-text-anchor:top" coordsize="9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bu2MIA&#10;AADdAAAADwAAAGRycy9kb3ducmV2LnhtbERPTWvCQBC9F/wPywi9NRuLlTZmFbEUFHqIab0P2TEb&#10;zM6G7DZJ/71bKHibx/ucfDvZVgzU+8axgkWSgiCunG64VvD99fH0CsIHZI2tY1LwSx62m9lDjpl2&#10;I59oKEMtYgj7DBWYELpMSl8ZsugT1xFH7uJ6iyHCvpa6xzGG21Y+p+lKWmw4NhjsaG+oupY/VkH3&#10;Yot9QdQWR9ksP993Tp7NQanH+bRbgwg0hbv4333Qcf5y8QZ/38QT5O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du7YwgAAAN0AAAAPAAAAAAAAAAAAAAAAAJgCAABkcnMvZG93&#10;bnJldi54bWxQSwUGAAAAAAQABAD1AAAAhwMAAAAA&#10;" path="m90,75r,l85,90r-5,15l75,120,60,130,40,150,10,160,20,135r20,-5l55,120,70,105,75,85r,-10l70,65,60,60r-45,l10,60r,-5l10,50,5,30,,20,15,r5,l20,15r,30l55,45r25,l85,50r5,15l90,75xe" fillcolor="black" stroked="f">
                  <v:path arrowok="t" o:connecttype="custom" o:connectlocs="57150,47625;57150,47625;53975,57150;50800,66675;47625,76200;38100,82550;38100,82550;25400,95250;6350,101600;12700,85725;12700,85725;25400,82550;34925,76200;34925,76200;44450,66675;47625,53975;47625,47625;47625,47625;44450,41275;44450,41275;38100,38100;9525,38100;9525,38100;6350,38100;6350,34925;6350,31750;6350,31750;3175,19050;0,12700;9525,0;9525,0;12700,0;12700,0;12700,9525;12700,28575;34925,28575;34925,28575;50800,28575;50800,28575;53975,31750;53975,31750;57150,41275;57150,47625" o:connectangles="0,0,0,0,0,0,0,0,0,0,0,0,0,0,0,0,0,0,0,0,0,0,0,0,0,0,0,0,0,0,0,0,0,0,0,0,0,0,0,0,0,0,0"/>
                </v:shape>
                <v:shape id="Freeform 71" o:spid="_x0000_s1093" style="position:absolute;left:4064;top:21050;width:349;height:794;visibility:visible;mso-wrap-style:square;v-text-anchor:top" coordsize="5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5d8sYA&#10;AADdAAAADwAAAGRycy9kb3ducmV2LnhtbESPzW7CQAyE75V4h5WReisbUAsosCBaqRJwKb93K2uS&#10;iKw3zS4k7dPXh0rcbM145vN82blK3akJpWcDw0ECijjztuTcwOn4+TIFFSKyxcozGfihAMtF72mO&#10;qfUt7+l+iLmSEA4pGihirFOtQ1aQwzDwNbFoF984jLI2ubYNthLuKj1KkrF2WLI0FFjTR0HZ9XBz&#10;BiZfb3q3+6239jtuh7x+r9rN+GzMc79bzUBF6uLD/H+9toL/OhJ++UZG0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5d8sYAAADdAAAADwAAAAAAAAAAAAAAAACYAgAAZHJz&#10;L2Rvd25yZXYueG1sUEsFBgAAAAAEAAQA9QAAAIsDAAAAAA==&#10;" path="m55,110l35,125r,-75l35,40,25,30,,20,15,,45,20r5,10l55,40r,70xe" fillcolor="black" stroked="f">
                  <v:path arrowok="t" o:connecttype="custom" o:connectlocs="34925,69850;22225,79375;22225,31750;22225,31750;22225,25400;22225,25400;15875,19050;0,12700;9525,0;28575,12700;28575,12700;31750,19050;34925,25400;34925,69850" o:connectangles="0,0,0,0,0,0,0,0,0,0,0,0,0,0"/>
                </v:shape>
                <v:shape id="Freeform 72" o:spid="_x0000_s1094" style="position:absolute;left:4508;top:21018;width:667;height:826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mxBcUA&#10;AADdAAAADwAAAGRycy9kb3ducmV2LnhtbERPTWsCMRC9F/wPYQRvmlWsldUoUlRaSg+1gh6Hzbi7&#10;uJlsk7hu/fWmIPQ2j/c582VrKtGQ86VlBcNBAoI4s7rkXMH+e9OfgvABWWNlmRT8koflovM0x1Tb&#10;K39Rswu5iCHsU1RQhFCnUvqsIIN+YGviyJ2sMxgidLnUDq8x3FRylCQTabDk2FBgTa8FZefdxSjY&#10;fq6et1M+/kyaw4tz7x/723h9VqrXbVczEIHa8C9+uN90nD8eDeHvm3iC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bEFxQAAAN0AAAAPAAAAAAAAAAAAAAAAAJgCAABkcnMv&#10;ZG93bnJldi54bWxQSwUGAAAAAAQABAD1AAAAigMAAAAA&#10;" path="m105,115l95,130r,-65l90,50,85,40,75,35,65,30r-40,l25,115,10,130r,-70l5,35,,30,10,15,25,r,15l60,15r20,l95,25r10,15l105,60r,55xe" fillcolor="black" stroked="f">
                  <v:path arrowok="t" o:connecttype="custom" o:connectlocs="66675,73025;60325,82550;60325,41275;60325,41275;57150,31750;53975,25400;53975,25400;47625,22225;41275,19050;15875,19050;15875,73025;6350,82550;6350,38100;6350,38100;3175,22225;3175,22225;0,19050;0,19050;6350,9525;15875,0;15875,9525;38100,9525;38100,9525;50800,9525;60325,15875;60325,15875;66675,25400;66675,38100;66675,73025" o:connectangles="0,0,0,0,0,0,0,0,0,0,0,0,0,0,0,0,0,0,0,0,0,0,0,0,0,0,0,0,0"/>
                </v:shape>
                <v:shape id="Freeform 73" o:spid="_x0000_s1095" style="position:absolute;left:5302;top:21018;width:603;height:794;visibility:visible;mso-wrap-style:square;v-text-anchor:top" coordsize="9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P8sMMA&#10;AADdAAAADwAAAGRycy9kb3ducmV2LnhtbERPTWvCQBC9C/6HZYTedGMIElI30koFD71o9dDbkB2T&#10;kOxs3N3G9N93C4Xe5vE+Z7ubTC9Gcr61rGC9SkAQV1a3XCu4fByWOQgfkDX2lknBN3nYlfPZFgtt&#10;H3yi8RxqEUPYF6igCWEopPRVQwb9yg7EkbtZZzBE6GqpHT5iuOllmiQbabDl2NDgQPuGqu78ZRTk&#10;4Zq77D3d82t3u2ejeXPTZ6LU02J6eQYRaAr/4j/3Ucf5WZrC7zfxBFn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P8sMMAAADdAAAADwAAAAAAAAAAAAAAAACYAgAAZHJzL2Rv&#10;d25yZXYueG1sUEsFBgAAAAAEAAQA9QAAAIgDAAAAAA==&#10;" path="m95,60r,l90,75,85,90,65,125,,125,15,105r55,l75,90r,-20l75,55,70,40,60,35,50,30,,30,25,5,25,r,15l55,15r15,l85,25r5,15l95,60xe" fillcolor="black" stroked="f">
                  <v:path arrowok="t" o:connecttype="custom" o:connectlocs="60325,38100;60325,38100;57150,47625;53975,57150;41275,79375;0,79375;9525,66675;44450,66675;44450,66675;47625,57150;47625,44450;47625,44450;47625,34925;44450,25400;38100,22225;31750,19050;0,19050;0,19050;15875,3175;15875,0;15875,9525;34925,9525;34925,9525;44450,9525;53975,15875;53975,15875;57150,25400;60325,38100;60325,38100" o:connectangles="0,0,0,0,0,0,0,0,0,0,0,0,0,0,0,0,0,0,0,0,0,0,0,0,0,0,0,0,0"/>
                </v:shape>
                <v:rect id="Rectangle 74" o:spid="_x0000_s1096" style="position:absolute;left:6953;top:18034;width:1460;height:7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35eMQA&#10;AADdAAAADwAAAGRycy9kb3ducmV2LnhtbERP3U7CMBS+N+EdmkPinXQgEjMpZFnE6IVBCw9wXA/b&#10;wno61grl7a2JiXfny/d7lutoO3GmwbeOFUwnGQjiypmWawX73ebuEYQPyAY7x6TgSh7Wq9HNEnPj&#10;LvxJZx1qkULY56igCaHPpfRVQxb9xPXEiTu4wWJIcKilGfCSwm0nZ1m2kBZbTg0N9lQ2VB31t1Xw&#10;TLovixf9Xm5PevH1UMTN20dU6nYciycQgWL4F/+5X02aP5/dw+836QS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t+XjEAAAA3QAAAA8AAAAAAAAAAAAAAAAAmAIAAGRycy9k&#10;b3ducmV2LnhtbFBLBQYAAAAABAAEAPUAAACJAwAAAAA=&#10;" fillcolor="#707173" stroked="f"/>
                <v:shape id="Freeform 75" o:spid="_x0000_s1097" style="position:absolute;left:6921;top:18002;width:1524;height:857;visibility:visible;mso-wrap-style:square;v-text-anchor:top" coordsize="24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+OscIA&#10;AADdAAAADwAAAGRycy9kb3ducmV2LnhtbERPTYvCMBC9C/6HMMLeNFWKSDWKCuIevOgK4m1sxrbY&#10;TGoTbfXXbxYWvM3jfc5s0ZpSPKl2hWUFw0EEgji1uuBMwfFn05+AcB5ZY2mZFLzIwWLe7cww0bbh&#10;PT0PPhMhhF2CCnLvq0RKl+Zk0A1sRRy4q60N+gDrTOoamxBuSjmKorE0WHBoyLGidU7p7fAwCvZ4&#10;b3bucmxS/V7Fk/NjW22ik1JfvXY5BeGp9R/xv/tbh/nxKIa/b8IJcv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346xwgAAAN0AAAAPAAAAAAAAAAAAAAAAAJgCAABkcnMvZG93&#10;bnJldi54bWxQSwUGAAAAAAQABAD1AAAAhwMAAAAA&#10;" path="m240,135l,135,,,240,r,135xm5,125r230,l235,5,5,5r,120xe" fillcolor="black" stroked="f">
                  <v:path arrowok="t" o:connecttype="custom" o:connectlocs="152400,85725;0,85725;0,0;152400,0;152400,85725;152400,85725;3175,79375;149225,79375;149225,3175;3175,3175;3175,79375;3175,79375" o:connectangles="0,0,0,0,0,0,0,0,0,0,0,0"/>
                  <o:lock v:ext="edit" verticies="t"/>
                </v:shape>
                <v:shape id="Picture 76" o:spid="_x0000_s1098" type="#_x0000_t75" style="position:absolute;left:6794;top:19462;width:1715;height:1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GXGMLCAAAA3QAAAA8AAABkcnMvZG93bnJldi54bWxET02LwjAQvQv7H8II3jRVVJauUWSlsOBJ&#10;rYe9Dc3Y1G0mtclq/fdGELzN433OYtXZWlyp9ZVjBeNRAoK4cLriUkF+yIafIHxA1lg7JgV38rBa&#10;fvQWmGp34x1d96EUMYR9igpMCE0qpS8MWfQj1xBH7uRaiyHCtpS6xVsMt7WcJMlcWqw4Nhhs6NtQ&#10;8bf/twpKZ6rN5Yzj/HTO7ttjNrPZb6PUoN+tv0AE6sJb/HL/6Dh/OpnB85t4glw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hlxjCwgAAAN0AAAAPAAAAAAAAAAAAAAAAAJ8C&#10;AABkcnMvZG93bnJldi54bWxQSwUGAAAAAAQABAD3AAAAjgMAAAAA&#10;">
                  <v:imagedata r:id="rId72" o:title=""/>
                </v:shape>
                <v:shape id="Freeform 77" o:spid="_x0000_s1099" style="position:absolute;left:6921;top:19558;width:1524;height:857;visibility:visible;mso-wrap-style:square;v-text-anchor:top" coordsize="24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G1XcIA&#10;AADdAAAADwAAAGRycy9kb3ducmV2LnhtbERPy6rCMBDdC/5DGMGdpoqIVKOoILpw4wPE3diMbbGZ&#10;1Cba3vv1NxcEd3M4z5ktGlOIN1Uut6xg0I9AECdW55wqOJ82vQkI55E1FpZJwQ85WMzbrRnG2tZ8&#10;oPfRpyKEsItRQeZ9GUvpkowMur4tiQN3t5VBH2CVSl1hHcJNIYdRNJYGcw4NGZa0zih5HF9GwQGf&#10;9d7dznWif1ejyfW1LTfRRalup1lOQXhq/Ff8ce90mD8ajuH/m3CCn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QbVdwgAAAN0AAAAPAAAAAAAAAAAAAAAAAJgCAABkcnMvZG93&#10;bnJldi54bWxQSwUGAAAAAAQABAD1AAAAhwMAAAAA&#10;" path="m240,135l,135,,,240,r,135xm5,125r230,l235,5,5,5r,120xe" fillcolor="black" stroked="f">
                  <v:path arrowok="t" o:connecttype="custom" o:connectlocs="152400,85725;0,85725;0,0;152400,0;152400,85725;152400,85725;3175,79375;149225,79375;149225,3175;3175,3175;3175,79375;3175,79375" o:connectangles="0,0,0,0,0,0,0,0,0,0,0,0"/>
                  <o:lock v:ext="edit" verticies="t"/>
                </v:shape>
                <v:rect id="Rectangle 78" o:spid="_x0000_s1100" style="position:absolute;left:6953;top:21145;width:1460;height: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p7T7wA&#10;AADdAAAADwAAAGRycy9kb3ducmV2LnhtbERPyQrCMBC9C/5DGMGbpu5ajSKC6NX1PDRjW2wmpYla&#10;/94Igrd5vHUWq9oU4kmVyy0r6HUjEMSJ1TmnCs6nbWcKwnlkjYVlUvAmB6tls7HAWNsXH+h59KkI&#10;IexiVJB5X8ZSuiQjg65rS+LA3Wxl0AdYpVJX+ArhppD9KBpLgzmHhgxL2mSU3I8Po2C47V0vuYv2&#10;s8Tww87k4Dra7JRqt+r1HISn2v/FP/deh/nD/gS+34QT5PID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n6ntPvAAAAN0AAAAPAAAAAAAAAAAAAAAAAJgCAABkcnMvZG93bnJldi54&#10;bWxQSwUGAAAAAAQABAD1AAAAgQMAAAAA&#10;" fillcolor="#b1b3b4" stroked="f"/>
                <v:shape id="Freeform 79" o:spid="_x0000_s1101" style="position:absolute;left:6921;top:21113;width:1524;height:858;visibility:visible;mso-wrap-style:square;v-text-anchor:top" coordsize="24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KEtMYA&#10;AADdAAAADwAAAGRycy9kb3ducmV2LnhtbESPT2vCQBDF74LfYRmhN90oUiR1FRWkPXjxD4i3aXaa&#10;hGZn0+xqYj+9cxC8zfDevPeb+bJzlbpRE0rPBsajBBRx5m3JuYHTcTucgQoR2WLlmQzcKcBy0e/N&#10;MbW+5T3dDjFXEsIhRQNFjHWqdcgKchhGviYW7cc3DqOsTa5tg62Eu0pPkuRdOyxZGgqsaVNQ9nu4&#10;OgN7/Gt34fvUZvZ/PZ1drp/1Njkb8zboVh+gInXxZX5ef1nBn04EV76REfTi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KEtMYAAADdAAAADwAAAAAAAAAAAAAAAACYAgAAZHJz&#10;L2Rvd25yZXYueG1sUEsFBgAAAAAEAAQA9QAAAIsDAAAAAA==&#10;" path="m240,135l,135,,,240,r,135xm5,125r230,l235,5,5,5r,120xe" fillcolor="black" stroked="f">
                  <v:path arrowok="t" o:connecttype="custom" o:connectlocs="152400,85725;0,85725;0,0;152400,0;152400,85725;152400,85725;3175,79375;149225,79375;149225,3175;3175,3175;3175,79375;3175,79375" o:connectangles="0,0,0,0,0,0,0,0,0,0,0,0"/>
                  <o:lock v:ext="edit" verticies="t"/>
                </v:shape>
                <v:shape id="Freeform 80" o:spid="_x0000_s1102" style="position:absolute;left:1524;top:15906;width:8477;height:6573;visibility:visible;mso-wrap-style:square;v-text-anchor:top" coordsize="1335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CfdMUA&#10;AADdAAAADwAAAGRycy9kb3ducmV2LnhtbERPTWsCMRC9F/wPYYReRLOK2roaRQttRfBQlYK3YTNu&#10;VjeTZZPq9t83gtDbPN7nzBaNLcWVal84VtDvJSCIM6cLzhUc9u/dVxA+IGssHZOCX/KwmLeeZphq&#10;d+Mvuu5CLmII+xQVmBCqVEqfGbLoe64ijtzJ1RZDhHUudY23GG5LOUiSsbRYcGwwWNGboeyy+7EK&#10;Vi884sP5khzN+ePzu78Zum3HKfXcbpZTEIGa8C9+uNc6zh8OJnD/Jp4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sJ90xQAAAN0AAAAPAAAAAAAAAAAAAAAAAJgCAABkcnMv&#10;ZG93bnJldi54bWxQSwUGAAAAAAQABAD1AAAAigMAAAAA&#10;" path="m1335,1035l,1035,,,1335,r,1035xm15,1025r1305,l1320,10,15,10r,1015xe" fillcolor="black" stroked="f">
                  <v:path arrowok="t" o:connecttype="custom" o:connectlocs="847725,657225;0,657225;0,0;847725,0;847725,657225;847725,657225;9525,650875;838200,650875;838200,6350;9525,6350;9525,650875;9525,650875" o:connectangles="0,0,0,0,0,0,0,0,0,0,0,0"/>
                  <o:lock v:ext="edit" verticies="t"/>
                </v:shape>
                <v:shape id="Freeform 81" o:spid="_x0000_s1103" style="position:absolute;width:42799;height:23622;visibility:visible;mso-wrap-style:square;v-text-anchor:top" coordsize="6740,3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gnbsQA&#10;AADdAAAADwAAAGRycy9kb3ducmV2LnhtbESPQWvDMAyF74X9B6PBbq3TrpSR1S1jZVDYqW16F7EW&#10;h8RysL0m26+fDoPeJN7Te5+2+8n36kYxtYENLBcFKOI62JYbA9XlY/4CKmVki31gMvBDCfa7h9kW&#10;SxtGPtHtnBslIZxKNOByHkqtU+3IY1qEgVi0rxA9Zlljo23EUcJ9r1dFsdEeW5YGhwO9O6q787c3&#10;0B1/N8uYDiM1n260VVf07loZ8/Q4vb2CyjTlu/n/+mgFf/0s/PKNjK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IJ27EAAAA3QAAAA8AAAAAAAAAAAAAAAAAmAIAAGRycy9k&#10;b3ducmV2LnhtbFBLBQYAAAAABAAEAPUAAACJAwAAAAA=&#10;" path="m6740,3720l,3720,,,6740,r,3720xm10,3710r6720,l6730,10,10,10r,3700xe" fillcolor="black" stroked="f">
                  <v:path arrowok="t" o:connecttype="custom" o:connectlocs="4279900,2362200;0,2362200;0,0;4279900,0;4279900,2362200;4279900,2362200;6350,2355850;4273550,2355850;4273550,6350;6350,6350;6350,2355850;6350,2355850" o:connectangles="0,0,0,0,0,0,0,0,0,0,0,0"/>
                  <o:lock v:ext="edit" verticies="t"/>
                </v:shape>
                <w10:wrap anchorx="page"/>
                <w10:anchorlock/>
              </v:group>
            </w:pict>
          </mc:Fallback>
        </mc:AlternateContent>
      </w:r>
      <w:r w:rsidRPr="00035941">
        <w:rPr>
          <w:rStyle w:val="DavidMFORegular"/>
          <w:b w:val="0"/>
          <w:bCs w:val="0"/>
          <w:rtl/>
        </w:rPr>
        <w:br/>
      </w:r>
    </w:p>
    <w:p w14:paraId="13D1FD47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מה אחוז תלמידי השכבה שאוהבים צבע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צהוב</w:t>
      </w:r>
      <w:r w:rsidRPr="00035941">
        <w:rPr>
          <w:rStyle w:val="DavidMFORegular"/>
          <w:rFonts w:hint="cs"/>
          <w:sz w:val="24"/>
          <w:szCs w:val="24"/>
          <w:rtl/>
        </w:rPr>
        <w:t>?</w:t>
      </w:r>
    </w:p>
    <w:p w14:paraId="79EE35ED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4297BA96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תשובה:</w:t>
      </w:r>
      <w:r w:rsidRPr="00035941">
        <w:rPr>
          <w:rFonts w:hint="cs"/>
          <w:color w:val="BFBFBF"/>
          <w:sz w:val="24"/>
          <w:szCs w:val="24"/>
          <w:u w:val="single"/>
          <w:rtl/>
        </w:rPr>
        <w:t xml:space="preserve">                            </w:t>
      </w:r>
    </w:p>
    <w:p w14:paraId="51DDDF23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מספר התלמידים בשכבת כיתות ח' בבית הספר "נופים" שבחרו 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בצבע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כחול</w:t>
      </w:r>
      <w:r w:rsidRPr="00035941">
        <w:rPr>
          <w:rFonts w:hint="cs"/>
          <w:sz w:val="24"/>
          <w:szCs w:val="24"/>
          <w:rtl/>
        </w:rPr>
        <w:t xml:space="preserve"> הוא </w:t>
      </w:r>
      <w:r w:rsidRPr="00035941">
        <w:rPr>
          <w:rStyle w:val="LTR"/>
          <w:rFonts w:cs="David"/>
          <w:sz w:val="24"/>
          <w:szCs w:val="24"/>
        </w:rPr>
        <w:t>75</w:t>
      </w:r>
      <w:r w:rsidRPr="00035941">
        <w:rPr>
          <w:rFonts w:hint="cs"/>
          <w:sz w:val="24"/>
          <w:szCs w:val="24"/>
          <w:rtl/>
        </w:rPr>
        <w:t xml:space="preserve"> . </w:t>
      </w:r>
    </w:p>
    <w:p w14:paraId="47C628F7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כמה תלמידים יש בשכבת כיתות ח' בבית הספר "נופים"?</w:t>
      </w:r>
    </w:p>
    <w:p w14:paraId="181E711C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הַציגו את דרך הפתרון:</w:t>
      </w:r>
    </w:p>
    <w:p w14:paraId="62E60FCB" w14:textId="77777777" w:rsidR="00E303E0" w:rsidRPr="00035941" w:rsidRDefault="00E303E0" w:rsidP="00E303E0">
      <w:pPr>
        <w:pStyle w:val="Sargel2"/>
        <w:rPr>
          <w:rFonts w:ascii="DavidMFOBold" w:hAnsi="DavidMFOBold"/>
          <w:b/>
          <w:bCs/>
          <w:sz w:val="24"/>
          <w:szCs w:val="24"/>
          <w:rtl/>
          <w:lang w:bidi="ar-SA"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תשובה: </w:t>
      </w:r>
      <w:r w:rsidRPr="00035941">
        <w:rPr>
          <w:rFonts w:hint="cs"/>
          <w:color w:val="BFBFBF"/>
          <w:sz w:val="24"/>
          <w:szCs w:val="24"/>
          <w:u w:val="single"/>
          <w:rtl/>
        </w:rPr>
        <w:t xml:space="preserve">                            </w:t>
      </w:r>
    </w:p>
    <w:p w14:paraId="2EF8C9AC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195D86AE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340487B8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2CD774C3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28</w:t>
      </w:r>
    </w:p>
    <w:p w14:paraId="60A72B4A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נתונה המשוואה:     </w:t>
      </w:r>
      <w:r w:rsidRPr="00035941">
        <w:rPr>
          <w:rStyle w:val="LTR"/>
          <w:rFonts w:cs="David"/>
          <w:sz w:val="24"/>
          <w:szCs w:val="24"/>
        </w:rPr>
        <w:t>4x – 6y = 14</w:t>
      </w:r>
    </w:p>
    <w:p w14:paraId="0834968B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נתון:  </w:t>
      </w:r>
      <w:r w:rsidRPr="00035941">
        <w:rPr>
          <w:rStyle w:val="LTR"/>
          <w:rFonts w:cs="David"/>
          <w:sz w:val="24"/>
          <w:szCs w:val="24"/>
        </w:rPr>
        <w:t>y = 3</w:t>
      </w:r>
      <w:r w:rsidRPr="00035941">
        <w:rPr>
          <w:rFonts w:hint="cs"/>
          <w:sz w:val="24"/>
          <w:szCs w:val="24"/>
          <w:rtl/>
        </w:rPr>
        <w:t xml:space="preserve"> </w:t>
      </w:r>
    </w:p>
    <w:p w14:paraId="6480121C" w14:textId="77777777" w:rsidR="00E303E0" w:rsidRPr="00035941" w:rsidRDefault="00E303E0" w:rsidP="00E303E0">
      <w:pPr>
        <w:pStyle w:val="Sargel1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lastRenderedPageBreak/>
        <w:t xml:space="preserve">מִצאו את ערכו של </w:t>
      </w:r>
      <w:r w:rsidRPr="00035941">
        <w:rPr>
          <w:rStyle w:val="LTR"/>
          <w:rFonts w:cs="David"/>
          <w:sz w:val="24"/>
          <w:szCs w:val="24"/>
        </w:rPr>
        <w:t>x</w:t>
      </w:r>
      <w:r w:rsidRPr="00035941">
        <w:rPr>
          <w:rFonts w:hint="cs"/>
          <w:sz w:val="24"/>
          <w:szCs w:val="24"/>
          <w:rtl/>
        </w:rPr>
        <w:t>.</w:t>
      </w:r>
    </w:p>
    <w:p w14:paraId="20439E2E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6A9C43C" wp14:editId="49DA1560">
            <wp:simplePos x="0" y="0"/>
            <wp:positionH relativeFrom="column">
              <wp:posOffset>547370</wp:posOffset>
            </wp:positionH>
            <wp:positionV relativeFrom="paragraph">
              <wp:posOffset>146050</wp:posOffset>
            </wp:positionV>
            <wp:extent cx="1212850" cy="1968500"/>
            <wp:effectExtent l="19050" t="0" r="6350" b="0"/>
            <wp:wrapSquare wrapText="bothSides"/>
            <wp:docPr id="1477" name="תמונה 1477" descr="32-MAT-010-8A-SOF-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 descr="32-MAT-010-8A-SOF-q6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196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Fonts w:hint="cs"/>
          <w:sz w:val="24"/>
          <w:szCs w:val="24"/>
          <w:rtl/>
        </w:rPr>
        <w:t>שאלה 29</w:t>
      </w:r>
    </w:p>
    <w:p w14:paraId="5D1814AA" w14:textId="77777777" w:rsidR="00E303E0" w:rsidRPr="00035941" w:rsidRDefault="00E303E0" w:rsidP="00E303E0">
      <w:pPr>
        <w:pStyle w:val="Sargel1"/>
        <w:rPr>
          <w:rFonts w:ascii="Times-Roman" w:hAnsi="Times-Roman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בסרטוט שלפניכם </w:t>
      </w:r>
      <w:r w:rsidRPr="00035941">
        <w:rPr>
          <w:rStyle w:val="LTR"/>
          <w:rFonts w:cs="David"/>
          <w:sz w:val="24"/>
          <w:szCs w:val="24"/>
        </w:rPr>
        <w:t>x</w:t>
      </w:r>
      <w:r w:rsidRPr="00035941">
        <w:rPr>
          <w:rFonts w:hint="cs"/>
          <w:sz w:val="24"/>
          <w:szCs w:val="24"/>
          <w:rtl/>
        </w:rPr>
        <w:t xml:space="preserve"> מייצג את הגודל של זווית </w:t>
      </w:r>
      <w:r w:rsidRPr="00035941">
        <w:rPr>
          <w:rStyle w:val="Times"/>
          <w:sz w:val="24"/>
          <w:szCs w:val="24"/>
        </w:rPr>
        <w:t>A</w:t>
      </w:r>
      <w:r w:rsidRPr="00035941">
        <w:rPr>
          <w:rFonts w:hint="cs"/>
          <w:sz w:val="24"/>
          <w:szCs w:val="24"/>
          <w:rtl/>
        </w:rPr>
        <w:t xml:space="preserve">    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במשולש </w:t>
      </w:r>
      <w:r w:rsidRPr="00035941">
        <w:rPr>
          <w:rStyle w:val="Times"/>
          <w:sz w:val="24"/>
          <w:szCs w:val="24"/>
        </w:rPr>
        <w:t>ABC</w:t>
      </w:r>
      <w:r w:rsidRPr="00035941">
        <w:rPr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</w:rPr>
        <w:t xml:space="preserve"> </w:t>
      </w:r>
    </w:p>
    <w:p w14:paraId="7FDDA24F" w14:textId="77777777" w:rsidR="00E303E0" w:rsidRPr="00035941" w:rsidRDefault="00E303E0" w:rsidP="00E303E0">
      <w:pPr>
        <w:pStyle w:val="Sargel1-shuratsheela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היעזרו בנתונים המופיעים בסרטוט</w:t>
      </w:r>
      <w:r w:rsidRPr="00035941">
        <w:rPr>
          <w:rStyle w:val="DavidMFORegular"/>
          <w:rFonts w:hint="cs"/>
          <w:sz w:val="24"/>
          <w:szCs w:val="24"/>
          <w:rtl/>
        </w:rPr>
        <w:t xml:space="preserve">,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וחַשבו את</w:t>
      </w:r>
      <w:r w:rsidRPr="00035941">
        <w:rPr>
          <w:rStyle w:val="DavidMFORegular"/>
          <w:sz w:val="24"/>
          <w:szCs w:val="24"/>
          <w:rtl/>
        </w:rPr>
        <w:br/>
      </w:r>
      <w:r w:rsidRPr="00035941">
        <w:rPr>
          <w:rStyle w:val="DavidMFORegular"/>
          <w:sz w:val="24"/>
          <w:szCs w:val="24"/>
          <w:rtl/>
        </w:rPr>
        <w:br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גודל </w:t>
      </w:r>
      <w:r w:rsidRPr="00035941">
        <w:rPr>
          <w:rFonts w:hint="cs"/>
          <w:sz w:val="24"/>
          <w:szCs w:val="24"/>
          <w:rtl/>
        </w:rPr>
        <w:t xml:space="preserve">של זווית </w:t>
      </w:r>
      <w:r w:rsidRPr="00035941">
        <w:rPr>
          <w:rStyle w:val="Times"/>
          <w:sz w:val="24"/>
          <w:szCs w:val="24"/>
        </w:rPr>
        <w:t>A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br/>
      </w:r>
    </w:p>
    <w:p w14:paraId="74A8A7C2" w14:textId="77777777" w:rsidR="00E303E0" w:rsidRPr="00035941" w:rsidRDefault="00E303E0" w:rsidP="00E303E0">
      <w:pPr>
        <w:pStyle w:val="Sargel1"/>
        <w:jc w:val="right"/>
        <w:rPr>
          <w:sz w:val="24"/>
          <w:szCs w:val="24"/>
          <w:rtl/>
        </w:rPr>
      </w:pPr>
    </w:p>
    <w:p w14:paraId="0538AF72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6AAF6687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30</w:t>
      </w:r>
    </w:p>
    <w:p w14:paraId="65FD3922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לפניכם מלבן ומשולש שווה שוקיים.</w:t>
      </w:r>
      <w:r w:rsidRPr="00035941">
        <w:rPr>
          <w:sz w:val="24"/>
          <w:szCs w:val="24"/>
          <w:rtl/>
        </w:rPr>
        <w:br/>
      </w:r>
      <w:r w:rsidRPr="00035941">
        <w:rPr>
          <w:rStyle w:val="LTR"/>
          <w:rFonts w:cs="David"/>
          <w:sz w:val="24"/>
          <w:szCs w:val="24"/>
        </w:rPr>
        <w:t>x</w:t>
      </w:r>
      <w:r w:rsidRPr="00035941">
        <w:rPr>
          <w:rFonts w:hint="cs"/>
          <w:sz w:val="24"/>
          <w:szCs w:val="24"/>
          <w:rtl/>
        </w:rPr>
        <w:t xml:space="preserve"> מייצג את אורך אחת מצלעות המלבן.</w:t>
      </w:r>
    </w:p>
    <w:p w14:paraId="3E85C35D" w14:textId="77777777" w:rsidR="00E303E0" w:rsidRPr="00035941" w:rsidRDefault="00E303E0" w:rsidP="00E303E0">
      <w:pPr>
        <w:pStyle w:val="Sargel1"/>
        <w:jc w:val="center"/>
        <w:rPr>
          <w:sz w:val="24"/>
          <w:szCs w:val="24"/>
          <w:rtl/>
        </w:rPr>
      </w:pPr>
      <w:r w:rsidRPr="00035941">
        <w:rPr>
          <w:rFonts w:hint="cs"/>
          <w:noProof/>
          <w:sz w:val="24"/>
          <w:szCs w:val="24"/>
        </w:rPr>
        <w:drawing>
          <wp:inline distT="0" distB="0" distL="0" distR="0" wp14:anchorId="4E72ED13" wp14:editId="29FDCCA4">
            <wp:extent cx="1601470" cy="1280160"/>
            <wp:effectExtent l="19050" t="0" r="0" b="0"/>
            <wp:docPr id="136" name="תמונה 136" descr="32-MAT-010-8A-SOF-q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32-MAT-010-8A-SOF-q7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CA4A3D9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pacing w:val="-3"/>
          <w:sz w:val="24"/>
          <w:szCs w:val="24"/>
          <w:rtl/>
          <w:lang w:bidi="he-IL"/>
        </w:rPr>
        <w:t>היעזרו בנתונים שבסרטוט</w:t>
      </w:r>
      <w:r w:rsidRPr="00035941">
        <w:rPr>
          <w:rStyle w:val="DavidMFORegular"/>
          <w:rFonts w:hint="cs"/>
          <w:spacing w:val="-3"/>
          <w:sz w:val="24"/>
          <w:szCs w:val="24"/>
          <w:rtl/>
        </w:rPr>
        <w:t xml:space="preserve">, </w:t>
      </w:r>
      <w:r w:rsidRPr="00035941">
        <w:rPr>
          <w:rStyle w:val="DavidMFORegular"/>
          <w:rFonts w:hint="cs"/>
          <w:spacing w:val="-3"/>
          <w:sz w:val="24"/>
          <w:szCs w:val="24"/>
          <w:rtl/>
          <w:lang w:bidi="he-IL"/>
        </w:rPr>
        <w:t xml:space="preserve">וסַמנו את היחס בין היקף </w:t>
      </w:r>
      <w:r w:rsidRPr="00035941">
        <w:rPr>
          <w:rStyle w:val="DavidMFObold"/>
          <w:rFonts w:hint="cs"/>
          <w:spacing w:val="-3"/>
          <w:sz w:val="24"/>
          <w:szCs w:val="24"/>
          <w:rtl/>
          <w:lang w:bidi="he-IL"/>
        </w:rPr>
        <w:t>המשולש</w:t>
      </w:r>
      <w:r w:rsidRPr="00035941">
        <w:rPr>
          <w:rStyle w:val="DavidMFORegular"/>
          <w:rFonts w:hint="cs"/>
          <w:spacing w:val="-3"/>
          <w:sz w:val="24"/>
          <w:szCs w:val="24"/>
          <w:rtl/>
          <w:lang w:bidi="he-IL"/>
        </w:rPr>
        <w:t xml:space="preserve"> להיקף </w:t>
      </w:r>
      <w:r w:rsidRPr="00035941">
        <w:rPr>
          <w:rStyle w:val="DavidMFObold"/>
          <w:rFonts w:hint="cs"/>
          <w:spacing w:val="-3"/>
          <w:sz w:val="24"/>
          <w:szCs w:val="24"/>
          <w:rtl/>
          <w:lang w:bidi="he-IL"/>
        </w:rPr>
        <w:t>המלבן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432E863C" w14:textId="77777777" w:rsidR="00E303E0" w:rsidRPr="00035941" w:rsidRDefault="00E303E0" w:rsidP="00E303E0">
      <w:pPr>
        <w:pStyle w:val="sargel3"/>
        <w:tabs>
          <w:tab w:val="clear" w:pos="1020"/>
          <w:tab w:val="left" w:pos="708"/>
        </w:tabs>
        <w:ind w:left="424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1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Fonts w:ascii="Times-Roman" w:hAnsi="Times-Roman"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>8 : 7</w:t>
      </w:r>
    </w:p>
    <w:p w14:paraId="6AE093CC" w14:textId="77777777" w:rsidR="00E303E0" w:rsidRPr="00035941" w:rsidRDefault="00E303E0" w:rsidP="00E303E0">
      <w:pPr>
        <w:pStyle w:val="sargel3"/>
        <w:tabs>
          <w:tab w:val="clear" w:pos="1020"/>
          <w:tab w:val="left" w:pos="708"/>
        </w:tabs>
        <w:ind w:left="424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2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timesregular"/>
          <w:rFonts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>5 : 4</w:t>
      </w:r>
    </w:p>
    <w:p w14:paraId="4492D772" w14:textId="77777777" w:rsidR="00E303E0" w:rsidRPr="00035941" w:rsidRDefault="00E303E0" w:rsidP="00E303E0">
      <w:pPr>
        <w:pStyle w:val="sargel3"/>
        <w:tabs>
          <w:tab w:val="clear" w:pos="1020"/>
          <w:tab w:val="left" w:pos="708"/>
        </w:tabs>
        <w:ind w:left="424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3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>1 : 2</w:t>
      </w:r>
    </w:p>
    <w:p w14:paraId="505FFE44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hint="cs"/>
          <w:position w:val="-6"/>
          <w:sz w:val="24"/>
          <w:szCs w:val="24"/>
          <w:rtl/>
        </w:rPr>
        <w:t>4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sz w:val="24"/>
          <w:szCs w:val="24"/>
        </w:rPr>
        <w:t>1 : 1</w:t>
      </w:r>
    </w:p>
    <w:p w14:paraId="0DAA45FB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31</w:t>
      </w:r>
    </w:p>
    <w:p w14:paraId="584B6867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לפניכם המשוואה     </w:t>
      </w:r>
      <w:r w:rsidR="00DC722D">
        <w:rPr>
          <w:rStyle w:val="LTR"/>
          <w:rFonts w:cs="David"/>
          <w:sz w:val="24"/>
          <w:szCs w:val="24"/>
          <w:lang w:val="en-US"/>
        </w:rPr>
        <w:t xml:space="preserve"> </w:t>
      </w:r>
      <w:r w:rsidRPr="00035941">
        <w:rPr>
          <w:rStyle w:val="LTR"/>
          <w:rFonts w:cs="David"/>
          <w:sz w:val="24"/>
          <w:szCs w:val="24"/>
        </w:rPr>
        <w:t>6(x – 1) = 3(x – 1)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סַמנו את הטענה הנכונה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5FF1166D" w14:textId="77777777" w:rsidR="00E303E0" w:rsidRPr="00035941" w:rsidRDefault="00E303E0" w:rsidP="00E303E0">
      <w:pPr>
        <w:pStyle w:val="sargel3"/>
        <w:tabs>
          <w:tab w:val="clear" w:pos="1020"/>
          <w:tab w:val="left" w:pos="708"/>
        </w:tabs>
        <w:ind w:left="424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1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Fonts w:ascii="Times-Roman" w:hAnsi="Times-Roman"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למשוואה אין פתרון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3EF639BA" w14:textId="77777777" w:rsidR="00E303E0" w:rsidRPr="00035941" w:rsidRDefault="00E303E0" w:rsidP="00E303E0">
      <w:pPr>
        <w:pStyle w:val="sargel3"/>
        <w:tabs>
          <w:tab w:val="clear" w:pos="1020"/>
          <w:tab w:val="left" w:pos="708"/>
        </w:tabs>
        <w:ind w:left="424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2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timesregular"/>
          <w:rFonts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כל מספר הוא פתרון של המשוואה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07115E27" w14:textId="77777777" w:rsidR="00E303E0" w:rsidRPr="00035941" w:rsidRDefault="00E303E0" w:rsidP="00E303E0">
      <w:pPr>
        <w:pStyle w:val="sargel3"/>
        <w:tabs>
          <w:tab w:val="clear" w:pos="1020"/>
          <w:tab w:val="left" w:pos="708"/>
        </w:tabs>
        <w:ind w:left="424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3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למשוואה יש פתרון יחיד והוא  </w:t>
      </w:r>
      <w:r w:rsidRPr="00035941">
        <w:rPr>
          <w:rStyle w:val="LTR"/>
          <w:rFonts w:cs="David"/>
          <w:sz w:val="24"/>
          <w:szCs w:val="24"/>
        </w:rPr>
        <w:t>x = 0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4055BFE1" w14:textId="77777777" w:rsidR="00E303E0" w:rsidRPr="00035941" w:rsidRDefault="00E303E0" w:rsidP="00E303E0">
      <w:pPr>
        <w:pStyle w:val="sargel1-ravbrera"/>
        <w:tabs>
          <w:tab w:val="left" w:pos="708"/>
        </w:tabs>
        <w:rPr>
          <w:sz w:val="24"/>
          <w:szCs w:val="24"/>
          <w:rtl/>
        </w:rPr>
      </w:pPr>
      <w:r w:rsidRPr="00035941">
        <w:rPr>
          <w:rFonts w:hint="cs"/>
          <w:position w:val="-6"/>
          <w:sz w:val="24"/>
          <w:szCs w:val="24"/>
          <w:rtl/>
        </w:rPr>
        <w:t>4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למשוואה יש פתרון יחיד והוא  </w:t>
      </w:r>
      <w:r w:rsidRPr="00035941">
        <w:rPr>
          <w:rStyle w:val="LTR"/>
          <w:rFonts w:cs="David"/>
          <w:sz w:val="24"/>
          <w:szCs w:val="24"/>
        </w:rPr>
        <w:t>x = 1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34AF000B" w14:textId="77777777" w:rsidR="00E303E0" w:rsidRPr="00035941" w:rsidRDefault="00E303E0" w:rsidP="00E303E0">
      <w:pPr>
        <w:pStyle w:val="sargel1-ravbrera"/>
        <w:tabs>
          <w:tab w:val="left" w:pos="708"/>
        </w:tabs>
        <w:rPr>
          <w:sz w:val="24"/>
          <w:szCs w:val="24"/>
          <w:rtl/>
        </w:rPr>
      </w:pPr>
      <w:r w:rsidRPr="00035941">
        <w:rPr>
          <w:rFonts w:hint="cs"/>
          <w:position w:val="-6"/>
          <w:sz w:val="24"/>
          <w:szCs w:val="24"/>
          <w:rtl/>
        </w:rPr>
        <w:t>5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DavidMFORegular"/>
          <w:sz w:val="24"/>
          <w:szCs w:val="24"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למשוואה יש פתרון יחיד והוא  </w:t>
      </w:r>
      <w:r w:rsidRPr="00035941">
        <w:rPr>
          <w:rStyle w:val="LTR"/>
          <w:rFonts w:cs="David"/>
          <w:sz w:val="24"/>
          <w:szCs w:val="24"/>
        </w:rPr>
        <w:t>x = 2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br/>
      </w:r>
    </w:p>
    <w:p w14:paraId="38A16FA7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32</w:t>
      </w:r>
    </w:p>
    <w:p w14:paraId="2445225A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במשחק כדורגל צופים </w:t>
      </w:r>
      <w:r w:rsidRPr="00035941">
        <w:rPr>
          <w:rStyle w:val="LTR"/>
          <w:rFonts w:cs="David"/>
          <w:sz w:val="24"/>
          <w:szCs w:val="24"/>
        </w:rPr>
        <w:t>500</w:t>
      </w:r>
      <w:r w:rsidRPr="00035941">
        <w:rPr>
          <w:rFonts w:hint="cs"/>
          <w:sz w:val="24"/>
          <w:szCs w:val="24"/>
          <w:rtl/>
        </w:rPr>
        <w:t xml:space="preserve"> אנשים, מתוכם </w:t>
      </w:r>
      <w:r w:rsidRPr="00035941">
        <w:rPr>
          <w:rStyle w:val="LTR"/>
          <w:rFonts w:cs="David"/>
          <w:sz w:val="24"/>
          <w:szCs w:val="24"/>
        </w:rPr>
        <w:t>400</w:t>
      </w:r>
      <w:r w:rsidRPr="00035941">
        <w:rPr>
          <w:rFonts w:hint="cs"/>
          <w:sz w:val="24"/>
          <w:szCs w:val="24"/>
          <w:rtl/>
        </w:rPr>
        <w:t xml:space="preserve"> אוהדים של קבוצה א' והשאר אוהדי קבוצה ב'. </w:t>
      </w:r>
    </w:p>
    <w:p w14:paraId="0B439184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w w:val="99"/>
          <w:sz w:val="24"/>
          <w:szCs w:val="24"/>
          <w:rtl/>
        </w:rPr>
        <w:t xml:space="preserve">אם נבחר </w:t>
      </w:r>
      <w:r w:rsidRPr="00035941">
        <w:rPr>
          <w:rFonts w:ascii="DavidMFOBold" w:hAnsi="DavidMFOBold" w:hint="cs"/>
          <w:b/>
          <w:bCs/>
          <w:w w:val="99"/>
          <w:sz w:val="24"/>
          <w:szCs w:val="24"/>
          <w:rtl/>
        </w:rPr>
        <w:t>באקראי</w:t>
      </w:r>
      <w:r w:rsidRPr="00035941">
        <w:rPr>
          <w:rFonts w:hint="cs"/>
          <w:w w:val="99"/>
          <w:sz w:val="24"/>
          <w:szCs w:val="24"/>
          <w:rtl/>
        </w:rPr>
        <w:t xml:space="preserve"> צופה אחד, מה ההסתברות שנבחר אוהד של </w:t>
      </w:r>
      <w:r w:rsidRPr="00035941">
        <w:rPr>
          <w:rStyle w:val="DavidMFObold"/>
          <w:rFonts w:hint="cs"/>
          <w:w w:val="99"/>
          <w:sz w:val="24"/>
          <w:szCs w:val="24"/>
          <w:rtl/>
          <w:lang w:bidi="he-IL"/>
        </w:rPr>
        <w:t>קבוצה א</w:t>
      </w:r>
      <w:r w:rsidRPr="00035941">
        <w:rPr>
          <w:rStyle w:val="DavidMFObold"/>
          <w:rFonts w:hint="cs"/>
          <w:w w:val="99"/>
          <w:sz w:val="24"/>
          <w:szCs w:val="24"/>
          <w:rtl/>
        </w:rPr>
        <w:t>'</w:t>
      </w:r>
      <w:r w:rsidRPr="00035941">
        <w:rPr>
          <w:rFonts w:hint="cs"/>
          <w:w w:val="99"/>
          <w:sz w:val="24"/>
          <w:szCs w:val="24"/>
          <w:rtl/>
        </w:rPr>
        <w:t>?</w:t>
      </w:r>
    </w:p>
    <w:p w14:paraId="3A323EFC" w14:textId="77777777" w:rsidR="00E303E0" w:rsidRPr="00035941" w:rsidRDefault="00E303E0" w:rsidP="00E303E0">
      <w:pPr>
        <w:pStyle w:val="Sargel2"/>
        <w:rPr>
          <w:rStyle w:val="DavidMFORegular"/>
          <w:w w:val="99"/>
          <w:sz w:val="24"/>
          <w:szCs w:val="24"/>
          <w:rtl/>
        </w:rPr>
      </w:pPr>
    </w:p>
    <w:p w14:paraId="34A70EB5" w14:textId="77777777" w:rsidR="00E303E0" w:rsidRPr="00035941" w:rsidRDefault="00E303E0" w:rsidP="00E303E0">
      <w:pPr>
        <w:pStyle w:val="Sargel2"/>
        <w:rPr>
          <w:w w:val="99"/>
          <w:sz w:val="24"/>
          <w:szCs w:val="24"/>
          <w:rtl/>
        </w:rPr>
      </w:pPr>
      <w:r w:rsidRPr="00035941">
        <w:rPr>
          <w:rStyle w:val="DavidMFORegular"/>
          <w:rFonts w:hint="cs"/>
          <w:w w:val="99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w w:val="99"/>
          <w:sz w:val="24"/>
          <w:szCs w:val="24"/>
          <w:rtl/>
        </w:rPr>
        <w:t>.</w:t>
      </w:r>
      <w:r w:rsidRPr="00035941">
        <w:rPr>
          <w:w w:val="99"/>
          <w:sz w:val="24"/>
          <w:szCs w:val="24"/>
          <w:rtl/>
        </w:rPr>
        <w:tab/>
      </w:r>
      <w:r w:rsidRPr="00035941">
        <w:rPr>
          <w:rFonts w:hint="cs"/>
          <w:w w:val="99"/>
          <w:sz w:val="24"/>
          <w:szCs w:val="24"/>
          <w:rtl/>
        </w:rPr>
        <w:t xml:space="preserve">בתום המחצית הראשונה עזבו </w:t>
      </w:r>
      <w:r w:rsidRPr="00035941">
        <w:rPr>
          <w:rStyle w:val="LTR"/>
          <w:rFonts w:cs="David"/>
          <w:w w:val="99"/>
          <w:sz w:val="24"/>
          <w:szCs w:val="24"/>
        </w:rPr>
        <w:t>50</w:t>
      </w:r>
      <w:r w:rsidRPr="00035941">
        <w:rPr>
          <w:rFonts w:hint="cs"/>
          <w:w w:val="99"/>
          <w:sz w:val="24"/>
          <w:szCs w:val="24"/>
          <w:rtl/>
        </w:rPr>
        <w:t xml:space="preserve"> מאוהדי קבוצה ב' את האצטדיון.</w:t>
      </w:r>
    </w:p>
    <w:p w14:paraId="07EC0256" w14:textId="77777777" w:rsidR="00E303E0" w:rsidRPr="00035941" w:rsidRDefault="00E303E0" w:rsidP="00E303E0">
      <w:pPr>
        <w:pStyle w:val="Sargel2"/>
        <w:rPr>
          <w:w w:val="99"/>
          <w:sz w:val="24"/>
          <w:szCs w:val="24"/>
          <w:rtl/>
        </w:rPr>
      </w:pPr>
      <w:r w:rsidRPr="00035941">
        <w:rPr>
          <w:w w:val="99"/>
          <w:sz w:val="24"/>
          <w:szCs w:val="24"/>
          <w:rtl/>
        </w:rPr>
        <w:tab/>
      </w:r>
      <w:r w:rsidRPr="00035941">
        <w:rPr>
          <w:rFonts w:hint="cs"/>
          <w:w w:val="99"/>
          <w:sz w:val="24"/>
          <w:szCs w:val="24"/>
          <w:rtl/>
        </w:rPr>
        <w:t xml:space="preserve">אם נבחר </w:t>
      </w:r>
      <w:r w:rsidRPr="00035941">
        <w:rPr>
          <w:rStyle w:val="DavidMFObold"/>
          <w:rFonts w:hint="cs"/>
          <w:w w:val="99"/>
          <w:sz w:val="24"/>
          <w:szCs w:val="24"/>
          <w:rtl/>
          <w:lang w:bidi="he-IL"/>
        </w:rPr>
        <w:t>באקראי</w:t>
      </w:r>
      <w:r w:rsidRPr="00035941">
        <w:rPr>
          <w:rFonts w:hint="cs"/>
          <w:w w:val="99"/>
          <w:sz w:val="24"/>
          <w:szCs w:val="24"/>
          <w:rtl/>
        </w:rPr>
        <w:t xml:space="preserve"> צופה אחד </w:t>
      </w:r>
      <w:r w:rsidRPr="00035941">
        <w:rPr>
          <w:rFonts w:ascii="DavidMFOBold" w:hAnsi="DavidMFOBold" w:hint="cs"/>
          <w:b/>
          <w:bCs/>
          <w:w w:val="99"/>
          <w:sz w:val="24"/>
          <w:szCs w:val="24"/>
          <w:rtl/>
        </w:rPr>
        <w:t>מהצופים</w:t>
      </w:r>
      <w:r w:rsidRPr="00035941">
        <w:rPr>
          <w:rFonts w:ascii="DavidMFOBold" w:hAnsi="DavidMFOBold" w:hint="cs"/>
          <w:b/>
          <w:bCs/>
          <w:w w:val="99"/>
          <w:sz w:val="24"/>
          <w:szCs w:val="24"/>
          <w:rtl/>
          <w:lang w:bidi="ar-SA"/>
        </w:rPr>
        <w:t xml:space="preserve"> </w:t>
      </w:r>
      <w:r w:rsidRPr="00035941">
        <w:rPr>
          <w:rFonts w:ascii="DavidMFOBold" w:hAnsi="DavidMFOBold" w:hint="cs"/>
          <w:b/>
          <w:bCs/>
          <w:w w:val="99"/>
          <w:sz w:val="24"/>
          <w:szCs w:val="24"/>
          <w:rtl/>
        </w:rPr>
        <w:t>שנשארו</w:t>
      </w:r>
      <w:r w:rsidRPr="00035941">
        <w:rPr>
          <w:rStyle w:val="DavidMFORegular"/>
          <w:rFonts w:hint="cs"/>
          <w:w w:val="99"/>
          <w:sz w:val="24"/>
          <w:szCs w:val="24"/>
          <w:rtl/>
        </w:rPr>
        <w:t>,</w:t>
      </w:r>
      <w:r w:rsidRPr="00035941">
        <w:rPr>
          <w:rFonts w:hint="cs"/>
          <w:w w:val="99"/>
          <w:sz w:val="24"/>
          <w:szCs w:val="24"/>
          <w:rtl/>
        </w:rPr>
        <w:t xml:space="preserve"> מה ההסתברות שנבחר אוהד של </w:t>
      </w:r>
      <w:r w:rsidRPr="00035941">
        <w:rPr>
          <w:rStyle w:val="DavidMFObold"/>
          <w:rFonts w:hint="cs"/>
          <w:w w:val="99"/>
          <w:sz w:val="24"/>
          <w:szCs w:val="24"/>
          <w:rtl/>
          <w:lang w:bidi="he-IL"/>
        </w:rPr>
        <w:t>קבוצה א</w:t>
      </w:r>
      <w:r w:rsidRPr="00035941">
        <w:rPr>
          <w:rStyle w:val="DavidMFObold"/>
          <w:rFonts w:hint="cs"/>
          <w:w w:val="99"/>
          <w:sz w:val="24"/>
          <w:szCs w:val="24"/>
          <w:rtl/>
        </w:rPr>
        <w:t>'</w:t>
      </w:r>
      <w:r w:rsidRPr="00035941">
        <w:rPr>
          <w:rFonts w:hint="cs"/>
          <w:w w:val="99"/>
          <w:sz w:val="24"/>
          <w:szCs w:val="24"/>
          <w:rtl/>
        </w:rPr>
        <w:t>?</w:t>
      </w:r>
    </w:p>
    <w:p w14:paraId="042242C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168CC92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שאלה 33 </w:t>
      </w:r>
    </w:p>
    <w:p w14:paraId="1C7CD5AF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נתונה המשוואה:     </w:t>
      </w:r>
      <w:r w:rsidRPr="00035941">
        <w:rPr>
          <w:rStyle w:val="LTR"/>
          <w:rFonts w:cs="David"/>
          <w:sz w:val="24"/>
          <w:szCs w:val="24"/>
        </w:rPr>
        <w:t>x</w:t>
      </w:r>
      <w:r w:rsidRPr="00035941">
        <w:rPr>
          <w:rStyle w:val="chezka"/>
          <w:sz w:val="24"/>
          <w:szCs w:val="24"/>
        </w:rPr>
        <w:t>2</w:t>
      </w:r>
      <w:r w:rsidRPr="00035941">
        <w:rPr>
          <w:rStyle w:val="LTR"/>
          <w:rFonts w:cs="David"/>
          <w:sz w:val="24"/>
          <w:szCs w:val="24"/>
        </w:rPr>
        <w:t xml:space="preserve"> + 5x = 14</w:t>
      </w:r>
    </w:p>
    <w:p w14:paraId="7C1E497A" w14:textId="77777777" w:rsidR="00E303E0" w:rsidRPr="00035941" w:rsidRDefault="00E303E0" w:rsidP="00E303E0">
      <w:pPr>
        <w:pStyle w:val="Sargel1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בִּדקו האם  </w:t>
      </w:r>
      <w:r w:rsidRPr="00035941">
        <w:rPr>
          <w:rStyle w:val="LTR"/>
          <w:rFonts w:cs="David"/>
          <w:sz w:val="24"/>
          <w:szCs w:val="24"/>
        </w:rPr>
        <w:t>x = –7</w:t>
      </w:r>
      <w:r w:rsidRPr="00035941">
        <w:rPr>
          <w:rFonts w:hint="cs"/>
          <w:sz w:val="24"/>
          <w:szCs w:val="24"/>
          <w:rtl/>
        </w:rPr>
        <w:t xml:space="preserve">  הוא פתרון של המשוואה.</w:t>
      </w:r>
    </w:p>
    <w:p w14:paraId="30F5C249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הַציגו את דרך הבדיקה:</w:t>
      </w:r>
    </w:p>
    <w:p w14:paraId="5F2B32D3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1749AD5C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סַמנו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על פי הבדיקה את הטענה הנכונה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008C5AB2" w14:textId="77777777" w:rsidR="00E303E0" w:rsidRPr="00035941" w:rsidRDefault="00E303E0" w:rsidP="00E303E0">
      <w:pPr>
        <w:pStyle w:val="Sargel1"/>
        <w:rPr>
          <w:rStyle w:val="Underline-0530gray"/>
          <w:rFonts w:ascii="DavidMFOBoldItalic" w:hAnsi="DavidMFOBoldItalic"/>
          <w:b/>
          <w:bCs/>
          <w:i/>
          <w:iCs/>
          <w:sz w:val="24"/>
          <w:szCs w:val="24"/>
          <w:rtl/>
        </w:rPr>
      </w:pPr>
    </w:p>
    <w:p w14:paraId="238021F4" w14:textId="77777777" w:rsidR="00E303E0" w:rsidRPr="00035941" w:rsidRDefault="00E303E0" w:rsidP="00E303E0">
      <w:pPr>
        <w:pStyle w:val="sargel1-ravbrera"/>
        <w:tabs>
          <w:tab w:val="clear" w:pos="850"/>
        </w:tabs>
        <w:ind w:left="708" w:hanging="709"/>
        <w:rPr>
          <w:rStyle w:val="chezka"/>
          <w:sz w:val="24"/>
          <w:szCs w:val="24"/>
          <w:rtl/>
        </w:rPr>
      </w:pPr>
      <w:r w:rsidRPr="00035941">
        <w:rPr>
          <w:rFonts w:hint="cs"/>
          <w:position w:val="-6"/>
          <w:sz w:val="24"/>
          <w:szCs w:val="24"/>
          <w:rtl/>
        </w:rPr>
        <w:t>1</w:t>
      </w:r>
      <w:r w:rsidRPr="00035941">
        <w:rPr>
          <w:sz w:val="24"/>
          <w:szCs w:val="24"/>
        </w:rPr>
        <w:sym w:font="Webdings" w:char="F063"/>
      </w:r>
      <w:r w:rsidRPr="00035941">
        <w:rPr>
          <w:rFonts w:ascii="Times-Roman" w:hAnsi="Times-Roman"/>
          <w:sz w:val="24"/>
          <w:szCs w:val="24"/>
          <w:rtl/>
        </w:rPr>
        <w:tab/>
      </w:r>
      <w:r w:rsidRPr="00035941">
        <w:rPr>
          <w:rStyle w:val="LTR"/>
          <w:rFonts w:cs="David"/>
          <w:sz w:val="24"/>
          <w:szCs w:val="24"/>
        </w:rPr>
        <w:t>x = –7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 הוא פתרון של המשוואה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05A34578" w14:textId="77777777" w:rsidR="00E303E0" w:rsidRPr="00035941" w:rsidRDefault="00E303E0" w:rsidP="00E303E0">
      <w:pPr>
        <w:pStyle w:val="sargel1-ravbrera"/>
        <w:tabs>
          <w:tab w:val="clear" w:pos="850"/>
        </w:tabs>
        <w:ind w:left="708" w:hanging="709"/>
        <w:rPr>
          <w:rStyle w:val="chezka"/>
          <w:sz w:val="24"/>
          <w:szCs w:val="24"/>
          <w:rtl/>
        </w:rPr>
      </w:pPr>
      <w:r w:rsidRPr="00035941">
        <w:rPr>
          <w:rFonts w:hint="cs"/>
          <w:position w:val="-6"/>
          <w:sz w:val="24"/>
          <w:szCs w:val="24"/>
          <w:rtl/>
        </w:rPr>
        <w:t>2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Times"/>
          <w:sz w:val="24"/>
          <w:szCs w:val="24"/>
        </w:rPr>
        <w:tab/>
      </w:r>
      <w:r w:rsidRPr="00035941">
        <w:rPr>
          <w:rStyle w:val="LTR"/>
          <w:rFonts w:cs="David"/>
          <w:sz w:val="24"/>
          <w:szCs w:val="24"/>
        </w:rPr>
        <w:t>x = –7</w:t>
      </w:r>
      <w:r w:rsidRPr="00035941">
        <w:rPr>
          <w:rStyle w:val="DavidMFORegular"/>
          <w:rFonts w:hint="cs"/>
          <w:sz w:val="24"/>
          <w:szCs w:val="24"/>
          <w:rtl/>
        </w:rPr>
        <w:t xml:space="preserve">  </w:t>
      </w:r>
      <w:r w:rsidRPr="00035941">
        <w:rPr>
          <w:rStyle w:val="DavidMFORegular"/>
          <w:rFonts w:ascii="DavidMFOBold" w:hAnsi="DavidMFOBold" w:hint="cs"/>
          <w:b/>
          <w:bCs/>
          <w:sz w:val="24"/>
          <w:szCs w:val="24"/>
          <w:rtl/>
          <w:lang w:bidi="he-IL"/>
        </w:rPr>
        <w:t>אינו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פתרון של המשוואה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63ACB192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3250D3C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35</w:t>
      </w:r>
    </w:p>
    <w:p w14:paraId="6F799B33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לתלמידי כיתות ח' מוצעים ארבעה חוגים: </w:t>
      </w:r>
      <w:proofErr w:type="spellStart"/>
      <w:r w:rsidRPr="00035941">
        <w:rPr>
          <w:rFonts w:hint="cs"/>
          <w:sz w:val="24"/>
          <w:szCs w:val="24"/>
          <w:rtl/>
        </w:rPr>
        <w:t>תאטרון</w:t>
      </w:r>
      <w:proofErr w:type="spellEnd"/>
      <w:r w:rsidRPr="00035941">
        <w:rPr>
          <w:rFonts w:hint="cs"/>
          <w:sz w:val="24"/>
          <w:szCs w:val="24"/>
          <w:rtl/>
        </w:rPr>
        <w:t>, מחול, מחשבים וספורט.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>כל אחד מהתלמידים משתתף בחוג אחד בלבד.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>אלעד וחן הציגו את התפלגות המשתתפים בחוגים בדרכים שונות.</w:t>
      </w:r>
    </w:p>
    <w:p w14:paraId="2743DCA7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7174C683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חן הציגה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 xml:space="preserve"> נכון</w:t>
      </w:r>
      <w:r w:rsidRPr="00035941">
        <w:rPr>
          <w:rFonts w:hint="cs"/>
          <w:sz w:val="24"/>
          <w:szCs w:val="24"/>
          <w:rtl/>
        </w:rPr>
        <w:t xml:space="preserve"> את התפלגות המשתתפים באחוזים באמצעות הטבלה הבאה, והשמיטה בטעות את אחוז המשתתפים בחוג מחול:</w:t>
      </w:r>
    </w:p>
    <w:p w14:paraId="27F0733F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tbl>
      <w:tblPr>
        <w:bidiVisual/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665"/>
        <w:gridCol w:w="1360"/>
        <w:gridCol w:w="1361"/>
        <w:gridCol w:w="1360"/>
        <w:gridCol w:w="1361"/>
      </w:tblGrid>
      <w:tr w:rsidR="00E303E0" w:rsidRPr="00035941" w14:paraId="50CDF7ED" w14:textId="77777777" w:rsidTr="00B92F0B">
        <w:trPr>
          <w:trHeight w:val="566"/>
          <w:jc w:val="center"/>
        </w:trPr>
        <w:tc>
          <w:tcPr>
            <w:tcW w:w="2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E8201D7" w14:textId="77777777" w:rsidR="00E303E0" w:rsidRPr="00035941" w:rsidRDefault="00E303E0" w:rsidP="00B92F0B">
            <w:pPr>
              <w:pStyle w:val="sargel1-ravbrera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החוג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C8D79A8" w14:textId="77777777" w:rsidR="00E303E0" w:rsidRPr="00035941" w:rsidRDefault="00E303E0" w:rsidP="00B92F0B">
            <w:pPr>
              <w:pStyle w:val="sargel1-ravbrera"/>
              <w:jc w:val="center"/>
              <w:rPr>
                <w:sz w:val="24"/>
                <w:szCs w:val="24"/>
                <w:rtl/>
              </w:rPr>
            </w:pPr>
            <w:proofErr w:type="spellStart"/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תאטרון</w:t>
            </w:r>
            <w:proofErr w:type="spellEnd"/>
          </w:p>
        </w:tc>
        <w:tc>
          <w:tcPr>
            <w:tcW w:w="1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A811919" w14:textId="77777777" w:rsidR="00E303E0" w:rsidRPr="00035941" w:rsidRDefault="00E303E0" w:rsidP="00B92F0B">
            <w:pPr>
              <w:pStyle w:val="sargel1-ravbrera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מחול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5AC7953" w14:textId="77777777" w:rsidR="00E303E0" w:rsidRPr="00035941" w:rsidRDefault="00E303E0" w:rsidP="00B92F0B">
            <w:pPr>
              <w:pStyle w:val="sargel1-ravbrera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מחשבים</w:t>
            </w:r>
          </w:p>
        </w:tc>
        <w:tc>
          <w:tcPr>
            <w:tcW w:w="1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4B72332" w14:textId="77777777" w:rsidR="00E303E0" w:rsidRPr="00035941" w:rsidRDefault="00E303E0" w:rsidP="00B92F0B">
            <w:pPr>
              <w:pStyle w:val="sargel1-ravbrera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ספורט</w:t>
            </w:r>
          </w:p>
        </w:tc>
      </w:tr>
      <w:tr w:rsidR="00E303E0" w:rsidRPr="00035941" w14:paraId="7EB11FEB" w14:textId="77777777" w:rsidTr="00B92F0B">
        <w:trPr>
          <w:trHeight w:val="566"/>
          <w:jc w:val="center"/>
        </w:trPr>
        <w:tc>
          <w:tcPr>
            <w:tcW w:w="2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0" w:type="dxa"/>
              <w:bottom w:w="80" w:type="dxa"/>
              <w:right w:w="0" w:type="dxa"/>
            </w:tcMar>
          </w:tcPr>
          <w:p w14:paraId="08AD12DF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אחוז המשתתפים </w:t>
            </w:r>
            <w:r w:rsidRPr="00035941">
              <w:rPr>
                <w:rStyle w:val="DavidMFORegular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מתוך כלל המשתתפים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2B9AB55" w14:textId="77777777" w:rsidR="00E303E0" w:rsidRPr="00035941" w:rsidRDefault="00E303E0" w:rsidP="00B92F0B">
            <w:pPr>
              <w:pStyle w:val="sargel1-ravbrera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LTR"/>
                <w:rFonts w:cs="David"/>
                <w:sz w:val="24"/>
                <w:szCs w:val="24"/>
              </w:rPr>
              <w:t>10%</w:t>
            </w:r>
          </w:p>
        </w:tc>
        <w:tc>
          <w:tcPr>
            <w:tcW w:w="1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bottom w:w="80" w:type="dxa"/>
            </w:tcMar>
          </w:tcPr>
          <w:p w14:paraId="57EED02B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bottom w:w="80" w:type="dxa"/>
            </w:tcMar>
          </w:tcPr>
          <w:p w14:paraId="7FB4D7DC" w14:textId="77777777" w:rsidR="00E303E0" w:rsidRPr="00035941" w:rsidRDefault="00E303E0" w:rsidP="00B92F0B">
            <w:pPr>
              <w:pStyle w:val="sargel1-ravbrera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LTR"/>
                <w:rFonts w:cs="David"/>
                <w:sz w:val="24"/>
                <w:szCs w:val="24"/>
              </w:rPr>
              <w:t>15%</w:t>
            </w:r>
          </w:p>
        </w:tc>
        <w:tc>
          <w:tcPr>
            <w:tcW w:w="13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bottom w:w="80" w:type="dxa"/>
            </w:tcMar>
          </w:tcPr>
          <w:p w14:paraId="57CA15BF" w14:textId="77777777" w:rsidR="00E303E0" w:rsidRPr="00035941" w:rsidRDefault="00E303E0" w:rsidP="00B92F0B">
            <w:pPr>
              <w:pStyle w:val="sargel1-ravbrera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LTR"/>
                <w:rFonts w:cs="David"/>
                <w:sz w:val="24"/>
                <w:szCs w:val="24"/>
              </w:rPr>
              <w:t>40%</w:t>
            </w:r>
          </w:p>
        </w:tc>
      </w:tr>
    </w:tbl>
    <w:p w14:paraId="6C226AE9" w14:textId="77777777" w:rsidR="00E303E0" w:rsidRPr="00035941" w:rsidRDefault="00E303E0" w:rsidP="00E303E0">
      <w:pPr>
        <w:pStyle w:val="mirkozautomati"/>
        <w:rPr>
          <w:rFonts w:ascii="DavidMFO" w:hAnsi="DavidMFO" w:cs="David"/>
          <w:b w:val="0"/>
          <w:bCs w:val="0"/>
          <w:rtl/>
          <w:lang w:bidi="ar-SA"/>
        </w:rPr>
      </w:pPr>
    </w:p>
    <w:p w14:paraId="7F6C6640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אלעד הציג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נכון</w:t>
      </w:r>
      <w:r w:rsidRPr="00035941">
        <w:rPr>
          <w:rFonts w:hint="cs"/>
          <w:sz w:val="24"/>
          <w:szCs w:val="24"/>
          <w:rtl/>
        </w:rPr>
        <w:t xml:space="preserve"> את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מספר</w:t>
      </w:r>
      <w:r w:rsidRPr="00035941">
        <w:rPr>
          <w:rFonts w:hint="cs"/>
          <w:sz w:val="24"/>
          <w:szCs w:val="24"/>
          <w:rtl/>
        </w:rPr>
        <w:t xml:space="preserve"> המשתתפים בחוגים באמצעות דיאגרמת המקלות הבאה, והשמיט בטעות את מספר המשתתפים בחוגים </w:t>
      </w:r>
      <w:proofErr w:type="spellStart"/>
      <w:r w:rsidRPr="00035941">
        <w:rPr>
          <w:rFonts w:hint="cs"/>
          <w:sz w:val="24"/>
          <w:szCs w:val="24"/>
          <w:rtl/>
        </w:rPr>
        <w:t>תאטרון</w:t>
      </w:r>
      <w:proofErr w:type="spellEnd"/>
      <w:r w:rsidRPr="00035941">
        <w:rPr>
          <w:rFonts w:hint="cs"/>
          <w:sz w:val="24"/>
          <w:szCs w:val="24"/>
          <w:rtl/>
        </w:rPr>
        <w:t xml:space="preserve"> ומחשבים: </w:t>
      </w:r>
    </w:p>
    <w:p w14:paraId="7C9B9DF5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7907B1D1" w14:textId="77777777" w:rsidR="00E303E0" w:rsidRPr="00035941" w:rsidRDefault="00E303E0" w:rsidP="00E303E0">
      <w:pPr>
        <w:pStyle w:val="centerautomatdavidMFbold"/>
        <w:rPr>
          <w:rFonts w:cs="David"/>
          <w:rtl/>
        </w:rPr>
      </w:pPr>
      <w:r w:rsidRPr="00035941">
        <w:rPr>
          <w:rFonts w:cs="David"/>
          <w:noProof/>
        </w:rPr>
        <w:lastRenderedPageBreak/>
        <w:drawing>
          <wp:inline distT="0" distB="0" distL="0" distR="0" wp14:anchorId="08A08826" wp14:editId="1193C1BF">
            <wp:extent cx="3348355" cy="2112645"/>
            <wp:effectExtent l="19050" t="0" r="4445" b="0"/>
            <wp:docPr id="138" name="תמונה 138" descr="32-MAT-010-8A-SOF-q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32-MAT-010-8A-SOF-q1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8355" cy="2112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3D9BD5" w14:textId="77777777" w:rsidR="00E303E0" w:rsidRPr="00035941" w:rsidRDefault="00E303E0" w:rsidP="00E303E0">
      <w:pPr>
        <w:pStyle w:val="centerautomatdavidMFbold"/>
        <w:rPr>
          <w:rFonts w:cs="David"/>
          <w:rtl/>
        </w:rPr>
      </w:pPr>
    </w:p>
    <w:p w14:paraId="51900C6D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הַשלימו את התא הריק בטבלה של חן. </w:t>
      </w:r>
    </w:p>
    <w:p w14:paraId="1E398778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200EC037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סַרטטו בדיאגרמת המקלות של אלעד את המקלות החסרים.</w:t>
      </w:r>
    </w:p>
    <w:p w14:paraId="70F0CB9B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60BFDA0A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ג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כמה תלמידים יש בשכבת כיתות ח'?</w:t>
      </w:r>
    </w:p>
    <w:p w14:paraId="3B1C9EA7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>תשובה:</w:t>
      </w:r>
      <w:r w:rsidRPr="00035941">
        <w:rPr>
          <w:rFonts w:hint="cs"/>
          <w:color w:val="BFBFBF"/>
          <w:sz w:val="24"/>
          <w:szCs w:val="24"/>
          <w:u w:val="single"/>
          <w:rtl/>
        </w:rPr>
        <w:t xml:space="preserve">                            </w:t>
      </w:r>
      <w:r w:rsidRPr="00035941">
        <w:rPr>
          <w:rStyle w:val="Underline-0530gray"/>
          <w:rFonts w:hint="cs"/>
          <w:sz w:val="24"/>
          <w:szCs w:val="24"/>
          <w:rtl/>
        </w:rPr>
        <w:t>תלמידים</w:t>
      </w:r>
    </w:p>
    <w:p w14:paraId="53FF5185" w14:textId="77777777" w:rsidR="00E303E0" w:rsidRPr="00035941" w:rsidRDefault="00E303E0" w:rsidP="00E303E0">
      <w:pPr>
        <w:pStyle w:val="Sheela"/>
        <w:rPr>
          <w:rFonts w:ascii="Calibri" w:hAnsi="Calibri"/>
          <w:sz w:val="24"/>
          <w:szCs w:val="24"/>
        </w:rPr>
      </w:pPr>
    </w:p>
    <w:p w14:paraId="04E747E4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6C7C68BE" wp14:editId="7BCB2F3D">
            <wp:simplePos x="0" y="0"/>
            <wp:positionH relativeFrom="column">
              <wp:posOffset>219075</wp:posOffset>
            </wp:positionH>
            <wp:positionV relativeFrom="paragraph">
              <wp:posOffset>104775</wp:posOffset>
            </wp:positionV>
            <wp:extent cx="1123950" cy="800100"/>
            <wp:effectExtent l="19050" t="0" r="0" b="0"/>
            <wp:wrapSquare wrapText="bothSides"/>
            <wp:docPr id="1478" name="תמונה 1478" descr="32-MAT-010-8A-SOF-q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8" descr="32-MAT-010-8A-SOF-q13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Fonts w:hint="cs"/>
          <w:sz w:val="24"/>
          <w:szCs w:val="24"/>
          <w:rtl/>
        </w:rPr>
        <w:t>שאלה 36</w:t>
      </w:r>
    </w:p>
    <w:p w14:paraId="37BDB0DF" w14:textId="77777777" w:rsidR="00E303E0" w:rsidRPr="00035941" w:rsidRDefault="00E303E0" w:rsidP="00E303E0">
      <w:pPr>
        <w:pStyle w:val="Sargel1"/>
        <w:tabs>
          <w:tab w:val="left" w:pos="4240"/>
        </w:tabs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לפניכם ריבוע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</w:rPr>
        <w:t xml:space="preserve">        </w:t>
      </w:r>
      <w:r w:rsidRPr="00035941">
        <w:rPr>
          <w:rStyle w:val="DavidMFORegular"/>
          <w:sz w:val="24"/>
          <w:szCs w:val="24"/>
          <w:rtl/>
        </w:rPr>
        <w:tab/>
      </w:r>
    </w:p>
    <w:p w14:paraId="033739F3" w14:textId="77777777" w:rsidR="00E303E0" w:rsidRPr="00035941" w:rsidRDefault="00E303E0" w:rsidP="00E303E0">
      <w:pPr>
        <w:pStyle w:val="Sargel1"/>
        <w:tabs>
          <w:tab w:val="left" w:pos="4240"/>
        </w:tabs>
        <w:rPr>
          <w:rStyle w:val="DavidMFORegular"/>
          <w:sz w:val="24"/>
          <w:szCs w:val="24"/>
          <w:rtl/>
        </w:rPr>
      </w:pPr>
      <w:r w:rsidRPr="00035941">
        <w:rPr>
          <w:rStyle w:val="LTR"/>
          <w:rFonts w:cs="David"/>
          <w:sz w:val="24"/>
          <w:szCs w:val="24"/>
        </w:rPr>
        <w:t xml:space="preserve">x + </w:t>
      </w:r>
      <w:proofErr w:type="gramStart"/>
      <w:r w:rsidRPr="00035941">
        <w:rPr>
          <w:rStyle w:val="LTR"/>
          <w:rFonts w:cs="David"/>
          <w:sz w:val="24"/>
          <w:szCs w:val="24"/>
        </w:rPr>
        <w:t>8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 מייצג</w:t>
      </w:r>
      <w:proofErr w:type="gramEnd"/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את אורך צלע הריבוע בס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מ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78B6D812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198C1E9C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סַ</w:t>
      </w:r>
      <w:r w:rsidRPr="00035941">
        <w:rPr>
          <w:rFonts w:hint="cs"/>
          <w:sz w:val="24"/>
          <w:szCs w:val="24"/>
          <w:rtl/>
        </w:rPr>
        <w:t>מנ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ו את הביטוי האלגברי המייצג את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שטחו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של הריבוע </w:t>
      </w:r>
      <w:proofErr w:type="spellStart"/>
      <w:r w:rsidRPr="00035941">
        <w:rPr>
          <w:rStyle w:val="DavidMFORegular"/>
          <w:rFonts w:hint="cs"/>
          <w:sz w:val="24"/>
          <w:szCs w:val="24"/>
          <w:rtl/>
          <w:lang w:bidi="he-IL"/>
        </w:rPr>
        <w:t>בסמ</w:t>
      </w:r>
      <w:proofErr w:type="spellEnd"/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ר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2F7EF8A6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1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Fonts w:ascii="Times-Roman" w:hAnsi="Times-Roman"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>2x + 16</w:t>
      </w:r>
    </w:p>
    <w:p w14:paraId="3515D810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2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timesregular"/>
          <w:rFonts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LTR"/>
          <w:rFonts w:cs="David"/>
          <w:sz w:val="24"/>
          <w:szCs w:val="24"/>
        </w:rPr>
        <w:t>x</w:t>
      </w:r>
      <w:r w:rsidRPr="00035941">
        <w:rPr>
          <w:rStyle w:val="chezka"/>
          <w:rFonts w:cs="David"/>
          <w:sz w:val="24"/>
          <w:szCs w:val="24"/>
        </w:rPr>
        <w:t>2</w:t>
      </w:r>
      <w:r w:rsidRPr="00035941">
        <w:rPr>
          <w:rStyle w:val="LTR"/>
          <w:rFonts w:cs="David"/>
          <w:sz w:val="24"/>
          <w:szCs w:val="24"/>
        </w:rPr>
        <w:t xml:space="preserve"> + 16x + 16</w:t>
      </w:r>
    </w:p>
    <w:p w14:paraId="220EBCE6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Fonts w:cs="David"/>
          <w:position w:val="-6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3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LTR"/>
          <w:rFonts w:cs="David"/>
          <w:sz w:val="24"/>
          <w:szCs w:val="24"/>
        </w:rPr>
        <w:t>x</w:t>
      </w:r>
      <w:r w:rsidRPr="00035941">
        <w:rPr>
          <w:rStyle w:val="chezka"/>
          <w:rFonts w:cs="David"/>
          <w:sz w:val="24"/>
          <w:szCs w:val="24"/>
        </w:rPr>
        <w:t>2</w:t>
      </w:r>
      <w:r w:rsidRPr="00035941">
        <w:rPr>
          <w:rStyle w:val="LTR"/>
          <w:rFonts w:cs="David"/>
          <w:sz w:val="24"/>
          <w:szCs w:val="24"/>
        </w:rPr>
        <w:t xml:space="preserve"> + 16x + 64</w:t>
      </w:r>
    </w:p>
    <w:p w14:paraId="2A718A4A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Fonts w:cs="David"/>
          <w:position w:val="-6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4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LTR"/>
          <w:rFonts w:cs="David"/>
          <w:sz w:val="24"/>
          <w:szCs w:val="24"/>
        </w:rPr>
        <w:t>4x + 32</w:t>
      </w:r>
    </w:p>
    <w:p w14:paraId="60D2FE57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Style w:val="DavidMFORegular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5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ab/>
        <w:t>x</w:t>
      </w:r>
      <w:r w:rsidRPr="00035941">
        <w:rPr>
          <w:rStyle w:val="chezka"/>
          <w:rFonts w:cs="David"/>
          <w:sz w:val="24"/>
          <w:szCs w:val="24"/>
        </w:rPr>
        <w:t xml:space="preserve">2 </w:t>
      </w:r>
      <w:r w:rsidRPr="00035941">
        <w:rPr>
          <w:rStyle w:val="LTR"/>
          <w:rFonts w:cs="David"/>
          <w:sz w:val="24"/>
          <w:szCs w:val="24"/>
        </w:rPr>
        <w:t>+ 64</w:t>
      </w:r>
      <w:r w:rsidRPr="00035941">
        <w:rPr>
          <w:rFonts w:cs="David"/>
          <w:sz w:val="24"/>
          <w:szCs w:val="24"/>
          <w:rtl/>
        </w:rPr>
        <w:br/>
      </w:r>
    </w:p>
    <w:p w14:paraId="1974380F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הִגדילו כל אחת מצלעות הריבוע בְּ– </w:t>
      </w:r>
      <w:r w:rsidRPr="00035941">
        <w:rPr>
          <w:rStyle w:val="LTR"/>
          <w:rFonts w:cs="David"/>
          <w:sz w:val="24"/>
          <w:szCs w:val="24"/>
        </w:rPr>
        <w:t>3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ס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מ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1A9752DF" w14:textId="77777777" w:rsidR="00E303E0" w:rsidRPr="00035941" w:rsidRDefault="00E303E0" w:rsidP="00E303E0">
      <w:pPr>
        <w:pStyle w:val="sargel3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sz w:val="24"/>
          <w:szCs w:val="24"/>
          <w:rtl/>
        </w:rPr>
        <w:t>1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רִשמו ביטוי אלגברי המייצג את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אורך צלע הריבוע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בס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מ </w:t>
      </w:r>
      <w:r w:rsidRPr="00035941">
        <w:rPr>
          <w:rStyle w:val="DavidMFORegular"/>
          <w:sz w:val="24"/>
          <w:szCs w:val="24"/>
          <w:rtl/>
        </w:rPr>
        <w:br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לאחר ההגדלה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3A52EA10" w14:textId="77777777" w:rsidR="00E303E0" w:rsidRPr="00035941" w:rsidRDefault="00E303E0" w:rsidP="00E303E0">
      <w:pPr>
        <w:pStyle w:val="sargel3"/>
        <w:rPr>
          <w:rFonts w:cs="David"/>
          <w:sz w:val="24"/>
          <w:szCs w:val="24"/>
          <w:rtl/>
        </w:rPr>
      </w:pPr>
      <w:r w:rsidRPr="00035941">
        <w:rPr>
          <w:rFonts w:cs="David"/>
          <w:sz w:val="24"/>
          <w:szCs w:val="24"/>
          <w:rtl/>
        </w:rPr>
        <w:tab/>
      </w:r>
      <w:r w:rsidRPr="00035941">
        <w:rPr>
          <w:rFonts w:cs="David" w:hint="cs"/>
          <w:sz w:val="24"/>
          <w:szCs w:val="24"/>
          <w:rtl/>
        </w:rPr>
        <w:t>תשובה:</w:t>
      </w:r>
      <w:r w:rsidRPr="00035941">
        <w:rPr>
          <w:rFonts w:cs="David" w:hint="cs"/>
          <w:color w:val="BFBFBF"/>
          <w:sz w:val="24"/>
          <w:szCs w:val="24"/>
          <w:u w:val="single"/>
          <w:rtl/>
        </w:rPr>
        <w:t xml:space="preserve">                            </w:t>
      </w:r>
    </w:p>
    <w:p w14:paraId="19EA325E" w14:textId="77777777" w:rsidR="00E303E0" w:rsidRPr="00035941" w:rsidRDefault="00E303E0" w:rsidP="00E303E0">
      <w:pPr>
        <w:pStyle w:val="sargel3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sz w:val="24"/>
          <w:szCs w:val="24"/>
          <w:rtl/>
        </w:rPr>
        <w:t>2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רִשמו ביטוי אלגברי המייצג את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היקף הריבוע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בס</w:t>
      </w:r>
      <w:r w:rsidRPr="00035941">
        <w:rPr>
          <w:rStyle w:val="DavidMFORegular"/>
          <w:rFonts w:hint="cs"/>
          <w:sz w:val="24"/>
          <w:szCs w:val="24"/>
          <w:rtl/>
        </w:rPr>
        <w:t>"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מ </w:t>
      </w:r>
      <w:r w:rsidRPr="00035941">
        <w:rPr>
          <w:rStyle w:val="DavidMFORegular"/>
          <w:sz w:val="24"/>
          <w:szCs w:val="24"/>
          <w:rtl/>
        </w:rPr>
        <w:br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lastRenderedPageBreak/>
        <w:t>לאחר ההגדלה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489B0FB9" w14:textId="77777777" w:rsidR="00E303E0" w:rsidRPr="00035941" w:rsidRDefault="00E303E0" w:rsidP="00E303E0">
      <w:pPr>
        <w:pStyle w:val="sargel3"/>
        <w:rPr>
          <w:rFonts w:cs="David"/>
          <w:sz w:val="24"/>
          <w:szCs w:val="24"/>
          <w:rtl/>
        </w:rPr>
      </w:pPr>
      <w:r w:rsidRPr="00035941">
        <w:rPr>
          <w:rFonts w:cs="David"/>
          <w:sz w:val="24"/>
          <w:szCs w:val="24"/>
          <w:rtl/>
        </w:rPr>
        <w:tab/>
      </w:r>
      <w:r w:rsidRPr="00035941">
        <w:rPr>
          <w:rFonts w:cs="David" w:hint="cs"/>
          <w:sz w:val="24"/>
          <w:szCs w:val="24"/>
          <w:rtl/>
        </w:rPr>
        <w:t>תשובה:</w:t>
      </w:r>
      <w:r w:rsidRPr="00035941">
        <w:rPr>
          <w:rFonts w:cs="David" w:hint="cs"/>
          <w:color w:val="BFBFBF"/>
          <w:sz w:val="24"/>
          <w:szCs w:val="24"/>
          <w:u w:val="single"/>
          <w:rtl/>
        </w:rPr>
        <w:t xml:space="preserve">                            </w:t>
      </w:r>
    </w:p>
    <w:p w14:paraId="7FB7024C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AE01280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13279C3" w14:textId="77777777" w:rsidR="00E303E0" w:rsidRPr="00035941" w:rsidRDefault="00E303E0" w:rsidP="00E303E0">
      <w:pPr>
        <w:pStyle w:val="Sheela"/>
        <w:rPr>
          <w:rFonts w:ascii="DavidMFO" w:hAnsi="DavidMFO"/>
          <w:b w:val="0"/>
          <w:bCs w:val="0"/>
          <w:sz w:val="24"/>
          <w:szCs w:val="24"/>
          <w:rtl/>
          <w:lang w:bidi="ar-SA"/>
        </w:rPr>
      </w:pPr>
      <w:r w:rsidRPr="00035941">
        <w:rPr>
          <w:rFonts w:hint="cs"/>
          <w:sz w:val="24"/>
          <w:szCs w:val="24"/>
          <w:rtl/>
        </w:rPr>
        <w:t>שאלה 37</w:t>
      </w:r>
    </w:p>
    <w:p w14:paraId="38760FB2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חברת "פון-לי", המספקת טלפונים ניידים, יצאה במבצע למשך שנה למנויים חדשים. </w:t>
      </w:r>
    </w:p>
    <w:p w14:paraId="24450232" w14:textId="77777777" w:rsidR="00E303E0" w:rsidRPr="00035941" w:rsidRDefault="00E303E0" w:rsidP="00E303E0">
      <w:pPr>
        <w:pStyle w:val="Sargel1"/>
        <w:tabs>
          <w:tab w:val="left" w:pos="2400"/>
        </w:tabs>
        <w:spacing w:before="0"/>
        <w:rPr>
          <w:rFonts w:ascii="Calibri" w:hAnsi="Calibri"/>
          <w:sz w:val="24"/>
          <w:szCs w:val="24"/>
        </w:rPr>
      </w:pPr>
      <w:r w:rsidRPr="00035941">
        <w:rPr>
          <w:rFonts w:hint="cs"/>
          <w:sz w:val="24"/>
          <w:szCs w:val="24"/>
          <w:rtl/>
        </w:rPr>
        <w:t>לפניכם תנאי המבצע:</w:t>
      </w:r>
      <w:r w:rsidRPr="00035941">
        <w:rPr>
          <w:sz w:val="24"/>
          <w:szCs w:val="24"/>
          <w:rtl/>
        </w:rPr>
        <w:tab/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0" distR="0" simplePos="0" relativeHeight="251672576" behindDoc="0" locked="0" layoutInCell="0" allowOverlap="1" wp14:anchorId="3CE03EDB" wp14:editId="01D82F9A">
                <wp:simplePos x="0" y="0"/>
                <wp:positionH relativeFrom="character">
                  <wp:posOffset>-3690620</wp:posOffset>
                </wp:positionH>
                <wp:positionV relativeFrom="line">
                  <wp:posOffset>75565</wp:posOffset>
                </wp:positionV>
                <wp:extent cx="3558540" cy="1391285"/>
                <wp:effectExtent l="12065" t="10160" r="29845" b="27305"/>
                <wp:wrapSquare wrapText="bothSides"/>
                <wp:docPr id="4" name="תיבת טקסט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8540" cy="1391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34D0BABE" w14:textId="77777777" w:rsidR="00B92F0B" w:rsidRPr="00E92C29" w:rsidRDefault="00B92F0B" w:rsidP="00E303E0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 w:rsidRPr="00E92C29">
                              <w:rPr>
                                <w:rFonts w:hint="cs"/>
                                <w:rtl/>
                              </w:rPr>
                              <w:t xml:space="preserve">דַברו פחות מ- </w:t>
                            </w:r>
                            <w:r w:rsidRPr="00E92C29">
                              <w:rPr>
                                <w:rStyle w:val="Times"/>
                                <w:rtl/>
                              </w:rPr>
                              <w:t>300</w:t>
                            </w:r>
                            <w:r w:rsidRPr="00E92C29">
                              <w:rPr>
                                <w:rFonts w:hint="cs"/>
                                <w:rtl/>
                              </w:rPr>
                              <w:t xml:space="preserve"> דקות בחודש,</w:t>
                            </w:r>
                          </w:p>
                          <w:p w14:paraId="4698DC19" w14:textId="77777777" w:rsidR="00B92F0B" w:rsidRPr="00E92C29" w:rsidRDefault="00B92F0B" w:rsidP="00E303E0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 w:rsidRPr="00E92C29">
                              <w:rPr>
                                <w:rFonts w:hint="cs"/>
                                <w:rtl/>
                              </w:rPr>
                              <w:t xml:space="preserve">שַלמו </w:t>
                            </w:r>
                            <w:r w:rsidRPr="00E92C29">
                              <w:rPr>
                                <w:rStyle w:val="Times"/>
                                <w:rtl/>
                              </w:rPr>
                              <w:t>0.5</w:t>
                            </w:r>
                            <w:r w:rsidRPr="00E92C29">
                              <w:rPr>
                                <w:rFonts w:hint="cs"/>
                                <w:rtl/>
                              </w:rPr>
                              <w:t xml:space="preserve"> ש"ח בעבור כל דקת שיחה.</w:t>
                            </w:r>
                          </w:p>
                          <w:p w14:paraId="71407316" w14:textId="77777777" w:rsidR="00B92F0B" w:rsidRPr="00E92C29" w:rsidRDefault="00B92F0B" w:rsidP="00E303E0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 w:rsidRPr="00E92C29">
                              <w:rPr>
                                <w:rFonts w:hint="cs"/>
                                <w:rtl/>
                              </w:rPr>
                              <w:t xml:space="preserve">דַברו </w:t>
                            </w:r>
                            <w:r w:rsidRPr="00E92C29">
                              <w:rPr>
                                <w:rStyle w:val="Times"/>
                                <w:rtl/>
                              </w:rPr>
                              <w:t>300</w:t>
                            </w:r>
                            <w:r w:rsidRPr="00E92C29">
                              <w:rPr>
                                <w:rFonts w:hint="cs"/>
                                <w:rtl/>
                              </w:rPr>
                              <w:t xml:space="preserve"> דקות או יותר בחודש,</w:t>
                            </w:r>
                          </w:p>
                          <w:p w14:paraId="508C022F" w14:textId="77777777" w:rsidR="00B92F0B" w:rsidRPr="00E92C29" w:rsidRDefault="00B92F0B" w:rsidP="00E303E0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 w:rsidRPr="00E92C29">
                              <w:rPr>
                                <w:rFonts w:hint="cs"/>
                                <w:rtl/>
                              </w:rPr>
                              <w:t xml:space="preserve">שַלמו </w:t>
                            </w:r>
                            <w:r w:rsidRPr="00E92C29">
                              <w:rPr>
                                <w:rStyle w:val="Times"/>
                                <w:rtl/>
                              </w:rPr>
                              <w:t>0.4</w:t>
                            </w:r>
                            <w:r w:rsidRPr="00E92C29">
                              <w:rPr>
                                <w:rFonts w:hint="cs"/>
                                <w:rtl/>
                              </w:rPr>
                              <w:t xml:space="preserve"> ש"ח בעבור כל דקת שיחה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E03EDB" id="_x0000_t202" coordsize="21600,21600" o:spt="202" path="m,l,21600r21600,l21600,xe">
                <v:stroke joinstyle="miter"/>
                <v:path gradientshapeok="t" o:connecttype="rect"/>
              </v:shapetype>
              <v:shape id="תיבת טקסט 4" o:spid="_x0000_s1026" type="#_x0000_t202" style="position:absolute;margin-left:-290.6pt;margin-top:5.95pt;width:280.2pt;height:109.55pt;z-index:251672576;visibility:visible;mso-wrap-style:square;mso-width-percent:0;mso-height-percent:0;mso-wrap-distance-left:0;mso-wrap-distance-top:0;mso-wrap-distance-right:0;mso-wrap-distance-bottom:0;mso-position-horizontal:absolute;mso-position-horizontal-relative:char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" o:allowincell="f">
                <v:shadow on="t"/>
                <v:textbox>
                  <w:txbxContent>
                    <w:p w14:paraId="34D0BABE" w14:textId="77777777" w:rsidR="00B92F0B" w:rsidRPr="00E92C29" w:rsidRDefault="00B92F0B" w:rsidP="00E303E0">
                      <w:pPr>
                        <w:pStyle w:val="Sargel1"/>
                        <w:rPr>
                          <w:rtl/>
                        </w:rPr>
                      </w:pPr>
                      <w:r w:rsidRPr="00E92C29">
                        <w:rPr>
                          <w:rFonts w:hint="cs"/>
                          <w:rtl/>
                        </w:rPr>
                        <w:t xml:space="preserve">דַברו פחות מ- </w:t>
                      </w:r>
                      <w:r w:rsidRPr="00E92C29">
                        <w:rPr>
                          <w:rStyle w:val="Times"/>
                          <w:rtl/>
                        </w:rPr>
                        <w:t>300</w:t>
                      </w:r>
                      <w:r w:rsidRPr="00E92C29">
                        <w:rPr>
                          <w:rFonts w:hint="cs"/>
                          <w:rtl/>
                        </w:rPr>
                        <w:t xml:space="preserve"> דקות בחודש,</w:t>
                      </w:r>
                    </w:p>
                    <w:p w14:paraId="4698DC19" w14:textId="77777777" w:rsidR="00B92F0B" w:rsidRPr="00E92C29" w:rsidRDefault="00B92F0B" w:rsidP="00E303E0">
                      <w:pPr>
                        <w:pStyle w:val="Sargel1"/>
                        <w:rPr>
                          <w:rtl/>
                        </w:rPr>
                      </w:pPr>
                      <w:r w:rsidRPr="00E92C29">
                        <w:rPr>
                          <w:rFonts w:hint="cs"/>
                          <w:rtl/>
                        </w:rPr>
                        <w:t xml:space="preserve">שַלמו </w:t>
                      </w:r>
                      <w:r w:rsidRPr="00E92C29">
                        <w:rPr>
                          <w:rStyle w:val="Times"/>
                          <w:rtl/>
                        </w:rPr>
                        <w:t>0.5</w:t>
                      </w:r>
                      <w:r w:rsidRPr="00E92C29">
                        <w:rPr>
                          <w:rFonts w:hint="cs"/>
                          <w:rtl/>
                        </w:rPr>
                        <w:t xml:space="preserve"> ש"ח בעבור כל דקת שיחה.</w:t>
                      </w:r>
                    </w:p>
                    <w:p w14:paraId="71407316" w14:textId="77777777" w:rsidR="00B92F0B" w:rsidRPr="00E92C29" w:rsidRDefault="00B92F0B" w:rsidP="00E303E0">
                      <w:pPr>
                        <w:pStyle w:val="Sargel1"/>
                        <w:rPr>
                          <w:rtl/>
                        </w:rPr>
                      </w:pPr>
                      <w:r w:rsidRPr="00E92C29">
                        <w:rPr>
                          <w:rFonts w:hint="cs"/>
                          <w:rtl/>
                        </w:rPr>
                        <w:t xml:space="preserve">דַברו </w:t>
                      </w:r>
                      <w:r w:rsidRPr="00E92C29">
                        <w:rPr>
                          <w:rStyle w:val="Times"/>
                          <w:rtl/>
                        </w:rPr>
                        <w:t>300</w:t>
                      </w:r>
                      <w:r w:rsidRPr="00E92C29">
                        <w:rPr>
                          <w:rFonts w:hint="cs"/>
                          <w:rtl/>
                        </w:rPr>
                        <w:t xml:space="preserve"> דקות או יותר בחודש,</w:t>
                      </w:r>
                    </w:p>
                    <w:p w14:paraId="508C022F" w14:textId="77777777" w:rsidR="00B92F0B" w:rsidRPr="00E92C29" w:rsidRDefault="00B92F0B" w:rsidP="00E303E0">
                      <w:pPr>
                        <w:pStyle w:val="Sargel1"/>
                        <w:rPr>
                          <w:rtl/>
                        </w:rPr>
                      </w:pPr>
                      <w:r w:rsidRPr="00E92C29">
                        <w:rPr>
                          <w:rFonts w:hint="cs"/>
                          <w:rtl/>
                        </w:rPr>
                        <w:t xml:space="preserve">שַלמו </w:t>
                      </w:r>
                      <w:r w:rsidRPr="00E92C29">
                        <w:rPr>
                          <w:rStyle w:val="Times"/>
                          <w:rtl/>
                        </w:rPr>
                        <w:t>0.4</w:t>
                      </w:r>
                      <w:r w:rsidRPr="00E92C29">
                        <w:rPr>
                          <w:rFonts w:hint="cs"/>
                          <w:rtl/>
                        </w:rPr>
                        <w:t xml:space="preserve"> ש"ח בעבור כל דקת שיחה.</w:t>
                      </w:r>
                    </w:p>
                  </w:txbxContent>
                </v:textbox>
                <w10:wrap type="square" anchory="line"/>
              </v:shape>
            </w:pict>
          </mc:Fallback>
        </mc:AlternateContent>
      </w:r>
    </w:p>
    <w:p w14:paraId="06720C8A" w14:textId="77777777" w:rsidR="00E303E0" w:rsidRPr="00035941" w:rsidRDefault="00E303E0" w:rsidP="00E303E0">
      <w:pPr>
        <w:pStyle w:val="Sargel1"/>
        <w:tabs>
          <w:tab w:val="left" w:pos="2400"/>
        </w:tabs>
        <w:spacing w:before="0"/>
        <w:rPr>
          <w:rFonts w:ascii="Calibri" w:hAnsi="Calibri"/>
          <w:sz w:val="24"/>
          <w:szCs w:val="24"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DA6EAD4" wp14:editId="678BB696">
            <wp:simplePos x="0" y="0"/>
            <wp:positionH relativeFrom="column">
              <wp:posOffset>388620</wp:posOffset>
            </wp:positionH>
            <wp:positionV relativeFrom="paragraph">
              <wp:posOffset>46990</wp:posOffset>
            </wp:positionV>
            <wp:extent cx="1022350" cy="1022350"/>
            <wp:effectExtent l="19050" t="0" r="6350" b="0"/>
            <wp:wrapNone/>
            <wp:docPr id="1479" name="תמונה 1479" descr="telephone-q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 descr="telephone-q14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102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057AB79" w14:textId="77777777" w:rsidR="00E303E0" w:rsidRPr="00035941" w:rsidRDefault="00E303E0" w:rsidP="00E303E0">
      <w:pPr>
        <w:pStyle w:val="Sargel1"/>
        <w:tabs>
          <w:tab w:val="left" w:pos="2400"/>
        </w:tabs>
        <w:spacing w:before="0"/>
        <w:rPr>
          <w:rFonts w:ascii="Calibri" w:hAnsi="Calibri"/>
          <w:sz w:val="24"/>
          <w:szCs w:val="24"/>
        </w:rPr>
      </w:pPr>
    </w:p>
    <w:p w14:paraId="1E5A3AA5" w14:textId="77777777" w:rsidR="00E303E0" w:rsidRPr="00035941" w:rsidRDefault="00E303E0" w:rsidP="00E303E0">
      <w:pPr>
        <w:pStyle w:val="Sargel1"/>
        <w:tabs>
          <w:tab w:val="left" w:pos="2400"/>
        </w:tabs>
        <w:spacing w:before="0"/>
        <w:rPr>
          <w:rFonts w:ascii="Calibri" w:hAnsi="Calibri"/>
          <w:sz w:val="24"/>
          <w:szCs w:val="24"/>
        </w:rPr>
      </w:pPr>
    </w:p>
    <w:p w14:paraId="06887ED2" w14:textId="77777777" w:rsidR="00E303E0" w:rsidRPr="00035941" w:rsidRDefault="00E303E0" w:rsidP="00E303E0">
      <w:pPr>
        <w:pStyle w:val="Sargel1"/>
        <w:tabs>
          <w:tab w:val="left" w:pos="2400"/>
        </w:tabs>
        <w:spacing w:before="0"/>
        <w:rPr>
          <w:rFonts w:ascii="DavidMFOBold" w:hAnsi="DavidMFOBold"/>
          <w:b/>
          <w:bCs/>
          <w:sz w:val="24"/>
          <w:szCs w:val="24"/>
          <w:rtl/>
          <w:lang w:bidi="ar-SA"/>
        </w:rPr>
      </w:pPr>
    </w:p>
    <w:p w14:paraId="3D75FE94" w14:textId="77777777" w:rsidR="00E303E0" w:rsidRPr="00035941" w:rsidRDefault="00E303E0" w:rsidP="00E303E0">
      <w:pPr>
        <w:pStyle w:val="Sargel1"/>
        <w:spacing w:before="0" w:after="0"/>
        <w:rPr>
          <w:sz w:val="24"/>
          <w:szCs w:val="24"/>
          <w:rtl/>
        </w:rPr>
      </w:pPr>
    </w:p>
    <w:p w14:paraId="72B447C2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יובל ואביב הצטרפו בתחילת השנה למבצע של חברת "פון–לי".</w:t>
      </w:r>
      <w:r w:rsidRPr="00035941">
        <w:rPr>
          <w:sz w:val="24"/>
          <w:szCs w:val="24"/>
          <w:rtl/>
        </w:rPr>
        <w:tab/>
      </w:r>
      <w:r w:rsidRPr="00035941">
        <w:rPr>
          <w:sz w:val="24"/>
          <w:szCs w:val="24"/>
          <w:rtl/>
        </w:rPr>
        <w:br/>
      </w:r>
      <w:r w:rsidRPr="00035941">
        <w:rPr>
          <w:sz w:val="24"/>
          <w:szCs w:val="24"/>
          <w:rtl/>
        </w:rPr>
        <w:tab/>
      </w:r>
      <w:r w:rsidRPr="00035941">
        <w:rPr>
          <w:sz w:val="24"/>
          <w:szCs w:val="24"/>
          <w:rtl/>
        </w:rPr>
        <w:tab/>
      </w:r>
      <w:r w:rsidRPr="00035941">
        <w:rPr>
          <w:sz w:val="24"/>
          <w:szCs w:val="24"/>
          <w:rtl/>
        </w:rPr>
        <w:tab/>
      </w:r>
      <w:r w:rsidRPr="00035941">
        <w:rPr>
          <w:sz w:val="24"/>
          <w:szCs w:val="24"/>
          <w:rtl/>
        </w:rPr>
        <w:tab/>
      </w:r>
    </w:p>
    <w:p w14:paraId="0931CF12" w14:textId="77777777" w:rsidR="00E303E0" w:rsidRPr="00035941" w:rsidRDefault="00E303E0" w:rsidP="00E303E0">
      <w:pPr>
        <w:pStyle w:val="Sargel2"/>
        <w:spacing w:before="0" w:after="0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בחודש ינואר שוחח יובל בטלפון הנייד </w:t>
      </w:r>
      <w:r w:rsidRPr="00035941">
        <w:rPr>
          <w:rStyle w:val="LTR"/>
          <w:rFonts w:cs="David"/>
          <w:sz w:val="24"/>
          <w:szCs w:val="24"/>
        </w:rPr>
        <w:t>400</w:t>
      </w:r>
      <w:r w:rsidRPr="00035941">
        <w:rPr>
          <w:rFonts w:hint="cs"/>
          <w:sz w:val="24"/>
          <w:szCs w:val="24"/>
          <w:rtl/>
        </w:rPr>
        <w:t xml:space="preserve"> דקות,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ואביב שוחח </w:t>
      </w:r>
      <w:r w:rsidRPr="00035941">
        <w:rPr>
          <w:rStyle w:val="LTR"/>
          <w:rFonts w:cs="David"/>
          <w:sz w:val="24"/>
          <w:szCs w:val="24"/>
        </w:rPr>
        <w:t>250</w:t>
      </w:r>
      <w:r w:rsidRPr="00035941">
        <w:rPr>
          <w:rFonts w:hint="cs"/>
          <w:sz w:val="24"/>
          <w:szCs w:val="24"/>
          <w:rtl/>
        </w:rPr>
        <w:t xml:space="preserve"> דקות. </w:t>
      </w:r>
    </w:p>
    <w:p w14:paraId="56E1A71A" w14:textId="77777777" w:rsidR="00E303E0" w:rsidRPr="00035941" w:rsidRDefault="00E303E0" w:rsidP="00E303E0">
      <w:pPr>
        <w:pStyle w:val="Sargel2"/>
        <w:spacing w:before="283" w:after="0"/>
        <w:rPr>
          <w:rStyle w:val="Underline-0530gray"/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כמה כסף שילם כל אחד מהם בחודש ינואר? </w:t>
      </w:r>
    </w:p>
    <w:p w14:paraId="29D467D0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 </w:t>
      </w:r>
    </w:p>
    <w:p w14:paraId="549F6875" w14:textId="77777777" w:rsidR="00E303E0" w:rsidRPr="00035941" w:rsidRDefault="00E303E0" w:rsidP="00E303E0">
      <w:pPr>
        <w:pStyle w:val="Sargel2"/>
        <w:spacing w:before="0" w:after="0"/>
        <w:rPr>
          <w:rStyle w:val="Underline-0530gray"/>
          <w:sz w:val="24"/>
          <w:szCs w:val="24"/>
          <w:rtl/>
        </w:rPr>
      </w:pPr>
    </w:p>
    <w:p w14:paraId="02773ECD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במסגרת המבצע, בחודש אפריל שילמו יובל ואביב כל אחד </w:t>
      </w:r>
      <w:r w:rsidRPr="00035941">
        <w:rPr>
          <w:rStyle w:val="LTR"/>
          <w:rFonts w:cs="David"/>
          <w:sz w:val="24"/>
          <w:szCs w:val="24"/>
        </w:rPr>
        <w:t>128</w:t>
      </w:r>
      <w:r w:rsidRPr="00035941">
        <w:rPr>
          <w:rFonts w:hint="cs"/>
          <w:sz w:val="24"/>
          <w:szCs w:val="24"/>
          <w:rtl/>
        </w:rPr>
        <w:t xml:space="preserve"> ש"ח. </w:t>
      </w:r>
    </w:p>
    <w:p w14:paraId="33B10056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יובל שוחח יותר מ- </w:t>
      </w:r>
      <w:r w:rsidRPr="00035941">
        <w:rPr>
          <w:rStyle w:val="LTR"/>
          <w:rFonts w:cs="David"/>
          <w:sz w:val="24"/>
          <w:szCs w:val="24"/>
        </w:rPr>
        <w:t>300</w:t>
      </w:r>
      <w:r w:rsidRPr="00035941">
        <w:rPr>
          <w:rFonts w:hint="cs"/>
          <w:sz w:val="24"/>
          <w:szCs w:val="24"/>
          <w:rtl/>
        </w:rPr>
        <w:t xml:space="preserve"> דקות, ואביב שוחח פחות מ- </w:t>
      </w:r>
      <w:r w:rsidRPr="00035941">
        <w:rPr>
          <w:rStyle w:val="LTR"/>
          <w:rFonts w:cs="David"/>
          <w:sz w:val="24"/>
          <w:szCs w:val="24"/>
        </w:rPr>
        <w:t>300</w:t>
      </w:r>
      <w:r w:rsidRPr="00035941">
        <w:rPr>
          <w:rFonts w:hint="cs"/>
          <w:sz w:val="24"/>
          <w:szCs w:val="24"/>
          <w:rtl/>
        </w:rPr>
        <w:t xml:space="preserve"> דקות.</w:t>
      </w:r>
    </w:p>
    <w:p w14:paraId="2866B01F" w14:textId="77777777" w:rsidR="00E303E0" w:rsidRPr="00035941" w:rsidRDefault="00E303E0" w:rsidP="00E303E0">
      <w:pPr>
        <w:pStyle w:val="Sargel2"/>
        <w:spacing w:before="283"/>
        <w:rPr>
          <w:rStyle w:val="Underline-0530gray"/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כמה דקות שוחח כל אחד מהם בחודש אפריל? </w:t>
      </w:r>
    </w:p>
    <w:p w14:paraId="067F6DAE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38</w:t>
      </w:r>
    </w:p>
    <w:p w14:paraId="619F6C93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פִּתרו את מערכת המשוואות שלפניכם.   </w:t>
      </w:r>
      <w:r w:rsidRPr="00035941">
        <w:rPr>
          <w:sz w:val="24"/>
          <w:szCs w:val="24"/>
        </w:rPr>
        <w:object w:dxaOrig="1380" w:dyaOrig="900" w14:anchorId="75E874BA">
          <v:shape id="_x0000_i1049" type="#_x0000_t75" style="width:68.25pt;height:44.9pt" o:ole="">
            <v:imagedata r:id="rId78" o:title=""/>
          </v:shape>
          <o:OLEObject Type="Embed" ProgID="Equation.3" ShapeID="_x0000_i1049" DrawAspect="Content" ObjectID="_1625748005" r:id="rId79"/>
        </w:object>
      </w:r>
      <w:r w:rsidRPr="00035941">
        <w:rPr>
          <w:rFonts w:hint="cs"/>
          <w:sz w:val="24"/>
          <w:szCs w:val="24"/>
          <w:rtl/>
        </w:rPr>
        <w:t xml:space="preserve">  </w:t>
      </w:r>
    </w:p>
    <w:p w14:paraId="3C151E5E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113AC342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הַציגו את דרך הפתרון:</w:t>
      </w:r>
    </w:p>
    <w:p w14:paraId="16617CEB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39</w:t>
      </w:r>
    </w:p>
    <w:p w14:paraId="3501F0DB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לפניכם האי-שוויון:     </w:t>
      </w:r>
      <w:r w:rsidRPr="00035941">
        <w:rPr>
          <w:rStyle w:val="LTR"/>
          <w:rFonts w:cs="David"/>
          <w:sz w:val="24"/>
          <w:szCs w:val="24"/>
        </w:rPr>
        <w:t>3x &gt; –30</w:t>
      </w:r>
    </w:p>
    <w:p w14:paraId="2681BEDA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בִּדקו האם המספר </w:t>
      </w:r>
      <w:r w:rsidRPr="00035941">
        <w:rPr>
          <w:sz w:val="24"/>
          <w:szCs w:val="24"/>
        </w:rPr>
        <w:object w:dxaOrig="840" w:dyaOrig="620" w14:anchorId="71D2F469">
          <v:shape id="_x0000_i1050" type="#_x0000_t75" style="width:42.1pt;height:31.3pt" o:ole="">
            <v:imagedata r:id="rId80" o:title=""/>
          </v:shape>
          <o:OLEObject Type="Embed" ProgID="Equation.3" ShapeID="_x0000_i1050" DrawAspect="Content" ObjectID="_1625748006" r:id="rId81"/>
        </w:object>
      </w:r>
      <w:r w:rsidRPr="00035941">
        <w:rPr>
          <w:rFonts w:hint="cs"/>
          <w:sz w:val="24"/>
          <w:szCs w:val="24"/>
          <w:rtl/>
        </w:rPr>
        <w:t xml:space="preserve"> הוא אחד הפתרונות של האי-שוויון.</w:t>
      </w:r>
    </w:p>
    <w:p w14:paraId="5A837B00" w14:textId="77777777" w:rsidR="00E303E0" w:rsidRPr="00035941" w:rsidRDefault="00E303E0" w:rsidP="00E303E0">
      <w:pPr>
        <w:pStyle w:val="Sargel1-shuratsheela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lastRenderedPageBreak/>
        <w:t>הַציגו את דרך הבדיקה</w:t>
      </w:r>
      <w:r w:rsidRPr="00035941">
        <w:rPr>
          <w:rStyle w:val="DavidMFORegular"/>
          <w:rFonts w:hint="cs"/>
          <w:sz w:val="24"/>
          <w:szCs w:val="24"/>
          <w:rtl/>
        </w:rPr>
        <w:t>:</w:t>
      </w:r>
    </w:p>
    <w:p w14:paraId="0112859F" w14:textId="77777777" w:rsidR="00E303E0" w:rsidRPr="00035941" w:rsidRDefault="00E303E0" w:rsidP="00E303E0">
      <w:pPr>
        <w:pStyle w:val="Sargel1"/>
        <w:rPr>
          <w:rStyle w:val="Underline-0530gray"/>
          <w:rFonts w:ascii="DavidMFOBoldItalic" w:hAnsi="DavidMFOBoldItalic"/>
          <w:b/>
          <w:bCs/>
          <w:i/>
          <w:iCs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סַמנו על פי הבדיקה את הטענה הנכונה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3E9CD757" w14:textId="77777777" w:rsidR="00E303E0" w:rsidRPr="00035941" w:rsidRDefault="00E303E0" w:rsidP="00E303E0">
      <w:pPr>
        <w:pStyle w:val="sargel1-ravbrera"/>
        <w:rPr>
          <w:rStyle w:val="chezka"/>
          <w:sz w:val="24"/>
          <w:szCs w:val="24"/>
          <w:rtl/>
        </w:rPr>
      </w:pPr>
      <w:r w:rsidRPr="00035941">
        <w:rPr>
          <w:rFonts w:hint="cs"/>
          <w:position w:val="-6"/>
          <w:sz w:val="24"/>
          <w:szCs w:val="24"/>
          <w:rtl/>
        </w:rPr>
        <w:t>1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Times"/>
          <w:sz w:val="24"/>
          <w:szCs w:val="24"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מספר </w:t>
      </w:r>
      <w:r w:rsidRPr="00035941">
        <w:rPr>
          <w:sz w:val="24"/>
          <w:szCs w:val="24"/>
        </w:rPr>
        <w:object w:dxaOrig="840" w:dyaOrig="620" w14:anchorId="44F74F43">
          <v:shape id="_x0000_i1051" type="#_x0000_t75" style="width:42.1pt;height:31.3pt" o:ole="">
            <v:imagedata r:id="rId82" o:title=""/>
          </v:shape>
          <o:OLEObject Type="Embed" ProgID="Equation.3" ShapeID="_x0000_i1051" DrawAspect="Content" ObjectID="_1625748007" r:id="rId83"/>
        </w:object>
      </w:r>
      <w:r w:rsidRPr="00035941">
        <w:rPr>
          <w:rFonts w:hint="cs"/>
          <w:sz w:val="24"/>
          <w:szCs w:val="24"/>
          <w:rtl/>
        </w:rPr>
        <w:t xml:space="preserve">  הוא אחד הפתרונות של האי-שוויון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21FDEF63" w14:textId="77777777" w:rsidR="00E303E0" w:rsidRPr="00035941" w:rsidRDefault="00E303E0" w:rsidP="00E303E0">
      <w:pPr>
        <w:pStyle w:val="sargel1-ravbrera"/>
        <w:spacing w:before="340"/>
        <w:rPr>
          <w:rStyle w:val="chezka"/>
          <w:sz w:val="24"/>
          <w:szCs w:val="24"/>
          <w:rtl/>
        </w:rPr>
      </w:pPr>
      <w:r w:rsidRPr="00035941">
        <w:rPr>
          <w:rFonts w:hint="cs"/>
          <w:position w:val="-6"/>
          <w:sz w:val="24"/>
          <w:szCs w:val="24"/>
          <w:rtl/>
        </w:rPr>
        <w:t>2</w:t>
      </w:r>
      <w:r w:rsidRPr="00035941">
        <w:rPr>
          <w:sz w:val="24"/>
          <w:szCs w:val="24"/>
        </w:rPr>
        <w:sym w:font="Webdings" w:char="F063"/>
      </w:r>
      <w:r w:rsidRPr="00035941">
        <w:rPr>
          <w:rStyle w:val="Times"/>
          <w:sz w:val="24"/>
          <w:szCs w:val="24"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מספר </w:t>
      </w:r>
      <w:r w:rsidRPr="00035941">
        <w:rPr>
          <w:sz w:val="24"/>
          <w:szCs w:val="24"/>
        </w:rPr>
        <w:object w:dxaOrig="840" w:dyaOrig="620" w14:anchorId="5EA8A590">
          <v:shape id="_x0000_i1052" type="#_x0000_t75" style="width:42.1pt;height:31.3pt" o:ole="">
            <v:imagedata r:id="rId82" o:title=""/>
          </v:shape>
          <o:OLEObject Type="Embed" ProgID="Equation.3" ShapeID="_x0000_i1052" DrawAspect="Content" ObjectID="_1625748008" r:id="rId84"/>
        </w:object>
      </w:r>
      <w:r w:rsidRPr="00035941">
        <w:rPr>
          <w:rFonts w:hint="cs"/>
          <w:sz w:val="24"/>
          <w:szCs w:val="24"/>
          <w:rtl/>
        </w:rPr>
        <w:t xml:space="preserve"> 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אינו</w:t>
      </w:r>
      <w:r w:rsidRPr="00035941">
        <w:rPr>
          <w:rFonts w:hint="cs"/>
          <w:sz w:val="24"/>
          <w:szCs w:val="24"/>
          <w:rtl/>
        </w:rPr>
        <w:t xml:space="preserve"> אחד הפתרונות של האי-שוויון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25D5728C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40</w:t>
      </w:r>
    </w:p>
    <w:p w14:paraId="08982693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היחס בין שני מספרים הוא   </w:t>
      </w:r>
      <w:r w:rsidRPr="00035941">
        <w:rPr>
          <w:rStyle w:val="LTR"/>
          <w:rFonts w:cs="David"/>
          <w:sz w:val="24"/>
          <w:szCs w:val="24"/>
        </w:rPr>
        <w:t>1:4</w:t>
      </w:r>
    </w:p>
    <w:p w14:paraId="500C9457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אם נוסיף למספר הקטן </w:t>
      </w:r>
      <w:proofErr w:type="spellStart"/>
      <w:r w:rsidRPr="00035941">
        <w:rPr>
          <w:rFonts w:hint="cs"/>
          <w:sz w:val="24"/>
          <w:szCs w:val="24"/>
          <w:rtl/>
        </w:rPr>
        <w:t>מביניהם</w:t>
      </w:r>
      <w:proofErr w:type="spellEnd"/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rStyle w:val="LTR"/>
          <w:rFonts w:cs="David"/>
          <w:sz w:val="24"/>
          <w:szCs w:val="24"/>
        </w:rPr>
        <w:t>19</w:t>
      </w:r>
      <w:r w:rsidRPr="00035941">
        <w:rPr>
          <w:rFonts w:hint="cs"/>
          <w:sz w:val="24"/>
          <w:szCs w:val="24"/>
          <w:rtl/>
        </w:rPr>
        <w:t xml:space="preserve"> ולמספר הגדול </w:t>
      </w:r>
      <w:proofErr w:type="spellStart"/>
      <w:r w:rsidRPr="00035941">
        <w:rPr>
          <w:rFonts w:hint="cs"/>
          <w:sz w:val="24"/>
          <w:szCs w:val="24"/>
          <w:rtl/>
        </w:rPr>
        <w:t>מביניהם</w:t>
      </w:r>
      <w:proofErr w:type="spellEnd"/>
      <w:r w:rsidRPr="00035941">
        <w:rPr>
          <w:rFonts w:hint="cs"/>
          <w:sz w:val="24"/>
          <w:szCs w:val="24"/>
          <w:rtl/>
        </w:rPr>
        <w:t xml:space="preserve"> נוסיף </w:t>
      </w:r>
      <w:r w:rsidRPr="00035941">
        <w:rPr>
          <w:rStyle w:val="LTR"/>
          <w:rFonts w:cs="David"/>
          <w:sz w:val="24"/>
          <w:szCs w:val="24"/>
        </w:rPr>
        <w:t>4</w:t>
      </w:r>
      <w:r w:rsidRPr="00035941">
        <w:rPr>
          <w:rFonts w:hint="cs"/>
          <w:sz w:val="24"/>
          <w:szCs w:val="24"/>
          <w:rtl/>
        </w:rPr>
        <w:t xml:space="preserve"> ,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נקבל שני מספרים שווים. </w:t>
      </w:r>
    </w:p>
    <w:p w14:paraId="0DA3BDA0" w14:textId="77777777" w:rsidR="00E303E0" w:rsidRPr="00035941" w:rsidRDefault="00E303E0" w:rsidP="00E303E0">
      <w:pPr>
        <w:pStyle w:val="Sargel1-shurat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מִצאו את שני המספרים. </w:t>
      </w:r>
    </w:p>
    <w:p w14:paraId="5DAE6BCE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הַציגו את דרך הפתרון: </w:t>
      </w:r>
    </w:p>
    <w:p w14:paraId="076A9F06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20634CD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41</w:t>
      </w:r>
    </w:p>
    <w:p w14:paraId="1C87E5FE" w14:textId="77777777" w:rsidR="00E303E0" w:rsidRPr="00035941" w:rsidRDefault="00E303E0" w:rsidP="00E303E0">
      <w:pPr>
        <w:pStyle w:val="Sargel1"/>
        <w:rPr>
          <w:rStyle w:val="LTR"/>
          <w:rFonts w:cs="David"/>
          <w:sz w:val="24"/>
          <w:szCs w:val="24"/>
        </w:rPr>
      </w:pPr>
      <w:r w:rsidRPr="00035941">
        <w:rPr>
          <w:rFonts w:hint="cs"/>
          <w:sz w:val="24"/>
          <w:szCs w:val="24"/>
          <w:rtl/>
        </w:rPr>
        <w:t xml:space="preserve">בסרטוט שלפניכם הקטעים </w:t>
      </w:r>
      <w:r w:rsidRPr="00035941">
        <w:rPr>
          <w:rStyle w:val="LTR"/>
          <w:rFonts w:cs="David"/>
          <w:sz w:val="24"/>
          <w:szCs w:val="24"/>
        </w:rPr>
        <w:t>AB</w:t>
      </w:r>
      <w:r w:rsidRPr="00035941">
        <w:rPr>
          <w:rFonts w:hint="cs"/>
          <w:sz w:val="24"/>
          <w:szCs w:val="24"/>
          <w:rtl/>
        </w:rPr>
        <w:t xml:space="preserve"> ו- </w:t>
      </w:r>
      <w:r w:rsidRPr="00035941">
        <w:rPr>
          <w:rStyle w:val="LTR"/>
          <w:rFonts w:cs="David"/>
          <w:sz w:val="24"/>
          <w:szCs w:val="24"/>
        </w:rPr>
        <w:t>CD</w:t>
      </w:r>
      <w:r w:rsidRPr="00035941">
        <w:rPr>
          <w:rFonts w:hint="cs"/>
          <w:sz w:val="24"/>
          <w:szCs w:val="24"/>
          <w:rtl/>
        </w:rPr>
        <w:t xml:space="preserve"> נחתכים בנקודה </w:t>
      </w:r>
      <w:r w:rsidRPr="00035941">
        <w:rPr>
          <w:rStyle w:val="LTR"/>
          <w:rFonts w:cs="David"/>
          <w:sz w:val="24"/>
          <w:szCs w:val="24"/>
        </w:rPr>
        <w:t>O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248F0DDA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Style w:val="LTR"/>
          <w:rFonts w:cs="David"/>
          <w:sz w:val="24"/>
          <w:szCs w:val="24"/>
        </w:rPr>
        <w:t>x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מייצג את הגודל של </w:t>
      </w:r>
      <w:r w:rsidRPr="00035941">
        <w:rPr>
          <w:rFonts w:ascii="Lucida Sans Unicode" w:hAnsi="Lucida Sans Unicode"/>
          <w:position w:val="4"/>
          <w:sz w:val="24"/>
          <w:szCs w:val="24"/>
        </w:rPr>
        <w:t>∢</w:t>
      </w:r>
      <w:r w:rsidRPr="00035941">
        <w:rPr>
          <w:rStyle w:val="Times"/>
          <w:sz w:val="24"/>
          <w:szCs w:val="24"/>
        </w:rPr>
        <w:t>DOB</w:t>
      </w:r>
      <w:r w:rsidRPr="00035941">
        <w:rPr>
          <w:rFonts w:hint="cs"/>
          <w:sz w:val="24"/>
          <w:szCs w:val="24"/>
          <w:rtl/>
        </w:rPr>
        <w:t xml:space="preserve"> במעלות. </w:t>
      </w:r>
    </w:p>
    <w:p w14:paraId="1F13301A" w14:textId="77777777" w:rsidR="00E303E0" w:rsidRPr="00035941" w:rsidRDefault="00E303E0" w:rsidP="00E303E0">
      <w:pPr>
        <w:pStyle w:val="Sargel1-shuratsheela"/>
        <w:rPr>
          <w:rFonts w:ascii="Times-Roman" w:hAnsi="Times-Roman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בהסתמך על הנתונים, חַשבו את הגודל של </w:t>
      </w:r>
      <w:r w:rsidRPr="00035941">
        <w:rPr>
          <w:rFonts w:ascii="Lucida Sans Unicode" w:hAnsi="Lucida Sans Unicode"/>
          <w:position w:val="4"/>
          <w:sz w:val="24"/>
          <w:szCs w:val="24"/>
        </w:rPr>
        <w:t>∢</w:t>
      </w:r>
      <w:r w:rsidRPr="00035941">
        <w:rPr>
          <w:rStyle w:val="Times"/>
          <w:sz w:val="24"/>
          <w:szCs w:val="24"/>
        </w:rPr>
        <w:t>AOD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כִּתבו</w:t>
      </w:r>
      <w:r w:rsidRPr="00035941">
        <w:rPr>
          <w:rStyle w:val="DavidMFORegular"/>
          <w:rFonts w:ascii="DavidMFOBold" w:hAnsi="DavidMFOBold" w:hint="cs"/>
          <w:b/>
          <w:bCs/>
          <w:sz w:val="24"/>
          <w:szCs w:val="24"/>
          <w:rtl/>
          <w:lang w:bidi="he-IL"/>
        </w:rPr>
        <w:t xml:space="preserve"> יחידות מתאימות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</w:p>
    <w:p w14:paraId="3E2908FF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474AF747" w14:textId="77777777" w:rsidR="00E303E0" w:rsidRPr="00035941" w:rsidRDefault="00E303E0" w:rsidP="00E303E0">
      <w:pPr>
        <w:pStyle w:val="Sargel1"/>
        <w:jc w:val="center"/>
        <w:rPr>
          <w:rStyle w:val="DavidMFORegular"/>
          <w:sz w:val="24"/>
          <w:szCs w:val="24"/>
          <w:rtl/>
        </w:rPr>
      </w:pPr>
      <w:r w:rsidRPr="00035941">
        <w:rPr>
          <w:rFonts w:ascii="DavidMFOBold" w:hAnsi="DavidMFOBold"/>
          <w:b/>
          <w:bCs/>
          <w:noProof/>
          <w:sz w:val="24"/>
          <w:szCs w:val="24"/>
        </w:rPr>
        <w:drawing>
          <wp:inline distT="0" distB="0" distL="0" distR="0" wp14:anchorId="06E4788E" wp14:editId="05F1A101">
            <wp:extent cx="1973580" cy="882650"/>
            <wp:effectExtent l="19050" t="0" r="7620" b="0"/>
            <wp:docPr id="143" name="תמונה 143" descr="32-MAT-010-8A-SOF-q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32-MAT-010-8A-SOF-q18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1FD3410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</w:p>
    <w:p w14:paraId="09C3186A" w14:textId="77777777" w:rsidR="00E303E0" w:rsidRPr="00035941" w:rsidRDefault="00E303E0" w:rsidP="00E303E0">
      <w:pPr>
        <w:pStyle w:val="Sargel1"/>
        <w:rPr>
          <w:rStyle w:val="Underline-0530gray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הַציגו את דרך החישוב ונַמקו בעזרת משפטים מתאימים</w:t>
      </w:r>
      <w:r w:rsidRPr="00035941">
        <w:rPr>
          <w:rStyle w:val="DavidMFORegular"/>
          <w:rFonts w:hint="cs"/>
          <w:sz w:val="24"/>
          <w:szCs w:val="24"/>
          <w:rtl/>
        </w:rPr>
        <w:t>:</w:t>
      </w:r>
      <w:r w:rsidRPr="00035941">
        <w:rPr>
          <w:rStyle w:val="DavidMFORegular"/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>תשובה:</w:t>
      </w:r>
      <w:r w:rsidRPr="00035941">
        <w:rPr>
          <w:rFonts w:hint="cs"/>
          <w:color w:val="BFBFBF"/>
          <w:sz w:val="24"/>
          <w:szCs w:val="24"/>
          <w:u w:val="single"/>
          <w:rtl/>
        </w:rPr>
        <w:t xml:space="preserve">                            </w:t>
      </w:r>
      <w:r w:rsidRPr="00035941">
        <w:rPr>
          <w:rFonts w:ascii="Lucida Sans Unicode" w:hAnsi="Lucida Sans Unicode"/>
          <w:position w:val="4"/>
          <w:sz w:val="24"/>
          <w:szCs w:val="24"/>
        </w:rPr>
        <w:t>∢</w:t>
      </w:r>
      <w:r w:rsidRPr="00035941">
        <w:rPr>
          <w:rStyle w:val="Times"/>
          <w:sz w:val="24"/>
          <w:szCs w:val="24"/>
        </w:rPr>
        <w:t>AOD=</w:t>
      </w:r>
    </w:p>
    <w:p w14:paraId="1C8C62BE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50B4CA65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2C56772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A1E69B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42</w:t>
      </w:r>
    </w:p>
    <w:p w14:paraId="6BC966A4" w14:textId="77777777" w:rsidR="00E303E0" w:rsidRPr="00035941" w:rsidRDefault="00E303E0" w:rsidP="00E303E0">
      <w:pPr>
        <w:pStyle w:val="Sargel1"/>
        <w:rPr>
          <w:rStyle w:val="LTR"/>
          <w:rFonts w:cs="David"/>
          <w:sz w:val="24"/>
          <w:szCs w:val="24"/>
        </w:rPr>
      </w:pPr>
      <w:r w:rsidRPr="00035941">
        <w:rPr>
          <w:rFonts w:hint="cs"/>
          <w:sz w:val="24"/>
          <w:szCs w:val="24"/>
          <w:rtl/>
        </w:rPr>
        <w:t xml:space="preserve">פִּתרו את המשוואה שלפניכם.     </w:t>
      </w:r>
      <w:r w:rsidRPr="00035941">
        <w:rPr>
          <w:rStyle w:val="LTR"/>
          <w:rFonts w:cs="David"/>
          <w:sz w:val="24"/>
          <w:szCs w:val="24"/>
        </w:rPr>
        <w:t>–3 · 4x · 2 = 48</w:t>
      </w:r>
    </w:p>
    <w:p w14:paraId="28739C63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הַציגו את דרך הפתרון </w:t>
      </w:r>
      <w:r w:rsidRPr="00035941">
        <w:rPr>
          <w:rFonts w:ascii="DavidMFOBold" w:hAnsi="DavidMFOBold" w:hint="cs"/>
          <w:b/>
          <w:bCs/>
          <w:sz w:val="24"/>
          <w:szCs w:val="24"/>
          <w:rtl/>
        </w:rPr>
        <w:t>וּ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בִדקו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את תשובתכם</w:t>
      </w:r>
      <w:r w:rsidRPr="00035941">
        <w:rPr>
          <w:rStyle w:val="DavidMFORegular"/>
          <w:rFonts w:hint="cs"/>
          <w:sz w:val="24"/>
          <w:szCs w:val="24"/>
          <w:rtl/>
        </w:rPr>
        <w:t xml:space="preserve">: </w:t>
      </w:r>
    </w:p>
    <w:tbl>
      <w:tblPr>
        <w:bidiVisual/>
        <w:tblW w:w="0" w:type="auto"/>
        <w:jc w:val="center"/>
        <w:tblBorders>
          <w:insideH w:val="single" w:sz="6" w:space="0" w:color="000000"/>
          <w:insideV w:val="single" w:sz="6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072"/>
      </w:tblGrid>
      <w:tr w:rsidR="00E303E0" w:rsidRPr="00035941" w14:paraId="0F7C52A7" w14:textId="77777777" w:rsidTr="00B92F0B">
        <w:trPr>
          <w:trHeight w:val="60"/>
          <w:jc w:val="center"/>
        </w:trPr>
        <w:tc>
          <w:tcPr>
            <w:tcW w:w="4072" w:type="dxa"/>
            <w:tcBorders>
              <w:top w:val="nil"/>
              <w:left w:val="nil"/>
              <w:bottom w:val="nil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64350B6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</w:tr>
    </w:tbl>
    <w:p w14:paraId="2F7B7FF3" w14:textId="77777777" w:rsidR="00E303E0" w:rsidRPr="00035941" w:rsidRDefault="00E303E0" w:rsidP="00E303E0">
      <w:pPr>
        <w:pStyle w:val="sargel-kavafrada"/>
        <w:rPr>
          <w:rFonts w:cs="David"/>
          <w:b/>
          <w:bCs/>
          <w:sz w:val="24"/>
          <w:szCs w:val="24"/>
          <w:rtl/>
          <w:lang w:bidi="ar-SA"/>
        </w:rPr>
      </w:pPr>
      <w:r w:rsidRPr="00035941">
        <w:rPr>
          <w:rFonts w:cs="David" w:hint="cs"/>
          <w:b/>
          <w:bCs/>
          <w:sz w:val="24"/>
          <w:szCs w:val="24"/>
          <w:rtl/>
        </w:rPr>
        <w:lastRenderedPageBreak/>
        <w:t>שאלה 43</w:t>
      </w:r>
    </w:p>
    <w:p w14:paraId="2FE8585B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פִּתרו את המשוואה שלפניכם (</w:t>
      </w:r>
      <w:r w:rsidRPr="00035941">
        <w:rPr>
          <w:rStyle w:val="LTR"/>
          <w:rFonts w:cs="David"/>
          <w:sz w:val="24"/>
          <w:szCs w:val="24"/>
        </w:rPr>
        <w:t>x</w:t>
      </w:r>
      <w:r w:rsidRPr="00035941">
        <w:rPr>
          <w:rFonts w:hint="cs"/>
          <w:sz w:val="24"/>
          <w:szCs w:val="24"/>
          <w:rtl/>
        </w:rPr>
        <w:t xml:space="preserve"> שונה מ- </w:t>
      </w:r>
      <w:r w:rsidRPr="00035941">
        <w:rPr>
          <w:rStyle w:val="LTR"/>
          <w:rFonts w:cs="David"/>
          <w:sz w:val="24"/>
          <w:szCs w:val="24"/>
        </w:rPr>
        <w:t>2</w:t>
      </w:r>
      <w:r w:rsidRPr="00035941">
        <w:rPr>
          <w:rFonts w:hint="cs"/>
          <w:sz w:val="24"/>
          <w:szCs w:val="24"/>
          <w:rtl/>
        </w:rPr>
        <w:t>)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 </w:t>
      </w:r>
      <w:r w:rsidRPr="00035941">
        <w:rPr>
          <w:sz w:val="24"/>
          <w:szCs w:val="24"/>
        </w:rPr>
        <w:object w:dxaOrig="1120" w:dyaOrig="540" w14:anchorId="21BA466F">
          <v:shape id="_x0000_i1053" type="#_x0000_t75" style="width:56.1pt;height:27.1pt" o:ole="">
            <v:imagedata r:id="rId86" o:title=""/>
          </v:shape>
          <o:OLEObject Type="Embed" ProgID="Equation.3" ShapeID="_x0000_i1053" DrawAspect="Content" ObjectID="_1625748009" r:id="rId87"/>
        </w:object>
      </w:r>
    </w:p>
    <w:p w14:paraId="7F92750B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הַציגו את דרך הפתרון:</w:t>
      </w:r>
    </w:p>
    <w:p w14:paraId="30A12CF8" w14:textId="77777777" w:rsidR="00E303E0" w:rsidRPr="00035941" w:rsidRDefault="00E303E0" w:rsidP="00E303E0">
      <w:pPr>
        <w:pStyle w:val="Sargel1"/>
        <w:spacing w:before="0" w:after="0"/>
        <w:rPr>
          <w:sz w:val="24"/>
          <w:szCs w:val="24"/>
          <w:rtl/>
        </w:rPr>
      </w:pPr>
    </w:p>
    <w:p w14:paraId="3246F73E" w14:textId="77777777" w:rsidR="00E303E0" w:rsidRPr="00035941" w:rsidRDefault="00E303E0" w:rsidP="00E303E0">
      <w:pPr>
        <w:pStyle w:val="Sargel1"/>
        <w:rPr>
          <w:rStyle w:val="LTR"/>
          <w:rFonts w:cs="David"/>
          <w:sz w:val="24"/>
          <w:szCs w:val="24"/>
        </w:rPr>
      </w:pPr>
      <w:r w:rsidRPr="00035941">
        <w:rPr>
          <w:rFonts w:hint="cs"/>
          <w:sz w:val="24"/>
          <w:szCs w:val="24"/>
          <w:rtl/>
        </w:rPr>
        <w:t>תשובה:</w:t>
      </w:r>
      <w:r w:rsidRPr="00035941">
        <w:rPr>
          <w:rFonts w:hint="cs"/>
          <w:color w:val="BFBFBF"/>
          <w:sz w:val="24"/>
          <w:szCs w:val="24"/>
          <w:u w:val="single"/>
          <w:rtl/>
        </w:rPr>
        <w:t xml:space="preserve">                            </w:t>
      </w:r>
    </w:p>
    <w:p w14:paraId="6787D47F" w14:textId="77777777" w:rsidR="00E303E0" w:rsidRPr="00035941" w:rsidRDefault="00E303E0" w:rsidP="00E303E0">
      <w:pPr>
        <w:pStyle w:val="Sheela"/>
        <w:spacing w:before="57" w:after="57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44</w:t>
      </w:r>
    </w:p>
    <w:p w14:paraId="60EFF735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022CC41B" wp14:editId="0A6BE0A1">
            <wp:simplePos x="0" y="0"/>
            <wp:positionH relativeFrom="column">
              <wp:posOffset>193040</wp:posOffset>
            </wp:positionH>
            <wp:positionV relativeFrom="paragraph">
              <wp:posOffset>32385</wp:posOffset>
            </wp:positionV>
            <wp:extent cx="3143250" cy="1009650"/>
            <wp:effectExtent l="19050" t="0" r="0" b="0"/>
            <wp:wrapSquare wrapText="bothSides"/>
            <wp:docPr id="1480" name="תמונה 1480" descr="32-MAT-010-8A-SOF-q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 descr="32-MAT-010-8A-SOF-q21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Fonts w:hint="cs"/>
          <w:sz w:val="24"/>
          <w:szCs w:val="24"/>
          <w:rtl/>
        </w:rPr>
        <w:t>בסרטוט שלפניכם נתון:</w:t>
      </w:r>
      <w:r w:rsidRPr="00035941">
        <w:rPr>
          <w:sz w:val="24"/>
          <w:szCs w:val="24"/>
          <w:rtl/>
        </w:rPr>
        <w:tab/>
      </w:r>
    </w:p>
    <w:p w14:paraId="70EB9BBF" w14:textId="77777777" w:rsidR="00E303E0" w:rsidRPr="00035941" w:rsidRDefault="00E303E0" w:rsidP="00E303E0">
      <w:pPr>
        <w:pStyle w:val="Sargel1"/>
        <w:rPr>
          <w:sz w:val="24"/>
          <w:szCs w:val="24"/>
        </w:rPr>
      </w:pPr>
      <w:r w:rsidRPr="00035941">
        <w:rPr>
          <w:rStyle w:val="Times-otiyot"/>
          <w:sz w:val="24"/>
          <w:szCs w:val="24"/>
        </w:rPr>
        <w:t>AB = BC</w:t>
      </w:r>
    </w:p>
    <w:p w14:paraId="19C2D305" w14:textId="77777777" w:rsidR="00E303E0" w:rsidRPr="00035941" w:rsidRDefault="00E303E0" w:rsidP="00E303E0">
      <w:pPr>
        <w:pStyle w:val="Sargel1"/>
        <w:rPr>
          <w:rFonts w:ascii="Times-Roman" w:hAnsi="Times-Roman"/>
          <w:sz w:val="24"/>
          <w:szCs w:val="24"/>
        </w:rPr>
      </w:pPr>
      <w:r w:rsidRPr="00035941">
        <w:rPr>
          <w:rStyle w:val="Times-otiyot"/>
          <w:sz w:val="24"/>
          <w:szCs w:val="24"/>
        </w:rPr>
        <w:t>BD</w:t>
      </w:r>
      <w:r w:rsidRPr="00035941">
        <w:rPr>
          <w:rFonts w:hint="cs"/>
          <w:sz w:val="24"/>
          <w:szCs w:val="24"/>
          <w:rtl/>
        </w:rPr>
        <w:t xml:space="preserve"> חוצה </w:t>
      </w:r>
      <w:proofErr w:type="gramStart"/>
      <w:r w:rsidRPr="00035941">
        <w:rPr>
          <w:rFonts w:hint="cs"/>
          <w:sz w:val="24"/>
          <w:szCs w:val="24"/>
          <w:rtl/>
        </w:rPr>
        <w:t xml:space="preserve">את </w:t>
      </w:r>
      <w:r w:rsidRPr="00035941">
        <w:rPr>
          <w:rFonts w:hint="cs"/>
          <w:sz w:val="24"/>
          <w:szCs w:val="24"/>
        </w:rPr>
        <w:t xml:space="preserve"> </w:t>
      </w:r>
      <w:r w:rsidRPr="00035941">
        <w:rPr>
          <w:rFonts w:ascii="Lucida Sans Unicode" w:hAnsi="Lucida Sans Unicode"/>
          <w:position w:val="4"/>
          <w:sz w:val="24"/>
          <w:szCs w:val="24"/>
        </w:rPr>
        <w:t>∢</w:t>
      </w:r>
      <w:proofErr w:type="gramEnd"/>
      <w:r w:rsidRPr="00035941">
        <w:rPr>
          <w:rStyle w:val="Times-otiyot"/>
          <w:sz w:val="24"/>
          <w:szCs w:val="24"/>
        </w:rPr>
        <w:t>ABC</w:t>
      </w:r>
    </w:p>
    <w:p w14:paraId="62261831" w14:textId="77777777" w:rsidR="00E303E0" w:rsidRPr="00035941" w:rsidRDefault="00E303E0" w:rsidP="00E303E0">
      <w:pPr>
        <w:pStyle w:val="Sargel1"/>
        <w:rPr>
          <w:rStyle w:val="Times"/>
          <w:sz w:val="24"/>
          <w:szCs w:val="24"/>
        </w:rPr>
      </w:pPr>
      <w:r w:rsidRPr="00035941">
        <w:rPr>
          <w:rFonts w:ascii="Lucida Sans Unicode" w:hAnsi="Lucida Sans Unicode"/>
          <w:position w:val="4"/>
          <w:sz w:val="24"/>
          <w:szCs w:val="24"/>
        </w:rPr>
        <w:t>∢</w:t>
      </w:r>
      <w:r w:rsidRPr="00035941">
        <w:rPr>
          <w:rStyle w:val="Times-otiyot"/>
          <w:sz w:val="24"/>
          <w:szCs w:val="24"/>
        </w:rPr>
        <w:t>ACB</w:t>
      </w:r>
      <w:r w:rsidRPr="00035941">
        <w:rPr>
          <w:rStyle w:val="LTR"/>
          <w:rFonts w:cs="David"/>
          <w:sz w:val="24"/>
          <w:szCs w:val="24"/>
        </w:rPr>
        <w:t xml:space="preserve"> = 74</w:t>
      </w:r>
      <w:r w:rsidRPr="00035941">
        <w:rPr>
          <w:rStyle w:val="Times"/>
          <w:sz w:val="24"/>
          <w:szCs w:val="24"/>
        </w:rPr>
        <w:t>˚</w:t>
      </w:r>
      <w:r w:rsidRPr="00035941">
        <w:rPr>
          <w:rStyle w:val="Times"/>
          <w:sz w:val="24"/>
          <w:szCs w:val="24"/>
        </w:rPr>
        <w:tab/>
      </w:r>
      <w:r w:rsidRPr="00035941">
        <w:rPr>
          <w:rStyle w:val="Times"/>
          <w:sz w:val="24"/>
          <w:szCs w:val="24"/>
        </w:rPr>
        <w:tab/>
      </w:r>
    </w:p>
    <w:p w14:paraId="6A7B0489" w14:textId="77777777" w:rsidR="00E303E0" w:rsidRPr="00035941" w:rsidRDefault="00E303E0" w:rsidP="00E303E0">
      <w:pPr>
        <w:pStyle w:val="Sargel1"/>
        <w:tabs>
          <w:tab w:val="center" w:pos="5520"/>
        </w:tabs>
        <w:rPr>
          <w:rFonts w:ascii="Times-Roman" w:hAnsi="Times-Roman"/>
          <w:sz w:val="24"/>
          <w:szCs w:val="24"/>
        </w:rPr>
      </w:pPr>
      <w:r w:rsidRPr="00035941">
        <w:rPr>
          <w:rStyle w:val="Times-otiyot"/>
          <w:sz w:val="24"/>
          <w:szCs w:val="24"/>
        </w:rPr>
        <w:t>AD</w:t>
      </w:r>
      <w:r w:rsidRPr="00035941">
        <w:rPr>
          <w:rStyle w:val="LTR"/>
          <w:rFonts w:cs="David"/>
          <w:sz w:val="24"/>
          <w:szCs w:val="24"/>
        </w:rPr>
        <w:t xml:space="preserve"> || </w:t>
      </w:r>
      <w:r w:rsidRPr="00035941">
        <w:rPr>
          <w:rStyle w:val="Times-otiyot"/>
          <w:sz w:val="24"/>
          <w:szCs w:val="24"/>
        </w:rPr>
        <w:t>BC</w:t>
      </w:r>
      <w:r w:rsidRPr="00035941">
        <w:rPr>
          <w:rStyle w:val="LTR"/>
          <w:rFonts w:cs="David"/>
          <w:sz w:val="24"/>
          <w:szCs w:val="24"/>
        </w:rPr>
        <w:tab/>
      </w:r>
    </w:p>
    <w:p w14:paraId="0C69FBD3" w14:textId="77777777" w:rsidR="00E303E0" w:rsidRPr="00035941" w:rsidRDefault="00E303E0" w:rsidP="00E303E0">
      <w:pPr>
        <w:pStyle w:val="Sargel2"/>
        <w:rPr>
          <w:rFonts w:ascii="Times-Roman" w:hAnsi="Times-Roman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סַמנו את הגודל של </w:t>
      </w:r>
      <w:r w:rsidRPr="00035941">
        <w:rPr>
          <w:rFonts w:ascii="Lucida Sans Unicode" w:hAnsi="Lucida Sans Unicode"/>
          <w:position w:val="4"/>
          <w:sz w:val="24"/>
          <w:szCs w:val="24"/>
        </w:rPr>
        <w:t>∢</w:t>
      </w:r>
      <w:r w:rsidRPr="00035941">
        <w:rPr>
          <w:rStyle w:val="Times-otiyot"/>
          <w:sz w:val="24"/>
          <w:szCs w:val="24"/>
        </w:rPr>
        <w:t>ADB</w:t>
      </w:r>
    </w:p>
    <w:p w14:paraId="58EE9163" w14:textId="77777777" w:rsidR="00E303E0" w:rsidRPr="00035941" w:rsidRDefault="00E303E0" w:rsidP="00E303E0">
      <w:pPr>
        <w:pStyle w:val="Sargel2"/>
        <w:rPr>
          <w:rFonts w:ascii="Times-Roman" w:hAnsi="Times-Roman"/>
          <w:sz w:val="24"/>
          <w:szCs w:val="24"/>
          <w:rtl/>
        </w:rPr>
      </w:pPr>
    </w:p>
    <w:p w14:paraId="534C6498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1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Fonts w:ascii="Times-Roman" w:hAnsi="Times-Roman"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>54°</w:t>
      </w:r>
    </w:p>
    <w:p w14:paraId="34BC0F0F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Style w:val="timesregular"/>
          <w:rFonts w:cs="David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2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timesregular"/>
          <w:rFonts w:cs="David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>37°</w:t>
      </w:r>
    </w:p>
    <w:p w14:paraId="2D9A853F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Fonts w:cs="David"/>
          <w:position w:val="-6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3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>32°</w:t>
      </w:r>
    </w:p>
    <w:p w14:paraId="1BF690B7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Fonts w:cs="David"/>
          <w:position w:val="-6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4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>18°</w:t>
      </w:r>
    </w:p>
    <w:p w14:paraId="5D1A7340" w14:textId="77777777" w:rsidR="00E303E0" w:rsidRPr="00035941" w:rsidRDefault="00E303E0" w:rsidP="00E303E0">
      <w:pPr>
        <w:pStyle w:val="sargel3"/>
        <w:tabs>
          <w:tab w:val="clear" w:pos="1020"/>
          <w:tab w:val="left" w:pos="1275"/>
        </w:tabs>
        <w:ind w:left="900" w:hanging="424"/>
        <w:rPr>
          <w:rStyle w:val="DavidMFORegular"/>
          <w:sz w:val="24"/>
          <w:szCs w:val="24"/>
          <w:rtl/>
        </w:rPr>
      </w:pPr>
      <w:r w:rsidRPr="00035941">
        <w:rPr>
          <w:rFonts w:cs="David" w:hint="cs"/>
          <w:position w:val="-6"/>
          <w:sz w:val="24"/>
          <w:szCs w:val="24"/>
          <w:rtl/>
        </w:rPr>
        <w:t>5</w:t>
      </w:r>
      <w:r w:rsidRPr="00035941">
        <w:rPr>
          <w:rFonts w:cs="David"/>
          <w:sz w:val="24"/>
          <w:szCs w:val="24"/>
        </w:rPr>
        <w:sym w:font="Webdings" w:char="F063"/>
      </w:r>
      <w:r w:rsidRPr="00035941">
        <w:rPr>
          <w:rStyle w:val="DavidMFRegular"/>
          <w:rFonts w:cs="David" w:hint="cs"/>
          <w:sz w:val="24"/>
          <w:szCs w:val="24"/>
          <w:rtl/>
        </w:rPr>
        <w:tab/>
      </w:r>
      <w:r w:rsidRPr="00035941">
        <w:rPr>
          <w:rStyle w:val="Times"/>
          <w:rFonts w:cs="David"/>
          <w:sz w:val="24"/>
          <w:szCs w:val="24"/>
        </w:rPr>
        <w:tab/>
        <w:t>16°</w:t>
      </w:r>
      <w:r w:rsidRPr="00035941">
        <w:rPr>
          <w:rFonts w:cs="David"/>
          <w:sz w:val="24"/>
          <w:szCs w:val="24"/>
          <w:rtl/>
        </w:rPr>
        <w:br/>
      </w:r>
      <w:r w:rsidRPr="00035941">
        <w:rPr>
          <w:rStyle w:val="Times"/>
          <w:rFonts w:cs="David"/>
          <w:sz w:val="24"/>
          <w:szCs w:val="24"/>
        </w:rPr>
        <w:tab/>
      </w:r>
      <w:r w:rsidRPr="00035941">
        <w:rPr>
          <w:rStyle w:val="Times"/>
          <w:rFonts w:cs="David"/>
          <w:sz w:val="24"/>
          <w:szCs w:val="24"/>
        </w:rPr>
        <w:tab/>
      </w:r>
    </w:p>
    <w:p w14:paraId="5AC455FC" w14:textId="77777777" w:rsidR="00E303E0" w:rsidRPr="00035941" w:rsidRDefault="00E303E0" w:rsidP="00E303E0">
      <w:pPr>
        <w:pStyle w:val="Sargel2"/>
        <w:rPr>
          <w:rStyle w:val="LTR"/>
          <w:rFonts w:cs="David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ַסבירו מדוע </w:t>
      </w:r>
      <w:r w:rsidRPr="00035941">
        <w:rPr>
          <w:rStyle w:val="Times-otiyot"/>
          <w:sz w:val="24"/>
          <w:szCs w:val="24"/>
        </w:rPr>
        <w:t>BD</w:t>
      </w:r>
      <w:r w:rsidRPr="00035941">
        <w:rPr>
          <w:rStyle w:val="LTR"/>
          <w:rFonts w:cs="David"/>
          <w:sz w:val="24"/>
          <w:szCs w:val="24"/>
        </w:rPr>
        <w:t xml:space="preserve"> </w:t>
      </w:r>
      <w:r w:rsidRPr="00035941">
        <w:rPr>
          <w:rStyle w:val="LTR"/>
          <w:rFonts w:ascii="Symbol" w:hAnsi="Symbol" w:cs="David"/>
          <w:sz w:val="24"/>
          <w:szCs w:val="24"/>
        </w:rPr>
        <w:sym w:font="Symbol" w:char="F05E"/>
      </w:r>
      <w:r w:rsidRPr="00035941">
        <w:rPr>
          <w:rStyle w:val="LTR"/>
          <w:rFonts w:cs="David"/>
          <w:sz w:val="24"/>
          <w:szCs w:val="24"/>
        </w:rPr>
        <w:t xml:space="preserve"> </w:t>
      </w:r>
      <w:r w:rsidRPr="00035941">
        <w:rPr>
          <w:rStyle w:val="Times-otiyot"/>
          <w:sz w:val="24"/>
          <w:szCs w:val="24"/>
        </w:rPr>
        <w:t>AC</w:t>
      </w:r>
      <w:r w:rsidRPr="00035941">
        <w:rPr>
          <w:rStyle w:val="LTR"/>
          <w:rFonts w:cs="David"/>
          <w:sz w:val="24"/>
          <w:szCs w:val="24"/>
        </w:rPr>
        <w:t xml:space="preserve"> </w:t>
      </w:r>
      <w:r w:rsidRPr="00035941">
        <w:rPr>
          <w:rStyle w:val="DavidMFORegular"/>
          <w:rFonts w:hint="cs"/>
          <w:sz w:val="24"/>
          <w:szCs w:val="24"/>
          <w:rtl/>
        </w:rPr>
        <w:t>:</w:t>
      </w:r>
    </w:p>
    <w:p w14:paraId="3923886D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3359C4F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5ABA4CF4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382706B5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4C390DF8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3D9B01F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1146649D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548E9C39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45</w:t>
      </w:r>
    </w:p>
    <w:p w14:paraId="7E0C1197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noProof/>
          <w:sz w:val="24"/>
          <w:szCs w:val="24"/>
        </w:rPr>
        <w:lastRenderedPageBreak/>
        <w:drawing>
          <wp:anchor distT="0" distB="0" distL="114300" distR="114300" simplePos="0" relativeHeight="251677696" behindDoc="1" locked="0" layoutInCell="1" allowOverlap="1" wp14:anchorId="67954965" wp14:editId="652D8E68">
            <wp:simplePos x="0" y="0"/>
            <wp:positionH relativeFrom="column">
              <wp:posOffset>15875</wp:posOffset>
            </wp:positionH>
            <wp:positionV relativeFrom="paragraph">
              <wp:posOffset>512445</wp:posOffset>
            </wp:positionV>
            <wp:extent cx="2343150" cy="1041400"/>
            <wp:effectExtent l="19050" t="0" r="0" b="0"/>
            <wp:wrapTight wrapText="bothSides">
              <wp:wrapPolygon edited="0">
                <wp:start x="7376" y="0"/>
                <wp:lineTo x="176" y="1976"/>
                <wp:lineTo x="-176" y="2371"/>
                <wp:lineTo x="-176" y="21337"/>
                <wp:lineTo x="21600" y="21337"/>
                <wp:lineTo x="21600" y="2371"/>
                <wp:lineTo x="20898" y="1976"/>
                <wp:lineTo x="11239" y="0"/>
                <wp:lineTo x="7376" y="0"/>
              </wp:wrapPolygon>
            </wp:wrapTight>
            <wp:docPr id="1481" name="תמונה 1481" descr="32-MAT-010-8A-SOF-q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1" descr="32-MAT-010-8A-SOF-q22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Fonts w:hint="cs"/>
          <w:sz w:val="24"/>
          <w:szCs w:val="24"/>
          <w:rtl/>
        </w:rPr>
        <w:t xml:space="preserve">רוכב אופניים רכב בעלייה מעפולה אל פסגת הר-תבור 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במהירות קבועה של </w:t>
      </w:r>
      <w:r w:rsidRPr="00035941">
        <w:rPr>
          <w:rStyle w:val="LTR"/>
          <w:rFonts w:cs="David"/>
          <w:sz w:val="24"/>
          <w:szCs w:val="24"/>
        </w:rPr>
        <w:t>12</w:t>
      </w:r>
      <w:r w:rsidRPr="00035941">
        <w:rPr>
          <w:rFonts w:hint="cs"/>
          <w:sz w:val="24"/>
          <w:szCs w:val="24"/>
          <w:rtl/>
        </w:rPr>
        <w:t xml:space="preserve"> קמ"ש. </w:t>
      </w:r>
    </w:p>
    <w:p w14:paraId="300BDAB9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כשירד מפסגת הר-תבור אל עפולה, הוא רכב </w:t>
      </w:r>
      <w:r w:rsidRPr="00035941">
        <w:rPr>
          <w:sz w:val="24"/>
          <w:szCs w:val="24"/>
          <w:rtl/>
        </w:rPr>
        <w:br/>
      </w:r>
      <w:r w:rsidRPr="00035941">
        <w:rPr>
          <w:rFonts w:hint="cs"/>
          <w:sz w:val="24"/>
          <w:szCs w:val="24"/>
          <w:rtl/>
        </w:rPr>
        <w:t xml:space="preserve">באותה הדרך במהירות קבועה של </w:t>
      </w:r>
      <w:r w:rsidRPr="00035941">
        <w:rPr>
          <w:rStyle w:val="LTR"/>
          <w:rFonts w:cs="David"/>
          <w:sz w:val="24"/>
          <w:szCs w:val="24"/>
        </w:rPr>
        <w:t>36</w:t>
      </w:r>
      <w:r w:rsidRPr="00035941">
        <w:rPr>
          <w:rFonts w:hint="cs"/>
          <w:sz w:val="24"/>
          <w:szCs w:val="24"/>
          <w:rtl/>
        </w:rPr>
        <w:t xml:space="preserve"> קמ"ש. </w:t>
      </w:r>
    </w:p>
    <w:p w14:paraId="51D2B144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בסך הכול, הלוך וחזור, הוא רכב שעתיים.</w:t>
      </w:r>
    </w:p>
    <w:p w14:paraId="1AE7512D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</w:p>
    <w:p w14:paraId="3721EC29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כמה זמן רכב רוכב האופניים מעפולה אל פסגת הר-תבור?  </w:t>
      </w:r>
    </w:p>
    <w:p w14:paraId="2B6DBF4E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הַציגו את דרך הפתרון:</w:t>
      </w:r>
    </w:p>
    <w:p w14:paraId="2C50E815" w14:textId="77777777" w:rsidR="00E303E0" w:rsidRPr="00035941" w:rsidRDefault="00E303E0" w:rsidP="00E303E0">
      <w:pPr>
        <w:pStyle w:val="Sargel1"/>
        <w:rPr>
          <w:rStyle w:val="Underline-0530gray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תשובה:</w:t>
      </w:r>
      <w:r w:rsidRPr="00035941">
        <w:rPr>
          <w:rFonts w:hint="cs"/>
          <w:color w:val="BFBFBF"/>
          <w:sz w:val="24"/>
          <w:szCs w:val="24"/>
          <w:u w:val="single"/>
          <w:rtl/>
        </w:rPr>
        <w:t xml:space="preserve">                            </w:t>
      </w:r>
    </w:p>
    <w:p w14:paraId="36E431D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6B57DDA3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46</w:t>
      </w:r>
    </w:p>
    <w:p w14:paraId="24DEB7B1" w14:textId="77777777" w:rsidR="00E303E0" w:rsidRPr="00035941" w:rsidRDefault="00E303E0" w:rsidP="00E303E0">
      <w:pPr>
        <w:pStyle w:val="Sargel1"/>
        <w:rPr>
          <w:rFonts w:ascii="Times-Roman" w:hAnsi="Times-Roman"/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נתונים שני משולשים חופפים:  </w:t>
      </w:r>
      <w:r w:rsidRPr="00035941">
        <w:rPr>
          <w:rStyle w:val="Times-otiyot"/>
          <w:sz w:val="24"/>
          <w:szCs w:val="24"/>
          <w:rtl/>
        </w:rPr>
        <w:t>CDE</w:t>
      </w:r>
      <w:r w:rsidRPr="00035941">
        <w:rPr>
          <w:rFonts w:ascii="Symbol" w:hAnsi="Symbol"/>
          <w:sz w:val="24"/>
          <w:szCs w:val="24"/>
          <w:rtl/>
        </w:rPr>
        <w:t>∆</w:t>
      </w:r>
      <w:r w:rsidRPr="00035941">
        <w:rPr>
          <w:rStyle w:val="Times"/>
          <w:sz w:val="24"/>
          <w:szCs w:val="24"/>
          <w:rtl/>
        </w:rPr>
        <w:t xml:space="preserve"> </w:t>
      </w:r>
      <w:r w:rsidRPr="00035941">
        <w:rPr>
          <w:rStyle w:val="Times"/>
          <w:rFonts w:ascii="Sylfaen" w:hAnsi="Sylfaen"/>
          <w:sz w:val="24"/>
          <w:szCs w:val="24"/>
          <w:rtl/>
        </w:rPr>
        <w:t xml:space="preserve"> </w:t>
      </w:r>
      <w:r w:rsidRPr="00035941">
        <w:rPr>
          <w:rStyle w:val="Times"/>
          <w:rFonts w:ascii="Symbol" w:hAnsi="Symbol"/>
          <w:sz w:val="24"/>
          <w:szCs w:val="24"/>
        </w:rPr>
        <w:sym w:font="Symbol" w:char="F020"/>
      </w:r>
      <w:r w:rsidRPr="00035941">
        <w:rPr>
          <w:rStyle w:val="Times"/>
          <w:rFonts w:ascii="Symbol" w:hAnsi="Symbol"/>
          <w:sz w:val="24"/>
          <w:szCs w:val="24"/>
        </w:rPr>
        <w:sym w:font="Symbol" w:char="F040"/>
      </w:r>
      <w:r w:rsidRPr="00035941">
        <w:rPr>
          <w:rStyle w:val="Times"/>
          <w:sz w:val="24"/>
          <w:szCs w:val="24"/>
          <w:rtl/>
        </w:rPr>
        <w:t xml:space="preserve"> </w:t>
      </w:r>
      <w:r w:rsidRPr="00035941">
        <w:rPr>
          <w:rStyle w:val="Times-otiyot"/>
          <w:sz w:val="24"/>
          <w:szCs w:val="24"/>
          <w:rtl/>
        </w:rPr>
        <w:t>ABE</w:t>
      </w:r>
      <w:r w:rsidRPr="00035941">
        <w:rPr>
          <w:rFonts w:ascii="Symbol" w:hAnsi="Symbol"/>
          <w:sz w:val="24"/>
          <w:szCs w:val="24"/>
          <w:rtl/>
        </w:rPr>
        <w:t>∆</w:t>
      </w:r>
    </w:p>
    <w:p w14:paraId="0F39D659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1FBD1DD3" wp14:editId="352DECAA">
            <wp:simplePos x="0" y="0"/>
            <wp:positionH relativeFrom="column">
              <wp:posOffset>-195580</wp:posOffset>
            </wp:positionH>
            <wp:positionV relativeFrom="paragraph">
              <wp:posOffset>93980</wp:posOffset>
            </wp:positionV>
            <wp:extent cx="4006850" cy="2419350"/>
            <wp:effectExtent l="19050" t="0" r="0" b="0"/>
            <wp:wrapSquare wrapText="bothSides"/>
            <wp:docPr id="1482" name="תמונה 1482" descr="32-MAT-010-8A-SOF-q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 descr="32-MAT-010-8A-SOF-q23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685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Fonts w:hint="cs"/>
          <w:sz w:val="24"/>
          <w:szCs w:val="24"/>
          <w:rtl/>
        </w:rPr>
        <w:t>הִצמידו את המשולשים זה לזה, כפי שמתואר בסרטוט.</w:t>
      </w:r>
    </w:p>
    <w:p w14:paraId="38E0CE07" w14:textId="77777777" w:rsidR="00E303E0" w:rsidRPr="00035941" w:rsidRDefault="00E303E0" w:rsidP="00E303E0">
      <w:pPr>
        <w:pStyle w:val="Sargel1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 xml:space="preserve">נתון: </w:t>
      </w:r>
    </w:p>
    <w:p w14:paraId="234CB724" w14:textId="77777777" w:rsidR="00E303E0" w:rsidRPr="00035941" w:rsidRDefault="00E303E0" w:rsidP="00E303E0">
      <w:pPr>
        <w:pStyle w:val="Sargel1"/>
        <w:rPr>
          <w:rFonts w:ascii="Calibri" w:hAnsi="Calibri"/>
          <w:sz w:val="24"/>
          <w:szCs w:val="24"/>
          <w:rtl/>
        </w:rPr>
      </w:pPr>
      <w:r w:rsidRPr="00035941">
        <w:rPr>
          <w:rFonts w:ascii="Times New Roman" w:hAnsi="Times New Roman"/>
          <w:sz w:val="24"/>
          <w:szCs w:val="24"/>
        </w:rPr>
        <w:t>3</w:t>
      </w:r>
      <w:r w:rsidRPr="00035941">
        <w:rPr>
          <w:rFonts w:ascii="Calibri" w:hAnsi="Calibri" w:hint="cs"/>
          <w:sz w:val="24"/>
          <w:szCs w:val="24"/>
          <w:rtl/>
        </w:rPr>
        <w:t xml:space="preserve"> ס"מ </w:t>
      </w:r>
      <w:r w:rsidRPr="00035941">
        <w:rPr>
          <w:rFonts w:ascii="Times New Roman" w:hAnsi="Times New Roman"/>
          <w:sz w:val="24"/>
          <w:szCs w:val="24"/>
        </w:rPr>
        <w:t>=</w:t>
      </w:r>
      <w:r w:rsidRPr="00035941">
        <w:rPr>
          <w:rFonts w:ascii="Times New Roman" w:hAnsi="Times New Roman"/>
          <w:sz w:val="24"/>
          <w:szCs w:val="24"/>
          <w:rtl/>
        </w:rPr>
        <w:t xml:space="preserve"> </w:t>
      </w:r>
      <w:r w:rsidRPr="00035941">
        <w:rPr>
          <w:rFonts w:ascii="Times New Roman" w:hAnsi="Times New Roman"/>
          <w:sz w:val="24"/>
          <w:szCs w:val="24"/>
        </w:rPr>
        <w:t>BE</w:t>
      </w:r>
    </w:p>
    <w:p w14:paraId="511A9653" w14:textId="77777777" w:rsidR="00E303E0" w:rsidRPr="00035941" w:rsidRDefault="00E303E0" w:rsidP="00E303E0">
      <w:pPr>
        <w:pStyle w:val="Sargel1"/>
        <w:rPr>
          <w:rFonts w:ascii="Calibri" w:hAnsi="Calibri"/>
          <w:sz w:val="24"/>
          <w:szCs w:val="24"/>
          <w:rtl/>
        </w:rPr>
      </w:pPr>
      <w:r w:rsidRPr="00035941">
        <w:rPr>
          <w:rFonts w:ascii="Times New Roman" w:hAnsi="Times New Roman" w:hint="cs"/>
          <w:sz w:val="24"/>
          <w:szCs w:val="24"/>
          <w:rtl/>
        </w:rPr>
        <w:t>4</w:t>
      </w:r>
      <w:r w:rsidRPr="00035941">
        <w:rPr>
          <w:rFonts w:ascii="Calibri" w:hAnsi="Calibri" w:hint="cs"/>
          <w:sz w:val="24"/>
          <w:szCs w:val="24"/>
          <w:rtl/>
        </w:rPr>
        <w:t xml:space="preserve"> ס"מ </w:t>
      </w:r>
      <w:r w:rsidRPr="00035941">
        <w:rPr>
          <w:rFonts w:ascii="Times New Roman" w:hAnsi="Times New Roman"/>
          <w:sz w:val="24"/>
          <w:szCs w:val="24"/>
        </w:rPr>
        <w:t>=</w:t>
      </w:r>
      <w:r w:rsidRPr="00035941">
        <w:rPr>
          <w:rFonts w:ascii="Times New Roman" w:hAnsi="Times New Roman"/>
          <w:sz w:val="24"/>
          <w:szCs w:val="24"/>
          <w:rtl/>
        </w:rPr>
        <w:t xml:space="preserve"> </w:t>
      </w:r>
      <w:r w:rsidRPr="00035941">
        <w:rPr>
          <w:rFonts w:ascii="Times New Roman" w:hAnsi="Times New Roman" w:hint="cs"/>
          <w:sz w:val="24"/>
          <w:szCs w:val="24"/>
        </w:rPr>
        <w:t>A</w:t>
      </w:r>
      <w:r w:rsidRPr="00035941">
        <w:rPr>
          <w:rFonts w:ascii="Times New Roman" w:hAnsi="Times New Roman"/>
          <w:sz w:val="24"/>
          <w:szCs w:val="24"/>
        </w:rPr>
        <w:t>E</w:t>
      </w:r>
    </w:p>
    <w:p w14:paraId="0405DB7A" w14:textId="77777777" w:rsidR="00E303E0" w:rsidRPr="00035941" w:rsidRDefault="00E303E0" w:rsidP="00E303E0">
      <w:pPr>
        <w:pStyle w:val="Sargel1"/>
        <w:rPr>
          <w:rFonts w:ascii="Calibri" w:hAnsi="Calibri"/>
          <w:sz w:val="24"/>
          <w:szCs w:val="24"/>
          <w:rtl/>
        </w:rPr>
      </w:pPr>
      <w:r w:rsidRPr="00035941">
        <w:rPr>
          <w:rFonts w:ascii="Times New Roman" w:hAnsi="Times New Roman" w:hint="cs"/>
          <w:sz w:val="24"/>
          <w:szCs w:val="24"/>
          <w:rtl/>
        </w:rPr>
        <w:t>5</w:t>
      </w:r>
      <w:r w:rsidRPr="00035941">
        <w:rPr>
          <w:rFonts w:ascii="Calibri" w:hAnsi="Calibri" w:hint="cs"/>
          <w:sz w:val="24"/>
          <w:szCs w:val="24"/>
          <w:rtl/>
        </w:rPr>
        <w:t xml:space="preserve"> ס"מ </w:t>
      </w:r>
      <w:r w:rsidRPr="00035941">
        <w:rPr>
          <w:rFonts w:ascii="Times New Roman" w:hAnsi="Times New Roman"/>
          <w:sz w:val="24"/>
          <w:szCs w:val="24"/>
        </w:rPr>
        <w:t>=</w:t>
      </w:r>
      <w:r w:rsidRPr="00035941">
        <w:rPr>
          <w:rFonts w:ascii="Times New Roman" w:hAnsi="Times New Roman"/>
          <w:sz w:val="24"/>
          <w:szCs w:val="24"/>
          <w:rtl/>
        </w:rPr>
        <w:t xml:space="preserve"> </w:t>
      </w:r>
      <w:r w:rsidRPr="00035941">
        <w:rPr>
          <w:rFonts w:ascii="Times New Roman" w:hAnsi="Times New Roman" w:hint="cs"/>
          <w:sz w:val="24"/>
          <w:szCs w:val="24"/>
        </w:rPr>
        <w:t>AB</w:t>
      </w:r>
    </w:p>
    <w:p w14:paraId="6FC18B51" w14:textId="77777777" w:rsidR="00E303E0" w:rsidRPr="00035941" w:rsidRDefault="00E303E0" w:rsidP="00E303E0">
      <w:pPr>
        <w:pStyle w:val="centerautomatdavidMFbold"/>
        <w:rPr>
          <w:rFonts w:cs="David"/>
          <w:rtl/>
        </w:rPr>
      </w:pPr>
    </w:p>
    <w:p w14:paraId="6F0AA4E0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0664085C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חַשבו את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היקף</w:t>
      </w:r>
      <w:r w:rsidRPr="00035941">
        <w:rPr>
          <w:rFonts w:hint="cs"/>
          <w:sz w:val="24"/>
          <w:szCs w:val="24"/>
          <w:rtl/>
        </w:rPr>
        <w:t xml:space="preserve"> המרובע </w:t>
      </w:r>
      <w:r w:rsidRPr="00035941">
        <w:rPr>
          <w:rStyle w:val="Times-otiyot"/>
          <w:sz w:val="24"/>
          <w:szCs w:val="24"/>
        </w:rPr>
        <w:t>ABCD</w:t>
      </w:r>
      <w:r w:rsidRPr="00035941">
        <w:rPr>
          <w:rFonts w:hint="cs"/>
          <w:sz w:val="24"/>
          <w:szCs w:val="24"/>
          <w:rtl/>
        </w:rPr>
        <w:t xml:space="preserve"> (המרובע המודגש בסרטוט).</w:t>
      </w:r>
    </w:p>
    <w:p w14:paraId="46A162F3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הַציגו את דרך החישוב:</w:t>
      </w:r>
    </w:p>
    <w:p w14:paraId="385DE097" w14:textId="77777777" w:rsidR="00E303E0" w:rsidRPr="00035941" w:rsidRDefault="00E303E0" w:rsidP="00E303E0">
      <w:pPr>
        <w:pStyle w:val="Sargel2"/>
        <w:rPr>
          <w:rStyle w:val="Underline-0530gray"/>
          <w:sz w:val="24"/>
          <w:szCs w:val="24"/>
          <w:rtl/>
        </w:rPr>
      </w:pP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תשובה</w:t>
      </w:r>
      <w:r w:rsidRPr="00035941">
        <w:rPr>
          <w:rStyle w:val="DavidMFORegular"/>
          <w:rFonts w:hint="cs"/>
          <w:sz w:val="24"/>
          <w:szCs w:val="24"/>
          <w:rtl/>
        </w:rPr>
        <w:t>:</w:t>
      </w:r>
      <w:r w:rsidRPr="00035941">
        <w:rPr>
          <w:rFonts w:hint="cs"/>
          <w:color w:val="BFBFBF"/>
          <w:sz w:val="24"/>
          <w:szCs w:val="24"/>
          <w:u w:val="single"/>
          <w:rtl/>
        </w:rPr>
        <w:t xml:space="preserve">                            </w:t>
      </w:r>
      <w:r w:rsidRPr="00035941">
        <w:rPr>
          <w:rStyle w:val="Underline-0530gray"/>
          <w:rFonts w:hint="cs"/>
          <w:sz w:val="24"/>
          <w:szCs w:val="24"/>
          <w:rtl/>
        </w:rPr>
        <w:t>ס"מ</w:t>
      </w:r>
    </w:p>
    <w:p w14:paraId="047DD24E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חַשבו את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שטח</w:t>
      </w:r>
      <w:r w:rsidRPr="00035941">
        <w:rPr>
          <w:rFonts w:hint="cs"/>
          <w:sz w:val="24"/>
          <w:szCs w:val="24"/>
          <w:rtl/>
        </w:rPr>
        <w:t xml:space="preserve"> המרובע </w:t>
      </w:r>
      <w:r w:rsidRPr="00035941">
        <w:rPr>
          <w:rStyle w:val="Times-otiyot"/>
          <w:sz w:val="24"/>
          <w:szCs w:val="24"/>
        </w:rPr>
        <w:t>ABCD</w:t>
      </w:r>
      <w:r w:rsidRPr="00035941">
        <w:rPr>
          <w:rFonts w:hint="cs"/>
          <w:sz w:val="24"/>
          <w:szCs w:val="24"/>
          <w:rtl/>
        </w:rPr>
        <w:t xml:space="preserve"> (המרובע המודגש בסרטוט).</w:t>
      </w:r>
    </w:p>
    <w:p w14:paraId="69F9BED1" w14:textId="77777777" w:rsidR="00E303E0" w:rsidRPr="00035941" w:rsidRDefault="00E303E0" w:rsidP="00E303E0">
      <w:pPr>
        <w:pStyle w:val="Sargel2"/>
        <w:rPr>
          <w:rStyle w:val="Underline-0530gray"/>
          <w:sz w:val="24"/>
          <w:szCs w:val="24"/>
          <w:rtl/>
        </w:rPr>
      </w:pP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תשובה</w:t>
      </w:r>
      <w:r w:rsidRPr="00035941">
        <w:rPr>
          <w:rStyle w:val="DavidMFORegular"/>
          <w:rFonts w:hint="cs"/>
          <w:sz w:val="24"/>
          <w:szCs w:val="24"/>
          <w:rtl/>
        </w:rPr>
        <w:t>:</w:t>
      </w:r>
      <w:r w:rsidRPr="00035941">
        <w:rPr>
          <w:rFonts w:hint="cs"/>
          <w:color w:val="BFBFBF"/>
          <w:sz w:val="24"/>
          <w:szCs w:val="24"/>
          <w:u w:val="single"/>
          <w:rtl/>
        </w:rPr>
        <w:t xml:space="preserve">                            </w:t>
      </w:r>
      <w:r w:rsidRPr="00035941">
        <w:rPr>
          <w:rStyle w:val="Underline-0530gray"/>
          <w:rFonts w:hint="cs"/>
          <w:sz w:val="24"/>
          <w:szCs w:val="24"/>
          <w:rtl/>
        </w:rPr>
        <w:t>סמ"ר</w:t>
      </w:r>
    </w:p>
    <w:p w14:paraId="2D1A58E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66D07A5D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66F33EB0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1CB8DE46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B33F253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12E4649F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שאלה 47</w:t>
      </w:r>
    </w:p>
    <w:p w14:paraId="5EF4F503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Fonts w:hint="cs"/>
          <w:sz w:val="24"/>
          <w:szCs w:val="24"/>
          <w:rtl/>
        </w:rPr>
        <w:t>א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pacing w:val="-3"/>
          <w:w w:val="99"/>
          <w:sz w:val="24"/>
          <w:szCs w:val="24"/>
          <w:rtl/>
        </w:rPr>
        <w:t xml:space="preserve">הַשלימו מספר במשבצת כך </w:t>
      </w:r>
      <w:r w:rsidRPr="00035941">
        <w:rPr>
          <w:rStyle w:val="DavidMFObold"/>
          <w:rFonts w:hint="cs"/>
          <w:spacing w:val="-3"/>
          <w:w w:val="99"/>
          <w:sz w:val="24"/>
          <w:szCs w:val="24"/>
          <w:rtl/>
          <w:lang w:bidi="he-IL"/>
        </w:rPr>
        <w:t>שכל מספר</w:t>
      </w:r>
      <w:r w:rsidRPr="00035941">
        <w:rPr>
          <w:rFonts w:hint="cs"/>
          <w:spacing w:val="-3"/>
          <w:w w:val="99"/>
          <w:sz w:val="24"/>
          <w:szCs w:val="24"/>
          <w:rtl/>
        </w:rPr>
        <w:t xml:space="preserve"> שנציב עבור </w:t>
      </w:r>
      <w:r w:rsidRPr="00035941">
        <w:rPr>
          <w:rStyle w:val="LTR"/>
          <w:rFonts w:cs="David"/>
          <w:spacing w:val="-3"/>
          <w:w w:val="99"/>
          <w:sz w:val="24"/>
          <w:szCs w:val="24"/>
        </w:rPr>
        <w:t>x</w:t>
      </w:r>
      <w:r w:rsidRPr="00035941">
        <w:rPr>
          <w:rFonts w:hint="cs"/>
          <w:spacing w:val="-3"/>
          <w:w w:val="99"/>
          <w:sz w:val="24"/>
          <w:szCs w:val="24"/>
          <w:rtl/>
        </w:rPr>
        <w:t xml:space="preserve"> יהיה פתרון</w:t>
      </w:r>
      <w:r w:rsidRPr="00035941">
        <w:rPr>
          <w:spacing w:val="-3"/>
          <w:w w:val="99"/>
          <w:sz w:val="24"/>
          <w:szCs w:val="24"/>
          <w:rtl/>
        </w:rPr>
        <w:br/>
      </w:r>
      <w:r w:rsidRPr="00035941">
        <w:rPr>
          <w:rFonts w:hint="cs"/>
          <w:spacing w:val="-3"/>
          <w:w w:val="99"/>
          <w:sz w:val="24"/>
          <w:szCs w:val="24"/>
          <w:rtl/>
        </w:rPr>
        <w:lastRenderedPageBreak/>
        <w:t>של המשוואה.</w:t>
      </w:r>
    </w:p>
    <w:p w14:paraId="76685857" w14:textId="77777777" w:rsidR="00E303E0" w:rsidRPr="00035941" w:rsidRDefault="00E303E0" w:rsidP="00E303E0">
      <w:pPr>
        <w:pStyle w:val="centerautomatdavidMFbold"/>
        <w:rPr>
          <w:rStyle w:val="LTR"/>
          <w:rFonts w:cs="David"/>
          <w:b w:val="0"/>
          <w:bCs w:val="0"/>
          <w:sz w:val="24"/>
          <w:szCs w:val="24"/>
          <w:rtl/>
        </w:rPr>
      </w:pPr>
    </w:p>
    <w:p w14:paraId="1C120329" w14:textId="77777777" w:rsidR="00E303E0" w:rsidRPr="00035941" w:rsidRDefault="00E303E0" w:rsidP="00E303E0">
      <w:pPr>
        <w:pStyle w:val="centerautomatdavidMFbold"/>
        <w:rPr>
          <w:rStyle w:val="LTR"/>
          <w:rFonts w:cs="David"/>
          <w:b w:val="0"/>
          <w:bCs w:val="0"/>
          <w:sz w:val="24"/>
          <w:szCs w:val="24"/>
          <w:rtl/>
        </w:rPr>
      </w:pPr>
      <w:r w:rsidRPr="00035941">
        <w:rPr>
          <w:rStyle w:val="LTR"/>
          <w:rFonts w:cs="David"/>
          <w:b w:val="0"/>
          <w:bCs w:val="0"/>
          <w:sz w:val="24"/>
          <w:szCs w:val="24"/>
        </w:rPr>
        <w:t>= 7(x + 1)</w:t>
      </w:r>
      <w:r w:rsidRPr="00035941">
        <w:rPr>
          <w:rStyle w:val="LTR"/>
          <w:rFonts w:cs="David" w:hint="cs"/>
          <w:b w:val="0"/>
          <w:bCs w:val="0"/>
          <w:sz w:val="24"/>
          <w:szCs w:val="24"/>
          <w:rtl/>
        </w:rPr>
        <w:t xml:space="preserve"> </w:t>
      </w:r>
      <w:r>
        <w:rPr>
          <w:rStyle w:val="LTR"/>
          <w:rFonts w:cs="David"/>
          <w:b w:val="0"/>
          <w:bCs w:val="0"/>
          <w:noProof/>
          <w:sz w:val="24"/>
          <w:szCs w:val="24"/>
          <w:lang w:val="en-US"/>
        </w:rPr>
        <mc:AlternateContent>
          <mc:Choice Requires="wps">
            <w:drawing>
              <wp:inline distT="0" distB="0" distL="0" distR="0" wp14:anchorId="3DDCF466" wp14:editId="6098C133">
                <wp:extent cx="513080" cy="234950"/>
                <wp:effectExtent l="12065" t="13970" r="8255" b="8255"/>
                <wp:docPr id="3" name="מלבן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513080" cy="234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3468D0F" id="מלבן 3" o:spid="_x0000_s1026" style="width:40.4pt;height:18.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">
                <w10:wrap anchorx="page"/>
                <w10:anchorlock/>
              </v:rect>
            </w:pict>
          </mc:Fallback>
        </mc:AlternateContent>
      </w:r>
      <w:r w:rsidRPr="00035941">
        <w:rPr>
          <w:rStyle w:val="LTR"/>
          <w:rFonts w:cs="David"/>
          <w:b w:val="0"/>
          <w:bCs w:val="0"/>
          <w:sz w:val="24"/>
          <w:szCs w:val="24"/>
        </w:rPr>
        <w:t xml:space="preserve">7x + </w:t>
      </w:r>
    </w:p>
    <w:p w14:paraId="7A0FF19D" w14:textId="77777777" w:rsidR="00E303E0" w:rsidRPr="00035941" w:rsidRDefault="00E303E0" w:rsidP="00E303E0">
      <w:pPr>
        <w:pStyle w:val="centerautomatdavidMFbold"/>
        <w:rPr>
          <w:rStyle w:val="LTR"/>
          <w:rFonts w:cs="David"/>
          <w:b w:val="0"/>
          <w:bCs w:val="0"/>
          <w:sz w:val="24"/>
          <w:szCs w:val="24"/>
          <w:rtl/>
        </w:rPr>
      </w:pPr>
    </w:p>
    <w:p w14:paraId="50B51D4E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</w:p>
    <w:p w14:paraId="4F320A2F" w14:textId="77777777" w:rsidR="00E303E0" w:rsidRPr="00035941" w:rsidRDefault="00E303E0" w:rsidP="00E303E0">
      <w:pPr>
        <w:pStyle w:val="Sargel2"/>
        <w:rPr>
          <w:rStyle w:val="LTR"/>
          <w:rFonts w:cs="David"/>
          <w:sz w:val="24"/>
          <w:szCs w:val="24"/>
        </w:rPr>
      </w:pPr>
      <w:r w:rsidRPr="00035941">
        <w:rPr>
          <w:rFonts w:hint="cs"/>
          <w:sz w:val="24"/>
          <w:szCs w:val="24"/>
          <w:rtl/>
        </w:rPr>
        <w:t>ב.</w:t>
      </w: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 xml:space="preserve">למשוואה שלפניכם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אין פתרון</w:t>
      </w:r>
      <w:r w:rsidRPr="00035941">
        <w:rPr>
          <w:rFonts w:hint="cs"/>
          <w:sz w:val="24"/>
          <w:szCs w:val="24"/>
          <w:rtl/>
        </w:rPr>
        <w:t>.</w:t>
      </w:r>
      <w:r w:rsidRPr="00035941">
        <w:rPr>
          <w:sz w:val="24"/>
          <w:szCs w:val="24"/>
          <w:rtl/>
        </w:rPr>
        <w:tab/>
      </w:r>
      <w:r w:rsidRPr="00035941">
        <w:rPr>
          <w:rStyle w:val="LTR"/>
          <w:rFonts w:cs="David"/>
          <w:sz w:val="24"/>
          <w:szCs w:val="24"/>
        </w:rPr>
        <w:t>7x = 7(x + 1)</w:t>
      </w:r>
    </w:p>
    <w:p w14:paraId="4DBD868A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035941">
        <w:rPr>
          <w:rStyle w:val="LTR"/>
          <w:rFonts w:cs="David"/>
          <w:sz w:val="24"/>
          <w:szCs w:val="24"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ניר</w:t>
      </w:r>
      <w:r w:rsidRPr="00035941">
        <w:rPr>
          <w:rStyle w:val="DavidMFORegular"/>
          <w:rFonts w:hint="cs"/>
          <w:sz w:val="24"/>
          <w:szCs w:val="24"/>
          <w:rtl/>
        </w:rPr>
        <w:t xml:space="preserve">, 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רחל והדר נימקו מדוע למשוואה </w:t>
      </w:r>
      <w:r w:rsidRPr="00035941">
        <w:rPr>
          <w:rStyle w:val="DavidMFObold"/>
          <w:rFonts w:hint="cs"/>
          <w:sz w:val="24"/>
          <w:szCs w:val="24"/>
          <w:rtl/>
          <w:lang w:bidi="he-IL"/>
        </w:rPr>
        <w:t>אין פתרון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7ADF3153" w14:textId="77777777" w:rsidR="00E303E0" w:rsidRPr="00035941" w:rsidRDefault="00E303E0" w:rsidP="00E303E0">
      <w:pPr>
        <w:pStyle w:val="Sargel2-shuratsheela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סַמנו ליד כל נימוק אם הוא נכון או לא נכון</w:t>
      </w:r>
      <w:r w:rsidRPr="00035941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5F742B25" w14:textId="77777777" w:rsidR="00E303E0" w:rsidRPr="00035941" w:rsidRDefault="00E303E0" w:rsidP="00E303E0">
      <w:pPr>
        <w:pStyle w:val="Sargel2-shuratsheela"/>
        <w:rPr>
          <w:rStyle w:val="DavidMFORegular"/>
          <w:sz w:val="24"/>
          <w:szCs w:val="24"/>
          <w:rtl/>
        </w:rPr>
      </w:pPr>
    </w:p>
    <w:tbl>
      <w:tblPr>
        <w:bidiVisual/>
        <w:tblW w:w="0" w:type="auto"/>
        <w:jc w:val="right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92"/>
        <w:gridCol w:w="1023"/>
        <w:gridCol w:w="4353"/>
        <w:gridCol w:w="1681"/>
      </w:tblGrid>
      <w:tr w:rsidR="00E303E0" w:rsidRPr="00035941" w14:paraId="2ED2F3DC" w14:textId="77777777" w:rsidTr="00B92F0B">
        <w:trPr>
          <w:trHeight w:val="60"/>
          <w:jc w:val="right"/>
        </w:trPr>
        <w:tc>
          <w:tcPr>
            <w:tcW w:w="5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shd w:val="clear" w:color="auto" w:fill="BFBFBF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06A81D29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  <w:rtl/>
              </w:rPr>
            </w:pP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7A7364E3" w14:textId="77777777" w:rsidR="00E303E0" w:rsidRPr="00035941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43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37F2651B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>נימוק</w:t>
            </w:r>
          </w:p>
        </w:tc>
        <w:tc>
          <w:tcPr>
            <w:tcW w:w="1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691D9466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 xml:space="preserve">נכון </w:t>
            </w: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</w:rPr>
              <w:t xml:space="preserve">/ </w:t>
            </w:r>
            <w:r w:rsidRPr="00035941">
              <w:rPr>
                <w:rStyle w:val="DavidMFORegular"/>
                <w:rFonts w:ascii="DavidMFOBold" w:hAnsi="DavidMFOBold" w:hint="cs"/>
                <w:b/>
                <w:bCs/>
                <w:sz w:val="24"/>
                <w:szCs w:val="24"/>
                <w:rtl/>
                <w:lang w:bidi="he-IL"/>
              </w:rPr>
              <w:t xml:space="preserve">לא נכון </w:t>
            </w:r>
          </w:p>
        </w:tc>
      </w:tr>
      <w:tr w:rsidR="00E303E0" w:rsidRPr="00035941" w14:paraId="7679ED9A" w14:textId="77777777" w:rsidTr="00B92F0B">
        <w:trPr>
          <w:trHeight w:val="1927"/>
          <w:jc w:val="right"/>
        </w:trPr>
        <w:tc>
          <w:tcPr>
            <w:tcW w:w="5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13" w:type="dxa"/>
              <w:right w:w="80" w:type="dxa"/>
            </w:tcMar>
            <w:vAlign w:val="center"/>
          </w:tcPr>
          <w:p w14:paraId="6DE1FA7D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>1.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13" w:type="dxa"/>
              <w:right w:w="80" w:type="dxa"/>
            </w:tcMar>
            <w:vAlign w:val="center"/>
          </w:tcPr>
          <w:p w14:paraId="115376C3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ניר</w:t>
            </w:r>
          </w:p>
        </w:tc>
        <w:tc>
          <w:tcPr>
            <w:tcW w:w="43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70" w:type="dxa"/>
              <w:right w:w="80" w:type="dxa"/>
            </w:tcMar>
            <w:vAlign w:val="center"/>
          </w:tcPr>
          <w:p w14:paraId="49FFD94D" w14:textId="77777777" w:rsidR="00E303E0" w:rsidRPr="00035941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חילקתי את שני אגפי המשוואה ב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 xml:space="preserve">- </w:t>
            </w:r>
            <w:r w:rsidRPr="00035941">
              <w:rPr>
                <w:rStyle w:val="LTR"/>
                <w:rFonts w:cs="David"/>
                <w:sz w:val="24"/>
                <w:szCs w:val="24"/>
              </w:rPr>
              <w:t>7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 וקיבלתי </w:t>
            </w:r>
            <w:r w:rsidRPr="00035941">
              <w:rPr>
                <w:rStyle w:val="LTR"/>
                <w:rFonts w:cs="David"/>
                <w:sz w:val="24"/>
                <w:szCs w:val="24"/>
              </w:rPr>
              <w:t>x = x + 1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 xml:space="preserve"> , 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אך לא ייתכן שמספר שווה למספר הגדול ממנו ב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 xml:space="preserve">- </w:t>
            </w:r>
            <w:r w:rsidRPr="00035941">
              <w:rPr>
                <w:rStyle w:val="LTR"/>
                <w:rFonts w:cs="David"/>
                <w:sz w:val="24"/>
                <w:szCs w:val="24"/>
              </w:rPr>
              <w:t>1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 xml:space="preserve"> , 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ולכן אין פתרון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 xml:space="preserve">. </w:t>
            </w:r>
          </w:p>
        </w:tc>
        <w:tc>
          <w:tcPr>
            <w:tcW w:w="1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13" w:type="dxa"/>
              <w:right w:w="80" w:type="dxa"/>
            </w:tcMar>
            <w:vAlign w:val="center"/>
          </w:tcPr>
          <w:p w14:paraId="77403D3B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נכון 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 xml:space="preserve">/ 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לא נכון</w:t>
            </w:r>
          </w:p>
        </w:tc>
      </w:tr>
      <w:tr w:rsidR="00E303E0" w:rsidRPr="00035941" w14:paraId="2B07053F" w14:textId="77777777" w:rsidTr="00B92F0B">
        <w:trPr>
          <w:trHeight w:val="1927"/>
          <w:jc w:val="right"/>
        </w:trPr>
        <w:tc>
          <w:tcPr>
            <w:tcW w:w="5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13" w:type="dxa"/>
              <w:right w:w="80" w:type="dxa"/>
            </w:tcMar>
            <w:vAlign w:val="center"/>
          </w:tcPr>
          <w:p w14:paraId="3E9D1FD0" w14:textId="77777777" w:rsidR="00E303E0" w:rsidRPr="00035941" w:rsidRDefault="00E303E0" w:rsidP="00B92F0B">
            <w:pPr>
              <w:pStyle w:val="mirkozautomati"/>
              <w:rPr>
                <w:rFonts w:cs="David"/>
                <w:rtl/>
              </w:rPr>
            </w:pP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</w:rPr>
              <w:t>2.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13" w:type="dxa"/>
              <w:right w:w="80" w:type="dxa"/>
            </w:tcMar>
            <w:vAlign w:val="center"/>
          </w:tcPr>
          <w:p w14:paraId="2CDA3393" w14:textId="77777777" w:rsidR="00E303E0" w:rsidRPr="00035941" w:rsidRDefault="00E303E0" w:rsidP="00B92F0B">
            <w:pPr>
              <w:pStyle w:val="mirkozautomati"/>
              <w:rPr>
                <w:rFonts w:cs="David"/>
                <w:rtl/>
              </w:rPr>
            </w:pP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>רחל</w:t>
            </w:r>
          </w:p>
        </w:tc>
        <w:tc>
          <w:tcPr>
            <w:tcW w:w="43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70" w:type="dxa"/>
              <w:right w:w="80" w:type="dxa"/>
            </w:tcMar>
            <w:vAlign w:val="center"/>
          </w:tcPr>
          <w:p w14:paraId="49F94D0B" w14:textId="77777777" w:rsidR="00E303E0" w:rsidRPr="00035941" w:rsidRDefault="00E303E0" w:rsidP="00B92F0B">
            <w:pPr>
              <w:pStyle w:val="mirkozautomati"/>
              <w:jc w:val="left"/>
              <w:rPr>
                <w:rFonts w:cs="David"/>
                <w:rtl/>
              </w:rPr>
            </w:pP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>פתחתי סוגריים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</w:rPr>
              <w:t xml:space="preserve">, 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 xml:space="preserve">המשכתי לפתור את </w:t>
            </w:r>
            <w:r w:rsidRPr="00035941">
              <w:rPr>
                <w:rStyle w:val="DavidMFORegular"/>
                <w:b w:val="0"/>
                <w:bCs w:val="0"/>
                <w:rtl/>
              </w:rPr>
              <w:br/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 xml:space="preserve">המשוואה וקיבלתי </w:t>
            </w:r>
            <w:r w:rsidRPr="00035941">
              <w:rPr>
                <w:rStyle w:val="Times"/>
                <w:rFonts w:cs="David"/>
                <w:b w:val="0"/>
                <w:bCs w:val="0"/>
              </w:rPr>
              <w:t xml:space="preserve"> </w:t>
            </w:r>
            <w:r w:rsidRPr="00035941">
              <w:rPr>
                <w:rStyle w:val="LTR"/>
                <w:rFonts w:cs="David"/>
                <w:b w:val="0"/>
                <w:bCs w:val="0"/>
                <w:sz w:val="24"/>
                <w:szCs w:val="24"/>
              </w:rPr>
              <w:t>0x = 7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 xml:space="preserve"> או  </w:t>
            </w:r>
            <w:r w:rsidRPr="00035941">
              <w:rPr>
                <w:rStyle w:val="LTR"/>
                <w:rFonts w:cs="David"/>
                <w:b w:val="0"/>
                <w:bCs w:val="0"/>
                <w:sz w:val="24"/>
                <w:szCs w:val="24"/>
              </w:rPr>
              <w:t>0 = 7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</w:rPr>
              <w:t xml:space="preserve"> , 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>ולכן אין פתרון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</w:rPr>
              <w:t xml:space="preserve">. </w:t>
            </w:r>
          </w:p>
        </w:tc>
        <w:tc>
          <w:tcPr>
            <w:tcW w:w="1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13" w:type="dxa"/>
              <w:right w:w="80" w:type="dxa"/>
            </w:tcMar>
            <w:vAlign w:val="center"/>
          </w:tcPr>
          <w:p w14:paraId="7C0D7323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נכון 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 xml:space="preserve">/ 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לא נכון </w:t>
            </w:r>
          </w:p>
        </w:tc>
      </w:tr>
      <w:tr w:rsidR="00E303E0" w:rsidRPr="00035941" w14:paraId="0D9B3804" w14:textId="77777777" w:rsidTr="00B92F0B">
        <w:trPr>
          <w:trHeight w:val="1927"/>
          <w:jc w:val="right"/>
        </w:trPr>
        <w:tc>
          <w:tcPr>
            <w:tcW w:w="5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13" w:type="dxa"/>
              <w:right w:w="80" w:type="dxa"/>
            </w:tcMar>
            <w:vAlign w:val="center"/>
          </w:tcPr>
          <w:p w14:paraId="4760FB5B" w14:textId="77777777" w:rsidR="00E303E0" w:rsidRPr="00035941" w:rsidRDefault="00E303E0" w:rsidP="00B92F0B">
            <w:pPr>
              <w:pStyle w:val="mirkozautomati"/>
              <w:rPr>
                <w:rFonts w:cs="David"/>
                <w:rtl/>
              </w:rPr>
            </w:pP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</w:rPr>
              <w:t>3.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13" w:type="dxa"/>
              <w:right w:w="80" w:type="dxa"/>
            </w:tcMar>
            <w:vAlign w:val="center"/>
          </w:tcPr>
          <w:p w14:paraId="6E97B81C" w14:textId="77777777" w:rsidR="00E303E0" w:rsidRPr="00035941" w:rsidRDefault="00E303E0" w:rsidP="00B92F0B">
            <w:pPr>
              <w:pStyle w:val="mirkozautomati"/>
              <w:rPr>
                <w:rFonts w:cs="David"/>
                <w:rtl/>
              </w:rPr>
            </w:pP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>הדר</w:t>
            </w:r>
          </w:p>
        </w:tc>
        <w:tc>
          <w:tcPr>
            <w:tcW w:w="43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70" w:type="dxa"/>
              <w:right w:w="80" w:type="dxa"/>
            </w:tcMar>
            <w:vAlign w:val="center"/>
          </w:tcPr>
          <w:p w14:paraId="4D7EF325" w14:textId="77777777" w:rsidR="00E303E0" w:rsidRPr="00035941" w:rsidRDefault="00E303E0" w:rsidP="00B92F0B">
            <w:pPr>
              <w:pStyle w:val="mirkozautomati"/>
              <w:jc w:val="left"/>
              <w:rPr>
                <w:rFonts w:cs="David"/>
                <w:rtl/>
              </w:rPr>
            </w:pP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>הצבתי כמה מספרים וראיתי שאף מספר אינו פתרון של המשוואה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</w:rPr>
              <w:t xml:space="preserve">, 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  <w:lang w:bidi="he-IL"/>
              </w:rPr>
              <w:t>ולכן אין פתרון</w:t>
            </w:r>
            <w:r w:rsidRPr="00035941">
              <w:rPr>
                <w:rStyle w:val="DavidMFORegular"/>
                <w:rFonts w:hint="cs"/>
                <w:b w:val="0"/>
                <w:bCs w:val="0"/>
                <w:rtl/>
              </w:rPr>
              <w:t xml:space="preserve">. </w:t>
            </w:r>
          </w:p>
        </w:tc>
        <w:tc>
          <w:tcPr>
            <w:tcW w:w="1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80" w:type="dxa"/>
              <w:bottom w:w="113" w:type="dxa"/>
              <w:right w:w="80" w:type="dxa"/>
            </w:tcMar>
            <w:vAlign w:val="center"/>
          </w:tcPr>
          <w:p w14:paraId="1A42BEB7" w14:textId="77777777" w:rsidR="00E303E0" w:rsidRPr="00035941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נכון 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</w:rPr>
              <w:t xml:space="preserve">/ </w:t>
            </w:r>
            <w:r w:rsidRPr="00035941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לא נכון </w:t>
            </w:r>
          </w:p>
        </w:tc>
      </w:tr>
    </w:tbl>
    <w:p w14:paraId="16C0BA83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7ABFEAE2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2FA2E241" w14:textId="77777777" w:rsidR="00E303E0" w:rsidRPr="00035941" w:rsidRDefault="00E303E0" w:rsidP="00E303E0">
      <w:pPr>
        <w:pStyle w:val="Sheela"/>
        <w:rPr>
          <w:sz w:val="24"/>
          <w:szCs w:val="24"/>
          <w:rtl/>
        </w:rPr>
      </w:pPr>
    </w:p>
    <w:p w14:paraId="16CE9EB9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0FABE126" w14:textId="77777777" w:rsidR="00E303E0" w:rsidRPr="00035941" w:rsidRDefault="00E303E0" w:rsidP="00E303E0">
      <w:pPr>
        <w:pStyle w:val="Sheela"/>
        <w:rPr>
          <w:rFonts w:ascii="DavidMFO" w:hAnsi="DavidMFO"/>
          <w:b w:val="0"/>
          <w:bCs w:val="0"/>
          <w:sz w:val="24"/>
          <w:szCs w:val="24"/>
          <w:rtl/>
          <w:lang w:bidi="ar-SA"/>
        </w:rPr>
      </w:pPr>
      <w:r w:rsidRPr="00035941">
        <w:rPr>
          <w:rFonts w:hint="cs"/>
          <w:sz w:val="24"/>
          <w:szCs w:val="24"/>
          <w:rtl/>
        </w:rPr>
        <w:t>שאלה 48</w:t>
      </w:r>
    </w:p>
    <w:p w14:paraId="4FE91C49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משולש </w:t>
      </w:r>
      <w:r w:rsidRPr="00035941">
        <w:rPr>
          <w:rStyle w:val="Times-otiyot"/>
          <w:sz w:val="24"/>
          <w:szCs w:val="24"/>
        </w:rPr>
        <w:t>ABC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הוא שווה</w:t>
      </w:r>
      <w:r w:rsidRPr="00035941">
        <w:rPr>
          <w:rStyle w:val="DavidMFORegular"/>
          <w:rFonts w:hint="cs"/>
          <w:sz w:val="24"/>
          <w:szCs w:val="24"/>
          <w:rtl/>
        </w:rPr>
        <w:t>-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שוקיים </w:t>
      </w:r>
      <w:r w:rsidRPr="00035941">
        <w:rPr>
          <w:rStyle w:val="Times-otiyot"/>
          <w:sz w:val="24"/>
          <w:szCs w:val="24"/>
        </w:rPr>
        <w:t>(AB = AC)</w:t>
      </w:r>
    </w:p>
    <w:p w14:paraId="3CEF002D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noProof/>
          <w:sz w:val="24"/>
          <w:szCs w:val="24"/>
        </w:rPr>
        <w:lastRenderedPageBreak/>
        <w:drawing>
          <wp:anchor distT="0" distB="0" distL="114300" distR="114300" simplePos="0" relativeHeight="251679744" behindDoc="0" locked="0" layoutInCell="1" allowOverlap="1" wp14:anchorId="5F389AB1" wp14:editId="199357FD">
            <wp:simplePos x="0" y="0"/>
            <wp:positionH relativeFrom="column">
              <wp:posOffset>154940</wp:posOffset>
            </wp:positionH>
            <wp:positionV relativeFrom="paragraph">
              <wp:posOffset>56515</wp:posOffset>
            </wp:positionV>
            <wp:extent cx="2717800" cy="2171700"/>
            <wp:effectExtent l="19050" t="0" r="6350" b="0"/>
            <wp:wrapNone/>
            <wp:docPr id="1483" name="תמונה 1483" descr="32-MAT-010-8A-SOF-q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 descr="32-MAT-010-8A-SOF-q2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80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נקודה </w:t>
      </w:r>
      <w:r w:rsidRPr="00035941">
        <w:rPr>
          <w:rStyle w:val="Times-otiyot"/>
          <w:sz w:val="24"/>
          <w:szCs w:val="24"/>
        </w:rPr>
        <w:t>D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נמצאת על המשך הצלע </w:t>
      </w:r>
      <w:r w:rsidRPr="00035941">
        <w:rPr>
          <w:rStyle w:val="Times-otiyot"/>
          <w:sz w:val="24"/>
          <w:szCs w:val="24"/>
        </w:rPr>
        <w:t>AB</w:t>
      </w:r>
      <w:r w:rsidRPr="00035941">
        <w:rPr>
          <w:rStyle w:val="DavidMFORegular"/>
          <w:rFonts w:hint="cs"/>
          <w:sz w:val="24"/>
          <w:szCs w:val="24"/>
          <w:rtl/>
        </w:rPr>
        <w:t xml:space="preserve"> </w:t>
      </w:r>
    </w:p>
    <w:p w14:paraId="37E68827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נקודה </w:t>
      </w:r>
      <w:r w:rsidRPr="00035941">
        <w:rPr>
          <w:rStyle w:val="LTR"/>
          <w:rFonts w:cs="David"/>
          <w:sz w:val="24"/>
          <w:szCs w:val="24"/>
        </w:rPr>
        <w:t>E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נמצאת על המשך הצלע </w:t>
      </w:r>
      <w:r w:rsidRPr="00035941">
        <w:rPr>
          <w:rStyle w:val="Times-otiyot"/>
          <w:sz w:val="24"/>
          <w:szCs w:val="24"/>
        </w:rPr>
        <w:t xml:space="preserve">AC </w:t>
      </w:r>
    </w:p>
    <w:p w14:paraId="220216CA" w14:textId="77777777" w:rsidR="00E303E0" w:rsidRPr="00035941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035941">
        <w:rPr>
          <w:rStyle w:val="LTR"/>
          <w:rFonts w:cs="David"/>
          <w:sz w:val="24"/>
          <w:szCs w:val="24"/>
        </w:rPr>
        <w:tab/>
      </w:r>
      <w:r w:rsidRPr="00035941">
        <w:rPr>
          <w:rStyle w:val="DavidMFORegular"/>
          <w:rFonts w:hint="cs"/>
          <w:sz w:val="24"/>
          <w:szCs w:val="24"/>
          <w:rtl/>
        </w:rPr>
        <w:t xml:space="preserve">  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</w:rPr>
        <w:t xml:space="preserve">     </w:t>
      </w:r>
    </w:p>
    <w:p w14:paraId="4530F5F6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0258A926" w14:textId="77777777" w:rsidR="00E303E0" w:rsidRPr="00035941" w:rsidRDefault="00E303E0" w:rsidP="00E303E0">
      <w:pPr>
        <w:pStyle w:val="Sargel2"/>
        <w:rPr>
          <w:rStyle w:val="index"/>
          <w:position w:val="-6"/>
          <w:sz w:val="24"/>
          <w:szCs w:val="24"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ַסבירו מדוע </w:t>
      </w:r>
      <w:r w:rsidRPr="00035941">
        <w:rPr>
          <w:rFonts w:ascii="Lucida Sans Unicode" w:hAnsi="Lucida Sans Unicode"/>
          <w:position w:val="4"/>
          <w:sz w:val="24"/>
          <w:szCs w:val="24"/>
        </w:rPr>
        <w:t>∢</w:t>
      </w:r>
      <w:r w:rsidRPr="00035941">
        <w:rPr>
          <w:rStyle w:val="Times-otiyot"/>
          <w:sz w:val="24"/>
          <w:szCs w:val="24"/>
        </w:rPr>
        <w:t>B</w:t>
      </w:r>
      <w:r w:rsidRPr="00035941">
        <w:rPr>
          <w:rStyle w:val="index"/>
          <w:position w:val="-6"/>
          <w:sz w:val="24"/>
          <w:szCs w:val="24"/>
        </w:rPr>
        <w:t>1</w:t>
      </w:r>
      <w:r w:rsidRPr="00035941">
        <w:rPr>
          <w:rStyle w:val="Times"/>
          <w:sz w:val="24"/>
          <w:szCs w:val="24"/>
        </w:rPr>
        <w:t xml:space="preserve"> = </w:t>
      </w:r>
      <w:r w:rsidRPr="00035941">
        <w:rPr>
          <w:rFonts w:ascii="Lucida Sans Unicode" w:hAnsi="Lucida Sans Unicode"/>
          <w:position w:val="4"/>
          <w:sz w:val="24"/>
          <w:szCs w:val="24"/>
        </w:rPr>
        <w:t>∢</w:t>
      </w:r>
      <w:r w:rsidRPr="00035941">
        <w:rPr>
          <w:rStyle w:val="Times-otiyot"/>
          <w:sz w:val="24"/>
          <w:szCs w:val="24"/>
        </w:rPr>
        <w:t>C</w:t>
      </w:r>
      <w:r w:rsidRPr="00035941">
        <w:rPr>
          <w:rStyle w:val="index"/>
          <w:position w:val="-6"/>
          <w:sz w:val="24"/>
          <w:szCs w:val="24"/>
        </w:rPr>
        <w:t>1</w:t>
      </w:r>
    </w:p>
    <w:p w14:paraId="1E5DD4EC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10BE2B78" w14:textId="77777777" w:rsidR="00E303E0" w:rsidRPr="00035941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6A965AE1" w14:textId="77777777" w:rsidR="00E303E0" w:rsidRPr="00035941" w:rsidRDefault="00E303E0" w:rsidP="00E303E0">
      <w:pPr>
        <w:pStyle w:val="Sargel2"/>
        <w:tabs>
          <w:tab w:val="right" w:pos="2980"/>
        </w:tabs>
        <w:rPr>
          <w:rStyle w:val="LTR"/>
          <w:rFonts w:cs="David"/>
          <w:sz w:val="24"/>
          <w:szCs w:val="24"/>
        </w:rPr>
      </w:pPr>
      <w:r w:rsidRPr="00035941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035941">
        <w:rPr>
          <w:rStyle w:val="DavidMFORegular"/>
          <w:rFonts w:hint="cs"/>
          <w:sz w:val="24"/>
          <w:szCs w:val="24"/>
          <w:rtl/>
        </w:rPr>
        <w:t>.</w:t>
      </w: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נתון גם</w:t>
      </w:r>
      <w:r w:rsidRPr="00035941">
        <w:rPr>
          <w:rStyle w:val="DavidMFORegular"/>
          <w:rFonts w:hint="cs"/>
          <w:sz w:val="24"/>
          <w:szCs w:val="24"/>
          <w:rtl/>
        </w:rPr>
        <w:t xml:space="preserve">:  </w:t>
      </w:r>
      <w:r w:rsidRPr="00035941">
        <w:rPr>
          <w:rStyle w:val="Times-otiyot"/>
          <w:sz w:val="24"/>
          <w:szCs w:val="24"/>
        </w:rPr>
        <w:t>BD = CE</w:t>
      </w:r>
    </w:p>
    <w:p w14:paraId="25296419" w14:textId="77777777" w:rsidR="00E303E0" w:rsidRPr="00035941" w:rsidRDefault="00E303E0" w:rsidP="00E303E0">
      <w:pPr>
        <w:pStyle w:val="Sargel2"/>
        <w:tabs>
          <w:tab w:val="right" w:pos="2980"/>
        </w:tabs>
        <w:rPr>
          <w:rStyle w:val="DavidMFORegular"/>
          <w:sz w:val="24"/>
          <w:szCs w:val="24"/>
          <w:rtl/>
        </w:rPr>
      </w:pPr>
      <w:r w:rsidRPr="00035941">
        <w:rPr>
          <w:rStyle w:val="LTR"/>
          <w:rFonts w:cs="David"/>
          <w:sz w:val="24"/>
          <w:szCs w:val="24"/>
        </w:rPr>
        <w:t xml:space="preserve">  </w:t>
      </w:r>
      <w:r w:rsidRPr="00035941">
        <w:rPr>
          <w:rStyle w:val="LTR"/>
          <w:rFonts w:cs="David"/>
          <w:sz w:val="24"/>
          <w:szCs w:val="24"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הנקודה </w:t>
      </w:r>
      <w:r w:rsidRPr="00035941">
        <w:rPr>
          <w:rStyle w:val="Times-otiyot"/>
          <w:sz w:val="24"/>
          <w:szCs w:val="24"/>
        </w:rPr>
        <w:t>F</w:t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 xml:space="preserve"> היא אמצע </w:t>
      </w:r>
      <w:r w:rsidRPr="00035941">
        <w:rPr>
          <w:rStyle w:val="Times-otiyot"/>
          <w:sz w:val="24"/>
          <w:szCs w:val="24"/>
        </w:rPr>
        <w:t>BC</w:t>
      </w:r>
    </w:p>
    <w:p w14:paraId="3FF1DE4F" w14:textId="77777777" w:rsidR="00E303E0" w:rsidRPr="00035941" w:rsidRDefault="00E303E0" w:rsidP="00E303E0">
      <w:pPr>
        <w:pStyle w:val="Sargel2"/>
        <w:rPr>
          <w:sz w:val="24"/>
          <w:szCs w:val="24"/>
          <w:rtl/>
        </w:rPr>
      </w:pPr>
      <w:r w:rsidRPr="00035941">
        <w:rPr>
          <w:rStyle w:val="DavidMFORegular"/>
          <w:sz w:val="24"/>
          <w:szCs w:val="24"/>
          <w:rtl/>
        </w:rPr>
        <w:tab/>
      </w:r>
      <w:r w:rsidRPr="00035941">
        <w:rPr>
          <w:rStyle w:val="DavidMFORegular"/>
          <w:rFonts w:hint="cs"/>
          <w:sz w:val="24"/>
          <w:szCs w:val="24"/>
          <w:rtl/>
          <w:lang w:bidi="he-IL"/>
        </w:rPr>
        <w:t>הוכיחו</w:t>
      </w:r>
      <w:r w:rsidRPr="00035941">
        <w:rPr>
          <w:rStyle w:val="DavidMFORegular"/>
          <w:rFonts w:hint="cs"/>
          <w:sz w:val="24"/>
          <w:szCs w:val="24"/>
          <w:rtl/>
        </w:rPr>
        <w:t xml:space="preserve">: </w:t>
      </w:r>
      <w:r w:rsidRPr="00035941">
        <w:rPr>
          <w:rStyle w:val="Times-otiyot"/>
          <w:sz w:val="24"/>
          <w:szCs w:val="24"/>
          <w:rtl/>
        </w:rPr>
        <w:t>CEF</w:t>
      </w:r>
      <w:r w:rsidRPr="00035941">
        <w:rPr>
          <w:rFonts w:ascii="Symbol" w:hAnsi="Symbol"/>
          <w:sz w:val="24"/>
          <w:szCs w:val="24"/>
          <w:rtl/>
        </w:rPr>
        <w:t>∆</w:t>
      </w:r>
      <w:r w:rsidRPr="00035941">
        <w:rPr>
          <w:rStyle w:val="Times"/>
          <w:sz w:val="24"/>
          <w:szCs w:val="24"/>
          <w:rtl/>
        </w:rPr>
        <w:t xml:space="preserve"> </w:t>
      </w:r>
      <w:r w:rsidRPr="00035941">
        <w:rPr>
          <w:rStyle w:val="LTR"/>
          <w:rFonts w:ascii="Symbol" w:hAnsi="Symbol" w:cs="David"/>
          <w:sz w:val="24"/>
          <w:szCs w:val="24"/>
        </w:rPr>
        <w:sym w:font="Symbol" w:char="F040"/>
      </w:r>
      <w:r w:rsidRPr="00035941">
        <w:rPr>
          <w:rStyle w:val="Times-otiyot"/>
          <w:rFonts w:hint="cs"/>
          <w:sz w:val="24"/>
          <w:szCs w:val="24"/>
          <w:rtl/>
        </w:rPr>
        <w:t xml:space="preserve"> </w:t>
      </w:r>
      <w:r w:rsidRPr="00035941">
        <w:rPr>
          <w:rStyle w:val="Times-otiyot"/>
          <w:sz w:val="24"/>
          <w:szCs w:val="24"/>
          <w:rtl/>
        </w:rPr>
        <w:t>BDF</w:t>
      </w:r>
      <w:r w:rsidRPr="00035941">
        <w:rPr>
          <w:rStyle w:val="LTR"/>
          <w:rFonts w:cs="David"/>
          <w:sz w:val="24"/>
          <w:szCs w:val="24"/>
          <w:rtl/>
        </w:rPr>
        <w:t xml:space="preserve"> </w:t>
      </w:r>
      <w:r w:rsidRPr="00035941">
        <w:rPr>
          <w:rFonts w:ascii="Symbol" w:hAnsi="Symbol"/>
          <w:sz w:val="24"/>
          <w:szCs w:val="24"/>
          <w:rtl/>
        </w:rPr>
        <w:t>∆</w:t>
      </w:r>
    </w:p>
    <w:p w14:paraId="3CEA64A0" w14:textId="77777777" w:rsidR="00E303E0" w:rsidRPr="00035941" w:rsidRDefault="00E303E0" w:rsidP="00E303E0">
      <w:pPr>
        <w:pStyle w:val="Sargel2-shuratsheela"/>
        <w:rPr>
          <w:sz w:val="24"/>
          <w:szCs w:val="24"/>
          <w:rtl/>
        </w:rPr>
      </w:pPr>
      <w:r w:rsidRPr="00035941">
        <w:rPr>
          <w:sz w:val="24"/>
          <w:szCs w:val="24"/>
          <w:rtl/>
        </w:rPr>
        <w:tab/>
      </w:r>
      <w:r w:rsidRPr="00035941">
        <w:rPr>
          <w:rFonts w:hint="cs"/>
          <w:sz w:val="24"/>
          <w:szCs w:val="24"/>
          <w:rtl/>
        </w:rPr>
        <w:t>פָּרטו את כל שלבי ההוכחה ונַמקו אותם בעזרת משפטים מתאימים.</w:t>
      </w:r>
    </w:p>
    <w:p w14:paraId="0723257F" w14:textId="77777777" w:rsidR="00E303E0" w:rsidRPr="00F61DF7" w:rsidRDefault="00E303E0" w:rsidP="00E303E0">
      <w:pPr>
        <w:pStyle w:val="HanchyutClaliyut-dafshaar"/>
        <w:tabs>
          <w:tab w:val="left" w:pos="580"/>
        </w:tabs>
        <w:spacing w:before="0"/>
        <w:rPr>
          <w:rFonts w:cs="David"/>
          <w:b/>
          <w:bCs/>
          <w:sz w:val="24"/>
          <w:szCs w:val="24"/>
          <w:u w:val="single"/>
          <w:rtl/>
          <w:lang w:bidi="he-IL"/>
        </w:rPr>
      </w:pPr>
    </w:p>
    <w:p w14:paraId="6A6224AB" w14:textId="77777777" w:rsidR="00E303E0" w:rsidRPr="00F61DF7" w:rsidRDefault="00E303E0" w:rsidP="00E303E0">
      <w:pPr>
        <w:pStyle w:val="HanchyutClaliyut-dafshaar"/>
        <w:tabs>
          <w:tab w:val="left" w:pos="580"/>
        </w:tabs>
        <w:spacing w:before="0"/>
        <w:rPr>
          <w:rFonts w:cs="David"/>
          <w:b/>
          <w:bCs/>
          <w:sz w:val="24"/>
          <w:szCs w:val="24"/>
          <w:u w:val="single"/>
          <w:rtl/>
        </w:rPr>
      </w:pPr>
      <w:proofErr w:type="spellStart"/>
      <w:r w:rsidRPr="00F61DF7">
        <w:rPr>
          <w:rFonts w:cs="David" w:hint="cs"/>
          <w:b/>
          <w:bCs/>
          <w:sz w:val="24"/>
          <w:szCs w:val="24"/>
          <w:u w:val="single"/>
          <w:rtl/>
          <w:lang w:bidi="he-IL"/>
        </w:rPr>
        <w:t>מיצ</w:t>
      </w:r>
      <w:proofErr w:type="spellEnd"/>
      <w:r w:rsidRPr="00F61DF7">
        <w:rPr>
          <w:rFonts w:cs="David" w:hint="cs"/>
          <w:b/>
          <w:bCs/>
          <w:sz w:val="24"/>
          <w:szCs w:val="24"/>
          <w:u w:val="single"/>
          <w:rtl/>
        </w:rPr>
        <w:t>"</w:t>
      </w:r>
      <w:r w:rsidRPr="00F61DF7">
        <w:rPr>
          <w:rFonts w:cs="David" w:hint="cs"/>
          <w:b/>
          <w:bCs/>
          <w:sz w:val="24"/>
          <w:szCs w:val="24"/>
          <w:u w:val="single"/>
          <w:rtl/>
          <w:lang w:bidi="he-IL"/>
        </w:rPr>
        <w:t>ב תשע</w:t>
      </w:r>
      <w:r w:rsidRPr="00F61DF7">
        <w:rPr>
          <w:rFonts w:cs="David" w:hint="cs"/>
          <w:b/>
          <w:bCs/>
          <w:sz w:val="24"/>
          <w:szCs w:val="24"/>
          <w:u w:val="single"/>
          <w:rtl/>
        </w:rPr>
        <w:t>"</w:t>
      </w:r>
      <w:r w:rsidRPr="00F61DF7">
        <w:rPr>
          <w:rFonts w:cs="David" w:hint="cs"/>
          <w:b/>
          <w:bCs/>
          <w:sz w:val="24"/>
          <w:szCs w:val="24"/>
          <w:u w:val="single"/>
          <w:rtl/>
          <w:lang w:bidi="he-IL"/>
        </w:rPr>
        <w:t>ב</w:t>
      </w:r>
    </w:p>
    <w:p w14:paraId="5225A26A" w14:textId="77777777" w:rsidR="00E303E0" w:rsidRPr="00F61DF7" w:rsidRDefault="00E303E0" w:rsidP="00E303E0">
      <w:pPr>
        <w:pStyle w:val="HanchyutClaliyut-dafshaar"/>
        <w:tabs>
          <w:tab w:val="left" w:pos="580"/>
        </w:tabs>
        <w:spacing w:before="0"/>
        <w:rPr>
          <w:rFonts w:cs="David"/>
          <w:sz w:val="24"/>
          <w:szCs w:val="24"/>
          <w:rtl/>
        </w:rPr>
      </w:pPr>
      <w:r w:rsidRPr="00F61DF7">
        <w:rPr>
          <w:rFonts w:cs="David" w:hint="cs"/>
          <w:sz w:val="24"/>
          <w:szCs w:val="24"/>
          <w:rtl/>
        </w:rPr>
        <w:t>1</w:t>
      </w:r>
    </w:p>
    <w:p w14:paraId="08D4A4BD" w14:textId="77777777" w:rsidR="00E303E0" w:rsidRPr="00F61DF7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לפניכם משולש </w:t>
      </w:r>
      <w:r w:rsidRPr="00F61DF7">
        <w:rPr>
          <w:rStyle w:val="grade8-Num15"/>
          <w:rFonts w:ascii="DavidMFO" w:hAnsi="DavidMFO" w:cs="David"/>
          <w:sz w:val="24"/>
          <w:szCs w:val="24"/>
        </w:rPr>
        <w:t>ABC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60C08D2C" w14:textId="77777777" w:rsidR="00E303E0" w:rsidRPr="00F61DF7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F61DF7">
        <w:rPr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44A336AA" wp14:editId="4474E29C">
            <wp:simplePos x="0" y="0"/>
            <wp:positionH relativeFrom="column">
              <wp:posOffset>539750</wp:posOffset>
            </wp:positionH>
            <wp:positionV relativeFrom="paragraph">
              <wp:posOffset>93980</wp:posOffset>
            </wp:positionV>
            <wp:extent cx="3048000" cy="2495550"/>
            <wp:effectExtent l="19050" t="0" r="0" b="0"/>
            <wp:wrapNone/>
            <wp:docPr id="1486" name="תמונה 1486" descr="33-MAT-012-8B-SOF-q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 descr="33-MAT-012-8B-SOF-q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49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הנקודה </w:t>
      </w:r>
      <w:r w:rsidRPr="00F61DF7">
        <w:rPr>
          <w:rStyle w:val="grade8-Characters13"/>
          <w:sz w:val="24"/>
          <w:szCs w:val="24"/>
        </w:rPr>
        <w:t>E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נמצאת על המשך הצלע </w:t>
      </w:r>
      <w:r w:rsidRPr="00F61DF7">
        <w:rPr>
          <w:rStyle w:val="grade8-Characters13"/>
          <w:sz w:val="24"/>
          <w:szCs w:val="24"/>
        </w:rPr>
        <w:t>AC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</w:p>
    <w:p w14:paraId="55F4B8C2" w14:textId="77777777" w:rsidR="00E303E0" w:rsidRPr="00F61DF7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הנקודה </w:t>
      </w:r>
      <w:r w:rsidRPr="00F61DF7">
        <w:rPr>
          <w:rStyle w:val="grade8-Characters13"/>
          <w:sz w:val="24"/>
          <w:szCs w:val="24"/>
        </w:rPr>
        <w:t>F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נמצאת על המשך הצלע </w:t>
      </w:r>
      <w:r w:rsidRPr="00F61DF7">
        <w:rPr>
          <w:rStyle w:val="grade8-Characters13"/>
          <w:sz w:val="24"/>
          <w:szCs w:val="24"/>
        </w:rPr>
        <w:t>BC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2860DA45" w14:textId="77777777" w:rsidR="00E303E0" w:rsidRPr="00F61DF7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rFonts w:hint="cs"/>
          <w:sz w:val="24"/>
          <w:szCs w:val="24"/>
          <w:rtl/>
          <w:lang w:bidi="he-IL"/>
        </w:rPr>
        <w:t>נתון</w:t>
      </w:r>
      <w:r w:rsidRPr="00F61DF7">
        <w:rPr>
          <w:rStyle w:val="DavidMFORegular"/>
          <w:rFonts w:hint="cs"/>
          <w:sz w:val="24"/>
          <w:szCs w:val="24"/>
          <w:rtl/>
        </w:rPr>
        <w:t>:</w:t>
      </w:r>
    </w:p>
    <w:p w14:paraId="26A26335" w14:textId="77777777" w:rsidR="00E303E0" w:rsidRPr="00F61DF7" w:rsidRDefault="00E303E0" w:rsidP="00E303E0">
      <w:pPr>
        <w:pStyle w:val="Sargel1"/>
        <w:rPr>
          <w:rStyle w:val="grade8-Characters13"/>
          <w:sz w:val="24"/>
          <w:szCs w:val="24"/>
          <w:rtl/>
        </w:rPr>
      </w:pP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>A = 70°</w:t>
      </w:r>
    </w:p>
    <w:p w14:paraId="3EC4AF70" w14:textId="77777777" w:rsidR="00E303E0" w:rsidRPr="00F61DF7" w:rsidRDefault="00E303E0" w:rsidP="00E303E0">
      <w:pPr>
        <w:pStyle w:val="Sargel1"/>
        <w:rPr>
          <w:rStyle w:val="grade8-Characters13"/>
          <w:sz w:val="24"/>
          <w:szCs w:val="24"/>
          <w:rtl/>
        </w:rPr>
      </w:pP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>B = 60°</w:t>
      </w:r>
    </w:p>
    <w:p w14:paraId="1A8B2498" w14:textId="77777777" w:rsidR="00E303E0" w:rsidRPr="00F61DF7" w:rsidRDefault="00E303E0" w:rsidP="00E303E0">
      <w:pPr>
        <w:pStyle w:val="Sargel1-shuratsheela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מה הגודל של זווית  </w:t>
      </w:r>
      <w:r w:rsidRPr="00F61DF7">
        <w:rPr>
          <w:rStyle w:val="DavidMFORegular"/>
          <w:rFonts w:ascii="Symbol" w:hAnsi="Symbol"/>
          <w:sz w:val="24"/>
          <w:szCs w:val="24"/>
        </w:rPr>
        <w:t></w:t>
      </w:r>
      <w:r w:rsidRPr="00F61DF7">
        <w:rPr>
          <w:rStyle w:val="DavidMFORegular"/>
          <w:rFonts w:hint="cs"/>
          <w:sz w:val="24"/>
          <w:szCs w:val="24"/>
          <w:rtl/>
        </w:rPr>
        <w:t>?</w:t>
      </w:r>
      <w:r w:rsidRPr="00F61DF7">
        <w:rPr>
          <w:rStyle w:val="DavidMFORegular"/>
          <w:sz w:val="24"/>
          <w:szCs w:val="24"/>
          <w:rtl/>
        </w:rPr>
        <w:tab/>
      </w:r>
    </w:p>
    <w:p w14:paraId="6707AAF1" w14:textId="77777777" w:rsidR="00E303E0" w:rsidRPr="00F61DF7" w:rsidRDefault="00E303E0" w:rsidP="00E303E0">
      <w:pPr>
        <w:pStyle w:val="Sargel1"/>
        <w:spacing w:before="0" w:after="0"/>
        <w:rPr>
          <w:sz w:val="24"/>
          <w:szCs w:val="24"/>
          <w:rtl/>
        </w:rPr>
      </w:pPr>
    </w:p>
    <w:p w14:paraId="2C35C395" w14:textId="77777777" w:rsidR="00E303E0" w:rsidRPr="00F61DF7" w:rsidRDefault="00E303E0" w:rsidP="00E303E0">
      <w:pPr>
        <w:pStyle w:val="Sargel1"/>
        <w:spacing w:before="0" w:after="0"/>
        <w:rPr>
          <w:sz w:val="24"/>
          <w:szCs w:val="24"/>
          <w:rtl/>
        </w:rPr>
      </w:pPr>
    </w:p>
    <w:p w14:paraId="259CF16A" w14:textId="77777777" w:rsidR="00E303E0" w:rsidRPr="00F61DF7" w:rsidRDefault="00E303E0" w:rsidP="00E303E0">
      <w:pPr>
        <w:pStyle w:val="Sargel1"/>
        <w:spacing w:before="0" w:after="0"/>
        <w:rPr>
          <w:sz w:val="24"/>
          <w:szCs w:val="24"/>
          <w:rtl/>
        </w:rPr>
      </w:pPr>
    </w:p>
    <w:p w14:paraId="10E63186" w14:textId="77777777" w:rsidR="00E303E0" w:rsidRPr="00F61DF7" w:rsidRDefault="00E303E0" w:rsidP="00E303E0">
      <w:pPr>
        <w:pStyle w:val="Sargel1"/>
        <w:spacing w:before="0" w:after="0"/>
        <w:rPr>
          <w:sz w:val="24"/>
          <w:szCs w:val="24"/>
          <w:rtl/>
        </w:rPr>
      </w:pPr>
    </w:p>
    <w:p w14:paraId="6A069621" w14:textId="77777777" w:rsidR="00E303E0" w:rsidRPr="00F61DF7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sz w:val="24"/>
          <w:szCs w:val="24"/>
          <w:rtl/>
        </w:rPr>
        <w:t>°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grade8-Characters13"/>
          <w:sz w:val="24"/>
          <w:szCs w:val="24"/>
        </w:rPr>
        <w:t>=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</w:t>
      </w:r>
      <w:r w:rsidRPr="00F61DF7">
        <w:rPr>
          <w:rStyle w:val="DavidMFORegular"/>
          <w:rFonts w:ascii="Symbol" w:hAnsi="Symbol"/>
          <w:sz w:val="24"/>
          <w:szCs w:val="24"/>
        </w:rPr>
        <w:t></w:t>
      </w:r>
    </w:p>
    <w:p w14:paraId="19BA4F86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2</w:t>
      </w:r>
    </w:p>
    <w:p w14:paraId="1B8991DC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פִּתרו את המשוואה שלפניכם.</w:t>
      </w:r>
      <w:r w:rsidRPr="00F61DF7">
        <w:rPr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ascii="DavidMFO" w:hAnsi="DavidMFO" w:cs="David"/>
          <w:sz w:val="24"/>
          <w:szCs w:val="24"/>
        </w:rPr>
        <w:t>3x – 1 = 2x + 7</w:t>
      </w:r>
    </w:p>
    <w:p w14:paraId="07AD7805" w14:textId="77777777" w:rsidR="00E303E0" w:rsidRPr="00F61DF7" w:rsidRDefault="00E303E0" w:rsidP="00E303E0">
      <w:pPr>
        <w:pStyle w:val="Sargel1"/>
        <w:spacing w:before="0" w:after="0"/>
        <w:rPr>
          <w:sz w:val="24"/>
          <w:szCs w:val="24"/>
          <w:rtl/>
        </w:rPr>
      </w:pPr>
    </w:p>
    <w:p w14:paraId="24E21C27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3</w:t>
      </w:r>
    </w:p>
    <w:p w14:paraId="115ED0D3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ביממה יש </w:t>
      </w:r>
      <w:r w:rsidRPr="00F61DF7">
        <w:rPr>
          <w:rStyle w:val="grade8-Num15"/>
          <w:rFonts w:ascii="DavidMFO" w:hAnsi="DavidMFO" w:cs="David"/>
          <w:sz w:val="24"/>
          <w:szCs w:val="24"/>
        </w:rPr>
        <w:t>24</w:t>
      </w:r>
      <w:r w:rsidRPr="00F61DF7">
        <w:rPr>
          <w:rFonts w:hint="cs"/>
          <w:sz w:val="24"/>
          <w:szCs w:val="24"/>
          <w:rtl/>
        </w:rPr>
        <w:t xml:space="preserve"> שעות. היחס בין מספר השעות ששרון יְשֵׁנה ביממה</w:t>
      </w:r>
      <w:r w:rsidRPr="00F61DF7">
        <w:rPr>
          <w:sz w:val="24"/>
          <w:szCs w:val="24"/>
          <w:rtl/>
        </w:rPr>
        <w:br/>
      </w:r>
      <w:r w:rsidRPr="00F61DF7">
        <w:rPr>
          <w:rFonts w:hint="cs"/>
          <w:sz w:val="24"/>
          <w:szCs w:val="24"/>
          <w:rtl/>
        </w:rPr>
        <w:t xml:space="preserve">למספר השעות שבהן היא ערה הוא </w:t>
      </w:r>
      <w:r w:rsidRPr="00F61DF7">
        <w:rPr>
          <w:rStyle w:val="grade8-Num15"/>
          <w:rFonts w:ascii="DavidMFO" w:hAnsi="DavidMFO" w:cs="David"/>
          <w:sz w:val="24"/>
          <w:szCs w:val="24"/>
        </w:rPr>
        <w:t>1 : 2</w:t>
      </w:r>
      <w:r w:rsidRPr="00F61DF7">
        <w:rPr>
          <w:rFonts w:hint="cs"/>
          <w:sz w:val="24"/>
          <w:szCs w:val="24"/>
          <w:rtl/>
        </w:rPr>
        <w:t xml:space="preserve"> .</w:t>
      </w:r>
    </w:p>
    <w:p w14:paraId="7D7DDB28" w14:textId="77777777" w:rsidR="00E303E0" w:rsidRPr="00F61DF7" w:rsidRDefault="00E303E0" w:rsidP="00E303E0">
      <w:pPr>
        <w:pStyle w:val="Sargel1-shuratsheela"/>
        <w:rPr>
          <w:rStyle w:val="DavidMFORegular"/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lastRenderedPageBreak/>
        <w:t>כמה שעות שרון יְשֵׁנה ביממה?</w:t>
      </w:r>
      <w:r w:rsidRPr="00F61DF7">
        <w:rPr>
          <w:rStyle w:val="DavidMFORegular"/>
          <w:sz w:val="24"/>
          <w:szCs w:val="24"/>
          <w:rtl/>
        </w:rPr>
        <w:tab/>
      </w:r>
    </w:p>
    <w:p w14:paraId="604D89B0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</w:p>
    <w:p w14:paraId="19A7FE08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4</w:t>
      </w:r>
    </w:p>
    <w:p w14:paraId="5CC92B42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סַמנו ב- </w:t>
      </w:r>
      <w:r w:rsidRPr="00F61DF7">
        <w:rPr>
          <w:sz w:val="24"/>
          <w:szCs w:val="24"/>
        </w:rPr>
        <w:sym w:font="Wingdings 2" w:char="F054"/>
      </w:r>
      <w:r w:rsidRPr="00F61DF7">
        <w:rPr>
          <w:rFonts w:hint="cs"/>
          <w:sz w:val="24"/>
          <w:szCs w:val="24"/>
          <w:rtl/>
        </w:rPr>
        <w:t xml:space="preserve"> ליד כל אחת מהפונקציות שבטבלה אם היא עולה או יורדת או </w:t>
      </w:r>
      <w:r w:rsidRPr="00F61DF7">
        <w:rPr>
          <w:sz w:val="24"/>
          <w:szCs w:val="24"/>
          <w:rtl/>
        </w:rPr>
        <w:br/>
      </w:r>
      <w:r w:rsidRPr="00F61DF7">
        <w:rPr>
          <w:rFonts w:hint="cs"/>
          <w:sz w:val="24"/>
          <w:szCs w:val="24"/>
          <w:rtl/>
        </w:rPr>
        <w:t>קבועה.</w:t>
      </w: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1707"/>
        <w:gridCol w:w="1629"/>
        <w:gridCol w:w="1629"/>
        <w:gridCol w:w="1629"/>
      </w:tblGrid>
      <w:tr w:rsidR="00E303E0" w:rsidRPr="00F61DF7" w14:paraId="203ABB80" w14:textId="77777777" w:rsidTr="00B92F0B">
        <w:trPr>
          <w:trHeight w:val="680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2C8D5F37" w14:textId="77777777" w:rsidR="00E303E0" w:rsidRPr="00F61DF7" w:rsidRDefault="00E303E0" w:rsidP="00B92F0B">
            <w:pPr>
              <w:pStyle w:val="Sargel1"/>
              <w:bidi w:val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468A8B76" w14:textId="77777777" w:rsidR="00E303E0" w:rsidRPr="00F61DF7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הפונקצי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4C14F679" w14:textId="77777777" w:rsidR="00E303E0" w:rsidRPr="00F61DF7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עולה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5B405A2B" w14:textId="77777777" w:rsidR="00E303E0" w:rsidRPr="00F61DF7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יורדת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4ED01822" w14:textId="77777777" w:rsidR="00E303E0" w:rsidRPr="00F61DF7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קבועה</w:t>
            </w:r>
          </w:p>
        </w:tc>
      </w:tr>
      <w:tr w:rsidR="00E303E0" w:rsidRPr="00F61DF7" w14:paraId="0303DACA" w14:textId="77777777" w:rsidTr="00B92F0B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0837ED9A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sz w:val="24"/>
                <w:szCs w:val="24"/>
                <w:rtl/>
              </w:rPr>
              <w:t>1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64A2E716" w14:textId="77777777" w:rsidR="00E303E0" w:rsidRPr="00F61DF7" w:rsidRDefault="00E303E0" w:rsidP="00B92F0B">
            <w:pPr>
              <w:pStyle w:val="sargel1-ravbrera"/>
              <w:jc w:val="right"/>
              <w:rPr>
                <w:sz w:val="24"/>
                <w:szCs w:val="24"/>
                <w:rtl/>
              </w:rPr>
            </w:pPr>
            <w:r w:rsidRPr="00F61DF7">
              <w:rPr>
                <w:rStyle w:val="grade8-Num15"/>
                <w:rFonts w:cs="David"/>
                <w:sz w:val="24"/>
                <w:szCs w:val="24"/>
              </w:rPr>
              <w:t>y = 2x + 30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8883565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position w:val="-6"/>
                <w:sz w:val="24"/>
                <w:szCs w:val="24"/>
                <w:rtl/>
              </w:rPr>
              <w:t>1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C754DF0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B3BDFC2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3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F61DF7" w14:paraId="430ABB15" w14:textId="77777777" w:rsidTr="00B92F0B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45ED2B88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sz w:val="24"/>
                <w:szCs w:val="24"/>
                <w:rtl/>
              </w:rPr>
              <w:t>2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36ABEA6F" w14:textId="77777777" w:rsidR="00E303E0" w:rsidRPr="00F61DF7" w:rsidRDefault="00E303E0" w:rsidP="00B92F0B">
            <w:pPr>
              <w:pStyle w:val="sargel1-ravbrera"/>
              <w:jc w:val="right"/>
              <w:rPr>
                <w:sz w:val="24"/>
                <w:szCs w:val="24"/>
                <w:rtl/>
              </w:rPr>
            </w:pPr>
            <w:r w:rsidRPr="00F61DF7">
              <w:rPr>
                <w:rStyle w:val="grade8-Num15"/>
                <w:rFonts w:cs="David"/>
                <w:sz w:val="24"/>
                <w:szCs w:val="24"/>
              </w:rPr>
              <w:t xml:space="preserve">y = </w:t>
            </w:r>
            <w:r w:rsidRPr="00F61DF7">
              <w:rPr>
                <w:rStyle w:val="misparshlili"/>
                <w:sz w:val="24"/>
                <w:szCs w:val="24"/>
              </w:rPr>
              <w:t>–6</w:t>
            </w:r>
            <w:r w:rsidRPr="00F61DF7">
              <w:rPr>
                <w:rStyle w:val="grade8-Num15"/>
                <w:rFonts w:cs="David"/>
                <w:sz w:val="24"/>
                <w:szCs w:val="24"/>
              </w:rPr>
              <w:t>x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C4D6FA0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position w:val="-6"/>
                <w:sz w:val="24"/>
                <w:szCs w:val="24"/>
                <w:rtl/>
              </w:rPr>
              <w:t>1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1C03C05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6CB5F11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3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F61DF7" w14:paraId="1B9AEAF5" w14:textId="77777777" w:rsidTr="00B92F0B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0DB7FF68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sz w:val="24"/>
                <w:szCs w:val="24"/>
                <w:rtl/>
              </w:rPr>
              <w:t>3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66CDE609" w14:textId="77777777" w:rsidR="00E303E0" w:rsidRPr="00F61DF7" w:rsidRDefault="00E303E0" w:rsidP="00B92F0B">
            <w:pPr>
              <w:pStyle w:val="sargel1-ravbrera"/>
              <w:jc w:val="right"/>
              <w:rPr>
                <w:sz w:val="24"/>
                <w:szCs w:val="24"/>
                <w:rtl/>
              </w:rPr>
            </w:pPr>
            <w:r w:rsidRPr="00F61DF7">
              <w:rPr>
                <w:rStyle w:val="grade8-Num15"/>
                <w:rFonts w:cs="David"/>
                <w:sz w:val="24"/>
                <w:szCs w:val="24"/>
              </w:rPr>
              <w:t>y = –5 + x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3FEDC63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position w:val="-6"/>
                <w:sz w:val="24"/>
                <w:szCs w:val="24"/>
                <w:rtl/>
              </w:rPr>
              <w:t>1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35971C4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96E680E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3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F61DF7" w14:paraId="2C2C664A" w14:textId="77777777" w:rsidTr="00B92F0B">
        <w:trPr>
          <w:trHeight w:val="566"/>
        </w:trPr>
        <w:tc>
          <w:tcPr>
            <w:tcW w:w="56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213474E0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sz w:val="24"/>
                <w:szCs w:val="24"/>
                <w:rtl/>
              </w:rPr>
              <w:t>4.</w:t>
            </w:r>
          </w:p>
        </w:tc>
        <w:tc>
          <w:tcPr>
            <w:tcW w:w="17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74746DDE" w14:textId="77777777" w:rsidR="00E303E0" w:rsidRPr="00F61DF7" w:rsidRDefault="00E303E0" w:rsidP="00B92F0B">
            <w:pPr>
              <w:pStyle w:val="sargel1-ravbrera"/>
              <w:jc w:val="right"/>
              <w:rPr>
                <w:sz w:val="24"/>
                <w:szCs w:val="24"/>
                <w:rtl/>
              </w:rPr>
            </w:pPr>
            <w:r w:rsidRPr="00F61DF7">
              <w:rPr>
                <w:rStyle w:val="grade8-Num15"/>
                <w:rFonts w:cs="David"/>
                <w:sz w:val="24"/>
                <w:szCs w:val="24"/>
              </w:rPr>
              <w:t>y = 7</w:t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1A7DC34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position w:val="-6"/>
                <w:sz w:val="24"/>
                <w:szCs w:val="24"/>
                <w:rtl/>
              </w:rPr>
              <w:t>1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FB788CA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6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F077551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3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</w:tr>
    </w:tbl>
    <w:p w14:paraId="3E5CF1C2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5</w:t>
      </w:r>
    </w:p>
    <w:p w14:paraId="0EB38741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סַמנו את המשוואה שפתרונה הוא:   </w:t>
      </w:r>
      <w:r w:rsidRPr="00F61DF7">
        <w:rPr>
          <w:rStyle w:val="grade8-Num15"/>
          <w:rFonts w:ascii="DavidMFO" w:hAnsi="DavidMFO" w:cs="David"/>
          <w:sz w:val="24"/>
          <w:szCs w:val="24"/>
        </w:rPr>
        <w:t>x = 0</w:t>
      </w:r>
    </w:p>
    <w:p w14:paraId="1858920C" w14:textId="77777777" w:rsidR="00E303E0" w:rsidRPr="00F61DF7" w:rsidRDefault="00E303E0" w:rsidP="00E303E0">
      <w:pPr>
        <w:pStyle w:val="sargel1-ravbrera"/>
        <w:tabs>
          <w:tab w:val="clear" w:pos="2268"/>
          <w:tab w:val="right" w:pos="2721"/>
        </w:tabs>
        <w:rPr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1</w:t>
      </w:r>
      <w:r w:rsidRPr="00F61DF7">
        <w:rPr>
          <w:sz w:val="24"/>
          <w:szCs w:val="24"/>
        </w:rPr>
        <w:sym w:font="Webdings" w:char="F063"/>
      </w:r>
      <w:r w:rsidRPr="00F61DF7">
        <w:rPr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3x = 2x + 1</w:t>
      </w:r>
    </w:p>
    <w:p w14:paraId="18E78A23" w14:textId="77777777" w:rsidR="00E303E0" w:rsidRPr="00F61DF7" w:rsidRDefault="00E303E0" w:rsidP="00E303E0">
      <w:pPr>
        <w:pStyle w:val="sargel1-ravbrera"/>
        <w:tabs>
          <w:tab w:val="clear" w:pos="2268"/>
          <w:tab w:val="right" w:pos="2721"/>
        </w:tabs>
        <w:rPr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2</w:t>
      </w:r>
      <w:r w:rsidRPr="00F61DF7">
        <w:rPr>
          <w:sz w:val="24"/>
          <w:szCs w:val="24"/>
        </w:rPr>
        <w:sym w:font="Webdings" w:char="F063"/>
      </w:r>
      <w:r w:rsidRPr="00F61DF7">
        <w:rPr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3x + 6 = 6</w:t>
      </w:r>
    </w:p>
    <w:p w14:paraId="05AB27E7" w14:textId="77777777" w:rsidR="00E303E0" w:rsidRPr="00F61DF7" w:rsidRDefault="00E303E0" w:rsidP="00E303E0">
      <w:pPr>
        <w:pStyle w:val="sargel1-ravbrera"/>
        <w:tabs>
          <w:tab w:val="clear" w:pos="2268"/>
          <w:tab w:val="right" w:pos="2721"/>
        </w:tabs>
        <w:rPr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3</w:t>
      </w:r>
      <w:r w:rsidRPr="00F61DF7">
        <w:rPr>
          <w:sz w:val="24"/>
          <w:szCs w:val="24"/>
        </w:rPr>
        <w:sym w:font="Webdings" w:char="F063"/>
      </w: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4x + 1 = 4x + 9</w:t>
      </w:r>
    </w:p>
    <w:p w14:paraId="12266B77" w14:textId="77777777" w:rsidR="00E303E0" w:rsidRPr="00F61DF7" w:rsidRDefault="00E303E0" w:rsidP="00E303E0">
      <w:pPr>
        <w:pStyle w:val="sargel1-ravbrera"/>
        <w:tabs>
          <w:tab w:val="clear" w:pos="2268"/>
          <w:tab w:val="right" w:pos="2721"/>
        </w:tabs>
        <w:rPr>
          <w:rFonts w:ascii="Times-Roman" w:hAnsi="Times-Roman"/>
          <w:position w:val="-6"/>
          <w:sz w:val="24"/>
          <w:szCs w:val="24"/>
        </w:rPr>
      </w:pPr>
      <w:r w:rsidRPr="00F61DF7">
        <w:rPr>
          <w:position w:val="-6"/>
          <w:sz w:val="24"/>
          <w:szCs w:val="24"/>
          <w:rtl/>
        </w:rPr>
        <w:t>4</w:t>
      </w:r>
      <w:r w:rsidRPr="00F61DF7">
        <w:rPr>
          <w:sz w:val="24"/>
          <w:szCs w:val="24"/>
        </w:rPr>
        <w:sym w:font="Webdings" w:char="F063"/>
      </w:r>
      <w:r w:rsidRPr="00F61DF7">
        <w:rPr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2x + 8 = 0</w:t>
      </w:r>
    </w:p>
    <w:p w14:paraId="66F55D97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6</w:t>
      </w:r>
    </w:p>
    <w:p w14:paraId="6E144DE2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5326661E" wp14:editId="032878E0">
            <wp:simplePos x="0" y="0"/>
            <wp:positionH relativeFrom="column">
              <wp:posOffset>305435</wp:posOffset>
            </wp:positionH>
            <wp:positionV relativeFrom="paragraph">
              <wp:posOffset>74295</wp:posOffset>
            </wp:positionV>
            <wp:extent cx="2202180" cy="2435860"/>
            <wp:effectExtent l="19050" t="0" r="7620" b="0"/>
            <wp:wrapNone/>
            <wp:docPr id="1488" name="תמונה 1488" descr="33-MAT-012-8B-SOF-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 descr="33-MAT-012-8B-SOF-q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243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1DF7">
        <w:rPr>
          <w:rFonts w:hint="cs"/>
          <w:sz w:val="24"/>
          <w:szCs w:val="24"/>
          <w:rtl/>
        </w:rPr>
        <w:t xml:space="preserve">נתונה מערכת צירים ובה </w:t>
      </w:r>
      <w:proofErr w:type="spellStart"/>
      <w:r w:rsidRPr="00F61DF7">
        <w:rPr>
          <w:rFonts w:hint="cs"/>
          <w:sz w:val="24"/>
          <w:szCs w:val="24"/>
          <w:rtl/>
        </w:rPr>
        <w:t>מסורטט</w:t>
      </w:r>
      <w:proofErr w:type="spellEnd"/>
      <w:r w:rsidRPr="00F61DF7">
        <w:rPr>
          <w:rFonts w:hint="cs"/>
          <w:sz w:val="24"/>
          <w:szCs w:val="24"/>
          <w:rtl/>
        </w:rPr>
        <w:t xml:space="preserve"> מלבן (צבוע באפור).  </w:t>
      </w:r>
    </w:p>
    <w:p w14:paraId="1BFCC3C0" w14:textId="77777777" w:rsidR="00E303E0" w:rsidRPr="00F61DF7" w:rsidRDefault="00E303E0" w:rsidP="00E303E0">
      <w:pPr>
        <w:pStyle w:val="Sargel1-shurat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איזו מהנקודות שלפניכם נמצאת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בתוך</w:t>
      </w:r>
      <w:r w:rsidRPr="00F61DF7">
        <w:rPr>
          <w:rFonts w:hint="cs"/>
          <w:sz w:val="24"/>
          <w:szCs w:val="24"/>
          <w:rtl/>
        </w:rPr>
        <w:t xml:space="preserve"> המלבן?</w:t>
      </w:r>
    </w:p>
    <w:p w14:paraId="4AEE5EE9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p w14:paraId="35BBF965" w14:textId="77777777" w:rsidR="00E303E0" w:rsidRPr="00F61DF7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1842"/>
        </w:tabs>
        <w:ind w:left="851" w:hanging="851"/>
        <w:rPr>
          <w:rFonts w:cs="David"/>
          <w:sz w:val="24"/>
          <w:szCs w:val="24"/>
          <w:rtl/>
        </w:rPr>
      </w:pPr>
      <w:r w:rsidRPr="00F61DF7">
        <w:rPr>
          <w:rFonts w:cs="David"/>
          <w:position w:val="-6"/>
          <w:sz w:val="24"/>
          <w:szCs w:val="24"/>
          <w:rtl/>
        </w:rPr>
        <w:t>1</w:t>
      </w:r>
      <w:r w:rsidRPr="00F61DF7">
        <w:rPr>
          <w:rFonts w:cs="David"/>
          <w:sz w:val="24"/>
          <w:szCs w:val="24"/>
        </w:rPr>
        <w:sym w:font="Webdings" w:char="F063"/>
      </w:r>
      <w:r w:rsidRPr="00F61DF7">
        <w:rPr>
          <w:rFonts w:cs="David" w:hint="cs"/>
          <w:sz w:val="24"/>
          <w:szCs w:val="24"/>
          <w:rtl/>
        </w:rPr>
        <w:tab/>
      </w:r>
      <w:r w:rsidRPr="00F61DF7">
        <w:rPr>
          <w:rFonts w:cs="David"/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(–1,2)</w:t>
      </w:r>
    </w:p>
    <w:p w14:paraId="075B6EFD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rStyle w:val="5-LTR15"/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2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(</w:t>
      </w:r>
      <w:r w:rsidRPr="00F61DF7">
        <w:rPr>
          <w:rStyle w:val="misparshlili"/>
          <w:sz w:val="24"/>
          <w:szCs w:val="24"/>
        </w:rPr>
        <w:t>–4</w:t>
      </w:r>
      <w:r w:rsidRPr="00F61DF7">
        <w:rPr>
          <w:rStyle w:val="grade8-Num15"/>
          <w:rFonts w:cs="David"/>
          <w:sz w:val="24"/>
          <w:szCs w:val="24"/>
        </w:rPr>
        <w:t>,0)</w:t>
      </w:r>
    </w:p>
    <w:p w14:paraId="59BD8479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3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(3,</w:t>
      </w:r>
      <w:r w:rsidRPr="00F61DF7">
        <w:rPr>
          <w:rStyle w:val="misparshlili"/>
          <w:sz w:val="24"/>
          <w:szCs w:val="24"/>
        </w:rPr>
        <w:t>–4</w:t>
      </w:r>
      <w:r w:rsidRPr="00F61DF7">
        <w:rPr>
          <w:rStyle w:val="grade8-Num15"/>
          <w:rFonts w:cs="David"/>
          <w:sz w:val="24"/>
          <w:szCs w:val="24"/>
        </w:rPr>
        <w:t>)</w:t>
      </w:r>
    </w:p>
    <w:p w14:paraId="5690085F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4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(</w:t>
      </w:r>
      <w:r w:rsidRPr="00F61DF7">
        <w:rPr>
          <w:rStyle w:val="misparshlili"/>
          <w:sz w:val="24"/>
          <w:szCs w:val="24"/>
        </w:rPr>
        <w:t>–6</w:t>
      </w:r>
      <w:r w:rsidRPr="00F61DF7">
        <w:rPr>
          <w:rStyle w:val="grade8-Num15"/>
          <w:rFonts w:cs="David"/>
          <w:sz w:val="24"/>
          <w:szCs w:val="24"/>
        </w:rPr>
        <w:t>,–1)</w:t>
      </w:r>
    </w:p>
    <w:p w14:paraId="6E9E0C5C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7</w:t>
      </w:r>
    </w:p>
    <w:p w14:paraId="404D1C2F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פִּתרו את המשוואה שלפניכם.</w:t>
      </w:r>
      <w:r w:rsidRPr="00F61DF7">
        <w:rPr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 </w:t>
      </w:r>
      <w:r>
        <w:rPr>
          <w:noProof/>
          <w:sz w:val="24"/>
          <w:szCs w:val="24"/>
        </w:rPr>
        <w:drawing>
          <wp:inline distT="0" distB="0" distL="0" distR="0" wp14:anchorId="42B1D309" wp14:editId="3AF9D9D0">
            <wp:extent cx="1143000" cy="466725"/>
            <wp:effectExtent l="0" t="0" r="0" b="9525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F0D2A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הַציגו את דרך הפתרון:</w:t>
      </w:r>
    </w:p>
    <w:p w14:paraId="32E8F926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 </w:t>
      </w:r>
      <w:r w:rsidRPr="00F61DF7">
        <w:rPr>
          <w:rStyle w:val="grade8-Num15"/>
          <w:rFonts w:ascii="DavidMFO" w:hAnsi="DavidMFO" w:cs="David"/>
          <w:sz w:val="24"/>
          <w:szCs w:val="24"/>
        </w:rPr>
        <w:t xml:space="preserve">x = </w:t>
      </w:r>
    </w:p>
    <w:p w14:paraId="2EAAE812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lastRenderedPageBreak/>
        <w:t>שאלה 8</w:t>
      </w:r>
    </w:p>
    <w:p w14:paraId="6D95B608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דנה קנתה מעיל ושמלה. </w:t>
      </w:r>
    </w:p>
    <w:p w14:paraId="2375334A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מעיל הי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יקר</w:t>
      </w:r>
      <w:r w:rsidRPr="00F61DF7">
        <w:rPr>
          <w:rFonts w:hint="cs"/>
          <w:sz w:val="24"/>
          <w:szCs w:val="24"/>
          <w:rtl/>
        </w:rPr>
        <w:t xml:space="preserve"> מהשמלה.</w:t>
      </w:r>
    </w:p>
    <w:p w14:paraId="623D6463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יא קיבלה הנחה של </w:t>
      </w:r>
      <w:r w:rsidRPr="00F61DF7">
        <w:rPr>
          <w:rStyle w:val="grade8-Num15"/>
          <w:rFonts w:ascii="DavidMFO" w:hAnsi="DavidMFO" w:cs="David"/>
          <w:sz w:val="24"/>
          <w:szCs w:val="24"/>
        </w:rPr>
        <w:t>50</w:t>
      </w:r>
      <w:r w:rsidRPr="00F61DF7">
        <w:rPr>
          <w:rFonts w:hint="cs"/>
          <w:sz w:val="24"/>
          <w:szCs w:val="24"/>
          <w:rtl/>
        </w:rPr>
        <w:t xml:space="preserve"> ש"ח על כל אחד מהבגדים שקנתה.</w:t>
      </w:r>
    </w:p>
    <w:p w14:paraId="6841273E" w14:textId="77777777" w:rsidR="00E303E0" w:rsidRPr="00F61DF7" w:rsidRDefault="00E303E0" w:rsidP="00E303E0">
      <w:pPr>
        <w:pStyle w:val="Sargel1-shurat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סַמנו את הטענה הנכונה.</w:t>
      </w:r>
    </w:p>
    <w:p w14:paraId="268B6A57" w14:textId="77777777" w:rsidR="00E303E0" w:rsidRPr="00F61DF7" w:rsidRDefault="00E303E0" w:rsidP="00E303E0">
      <w:pPr>
        <w:pStyle w:val="Sargel1-shuratsheela"/>
        <w:rPr>
          <w:sz w:val="24"/>
          <w:szCs w:val="24"/>
          <w:rtl/>
        </w:rPr>
      </w:pPr>
    </w:p>
    <w:p w14:paraId="4D7B45E6" w14:textId="77777777" w:rsidR="00E303E0" w:rsidRPr="00F61DF7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1842"/>
        </w:tabs>
        <w:ind w:left="851" w:hanging="851"/>
        <w:rPr>
          <w:rFonts w:cs="David"/>
          <w:sz w:val="24"/>
          <w:szCs w:val="24"/>
          <w:rtl/>
        </w:rPr>
      </w:pPr>
      <w:r w:rsidRPr="00F61DF7">
        <w:rPr>
          <w:rFonts w:cs="David"/>
          <w:position w:val="-6"/>
          <w:sz w:val="24"/>
          <w:szCs w:val="24"/>
          <w:rtl/>
        </w:rPr>
        <w:t>1</w:t>
      </w:r>
      <w:r w:rsidRPr="00F61DF7">
        <w:rPr>
          <w:rFonts w:cs="David"/>
          <w:sz w:val="24"/>
          <w:szCs w:val="24"/>
        </w:rPr>
        <w:sym w:font="Webdings" w:char="F063"/>
      </w:r>
      <w:r w:rsidRPr="00F61DF7">
        <w:rPr>
          <w:rFonts w:cs="David" w:hint="cs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אחוז</w:t>
      </w:r>
      <w:r w:rsidRPr="00F61DF7">
        <w:rPr>
          <w:rFonts w:cs="David" w:hint="cs"/>
          <w:sz w:val="24"/>
          <w:szCs w:val="24"/>
          <w:rtl/>
        </w:rPr>
        <w:t xml:space="preserve"> ההנחה על המעיל הי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שווה</w:t>
      </w:r>
      <w:r w:rsidRPr="00F61DF7">
        <w:rPr>
          <w:rFonts w:cs="David" w:hint="cs"/>
          <w:sz w:val="24"/>
          <w:szCs w:val="24"/>
          <w:rtl/>
        </w:rPr>
        <w:t xml:space="preserve"> לאחוז ההנחה על השמלה.</w:t>
      </w:r>
    </w:p>
    <w:p w14:paraId="0D356E89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rStyle w:val="5-LTR15"/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2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אחוז</w:t>
      </w:r>
      <w:r w:rsidRPr="00F61DF7">
        <w:rPr>
          <w:rFonts w:hint="cs"/>
          <w:sz w:val="24"/>
          <w:szCs w:val="24"/>
          <w:rtl/>
        </w:rPr>
        <w:t xml:space="preserve"> ההנחה על המעיל הי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גבוה</w:t>
      </w:r>
      <w:r w:rsidRPr="00F61DF7">
        <w:rPr>
          <w:rFonts w:hint="cs"/>
          <w:sz w:val="24"/>
          <w:szCs w:val="24"/>
          <w:rtl/>
        </w:rPr>
        <w:t xml:space="preserve"> מאחוז ההנחה על השמלה.</w:t>
      </w:r>
    </w:p>
    <w:p w14:paraId="55DE3969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3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אחוז</w:t>
      </w:r>
      <w:r w:rsidRPr="00F61DF7">
        <w:rPr>
          <w:rFonts w:hint="cs"/>
          <w:sz w:val="24"/>
          <w:szCs w:val="24"/>
          <w:rtl/>
        </w:rPr>
        <w:t xml:space="preserve"> ההנחה על המעיל הי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נמוך</w:t>
      </w:r>
      <w:r w:rsidRPr="00F61DF7">
        <w:rPr>
          <w:rFonts w:hint="cs"/>
          <w:sz w:val="24"/>
          <w:szCs w:val="24"/>
          <w:rtl/>
        </w:rPr>
        <w:t xml:space="preserve"> מאחוז ההנחה על השמלה.</w:t>
      </w:r>
    </w:p>
    <w:p w14:paraId="494D6176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4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אי אפשר לדעת</w:t>
      </w:r>
      <w:r w:rsidRPr="00F61DF7">
        <w:rPr>
          <w:rFonts w:hint="cs"/>
          <w:sz w:val="24"/>
          <w:szCs w:val="24"/>
          <w:rtl/>
        </w:rPr>
        <w:t xml:space="preserve"> על איזה מהבגדים היה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אחוז</w:t>
      </w:r>
      <w:r w:rsidRPr="00F61DF7">
        <w:rPr>
          <w:rFonts w:hint="cs"/>
          <w:sz w:val="24"/>
          <w:szCs w:val="24"/>
          <w:rtl/>
        </w:rPr>
        <w:t xml:space="preserve"> ההנחה גבוה יותר.</w:t>
      </w:r>
    </w:p>
    <w:p w14:paraId="38A0D06C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</w:p>
    <w:p w14:paraId="0C688FF0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שאלה 9 </w:t>
      </w:r>
    </w:p>
    <w:p w14:paraId="22668F5B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נתונה הפונקציה הקווית:   </w:t>
      </w:r>
      <w:r w:rsidRPr="00F61DF7">
        <w:rPr>
          <w:rStyle w:val="grade8-Num15"/>
          <w:rFonts w:ascii="DavidMFO" w:hAnsi="DavidMFO" w:cs="David"/>
          <w:sz w:val="24"/>
          <w:szCs w:val="24"/>
        </w:rPr>
        <w:t>f(x) = 4x – 8</w:t>
      </w:r>
      <w:r w:rsidRPr="00F61DF7">
        <w:rPr>
          <w:rFonts w:hint="cs"/>
          <w:sz w:val="24"/>
          <w:szCs w:val="24"/>
          <w:rtl/>
        </w:rPr>
        <w:t xml:space="preserve"> </w:t>
      </w:r>
    </w:p>
    <w:p w14:paraId="53964D21" w14:textId="77777777" w:rsidR="00E303E0" w:rsidRPr="00F61DF7" w:rsidRDefault="00E303E0" w:rsidP="00E303E0">
      <w:pPr>
        <w:pStyle w:val="Sargel1-shuratsheela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rFonts w:hint="cs"/>
          <w:sz w:val="24"/>
          <w:szCs w:val="24"/>
          <w:rtl/>
          <w:lang w:bidi="he-IL"/>
        </w:rPr>
        <w:t>סַמנו אם הטענה הבאה נכונה או לא נכונה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</w:p>
    <w:p w14:paraId="4819D83C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Style w:val="DavidMFORegular"/>
          <w:rFonts w:hint="cs"/>
          <w:b/>
          <w:bCs/>
          <w:sz w:val="24"/>
          <w:szCs w:val="24"/>
          <w:rtl/>
          <w:lang w:bidi="he-IL"/>
        </w:rPr>
        <w:t>נַמקו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את תשובתכם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22894932" w14:textId="77777777" w:rsidR="00E303E0" w:rsidRPr="00F61DF7" w:rsidRDefault="00E303E0" w:rsidP="00E303E0">
      <w:pPr>
        <w:pStyle w:val="Sargel1-shuratsheela"/>
        <w:rPr>
          <w:rStyle w:val="grade8-Num15"/>
          <w:rFonts w:ascii="DavidMFO" w:hAnsi="DavidMFO" w:cs="David"/>
          <w:sz w:val="24"/>
          <w:szCs w:val="24"/>
          <w:rtl/>
        </w:rPr>
      </w:pPr>
      <w:r w:rsidRPr="00F61DF7">
        <w:rPr>
          <w:rStyle w:val="DavidMFObold"/>
          <w:rFonts w:hint="cs"/>
          <w:sz w:val="24"/>
          <w:szCs w:val="24"/>
          <w:rtl/>
          <w:lang w:bidi="he-IL"/>
        </w:rPr>
        <w:t>הטענה</w:t>
      </w:r>
      <w:r w:rsidRPr="00F61DF7">
        <w:rPr>
          <w:rStyle w:val="DavidMFObold"/>
          <w:rFonts w:hint="cs"/>
          <w:sz w:val="24"/>
          <w:szCs w:val="24"/>
          <w:rtl/>
        </w:rPr>
        <w:t>:</w:t>
      </w:r>
      <w:r w:rsidRPr="00F61DF7">
        <w:rPr>
          <w:rFonts w:hint="cs"/>
          <w:sz w:val="24"/>
          <w:szCs w:val="24"/>
          <w:rtl/>
        </w:rPr>
        <w:t xml:space="preserve"> גרף הפונקציה </w:t>
      </w:r>
      <w:r w:rsidRPr="00F61DF7">
        <w:rPr>
          <w:rStyle w:val="grade8-Num15"/>
          <w:rFonts w:ascii="DavidMFO" w:hAnsi="DavidMFO" w:cs="David"/>
          <w:sz w:val="24"/>
          <w:szCs w:val="24"/>
        </w:rPr>
        <w:t>f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מקביל</w:t>
      </w:r>
      <w:r w:rsidRPr="00F61DF7">
        <w:rPr>
          <w:rFonts w:hint="cs"/>
          <w:sz w:val="24"/>
          <w:szCs w:val="24"/>
          <w:rtl/>
        </w:rPr>
        <w:t xml:space="preserve"> לגרף הפונקציה: </w:t>
      </w:r>
      <w:r w:rsidRPr="00F61DF7">
        <w:rPr>
          <w:rStyle w:val="grade8-Num15"/>
          <w:rFonts w:ascii="DavidMFO" w:hAnsi="DavidMFO" w:cs="David"/>
          <w:sz w:val="24"/>
          <w:szCs w:val="24"/>
        </w:rPr>
        <w:t>g(x) = x + 2</w:t>
      </w:r>
    </w:p>
    <w:p w14:paraId="07C9BD03" w14:textId="77777777" w:rsidR="00E303E0" w:rsidRPr="00F61DF7" w:rsidRDefault="00E303E0" w:rsidP="00E303E0">
      <w:pPr>
        <w:pStyle w:val="Sargel1-shuratsheela"/>
        <w:rPr>
          <w:rStyle w:val="grade8-Num15"/>
          <w:rFonts w:ascii="DavidMFO" w:hAnsi="DavidMFO" w:cs="David"/>
          <w:sz w:val="24"/>
          <w:szCs w:val="24"/>
        </w:rPr>
      </w:pPr>
    </w:p>
    <w:p w14:paraId="6164D841" w14:textId="77777777" w:rsidR="00E303E0" w:rsidRPr="00F61DF7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1842"/>
        </w:tabs>
        <w:ind w:left="851" w:hanging="851"/>
        <w:rPr>
          <w:rFonts w:cs="David"/>
          <w:sz w:val="24"/>
          <w:szCs w:val="24"/>
          <w:rtl/>
        </w:rPr>
      </w:pPr>
      <w:r w:rsidRPr="00F61DF7">
        <w:rPr>
          <w:rFonts w:cs="David"/>
          <w:position w:val="-6"/>
          <w:sz w:val="24"/>
          <w:szCs w:val="24"/>
          <w:rtl/>
        </w:rPr>
        <w:t>1</w:t>
      </w:r>
      <w:r w:rsidRPr="00F61DF7">
        <w:rPr>
          <w:rFonts w:cs="David"/>
          <w:sz w:val="24"/>
          <w:szCs w:val="24"/>
        </w:rPr>
        <w:sym w:font="Webdings" w:char="F063"/>
      </w:r>
      <w:r w:rsidRPr="00F61DF7">
        <w:rPr>
          <w:rFonts w:cs="David" w:hint="cs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נכון</w:t>
      </w:r>
    </w:p>
    <w:p w14:paraId="74C93058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rPr>
          <w:rStyle w:val="5-LTR15"/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2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לא נכון </w:t>
      </w:r>
    </w:p>
    <w:p w14:paraId="65508E09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p w14:paraId="5E65E907" w14:textId="77777777" w:rsidR="00E303E0" w:rsidRPr="00F61DF7" w:rsidRDefault="00E303E0" w:rsidP="00E303E0">
      <w:pPr>
        <w:pStyle w:val="Sargel1"/>
        <w:rPr>
          <w:rStyle w:val="DavidMFObold"/>
          <w:sz w:val="24"/>
          <w:szCs w:val="24"/>
          <w:rtl/>
        </w:rPr>
      </w:pPr>
      <w:r w:rsidRPr="00F61DF7">
        <w:rPr>
          <w:rStyle w:val="DavidMFObold"/>
          <w:rFonts w:hint="cs"/>
          <w:sz w:val="24"/>
          <w:szCs w:val="24"/>
          <w:rtl/>
          <w:lang w:bidi="he-IL"/>
        </w:rPr>
        <w:t>נימוק</w:t>
      </w:r>
      <w:r w:rsidRPr="00F61DF7">
        <w:rPr>
          <w:rStyle w:val="DavidMFObold"/>
          <w:rFonts w:hint="cs"/>
          <w:sz w:val="24"/>
          <w:szCs w:val="24"/>
          <w:rtl/>
        </w:rPr>
        <w:t>:</w:t>
      </w:r>
    </w:p>
    <w:p w14:paraId="06A991C1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32495548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2597F87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E7E25BF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87B0A12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10</w:t>
      </w:r>
    </w:p>
    <w:p w14:paraId="333E2DC8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לפניכם דיאגרמה המתארת את צריכת החשמל </w:t>
      </w:r>
      <w:proofErr w:type="spellStart"/>
      <w:r w:rsidRPr="00F61DF7">
        <w:rPr>
          <w:rFonts w:hint="cs"/>
          <w:sz w:val="24"/>
          <w:szCs w:val="24"/>
          <w:rtl/>
        </w:rPr>
        <w:t>בקוט"ש</w:t>
      </w:r>
      <w:proofErr w:type="spellEnd"/>
      <w:r w:rsidRPr="00F61DF7">
        <w:rPr>
          <w:rFonts w:hint="cs"/>
          <w:sz w:val="24"/>
          <w:szCs w:val="24"/>
          <w:rtl/>
        </w:rPr>
        <w:t xml:space="preserve"> (קילוואט–שעה)</w:t>
      </w:r>
      <w:r w:rsidRPr="00F61DF7">
        <w:rPr>
          <w:sz w:val="24"/>
          <w:szCs w:val="24"/>
          <w:rtl/>
        </w:rPr>
        <w:br/>
      </w:r>
      <w:r w:rsidRPr="00F61DF7">
        <w:rPr>
          <w:rFonts w:hint="cs"/>
          <w:sz w:val="24"/>
          <w:szCs w:val="24"/>
          <w:rtl/>
        </w:rPr>
        <w:t xml:space="preserve">של משפחת ארצי בכל אחת מעונות השנה בשנים </w:t>
      </w:r>
      <w:r w:rsidRPr="00F61DF7">
        <w:rPr>
          <w:rStyle w:val="grade8-Characters13"/>
          <w:sz w:val="24"/>
          <w:szCs w:val="24"/>
        </w:rPr>
        <w:t>2010–2008</w:t>
      </w:r>
      <w:r w:rsidRPr="00F61DF7">
        <w:rPr>
          <w:rFonts w:hint="cs"/>
          <w:sz w:val="24"/>
          <w:szCs w:val="24"/>
          <w:rtl/>
        </w:rPr>
        <w:t xml:space="preserve"> (ראו מקרא).</w:t>
      </w:r>
    </w:p>
    <w:p w14:paraId="736F11F1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noProof/>
          <w:sz w:val="24"/>
          <w:szCs w:val="24"/>
        </w:rPr>
        <w:lastRenderedPageBreak/>
        <w:drawing>
          <wp:inline distT="0" distB="0" distL="0" distR="0" wp14:anchorId="1E25CD5E" wp14:editId="2B444998">
            <wp:extent cx="5196205" cy="3046095"/>
            <wp:effectExtent l="19050" t="0" r="4445" b="0"/>
            <wp:docPr id="660" name="תמונה 660" descr="33-MAT-012-8B-SOF-q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 descr="33-MAT-012-8B-SOF-q1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6205" cy="3046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1044EA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p w14:paraId="163069F3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סַמנו ב- </w:t>
      </w:r>
      <w:r w:rsidRPr="00F61DF7">
        <w:rPr>
          <w:sz w:val="24"/>
          <w:szCs w:val="24"/>
        </w:rPr>
        <w:sym w:font="Wingdings 2" w:char="F054"/>
      </w:r>
      <w:r w:rsidRPr="00F61DF7">
        <w:rPr>
          <w:rFonts w:hint="cs"/>
          <w:sz w:val="24"/>
          <w:szCs w:val="24"/>
          <w:rtl/>
        </w:rPr>
        <w:t xml:space="preserve"> ליד כל טענה אם היא נכונה או לא נכונה.</w:t>
      </w:r>
    </w:p>
    <w:p w14:paraId="5A5D57CF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p w14:paraId="49FE7372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2"/>
        <w:gridCol w:w="5612"/>
        <w:gridCol w:w="1134"/>
        <w:gridCol w:w="1134"/>
      </w:tblGrid>
      <w:tr w:rsidR="00E303E0" w:rsidRPr="00F61DF7" w14:paraId="5937487F" w14:textId="77777777" w:rsidTr="00B92F0B">
        <w:trPr>
          <w:trHeight w:hRule="exact" w:val="68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19FAEB0" w14:textId="77777777" w:rsidR="00E303E0" w:rsidRPr="00F61DF7" w:rsidRDefault="00E303E0" w:rsidP="00B92F0B">
            <w:pPr>
              <w:pStyle w:val="Sargel1"/>
              <w:bidi w:val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25FD5A59" w14:textId="77777777" w:rsidR="00E303E0" w:rsidRPr="00F61DF7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F61DF7">
              <w:rPr>
                <w:rStyle w:val="DavidMFORegular"/>
                <w:rFonts w:hint="cs"/>
                <w:b/>
                <w:bCs/>
                <w:sz w:val="24"/>
                <w:szCs w:val="24"/>
                <w:rtl/>
                <w:lang w:bidi="he-IL"/>
              </w:rPr>
              <w:t>הטענה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037FDBF5" w14:textId="77777777" w:rsidR="00E303E0" w:rsidRPr="00F61DF7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F61DF7">
              <w:rPr>
                <w:rStyle w:val="DavidMFORegular"/>
                <w:rFonts w:hint="cs"/>
                <w:b/>
                <w:bCs/>
                <w:sz w:val="24"/>
                <w:szCs w:val="24"/>
                <w:rtl/>
                <w:lang w:bidi="he-IL"/>
              </w:rPr>
              <w:t>נכונה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D9D9D9"/>
            <w:tcMar>
              <w:top w:w="0" w:type="dxa"/>
              <w:left w:w="80" w:type="dxa"/>
              <w:bottom w:w="80" w:type="dxa"/>
              <w:right w:w="80" w:type="dxa"/>
            </w:tcMar>
            <w:vAlign w:val="center"/>
          </w:tcPr>
          <w:p w14:paraId="5B25EE64" w14:textId="77777777" w:rsidR="00E303E0" w:rsidRPr="00F61DF7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F61DF7">
              <w:rPr>
                <w:rStyle w:val="DavidMFORegular"/>
                <w:rFonts w:hint="cs"/>
                <w:b/>
                <w:bCs/>
                <w:sz w:val="24"/>
                <w:szCs w:val="24"/>
                <w:rtl/>
                <w:lang w:bidi="he-IL"/>
              </w:rPr>
              <w:t>לא נכונה</w:t>
            </w:r>
          </w:p>
        </w:tc>
      </w:tr>
      <w:tr w:rsidR="00E303E0" w:rsidRPr="00F61DF7" w14:paraId="66243E8C" w14:textId="77777777" w:rsidTr="00B92F0B">
        <w:trPr>
          <w:trHeight w:val="2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3" w:type="dxa"/>
              <w:left w:w="80" w:type="dxa"/>
              <w:bottom w:w="80" w:type="dxa"/>
              <w:right w:w="80" w:type="dxa"/>
            </w:tcMar>
          </w:tcPr>
          <w:p w14:paraId="38E505A1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Style w:val="DavidMFORegular"/>
                <w:rFonts w:hint="cs"/>
                <w:sz w:val="24"/>
                <w:szCs w:val="24"/>
                <w:rtl/>
              </w:rPr>
              <w:t>1.</w:t>
            </w: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515D4FE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sz w:val="24"/>
                <w:szCs w:val="24"/>
                <w:rtl/>
              </w:rPr>
              <w:t xml:space="preserve">בשנת </w:t>
            </w:r>
            <w:r w:rsidRPr="00F61DF7">
              <w:rPr>
                <w:rStyle w:val="grade8-Characters13"/>
                <w:sz w:val="24"/>
                <w:szCs w:val="24"/>
              </w:rPr>
              <w:t>2008</w:t>
            </w:r>
            <w:r w:rsidRPr="00F61DF7">
              <w:rPr>
                <w:rFonts w:hint="cs"/>
                <w:sz w:val="24"/>
                <w:szCs w:val="24"/>
                <w:rtl/>
              </w:rPr>
              <w:t xml:space="preserve"> הצריכה </w:t>
            </w: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הנמוכה</w:t>
            </w:r>
            <w:r w:rsidRPr="00F61DF7">
              <w:rPr>
                <w:rFonts w:hint="cs"/>
                <w:sz w:val="24"/>
                <w:szCs w:val="24"/>
                <w:rtl/>
              </w:rPr>
              <w:t xml:space="preserve"> ביותר של משפחת ארצי הייתה בעונת </w:t>
            </w: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האביב</w:t>
            </w:r>
            <w:r w:rsidRPr="00F61DF7"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198F680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position w:val="-6"/>
                <w:sz w:val="24"/>
                <w:szCs w:val="24"/>
                <w:rtl/>
              </w:rPr>
              <w:t>1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43591BA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F61DF7" w14:paraId="781ED5FB" w14:textId="77777777" w:rsidTr="00B92F0B">
        <w:trPr>
          <w:trHeight w:val="2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3" w:type="dxa"/>
              <w:left w:w="80" w:type="dxa"/>
              <w:bottom w:w="80" w:type="dxa"/>
              <w:right w:w="80" w:type="dxa"/>
            </w:tcMar>
          </w:tcPr>
          <w:p w14:paraId="1780609F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Style w:val="DavidMFORegular"/>
                <w:rFonts w:hint="cs"/>
                <w:sz w:val="24"/>
                <w:szCs w:val="24"/>
                <w:rtl/>
              </w:rPr>
              <w:t>2.</w:t>
            </w: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3076C7C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sz w:val="24"/>
                <w:szCs w:val="24"/>
                <w:rtl/>
              </w:rPr>
              <w:t>בשנים</w:t>
            </w:r>
            <w:r w:rsidRPr="00F61DF7">
              <w:rPr>
                <w:rStyle w:val="grade8-Characters13"/>
                <w:sz w:val="24"/>
                <w:szCs w:val="24"/>
              </w:rPr>
              <w:t xml:space="preserve">2010–2008 </w:t>
            </w:r>
            <w:r w:rsidRPr="00F61DF7">
              <w:rPr>
                <w:rStyle w:val="DavidMFObold"/>
                <w:rFonts w:hint="cs"/>
                <w:sz w:val="24"/>
                <w:szCs w:val="24"/>
                <w:rtl/>
              </w:rPr>
              <w:t xml:space="preserve"> </w:t>
            </w: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ממוצע</w:t>
            </w:r>
            <w:r w:rsidRPr="00F61DF7">
              <w:rPr>
                <w:rFonts w:hint="cs"/>
                <w:sz w:val="24"/>
                <w:szCs w:val="24"/>
                <w:rtl/>
              </w:rPr>
              <w:t xml:space="preserve"> הצריכה של משפחת ארצי בעונת </w:t>
            </w: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הסתיו</w:t>
            </w:r>
            <w:r w:rsidRPr="00F61DF7">
              <w:rPr>
                <w:rStyle w:val="DavidMFObold"/>
                <w:rFonts w:hint="cs"/>
                <w:sz w:val="24"/>
                <w:szCs w:val="24"/>
                <w:rtl/>
              </w:rPr>
              <w:t xml:space="preserve"> </w:t>
            </w:r>
            <w:r w:rsidRPr="00F61DF7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היה</w:t>
            </w:r>
            <w:r w:rsidRPr="00F61DF7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F61DF7">
              <w:rPr>
                <w:rStyle w:val="grade8-Characters13"/>
                <w:sz w:val="24"/>
                <w:szCs w:val="24"/>
              </w:rPr>
              <w:t>1,500</w:t>
            </w:r>
            <w:r w:rsidRPr="00F61DF7">
              <w:rPr>
                <w:rFonts w:hint="cs"/>
                <w:sz w:val="24"/>
                <w:szCs w:val="24"/>
                <w:rtl/>
              </w:rPr>
              <w:t xml:space="preserve"> </w:t>
            </w:r>
            <w:proofErr w:type="spellStart"/>
            <w:r w:rsidRPr="00F61DF7">
              <w:rPr>
                <w:rFonts w:hint="cs"/>
                <w:sz w:val="24"/>
                <w:szCs w:val="24"/>
                <w:rtl/>
              </w:rPr>
              <w:t>קוט"ש</w:t>
            </w:r>
            <w:proofErr w:type="spellEnd"/>
            <w:r w:rsidRPr="00F61DF7"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ED997C8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position w:val="-6"/>
                <w:sz w:val="24"/>
                <w:szCs w:val="24"/>
                <w:rtl/>
              </w:rPr>
              <w:t>1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CA0991E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F61DF7" w14:paraId="38B64FD7" w14:textId="77777777" w:rsidTr="00B92F0B">
        <w:trPr>
          <w:trHeight w:val="20"/>
        </w:trPr>
        <w:tc>
          <w:tcPr>
            <w:tcW w:w="44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13" w:type="dxa"/>
              <w:left w:w="80" w:type="dxa"/>
              <w:bottom w:w="80" w:type="dxa"/>
              <w:right w:w="80" w:type="dxa"/>
            </w:tcMar>
          </w:tcPr>
          <w:p w14:paraId="52040654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Style w:val="DavidMFORegular"/>
                <w:rFonts w:hint="cs"/>
                <w:sz w:val="24"/>
                <w:szCs w:val="24"/>
                <w:rtl/>
              </w:rPr>
              <w:t>3.</w:t>
            </w:r>
          </w:p>
        </w:tc>
        <w:tc>
          <w:tcPr>
            <w:tcW w:w="5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73A000" w14:textId="77777777" w:rsidR="00E303E0" w:rsidRPr="00F61DF7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F61DF7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בשנת </w:t>
            </w:r>
            <w:r w:rsidRPr="00F61DF7">
              <w:rPr>
                <w:rStyle w:val="grade8-Characters13"/>
                <w:sz w:val="24"/>
                <w:szCs w:val="24"/>
              </w:rPr>
              <w:t>2010</w:t>
            </w:r>
            <w:r w:rsidRPr="00F61DF7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 הצריכה </w:t>
            </w:r>
            <w:r w:rsidRPr="00F61DF7">
              <w:rPr>
                <w:rFonts w:hint="cs"/>
                <w:sz w:val="24"/>
                <w:szCs w:val="24"/>
                <w:rtl/>
              </w:rPr>
              <w:t>של משפחת ארצי</w:t>
            </w:r>
            <w:r w:rsidRPr="00F61DF7">
              <w:rPr>
                <w:rStyle w:val="DavidMFORegular"/>
                <w:rFonts w:hint="cs"/>
                <w:sz w:val="24"/>
                <w:szCs w:val="24"/>
                <w:rtl/>
              </w:rPr>
              <w:t xml:space="preserve"> </w:t>
            </w: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בכל עונות</w:t>
            </w:r>
            <w:r w:rsidRPr="00F61DF7">
              <w:rPr>
                <w:rStyle w:val="DavidMFObold"/>
                <w:rFonts w:hint="cs"/>
                <w:sz w:val="24"/>
                <w:szCs w:val="24"/>
                <w:rtl/>
              </w:rPr>
              <w:t xml:space="preserve"> </w:t>
            </w:r>
            <w:r w:rsidRPr="00F61DF7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השנה</w:t>
            </w:r>
            <w:r w:rsidRPr="00F61DF7">
              <w:rPr>
                <w:rStyle w:val="DavidMFORegular"/>
                <w:rFonts w:hint="cs"/>
                <w:sz w:val="24"/>
                <w:szCs w:val="24"/>
                <w:rtl/>
              </w:rPr>
              <w:t xml:space="preserve"> </w:t>
            </w:r>
            <w:r w:rsidRPr="00F61DF7">
              <w:rPr>
                <w:rStyle w:val="DavidMFORegular"/>
                <w:rFonts w:hint="cs"/>
                <w:b/>
                <w:bCs/>
                <w:sz w:val="24"/>
                <w:szCs w:val="24"/>
                <w:rtl/>
                <w:lang w:bidi="he-IL"/>
              </w:rPr>
              <w:t>יחד</w:t>
            </w:r>
            <w:r w:rsidRPr="00F61DF7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 הייתה </w:t>
            </w:r>
            <w:r w:rsidRPr="00F61DF7">
              <w:rPr>
                <w:rStyle w:val="grade8-Characters13"/>
                <w:sz w:val="24"/>
                <w:szCs w:val="24"/>
              </w:rPr>
              <w:t>9,000</w:t>
            </w:r>
            <w:r w:rsidRPr="00F61DF7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 xml:space="preserve"> </w:t>
            </w:r>
            <w:proofErr w:type="spellStart"/>
            <w:r w:rsidRPr="00F61DF7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קוט</w:t>
            </w:r>
            <w:proofErr w:type="spellEnd"/>
            <w:r w:rsidRPr="00F61DF7">
              <w:rPr>
                <w:rStyle w:val="DavidMFORegular"/>
                <w:rFonts w:hint="cs"/>
                <w:sz w:val="24"/>
                <w:szCs w:val="24"/>
                <w:rtl/>
              </w:rPr>
              <w:t>"</w:t>
            </w:r>
            <w:r w:rsidRPr="00F61DF7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ש</w:t>
            </w:r>
            <w:r w:rsidRPr="00F61DF7">
              <w:rPr>
                <w:rStyle w:val="DavidMFORegular"/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1CE17E3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position w:val="-6"/>
                <w:sz w:val="24"/>
                <w:szCs w:val="24"/>
                <w:rtl/>
              </w:rPr>
              <w:t>1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A772AEB" w14:textId="77777777" w:rsidR="00E303E0" w:rsidRPr="00F61DF7" w:rsidRDefault="00E303E0" w:rsidP="00B92F0B">
            <w:pPr>
              <w:pStyle w:val="Sargel1"/>
              <w:tabs>
                <w:tab w:val="left" w:pos="300"/>
              </w:tabs>
              <w:jc w:val="center"/>
              <w:rPr>
                <w:sz w:val="24"/>
                <w:szCs w:val="24"/>
                <w:rtl/>
              </w:rPr>
            </w:pPr>
            <w:r w:rsidRPr="00F61DF7">
              <w:rPr>
                <w:rFonts w:hint="cs"/>
                <w:position w:val="-6"/>
                <w:sz w:val="24"/>
                <w:szCs w:val="24"/>
                <w:rtl/>
              </w:rPr>
              <w:t>2</w:t>
            </w:r>
            <w:r w:rsidRPr="00F61DF7">
              <w:rPr>
                <w:rFonts w:ascii="Calibri" w:hAnsi="Calibri"/>
                <w:sz w:val="24"/>
                <w:szCs w:val="24"/>
              </w:rPr>
              <w:t xml:space="preserve"> </w:t>
            </w:r>
            <w:r w:rsidRPr="00F61DF7">
              <w:rPr>
                <w:sz w:val="24"/>
                <w:szCs w:val="24"/>
              </w:rPr>
              <w:sym w:font="Webdings" w:char="F063"/>
            </w:r>
          </w:p>
        </w:tc>
      </w:tr>
    </w:tbl>
    <w:p w14:paraId="4521B61C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11</w:t>
      </w:r>
    </w:p>
    <w:p w14:paraId="39542331" w14:textId="77777777" w:rsidR="00E303E0" w:rsidRPr="00F61DF7" w:rsidRDefault="005049C0" w:rsidP="00E303E0">
      <w:pPr>
        <w:pStyle w:val="Sargel1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w:object w:dxaOrig="1440" w:dyaOrig="1440" w14:anchorId="75C819C4">
          <v:shape id="_x0000_s1112" type="#_x0000_t75" style="position:absolute;left:0;text-align:left;margin-left:34.6pt;margin-top:2.85pt;width:117pt;height:70pt;z-index:251686912">
            <v:imagedata r:id="rId96" o:title=""/>
            <w10:wrap type="square"/>
          </v:shape>
          <o:OLEObject Type="Embed" ProgID="Equation.DSMT4" ShapeID="_x0000_s1112" DrawAspect="Content" ObjectID="_1625748062" r:id="rId97"/>
        </w:object>
      </w:r>
      <w:r w:rsidR="00E303E0" w:rsidRPr="00F61DF7">
        <w:rPr>
          <w:rFonts w:hint="cs"/>
          <w:sz w:val="24"/>
          <w:szCs w:val="24"/>
          <w:rtl/>
        </w:rPr>
        <w:t>פִּתרו את מערכת המשוואות שלפניכם.</w:t>
      </w:r>
      <w:r w:rsidR="00E303E0" w:rsidRPr="00F61DF7">
        <w:rPr>
          <w:sz w:val="24"/>
          <w:szCs w:val="24"/>
          <w:rtl/>
        </w:rPr>
        <w:tab/>
      </w:r>
      <w:r w:rsidR="00E303E0" w:rsidRPr="00F61DF7">
        <w:rPr>
          <w:sz w:val="24"/>
          <w:szCs w:val="24"/>
          <w:rtl/>
        </w:rPr>
        <w:tab/>
      </w:r>
      <w:r w:rsidR="00E303E0" w:rsidRPr="00F61DF7">
        <w:rPr>
          <w:sz w:val="24"/>
          <w:szCs w:val="24"/>
          <w:rtl/>
        </w:rPr>
        <w:tab/>
      </w:r>
    </w:p>
    <w:p w14:paraId="6BD6F287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הַציגו את דרך הפתרון:</w:t>
      </w:r>
    </w:p>
    <w:p w14:paraId="30231C2E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DavidMFORegular"/>
          <w:rFonts w:hint="cs"/>
          <w:sz w:val="24"/>
          <w:szCs w:val="24"/>
          <w:rtl/>
        </w:rPr>
        <w:t xml:space="preserve"> </w:t>
      </w:r>
      <w:r w:rsidRPr="00F61DF7">
        <w:rPr>
          <w:rStyle w:val="grade8-Num15"/>
          <w:rFonts w:ascii="DavidMFO" w:hAnsi="DavidMFO" w:cs="David"/>
          <w:sz w:val="24"/>
          <w:szCs w:val="24"/>
        </w:rPr>
        <w:t>y =</w:t>
      </w:r>
      <w:r w:rsidRPr="00F61DF7">
        <w:rPr>
          <w:rStyle w:val="DavidMFORegular"/>
          <w:rFonts w:hint="cs"/>
          <w:sz w:val="24"/>
          <w:szCs w:val="24"/>
          <w:rtl/>
        </w:rPr>
        <w:t xml:space="preserve"> ,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DavidMFORegular"/>
          <w:rFonts w:hint="cs"/>
          <w:sz w:val="24"/>
          <w:szCs w:val="24"/>
          <w:rtl/>
        </w:rPr>
        <w:t xml:space="preserve"> </w:t>
      </w:r>
      <w:r w:rsidRPr="00F61DF7">
        <w:rPr>
          <w:rStyle w:val="grade8-Num15"/>
          <w:rFonts w:ascii="DavidMFO" w:hAnsi="DavidMFO" w:cs="David"/>
          <w:sz w:val="24"/>
          <w:szCs w:val="24"/>
        </w:rPr>
        <w:t>x =</w:t>
      </w:r>
    </w:p>
    <w:p w14:paraId="4DFCE35B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12</w:t>
      </w:r>
    </w:p>
    <w:p w14:paraId="79AB014E" w14:textId="77777777" w:rsidR="00E303E0" w:rsidRPr="00F61DF7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לפניכם משולש </w:t>
      </w:r>
      <w:r w:rsidRPr="00F61DF7">
        <w:rPr>
          <w:rStyle w:val="grade8-Characters13"/>
          <w:sz w:val="24"/>
          <w:szCs w:val="24"/>
        </w:rPr>
        <w:t>ABC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305E1914" w14:textId="77777777" w:rsidR="00E303E0" w:rsidRPr="00F61DF7" w:rsidRDefault="00E303E0" w:rsidP="00E303E0">
      <w:pPr>
        <w:pStyle w:val="Sargel2-shuratsheela"/>
        <w:rPr>
          <w:rStyle w:val="DavidMFORegular"/>
          <w:sz w:val="24"/>
          <w:szCs w:val="24"/>
          <w:rtl/>
        </w:rPr>
      </w:pPr>
      <w:r w:rsidRPr="00F61DF7">
        <w:rPr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18917455" wp14:editId="1F28ABBC">
            <wp:simplePos x="0" y="0"/>
            <wp:positionH relativeFrom="column">
              <wp:posOffset>495300</wp:posOffset>
            </wp:positionH>
            <wp:positionV relativeFrom="paragraph">
              <wp:posOffset>111125</wp:posOffset>
            </wp:positionV>
            <wp:extent cx="2223770" cy="2582545"/>
            <wp:effectExtent l="19050" t="0" r="5080" b="0"/>
            <wp:wrapNone/>
            <wp:docPr id="1489" name="תמונה 1489" descr="33-MAT-012-8B-SOF-q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 descr="33-MAT-012-8B-SOF-q12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2582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חַשבו את שטח המשולש </w:t>
      </w:r>
      <w:r w:rsidRPr="00F61DF7">
        <w:rPr>
          <w:rStyle w:val="DavidMFORegular"/>
          <w:sz w:val="24"/>
          <w:szCs w:val="24"/>
          <w:rtl/>
        </w:rPr>
        <w:br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בעזרת הנתונים שבסרטוט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24F4E4F7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sz w:val="24"/>
          <w:szCs w:val="24"/>
          <w:rtl/>
        </w:rPr>
        <w:lastRenderedPageBreak/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הַציגו את דרך הפתרון</w:t>
      </w:r>
      <w:r w:rsidRPr="00F61DF7">
        <w:rPr>
          <w:rStyle w:val="DavidMFORegular"/>
          <w:rFonts w:hint="cs"/>
          <w:sz w:val="24"/>
          <w:szCs w:val="24"/>
          <w:rtl/>
        </w:rPr>
        <w:t>:</w:t>
      </w:r>
    </w:p>
    <w:p w14:paraId="6200A342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4D83F869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5ADDC163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0850ECBA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2396556B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5957A60A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1289A201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4518C812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יחידות ריבועיות </w:t>
      </w:r>
    </w:p>
    <w:p w14:paraId="62C02DDC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01AC2A2A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rFonts w:hint="cs"/>
          <w:sz w:val="24"/>
          <w:szCs w:val="24"/>
          <w:rtl/>
          <w:lang w:bidi="he-IL"/>
        </w:rPr>
        <w:t>ב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מה שיפוע הישר העובר דרך הנקודות </w:t>
      </w:r>
      <w:r w:rsidRPr="00F61DF7">
        <w:rPr>
          <w:rStyle w:val="grade8-Characters13"/>
          <w:sz w:val="24"/>
          <w:szCs w:val="24"/>
        </w:rPr>
        <w:t>A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ו</w:t>
      </w:r>
      <w:r w:rsidRPr="00F61DF7">
        <w:rPr>
          <w:rStyle w:val="DavidMFORegular"/>
          <w:rFonts w:hint="cs"/>
          <w:sz w:val="24"/>
          <w:szCs w:val="24"/>
          <w:rtl/>
        </w:rPr>
        <w:t>-</w:t>
      </w:r>
      <w:r w:rsidRPr="00F61DF7">
        <w:rPr>
          <w:rStyle w:val="grade8-Characters13"/>
          <w:sz w:val="24"/>
          <w:szCs w:val="24"/>
        </w:rPr>
        <w:t>B</w:t>
      </w:r>
      <w:r w:rsidRPr="00F61DF7">
        <w:rPr>
          <w:rStyle w:val="DavidMFORegular"/>
          <w:rFonts w:hint="cs"/>
          <w:sz w:val="24"/>
          <w:szCs w:val="24"/>
          <w:rtl/>
        </w:rPr>
        <w:t>?</w:t>
      </w:r>
    </w:p>
    <w:p w14:paraId="44DA4D8C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ש</w:t>
      </w:r>
      <w:r w:rsidRPr="00F61DF7">
        <w:rPr>
          <w:rFonts w:hint="cs"/>
          <w:sz w:val="24"/>
          <w:szCs w:val="24"/>
          <w:rtl/>
        </w:rPr>
        <w:t>אלה 13</w:t>
      </w:r>
    </w:p>
    <w:p w14:paraId="05DDC7DC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ָּר הכין עוגיות למסיבה.</w:t>
      </w:r>
    </w:p>
    <w:p w14:paraId="2848FECB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לפניכם המַתכּוֹן שבו השתמש בָּר להכנת הבצק לעוגיות.</w:t>
      </w:r>
    </w:p>
    <w:p w14:paraId="13636A3F" w14:textId="77777777" w:rsidR="00E303E0" w:rsidRPr="00F61DF7" w:rsidRDefault="00E303E0" w:rsidP="00E303E0">
      <w:pPr>
        <w:pStyle w:val="Sargel1"/>
        <w:spacing w:line="240" w:lineRule="auto"/>
        <w:rPr>
          <w:sz w:val="24"/>
          <w:szCs w:val="24"/>
          <w:rtl/>
        </w:rPr>
      </w:pPr>
    </w:p>
    <w:p w14:paraId="67EFA4B6" w14:textId="77777777" w:rsidR="00E303E0" w:rsidRPr="00F61DF7" w:rsidRDefault="00E303E0" w:rsidP="00E303E0">
      <w:pPr>
        <w:pStyle w:val="Sargel1"/>
        <w:jc w:val="center"/>
        <w:rPr>
          <w:sz w:val="24"/>
          <w:szCs w:val="24"/>
          <w:rtl/>
        </w:rPr>
      </w:pPr>
      <w:r>
        <w:rPr>
          <w:noProof/>
          <w:sz w:val="24"/>
          <w:szCs w:val="24"/>
        </w:rPr>
        <mc:AlternateContent>
          <mc:Choice Requires="wps">
            <w:drawing>
              <wp:inline distT="0" distB="0" distL="0" distR="0" wp14:anchorId="76511061" wp14:editId="1EEE4536">
                <wp:extent cx="3131820" cy="2700020"/>
                <wp:effectExtent l="13335" t="11430" r="26670" b="31750"/>
                <wp:docPr id="2" name="מלבן מעוגל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1820" cy="27000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0D0A1FC3" w14:textId="77777777" w:rsidR="00B92F0B" w:rsidRPr="0037621D" w:rsidRDefault="00B92F0B" w:rsidP="00E303E0">
                            <w:pPr>
                              <w:pStyle w:val="Sargel1"/>
                              <w:jc w:val="center"/>
                              <w:rPr>
                                <w:rFonts w:cs="DavidMFOBold"/>
                                <w:b/>
                                <w:bCs/>
                                <w:rtl/>
                                <w:lang w:bidi="ar-SA"/>
                              </w:rPr>
                            </w:pP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מתכון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הכנת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בצק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  <w:lang w:bidi="ar-SA"/>
                              </w:rPr>
                              <w:t xml:space="preserve"> </w:t>
                            </w:r>
                            <w:r w:rsidRPr="0037621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לעוגיות</w:t>
                            </w:r>
                          </w:p>
                          <w:p w14:paraId="58713589" w14:textId="77777777" w:rsidR="00B92F0B" w:rsidRDefault="00B92F0B" w:rsidP="00E303E0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מערבבים בקערה את המצרכים האלה:</w:t>
                            </w:r>
                          </w:p>
                          <w:p w14:paraId="0A1F9D5E" w14:textId="77777777" w:rsidR="00B92F0B" w:rsidRDefault="00B92F0B" w:rsidP="00E303E0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2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ות קמח</w:t>
                            </w:r>
                          </w:p>
                          <w:p w14:paraId="79E4D565" w14:textId="77777777" w:rsidR="00B92F0B" w:rsidRDefault="00B92F0B" w:rsidP="00E303E0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object w:dxaOrig="260" w:dyaOrig="740" w14:anchorId="799AF91A">
                                <v:shape id="_x0000_i1056" type="#_x0000_t75" style="width:13.55pt;height:37.4pt" o:ole="">
                                  <v:imagedata r:id="rId99" o:title=""/>
                                </v:shape>
                                <o:OLEObject Type="Embed" ProgID="Equation.DSMT4" ShapeID="_x0000_i1056" DrawAspect="Content" ObjectID="_1625748064" r:id="rId100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סוכר</w:t>
                            </w:r>
                          </w:p>
                          <w:p w14:paraId="5ADB7103" w14:textId="77777777" w:rsidR="00B92F0B" w:rsidRDefault="00B92F0B" w:rsidP="00E303E0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object w:dxaOrig="240" w:dyaOrig="740" w14:anchorId="49534A63">
                                <v:shape id="_x0000_i1058" type="#_x0000_t75" style="width:12.15pt;height:37.4pt" o:ole="">
                                  <v:imagedata r:id="rId101" o:title=""/>
                                </v:shape>
                                <o:OLEObject Type="Embed" ProgID="Equation.DSMT4" ShapeID="_x0000_i1058" DrawAspect="Content" ObjectID="_1625748065" r:id="rId102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וס חלב</w:t>
                            </w:r>
                          </w:p>
                          <w:p w14:paraId="2F8B5A88" w14:textId="77777777" w:rsidR="00B92F0B" w:rsidRDefault="00B92F0B" w:rsidP="00E303E0">
                            <w:pPr>
                              <w:pStyle w:val="Sargel1"/>
                              <w:rPr>
                                <w:rtl/>
                              </w:rPr>
                            </w:pPr>
                            <w:r>
                              <w:rPr>
                                <w:rStyle w:val="grade8-Num15"/>
                              </w:rPr>
                              <w:t>100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גר' חמאה</w:t>
                            </w:r>
                          </w:p>
                          <w:p w14:paraId="101CD01A" w14:textId="77777777" w:rsidR="00B92F0B" w:rsidRDefault="00B92F0B" w:rsidP="00E303E0">
                            <w:pPr>
                              <w:pStyle w:val="Sargel1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511061" id="מלבן מעוגל 2" o:spid="_x0000_s1027" style="width:246.6pt;height:21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">
                <v:shadow on="t"/>
                <v:textbox>
                  <w:txbxContent>
                    <w:p w14:paraId="0D0A1FC3" w14:textId="77777777" w:rsidR="00B92F0B" w:rsidRPr="0037621D" w:rsidRDefault="00B92F0B" w:rsidP="00E303E0">
                      <w:pPr>
                        <w:pStyle w:val="Sargel1"/>
                        <w:jc w:val="center"/>
                        <w:rPr>
                          <w:rFonts w:cs="DavidMFOBold"/>
                          <w:b/>
                          <w:bCs/>
                          <w:rtl/>
                          <w:lang w:bidi="ar-SA"/>
                        </w:rPr>
                      </w:pPr>
                      <w:r w:rsidRPr="0037621D">
                        <w:rPr>
                          <w:rFonts w:hint="cs"/>
                          <w:b/>
                          <w:bCs/>
                          <w:rtl/>
                        </w:rPr>
                        <w:t>מתכון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</w:rPr>
                        <w:t>להכנת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</w:rPr>
                        <w:t>בצק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  <w:lang w:bidi="ar-SA"/>
                        </w:rPr>
                        <w:t xml:space="preserve"> </w:t>
                      </w:r>
                      <w:r w:rsidRPr="0037621D">
                        <w:rPr>
                          <w:rFonts w:hint="cs"/>
                          <w:b/>
                          <w:bCs/>
                          <w:rtl/>
                        </w:rPr>
                        <w:t>לעוגיות</w:t>
                      </w:r>
                    </w:p>
                    <w:p w14:paraId="58713589" w14:textId="77777777" w:rsidR="00B92F0B" w:rsidRDefault="00B92F0B" w:rsidP="00E303E0">
                      <w:pPr>
                        <w:pStyle w:val="Sargel1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מערבבים בקערה את המצרכים האלה:</w:t>
                      </w:r>
                    </w:p>
                    <w:p w14:paraId="0A1F9D5E" w14:textId="77777777" w:rsidR="00B92F0B" w:rsidRDefault="00B92F0B" w:rsidP="00E303E0">
                      <w:pPr>
                        <w:pStyle w:val="Sargel1"/>
                        <w:rPr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2</w:t>
                      </w:r>
                      <w:r>
                        <w:rPr>
                          <w:rFonts w:hint="cs"/>
                          <w:rtl/>
                        </w:rPr>
                        <w:t xml:space="preserve"> כוסות קמח</w:t>
                      </w:r>
                    </w:p>
                    <w:p w14:paraId="79E4D565" w14:textId="77777777" w:rsidR="00B92F0B" w:rsidRDefault="00B92F0B" w:rsidP="00E303E0">
                      <w:pPr>
                        <w:pStyle w:val="Sargel1"/>
                        <w:rPr>
                          <w:rtl/>
                        </w:rPr>
                      </w:pPr>
                      <w:r>
                        <w:object w:dxaOrig="260" w:dyaOrig="740" w14:anchorId="799AF91A">
                          <v:shape id="_x0000_i1056" type="#_x0000_t75" style="width:13.55pt;height:37.4pt" o:ole="">
                            <v:imagedata r:id="rId99" o:title=""/>
                          </v:shape>
                          <o:OLEObject Type="Embed" ProgID="Equation.DSMT4" ShapeID="_x0000_i1056" DrawAspect="Content" ObjectID="_1625748064" r:id="rId103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סוכר</w:t>
                      </w:r>
                    </w:p>
                    <w:p w14:paraId="5ADB7103" w14:textId="77777777" w:rsidR="00B92F0B" w:rsidRDefault="00B92F0B" w:rsidP="00E303E0">
                      <w:pPr>
                        <w:pStyle w:val="Sargel1"/>
                        <w:rPr>
                          <w:rtl/>
                        </w:rPr>
                      </w:pPr>
                      <w:r>
                        <w:object w:dxaOrig="240" w:dyaOrig="740" w14:anchorId="49534A63">
                          <v:shape id="_x0000_i1058" type="#_x0000_t75" style="width:12.15pt;height:37.4pt" o:ole="">
                            <v:imagedata r:id="rId101" o:title=""/>
                          </v:shape>
                          <o:OLEObject Type="Embed" ProgID="Equation.DSMT4" ShapeID="_x0000_i1058" DrawAspect="Content" ObjectID="_1625748065" r:id="rId104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 כוס חלב</w:t>
                      </w:r>
                    </w:p>
                    <w:p w14:paraId="2F8B5A88" w14:textId="77777777" w:rsidR="00B92F0B" w:rsidRDefault="00B92F0B" w:rsidP="00E303E0">
                      <w:pPr>
                        <w:pStyle w:val="Sargel1"/>
                        <w:rPr>
                          <w:rtl/>
                        </w:rPr>
                      </w:pPr>
                      <w:r>
                        <w:rPr>
                          <w:rStyle w:val="grade8-Num15"/>
                        </w:rPr>
                        <w:t>100</w:t>
                      </w:r>
                      <w:r>
                        <w:rPr>
                          <w:rFonts w:hint="cs"/>
                          <w:rtl/>
                        </w:rPr>
                        <w:t xml:space="preserve"> גר' חמאה</w:t>
                      </w:r>
                    </w:p>
                    <w:p w14:paraId="101CD01A" w14:textId="77777777" w:rsidR="00B92F0B" w:rsidRDefault="00B92F0B" w:rsidP="00E303E0">
                      <w:pPr>
                        <w:pStyle w:val="Sargel1"/>
                      </w:pPr>
                    </w:p>
                  </w:txbxContent>
                </v:textbox>
                <w10:wrap anchorx="page"/>
                <w10:anchorlock/>
              </v:roundrect>
            </w:pict>
          </mc:Fallback>
        </mc:AlternateContent>
      </w:r>
    </w:p>
    <w:p w14:paraId="6F8ED24D" w14:textId="77777777" w:rsidR="00E303E0" w:rsidRDefault="00E303E0" w:rsidP="00E303E0">
      <w:pPr>
        <w:pStyle w:val="Sargel2"/>
        <w:spacing w:line="240" w:lineRule="auto"/>
        <w:rPr>
          <w:sz w:val="24"/>
          <w:szCs w:val="24"/>
          <w:rtl/>
        </w:rPr>
      </w:pPr>
    </w:p>
    <w:p w14:paraId="5526BB4C" w14:textId="77777777" w:rsidR="00E303E0" w:rsidRDefault="00E303E0" w:rsidP="00E303E0">
      <w:pPr>
        <w:pStyle w:val="Sargel2"/>
        <w:spacing w:line="240" w:lineRule="auto"/>
        <w:rPr>
          <w:sz w:val="24"/>
          <w:szCs w:val="24"/>
          <w:rtl/>
        </w:rPr>
      </w:pPr>
    </w:p>
    <w:p w14:paraId="49EC3F08" w14:textId="77777777" w:rsidR="00E303E0" w:rsidRPr="00F61DF7" w:rsidRDefault="00E303E0" w:rsidP="00E303E0">
      <w:pPr>
        <w:pStyle w:val="Sargel2"/>
        <w:spacing w:line="240" w:lineRule="auto"/>
        <w:rPr>
          <w:sz w:val="24"/>
          <w:szCs w:val="24"/>
          <w:rtl/>
        </w:rPr>
      </w:pPr>
    </w:p>
    <w:p w14:paraId="073AE961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א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מה היחס בין כמות הסוכר לכמות החלב במתכון של בָּר?</w:t>
      </w:r>
    </w:p>
    <w:p w14:paraId="7A17EF0C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033AA423" w14:textId="77777777" w:rsidR="00E303E0" w:rsidRPr="00F61DF7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1842"/>
        </w:tabs>
        <w:ind w:hanging="851"/>
        <w:rPr>
          <w:rFonts w:cs="David"/>
          <w:sz w:val="24"/>
          <w:szCs w:val="24"/>
          <w:rtl/>
        </w:rPr>
      </w:pPr>
      <w:r w:rsidRPr="00F61DF7">
        <w:rPr>
          <w:rFonts w:cs="David"/>
          <w:position w:val="-6"/>
          <w:sz w:val="24"/>
          <w:szCs w:val="24"/>
          <w:rtl/>
        </w:rPr>
        <w:t>1</w:t>
      </w:r>
      <w:r w:rsidRPr="00F61DF7">
        <w:rPr>
          <w:rFonts w:cs="David"/>
          <w:sz w:val="24"/>
          <w:szCs w:val="24"/>
        </w:rPr>
        <w:sym w:font="Webdings" w:char="F063"/>
      </w:r>
      <w:r w:rsidRPr="00F61DF7">
        <w:rPr>
          <w:rFonts w:cs="David" w:hint="cs"/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3 : 1</w:t>
      </w:r>
    </w:p>
    <w:p w14:paraId="7BB78118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ind w:left="1361"/>
        <w:rPr>
          <w:rStyle w:val="5-LTR15"/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2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2 : 1</w:t>
      </w:r>
    </w:p>
    <w:p w14:paraId="49E06045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ind w:left="1361"/>
        <w:rPr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t>3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3 : 2</w:t>
      </w:r>
    </w:p>
    <w:p w14:paraId="3FDA0CDC" w14:textId="77777777" w:rsidR="00E303E0" w:rsidRPr="00F61DF7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4535"/>
          <w:tab w:val="clear" w:pos="5386"/>
          <w:tab w:val="clear" w:pos="6803"/>
          <w:tab w:val="clear" w:pos="7654"/>
          <w:tab w:val="right" w:pos="1842"/>
          <w:tab w:val="right" w:pos="2551"/>
        </w:tabs>
        <w:ind w:left="1361"/>
        <w:rPr>
          <w:sz w:val="24"/>
          <w:szCs w:val="24"/>
          <w:rtl/>
        </w:rPr>
      </w:pPr>
      <w:r w:rsidRPr="00F61DF7">
        <w:rPr>
          <w:position w:val="-6"/>
          <w:sz w:val="24"/>
          <w:szCs w:val="24"/>
          <w:rtl/>
        </w:rPr>
        <w:lastRenderedPageBreak/>
        <w:t>4</w:t>
      </w:r>
      <w:r w:rsidRPr="00F61DF7">
        <w:rPr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5 : 2</w:t>
      </w:r>
    </w:p>
    <w:p w14:paraId="2B2C2CF0" w14:textId="77777777" w:rsidR="00E303E0" w:rsidRPr="00F61DF7" w:rsidRDefault="00E303E0" w:rsidP="00E303E0">
      <w:pPr>
        <w:pStyle w:val="Sargel2"/>
        <w:rPr>
          <w:rStyle w:val="grade8-Num15"/>
          <w:rFonts w:cs="David"/>
          <w:sz w:val="24"/>
          <w:szCs w:val="24"/>
        </w:rPr>
      </w:pPr>
    </w:p>
    <w:p w14:paraId="58C4C4EF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נֹגַה רצתה להשתמש באותו המתכון ולהכין כמות גדולה יותר של עוגיות.</w:t>
      </w:r>
    </w:p>
    <w:p w14:paraId="0FC3E52F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היא שפכה לקערה </w:t>
      </w:r>
      <w:r w:rsidRPr="00F61DF7">
        <w:rPr>
          <w:rStyle w:val="grade8-Characters13"/>
          <w:sz w:val="24"/>
          <w:szCs w:val="24"/>
        </w:rPr>
        <w:t>3</w:t>
      </w:r>
      <w:r w:rsidRPr="00F61DF7">
        <w:rPr>
          <w:rFonts w:hint="cs"/>
          <w:sz w:val="24"/>
          <w:szCs w:val="24"/>
          <w:rtl/>
        </w:rPr>
        <w:t xml:space="preserve"> כוסות קמח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הַשלימו את הכמויות החדשות ברשימת המצרכים שלפניכם.</w:t>
      </w:r>
    </w:p>
    <w:p w14:paraId="693C062D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3EC5DED7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 xml:space="preserve">    </w:t>
      </w:r>
      <w:r w:rsidRPr="00F61DF7">
        <w:rPr>
          <w:rStyle w:val="underline-30gray"/>
          <w:rFonts w:ascii="Times-Roman" w:hAnsi="Times-Roman"/>
          <w:sz w:val="24"/>
          <w:szCs w:val="24"/>
          <w:rtl/>
        </w:rPr>
        <w:t>3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</w:t>
      </w:r>
      <w:r w:rsidRPr="00F61DF7">
        <w:rPr>
          <w:rStyle w:val="DavidMFORegular"/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</w:rPr>
        <w:t>כוסות קמח</w:t>
      </w:r>
    </w:p>
    <w:p w14:paraId="4802A690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</w:t>
      </w:r>
      <w:r w:rsidRPr="00F61DF7">
        <w:rPr>
          <w:rFonts w:hint="cs"/>
          <w:sz w:val="24"/>
          <w:szCs w:val="24"/>
          <w:rtl/>
        </w:rPr>
        <w:t xml:space="preserve"> כוס סוכר</w:t>
      </w:r>
    </w:p>
    <w:p w14:paraId="28BCAE97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</w:t>
      </w:r>
      <w:r w:rsidRPr="00F61DF7">
        <w:rPr>
          <w:rFonts w:hint="cs"/>
          <w:sz w:val="24"/>
          <w:szCs w:val="24"/>
          <w:rtl/>
        </w:rPr>
        <w:t xml:space="preserve"> כוס חלב</w:t>
      </w:r>
    </w:p>
    <w:p w14:paraId="6982AD3F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</w:t>
      </w:r>
      <w:r w:rsidRPr="00F61DF7">
        <w:rPr>
          <w:rFonts w:hint="cs"/>
          <w:sz w:val="24"/>
          <w:szCs w:val="24"/>
          <w:rtl/>
        </w:rPr>
        <w:t xml:space="preserve"> גר' חמאה</w:t>
      </w:r>
    </w:p>
    <w:p w14:paraId="553D3449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ש</w:t>
      </w:r>
      <w:r w:rsidRPr="00F61DF7">
        <w:rPr>
          <w:rFonts w:hint="cs"/>
          <w:sz w:val="24"/>
          <w:szCs w:val="24"/>
          <w:rtl/>
        </w:rPr>
        <w:t>אלה 14</w:t>
      </w:r>
    </w:p>
    <w:p w14:paraId="280BABAA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בספר מתמטיקה לכיתה ח' יש </w:t>
      </w:r>
      <w:r w:rsidRPr="00F61DF7">
        <w:rPr>
          <w:rStyle w:val="grade8-Characters13"/>
          <w:sz w:val="24"/>
          <w:szCs w:val="24"/>
        </w:rPr>
        <w:t>200</w:t>
      </w:r>
      <w:r w:rsidRPr="00F61DF7">
        <w:rPr>
          <w:rFonts w:hint="cs"/>
          <w:sz w:val="24"/>
          <w:szCs w:val="24"/>
          <w:rtl/>
        </w:rPr>
        <w:t xml:space="preserve"> עמודים והוא כולל </w:t>
      </w:r>
      <w:r w:rsidRPr="00F61DF7">
        <w:rPr>
          <w:rStyle w:val="grade8-Characters13"/>
          <w:sz w:val="24"/>
          <w:szCs w:val="24"/>
        </w:rPr>
        <w:t>4</w:t>
      </w:r>
      <w:r w:rsidRPr="00F61DF7">
        <w:rPr>
          <w:rFonts w:hint="cs"/>
          <w:sz w:val="24"/>
          <w:szCs w:val="24"/>
          <w:rtl/>
        </w:rPr>
        <w:t xml:space="preserve"> פרקים.</w:t>
      </w:r>
    </w:p>
    <w:p w14:paraId="62C555BF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פרק הראשון כולל </w:t>
      </w:r>
      <w:r w:rsidRPr="00F61DF7">
        <w:rPr>
          <w:rStyle w:val="grade8-Characters13"/>
          <w:sz w:val="24"/>
          <w:szCs w:val="24"/>
        </w:rPr>
        <w:t>10%</w:t>
      </w:r>
      <w:r w:rsidRPr="00F61DF7">
        <w:rPr>
          <w:rFonts w:hint="cs"/>
          <w:sz w:val="24"/>
          <w:szCs w:val="24"/>
          <w:rtl/>
        </w:rPr>
        <w:t xml:space="preserve"> ממספר העמודים שבספר.</w:t>
      </w:r>
    </w:p>
    <w:p w14:paraId="47777B0B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פרק השני כולל </w:t>
      </w:r>
      <w:r w:rsidRPr="00F61DF7">
        <w:rPr>
          <w:sz w:val="24"/>
          <w:szCs w:val="24"/>
        </w:rPr>
        <w:object w:dxaOrig="260" w:dyaOrig="740" w14:anchorId="35E1F8B7">
          <v:shape id="_x0000_i1059" type="#_x0000_t75" style="width:13.55pt;height:37.4pt" o:ole="">
            <v:imagedata r:id="rId105" o:title=""/>
          </v:shape>
          <o:OLEObject Type="Embed" ProgID="Equation.DSMT4" ShapeID="_x0000_i1059" DrawAspect="Content" ObjectID="_1625748010" r:id="rId106"/>
        </w:object>
      </w:r>
      <w:r w:rsidRPr="00F61DF7">
        <w:rPr>
          <w:rFonts w:hint="cs"/>
          <w:sz w:val="24"/>
          <w:szCs w:val="24"/>
          <w:rtl/>
        </w:rPr>
        <w:t xml:space="preserve"> ממספר העמודים שבספר.</w:t>
      </w:r>
    </w:p>
    <w:p w14:paraId="4DB83C19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פרק השלישי כולל </w:t>
      </w:r>
      <w:r w:rsidRPr="00F61DF7">
        <w:rPr>
          <w:rStyle w:val="grade8-Characters13"/>
          <w:sz w:val="24"/>
          <w:szCs w:val="24"/>
        </w:rPr>
        <w:t>30</w:t>
      </w:r>
      <w:r w:rsidRPr="00F61DF7">
        <w:rPr>
          <w:rFonts w:hint="cs"/>
          <w:sz w:val="24"/>
          <w:szCs w:val="24"/>
          <w:rtl/>
        </w:rPr>
        <w:t xml:space="preserve"> עמודים.</w:t>
      </w:r>
    </w:p>
    <w:p w14:paraId="2FE66286" w14:textId="77777777" w:rsidR="00E303E0" w:rsidRDefault="00E303E0" w:rsidP="00E303E0">
      <w:pPr>
        <w:pStyle w:val="Sargel1"/>
        <w:spacing w:before="200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פרק הרביעי כולל את שאר העמודים שבספר. </w:t>
      </w:r>
    </w:p>
    <w:p w14:paraId="345E878C" w14:textId="77777777" w:rsidR="00E303E0" w:rsidRPr="00F61DF7" w:rsidRDefault="00E303E0" w:rsidP="00E303E0">
      <w:pPr>
        <w:pStyle w:val="Sargel1"/>
        <w:spacing w:before="200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מה ההסתברות לפתוח באקראי את הספר בעמוד הנמצא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בפרק הרביעי</w:t>
      </w:r>
      <w:r w:rsidRPr="00F61DF7">
        <w:rPr>
          <w:rFonts w:hint="cs"/>
          <w:sz w:val="24"/>
          <w:szCs w:val="24"/>
          <w:rtl/>
        </w:rPr>
        <w:t>?</w:t>
      </w:r>
    </w:p>
    <w:p w14:paraId="2982C9AC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spacing w:before="0"/>
        <w:ind w:left="85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1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sz w:val="24"/>
          <w:szCs w:val="24"/>
        </w:rPr>
        <w:object w:dxaOrig="260" w:dyaOrig="740" w14:anchorId="390F64FD">
          <v:shape id="_x0000_i1060" type="#_x0000_t75" style="width:13.55pt;height:37.4pt" o:ole="">
            <v:imagedata r:id="rId105" o:title=""/>
          </v:shape>
          <o:OLEObject Type="Embed" ProgID="Equation.DSMT4" ShapeID="_x0000_i1060" DrawAspect="Content" ObjectID="_1625748011" r:id="rId107"/>
        </w:object>
      </w:r>
    </w:p>
    <w:p w14:paraId="197F8DB9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spacing w:before="200" w:after="200"/>
        <w:ind w:left="85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2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sz w:val="24"/>
          <w:szCs w:val="24"/>
        </w:rPr>
        <w:object w:dxaOrig="240" w:dyaOrig="740" w14:anchorId="1EA215F4">
          <v:shape id="_x0000_i1061" type="#_x0000_t75" style="width:12.15pt;height:37.4pt" o:ole="">
            <v:imagedata r:id="rId108" o:title=""/>
          </v:shape>
          <o:OLEObject Type="Embed" ProgID="Equation.DSMT4" ShapeID="_x0000_i1061" DrawAspect="Content" ObjectID="_1625748012" r:id="rId109"/>
        </w:object>
      </w:r>
    </w:p>
    <w:p w14:paraId="4D6CBB90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spacing w:before="200" w:after="200"/>
        <w:ind w:left="85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3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sz w:val="24"/>
          <w:szCs w:val="24"/>
        </w:rPr>
        <w:object w:dxaOrig="260" w:dyaOrig="740" w14:anchorId="4B30F586">
          <v:shape id="_x0000_i1062" type="#_x0000_t75" style="width:13.55pt;height:37.4pt" o:ole="">
            <v:imagedata r:id="rId110" o:title=""/>
          </v:shape>
          <o:OLEObject Type="Embed" ProgID="Equation.DSMT4" ShapeID="_x0000_i1062" DrawAspect="Content" ObjectID="_1625748013" r:id="rId111"/>
        </w:object>
      </w:r>
    </w:p>
    <w:p w14:paraId="5F64567B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4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Style w:val="LTR"/>
          <w:rFonts w:cs="David" w:hint="cs"/>
          <w:sz w:val="24"/>
          <w:szCs w:val="24"/>
          <w:rtl/>
          <w:lang w:bidi="he-IL"/>
        </w:rPr>
        <w:tab/>
      </w:r>
      <w:r w:rsidRPr="00F61DF7">
        <w:rPr>
          <w:sz w:val="24"/>
          <w:szCs w:val="24"/>
        </w:rPr>
        <w:object w:dxaOrig="260" w:dyaOrig="740" w14:anchorId="30480540">
          <v:shape id="_x0000_i1063" type="#_x0000_t75" style="width:13.55pt;height:37.4pt" o:ole="">
            <v:imagedata r:id="rId112" o:title=""/>
          </v:shape>
          <o:OLEObject Type="Embed" ProgID="Equation.DSMT4" ShapeID="_x0000_i1063" DrawAspect="Content" ObjectID="_1625748014" r:id="rId113"/>
        </w:object>
      </w:r>
    </w:p>
    <w:p w14:paraId="27569E5A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15</w:t>
      </w:r>
    </w:p>
    <w:p w14:paraId="4105AB3A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על צלע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ריבוע</w:t>
      </w:r>
      <w:r w:rsidRPr="00F61DF7">
        <w:rPr>
          <w:rFonts w:hint="cs"/>
          <w:sz w:val="24"/>
          <w:szCs w:val="24"/>
          <w:rtl/>
        </w:rPr>
        <w:t xml:space="preserve"> בנו משולש ישר-זווית (ראו סרטוט).</w:t>
      </w:r>
    </w:p>
    <w:p w14:paraId="1186A352" w14:textId="77777777" w:rsidR="00E303E0" w:rsidRPr="00F61DF7" w:rsidRDefault="00E303E0" w:rsidP="00E303E0">
      <w:pPr>
        <w:pStyle w:val="Sargel1"/>
        <w:jc w:val="center"/>
        <w:rPr>
          <w:sz w:val="24"/>
          <w:szCs w:val="24"/>
        </w:rPr>
      </w:pPr>
      <w:r w:rsidRPr="00F61DF7">
        <w:rPr>
          <w:noProof/>
          <w:sz w:val="24"/>
          <w:szCs w:val="24"/>
        </w:rPr>
        <w:lastRenderedPageBreak/>
        <w:drawing>
          <wp:inline distT="0" distB="0" distL="0" distR="0" wp14:anchorId="55FE2D7C" wp14:editId="1323C198">
            <wp:extent cx="1822450" cy="2018030"/>
            <wp:effectExtent l="19050" t="0" r="6350" b="0"/>
            <wp:docPr id="667" name="תמונה 667" descr="33-MAT-012-8B-SOF-q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 descr="33-MAT-012-8B-SOF-q15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 t="58240" r="28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2018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342CB2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א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מה ערכו של </w:t>
      </w:r>
      <w:r w:rsidRPr="00F61DF7">
        <w:rPr>
          <w:rStyle w:val="grade8-Characters13"/>
          <w:sz w:val="24"/>
          <w:szCs w:val="24"/>
        </w:rPr>
        <w:t>x</w:t>
      </w:r>
      <w:r w:rsidRPr="00F61DF7">
        <w:rPr>
          <w:rFonts w:hint="cs"/>
          <w:sz w:val="24"/>
          <w:szCs w:val="24"/>
          <w:rtl/>
        </w:rPr>
        <w:t>?</w:t>
      </w:r>
    </w:p>
    <w:p w14:paraId="6DA3936F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נַמקו במילים או בתרגיל או במשוואה. </w:t>
      </w:r>
    </w:p>
    <w:p w14:paraId="375C0362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5FFA9C65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חַשבו את השטח הצבוע באפור.</w:t>
      </w:r>
    </w:p>
    <w:p w14:paraId="2C4EA7B5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הַציגו את דרך הפתרון:</w:t>
      </w:r>
    </w:p>
    <w:p w14:paraId="60849C80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שאלה 16 </w:t>
      </w:r>
    </w:p>
    <w:p w14:paraId="5A74BADB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בניסוי שנערך בשיעור מדעים השתמשו התלמידים בקובייה </w:t>
      </w:r>
      <w:r w:rsidRPr="00F61DF7">
        <w:rPr>
          <w:sz w:val="24"/>
          <w:szCs w:val="24"/>
          <w:rtl/>
        </w:rPr>
        <w:br/>
      </w:r>
      <w:r w:rsidRPr="00F61DF7">
        <w:rPr>
          <w:rFonts w:hint="cs"/>
          <w:sz w:val="24"/>
          <w:szCs w:val="24"/>
          <w:rtl/>
        </w:rPr>
        <w:t xml:space="preserve">שאורך צלעה </w:t>
      </w:r>
      <w:r w:rsidRPr="00F61DF7">
        <w:rPr>
          <w:rStyle w:val="grade8-Num15"/>
          <w:rFonts w:ascii="DavidMFO" w:hAnsi="DavidMFO" w:cs="David"/>
          <w:sz w:val="24"/>
          <w:szCs w:val="24"/>
        </w:rPr>
        <w:t>5</w:t>
      </w:r>
      <w:r w:rsidRPr="00F61DF7">
        <w:rPr>
          <w:rFonts w:hint="cs"/>
          <w:sz w:val="24"/>
          <w:szCs w:val="24"/>
          <w:rtl/>
        </w:rPr>
        <w:t xml:space="preserve"> ס"מ. </w:t>
      </w:r>
    </w:p>
    <w:p w14:paraId="4B315407" w14:textId="77777777" w:rsidR="00E303E0" w:rsidRPr="00F61DF7" w:rsidRDefault="00E303E0" w:rsidP="00E303E0">
      <w:pPr>
        <w:pStyle w:val="Sargel1"/>
        <w:jc w:val="center"/>
        <w:rPr>
          <w:sz w:val="24"/>
          <w:szCs w:val="24"/>
          <w:rtl/>
        </w:rPr>
      </w:pPr>
      <w:r w:rsidRPr="00F61DF7">
        <w:rPr>
          <w:noProof/>
          <w:sz w:val="24"/>
          <w:szCs w:val="24"/>
        </w:rPr>
        <w:drawing>
          <wp:inline distT="0" distB="0" distL="0" distR="0" wp14:anchorId="5DC6AC00" wp14:editId="29C1564A">
            <wp:extent cx="977265" cy="826135"/>
            <wp:effectExtent l="19050" t="0" r="0" b="0"/>
            <wp:docPr id="668" name="תמונה 668" descr="33-MAT-012-8B-SOF-q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 descr="33-MAT-012-8B-SOF-q16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265" cy="826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715CAC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1DFCFAF1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א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מ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נפח</w:t>
      </w:r>
      <w:r w:rsidRPr="00F61DF7">
        <w:rPr>
          <w:rFonts w:hint="cs"/>
          <w:sz w:val="24"/>
          <w:szCs w:val="24"/>
          <w:rtl/>
        </w:rPr>
        <w:t xml:space="preserve"> הקובייה?</w:t>
      </w:r>
    </w:p>
    <w:p w14:paraId="0D33BBD5" w14:textId="77777777" w:rsidR="00E303E0" w:rsidRPr="00F61DF7" w:rsidRDefault="00E303E0" w:rsidP="00E303E0">
      <w:pPr>
        <w:pStyle w:val="Sargel1"/>
        <w:spacing w:before="0" w:after="0"/>
        <w:rPr>
          <w:sz w:val="24"/>
          <w:szCs w:val="24"/>
          <w:rtl/>
        </w:rPr>
      </w:pPr>
    </w:p>
    <w:p w14:paraId="14B98A69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</w:t>
      </w:r>
      <w:proofErr w:type="spellStart"/>
      <w:r w:rsidRPr="00F61DF7">
        <w:rPr>
          <w:rStyle w:val="DavidMFORegular"/>
          <w:rFonts w:hint="cs"/>
          <w:sz w:val="24"/>
          <w:szCs w:val="24"/>
          <w:rtl/>
          <w:lang w:bidi="he-IL"/>
        </w:rPr>
        <w:t>סמ</w:t>
      </w:r>
      <w:proofErr w:type="spellEnd"/>
      <w:r w:rsidRPr="00F61DF7">
        <w:rPr>
          <w:rStyle w:val="DavidMFORegular"/>
          <w:rFonts w:hint="cs"/>
          <w:sz w:val="24"/>
          <w:szCs w:val="24"/>
          <w:rtl/>
        </w:rPr>
        <w:t>"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ק</w:t>
      </w:r>
    </w:p>
    <w:p w14:paraId="2CFFA22E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</w:p>
    <w:p w14:paraId="65FD95DA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במהלך הניסוי שפכו התלמידים </w:t>
      </w:r>
      <w:r w:rsidRPr="00F61DF7">
        <w:rPr>
          <w:rStyle w:val="grade8-Num15"/>
          <w:rFonts w:cs="David"/>
          <w:sz w:val="24"/>
          <w:szCs w:val="24"/>
        </w:rPr>
        <w:t>50</w:t>
      </w:r>
      <w:r w:rsidRPr="00F61DF7">
        <w:rPr>
          <w:rFonts w:hint="cs"/>
          <w:sz w:val="24"/>
          <w:szCs w:val="24"/>
          <w:rtl/>
        </w:rPr>
        <w:t xml:space="preserve"> סמ"ק מים לתוך הקובייה. </w:t>
      </w:r>
    </w:p>
    <w:p w14:paraId="4C6AAF8D" w14:textId="77777777" w:rsidR="00E303E0" w:rsidRPr="00F61DF7" w:rsidRDefault="00E303E0" w:rsidP="00E303E0">
      <w:pPr>
        <w:pStyle w:val="Sargel2-shuratsheela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לאיזה גובה הגיעו המים בקובייה?</w:t>
      </w:r>
    </w:p>
    <w:p w14:paraId="33DD8885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הַציגו את דרך הפתרון:</w:t>
      </w:r>
    </w:p>
    <w:p w14:paraId="54CB170E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0E404B88" w14:textId="77777777" w:rsidR="00E303E0" w:rsidRPr="00F61DF7" w:rsidRDefault="00E303E0" w:rsidP="00E303E0">
      <w:pPr>
        <w:pStyle w:val="Sargel2"/>
        <w:rPr>
          <w:rStyle w:val="underline-30gray"/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ס</w:t>
      </w:r>
      <w:r w:rsidRPr="00F61DF7">
        <w:rPr>
          <w:rStyle w:val="DavidMFORegular"/>
          <w:rFonts w:hint="cs"/>
          <w:sz w:val="24"/>
          <w:szCs w:val="24"/>
          <w:rtl/>
        </w:rPr>
        <w:t>"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מ</w:t>
      </w:r>
    </w:p>
    <w:p w14:paraId="539E52E8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BDF7874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17</w:t>
      </w:r>
    </w:p>
    <w:p w14:paraId="471CE2BE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בחנות "טעים ובריא" מקבלים החזר כספי עבור מסירת בקבוקים ריקים </w:t>
      </w:r>
      <w:r w:rsidRPr="00F61DF7">
        <w:rPr>
          <w:sz w:val="24"/>
          <w:szCs w:val="24"/>
          <w:rtl/>
        </w:rPr>
        <w:br/>
      </w:r>
      <w:r w:rsidRPr="00F61DF7">
        <w:rPr>
          <w:rFonts w:hint="cs"/>
          <w:sz w:val="24"/>
          <w:szCs w:val="24"/>
          <w:rtl/>
        </w:rPr>
        <w:lastRenderedPageBreak/>
        <w:t xml:space="preserve">למִחזור. </w:t>
      </w:r>
    </w:p>
    <w:p w14:paraId="3A335C61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עבור כל בקבוק קטן מקבלים החזר כספי של </w:t>
      </w:r>
      <w:r w:rsidRPr="00F61DF7">
        <w:rPr>
          <w:rStyle w:val="grade8-Num15"/>
          <w:rFonts w:ascii="DavidMFO" w:hAnsi="DavidMFO" w:cs="David"/>
          <w:sz w:val="24"/>
          <w:szCs w:val="24"/>
        </w:rPr>
        <w:t>0.25</w:t>
      </w:r>
      <w:r w:rsidRPr="00F61DF7">
        <w:rPr>
          <w:rFonts w:hint="cs"/>
          <w:sz w:val="24"/>
          <w:szCs w:val="24"/>
          <w:rtl/>
        </w:rPr>
        <w:t xml:space="preserve"> ש"ח.</w:t>
      </w:r>
    </w:p>
    <w:p w14:paraId="5F6BC868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עבור כל בקבוק גדול מקבלים החזר כספי של </w:t>
      </w:r>
      <w:r w:rsidRPr="00F61DF7">
        <w:rPr>
          <w:rStyle w:val="grade8-Num15"/>
          <w:rFonts w:ascii="DavidMFO" w:hAnsi="DavidMFO" w:cs="David"/>
          <w:sz w:val="24"/>
          <w:szCs w:val="24"/>
        </w:rPr>
        <w:t>1.25</w:t>
      </w:r>
      <w:r w:rsidRPr="00F61DF7">
        <w:rPr>
          <w:rFonts w:hint="cs"/>
          <w:sz w:val="24"/>
          <w:szCs w:val="24"/>
          <w:rtl/>
        </w:rPr>
        <w:t xml:space="preserve"> ש"ח.</w:t>
      </w:r>
    </w:p>
    <w:p w14:paraId="44F42F73" w14:textId="77777777" w:rsidR="00E303E0" w:rsidRPr="00F61DF7" w:rsidRDefault="00E303E0" w:rsidP="00E303E0">
      <w:pPr>
        <w:pStyle w:val="Sargel2-shurat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א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מיכל קנתה בחנות "טעים ובריא" מצרכים בסכום של </w:t>
      </w:r>
      <w:r w:rsidRPr="00F61DF7">
        <w:rPr>
          <w:rStyle w:val="grade8-Num15"/>
          <w:rFonts w:cs="David"/>
          <w:sz w:val="24"/>
          <w:szCs w:val="24"/>
        </w:rPr>
        <w:t>40</w:t>
      </w:r>
      <w:r w:rsidRPr="00F61DF7">
        <w:rPr>
          <w:rFonts w:hint="cs"/>
          <w:sz w:val="24"/>
          <w:szCs w:val="24"/>
          <w:rtl/>
        </w:rPr>
        <w:t xml:space="preserve"> ש"ח, </w:t>
      </w:r>
      <w:r w:rsidRPr="00F61DF7">
        <w:rPr>
          <w:sz w:val="24"/>
          <w:szCs w:val="24"/>
          <w:rtl/>
        </w:rPr>
        <w:br/>
      </w:r>
      <w:r w:rsidRPr="00F61DF7">
        <w:rPr>
          <w:rFonts w:hint="cs"/>
          <w:sz w:val="24"/>
          <w:szCs w:val="24"/>
          <w:rtl/>
        </w:rPr>
        <w:t xml:space="preserve">והחזירה </w:t>
      </w:r>
      <w:r w:rsidRPr="00F61DF7">
        <w:rPr>
          <w:rStyle w:val="grade8-Num15"/>
          <w:rFonts w:cs="David"/>
          <w:sz w:val="24"/>
          <w:szCs w:val="24"/>
        </w:rPr>
        <w:t>3</w:t>
      </w:r>
      <w:r w:rsidRPr="00F61DF7">
        <w:rPr>
          <w:rFonts w:hint="cs"/>
          <w:sz w:val="24"/>
          <w:szCs w:val="24"/>
          <w:rtl/>
        </w:rPr>
        <w:t xml:space="preserve"> בקבוקים קטנים ו- </w:t>
      </w:r>
      <w:r w:rsidRPr="00F61DF7">
        <w:rPr>
          <w:rStyle w:val="grade8-Num15"/>
          <w:rFonts w:cs="David"/>
          <w:sz w:val="24"/>
          <w:szCs w:val="24"/>
        </w:rPr>
        <w:t>5</w:t>
      </w:r>
      <w:r w:rsidRPr="00F61DF7">
        <w:rPr>
          <w:rFonts w:hint="cs"/>
          <w:sz w:val="24"/>
          <w:szCs w:val="24"/>
          <w:rtl/>
        </w:rPr>
        <w:t xml:space="preserve"> בקבוקים גדולים.</w:t>
      </w:r>
    </w:p>
    <w:p w14:paraId="66CD174E" w14:textId="77777777" w:rsidR="00E303E0" w:rsidRPr="00F61DF7" w:rsidRDefault="00E303E0" w:rsidP="00E303E0">
      <w:pPr>
        <w:pStyle w:val="Sargel2-shuratsheela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כמה כסף שילמה מיכל לאחר שהופחת ההחזר הכספי עבור הבקבוקים?</w:t>
      </w:r>
    </w:p>
    <w:p w14:paraId="650404F1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הַציגו את דרך הפתרון:</w:t>
      </w:r>
    </w:p>
    <w:p w14:paraId="663E8A2F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p w14:paraId="084817DA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רז החזיר בקבוקים בחנות "טעים ובריא" וקיבל החזר כספי של </w:t>
      </w:r>
      <w:r w:rsidRPr="00F61DF7">
        <w:rPr>
          <w:rStyle w:val="grade8-Characters13"/>
          <w:sz w:val="24"/>
          <w:szCs w:val="24"/>
        </w:rPr>
        <w:t>12</w:t>
      </w:r>
      <w:r w:rsidRPr="00F61DF7">
        <w:rPr>
          <w:rFonts w:hint="cs"/>
          <w:sz w:val="24"/>
          <w:szCs w:val="24"/>
          <w:rtl/>
        </w:rPr>
        <w:t xml:space="preserve"> ש"ח. </w:t>
      </w:r>
    </w:p>
    <w:p w14:paraId="50C7B374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מספר הבקבוקים הגדולים שהחזיר הי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שווה</w:t>
      </w:r>
      <w:r w:rsidRPr="00F61DF7">
        <w:rPr>
          <w:rFonts w:hint="cs"/>
          <w:sz w:val="24"/>
          <w:szCs w:val="24"/>
          <w:rtl/>
        </w:rPr>
        <w:t xml:space="preserve"> למספר הבקבוקים הקטנים שהחזיר.</w:t>
      </w:r>
    </w:p>
    <w:p w14:paraId="183C37E5" w14:textId="77777777" w:rsidR="00E303E0" w:rsidRPr="00F61DF7" w:rsidRDefault="00E303E0" w:rsidP="00E303E0">
      <w:pPr>
        <w:pStyle w:val="Sargel2-shuratsheela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כמה בקבוקים (גדולים וקטנים) החזיר רז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בסך הכול</w:t>
      </w:r>
      <w:r w:rsidRPr="00F61DF7">
        <w:rPr>
          <w:rFonts w:hint="cs"/>
          <w:sz w:val="24"/>
          <w:szCs w:val="24"/>
          <w:rtl/>
        </w:rPr>
        <w:t>?</w:t>
      </w:r>
    </w:p>
    <w:p w14:paraId="5938FBFF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הַציגו את דרך הפתרון:</w:t>
      </w:r>
    </w:p>
    <w:p w14:paraId="7A283B20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p w14:paraId="7471447D" w14:textId="77777777" w:rsidR="00E303E0" w:rsidRPr="00F61DF7" w:rsidRDefault="00E303E0" w:rsidP="00E303E0">
      <w:pPr>
        <w:pStyle w:val="Sargel2"/>
        <w:rPr>
          <w:rStyle w:val="underline-30gray"/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בקבוקים</w:t>
      </w:r>
    </w:p>
    <w:p w14:paraId="385D7801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</w:p>
    <w:p w14:paraId="74D19D4B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שאלה 18 </w:t>
      </w:r>
    </w:p>
    <w:p w14:paraId="288C4BC5" w14:textId="77777777" w:rsidR="00E303E0" w:rsidRPr="00F61DF7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ישרים </w:t>
      </w:r>
      <w:r w:rsidRPr="00F61DF7">
        <w:rPr>
          <w:rStyle w:val="grade8-Characters13"/>
          <w:sz w:val="24"/>
          <w:szCs w:val="24"/>
        </w:rPr>
        <w:t>AB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ו</w:t>
      </w:r>
      <w:r w:rsidRPr="00F61DF7">
        <w:rPr>
          <w:rStyle w:val="DavidMFORegular"/>
          <w:rFonts w:hint="cs"/>
          <w:sz w:val="24"/>
          <w:szCs w:val="24"/>
          <w:rtl/>
        </w:rPr>
        <w:t>-</w:t>
      </w:r>
      <w:r w:rsidRPr="00F61DF7">
        <w:rPr>
          <w:rStyle w:val="grade8-Characters13"/>
          <w:sz w:val="24"/>
          <w:szCs w:val="24"/>
        </w:rPr>
        <w:t>CD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נחתכים בנקודה </w:t>
      </w:r>
      <w:r w:rsidRPr="00F61DF7">
        <w:rPr>
          <w:rStyle w:val="grade8-Characters13"/>
          <w:sz w:val="24"/>
          <w:szCs w:val="24"/>
        </w:rPr>
        <w:t>O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2943926B" w14:textId="77777777" w:rsidR="00E303E0" w:rsidRPr="00F61DF7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F61DF7">
        <w:rPr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 wp14:anchorId="79182A00" wp14:editId="2F102907">
            <wp:simplePos x="0" y="0"/>
            <wp:positionH relativeFrom="column">
              <wp:posOffset>36392</wp:posOffset>
            </wp:positionH>
            <wp:positionV relativeFrom="paragraph">
              <wp:posOffset>119073</wp:posOffset>
            </wp:positionV>
            <wp:extent cx="1923262" cy="1973843"/>
            <wp:effectExtent l="19050" t="0" r="788" b="0"/>
            <wp:wrapNone/>
            <wp:docPr id="1490" name="תמונה 1490" descr="33-MAT-012-8B-SOF-q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 descr="33-MAT-012-8B-SOF-q25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262" cy="1973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נתון</w:t>
      </w:r>
      <w:r w:rsidRPr="00F61DF7">
        <w:rPr>
          <w:rStyle w:val="DavidMFORegular"/>
          <w:rFonts w:hint="cs"/>
          <w:sz w:val="24"/>
          <w:szCs w:val="24"/>
          <w:rtl/>
        </w:rPr>
        <w:t xml:space="preserve">: </w:t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 xml:space="preserve">B = </w:t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>D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לפניכם הוכחה לכך ש</w:t>
      </w:r>
      <w:r w:rsidRPr="00F61DF7">
        <w:rPr>
          <w:rStyle w:val="DavidMFORegular"/>
          <w:rFonts w:hint="cs"/>
          <w:sz w:val="24"/>
          <w:szCs w:val="24"/>
          <w:rtl/>
        </w:rPr>
        <w:t xml:space="preserve">– </w:t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 xml:space="preserve">A = </w:t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>C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</w:p>
    <w:p w14:paraId="2054E226" w14:textId="77777777" w:rsidR="00E303E0" w:rsidRPr="00F61DF7" w:rsidRDefault="00E303E0" w:rsidP="00E303E0">
      <w:pPr>
        <w:pStyle w:val="Sargel2-shuratsheela"/>
        <w:rPr>
          <w:rStyle w:val="DavidMFObold"/>
          <w:b w:val="0"/>
          <w:bCs w:val="0"/>
          <w:sz w:val="24"/>
          <w:szCs w:val="24"/>
          <w:rtl/>
        </w:rPr>
      </w:pP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הַשלימו את הנימוקים החסרים בהוכחה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  <w:r w:rsidRPr="00F61DF7">
        <w:rPr>
          <w:rStyle w:val="DavidMFObold"/>
          <w:rFonts w:hint="cs"/>
          <w:sz w:val="24"/>
          <w:szCs w:val="24"/>
          <w:rtl/>
        </w:rPr>
        <w:t xml:space="preserve"> </w:t>
      </w:r>
    </w:p>
    <w:p w14:paraId="73748605" w14:textId="77777777" w:rsidR="00E303E0" w:rsidRPr="00F61DF7" w:rsidRDefault="00E303E0" w:rsidP="00E303E0">
      <w:pPr>
        <w:pStyle w:val="Sargel2"/>
        <w:tabs>
          <w:tab w:val="right" w:pos="1240"/>
          <w:tab w:val="left" w:pos="2160"/>
          <w:tab w:val="right" w:pos="8107"/>
        </w:tabs>
        <w:rPr>
          <w:rStyle w:val="DavidMFObold"/>
          <w:sz w:val="24"/>
          <w:szCs w:val="24"/>
          <w:rtl/>
        </w:rPr>
      </w:pPr>
    </w:p>
    <w:p w14:paraId="58467330" w14:textId="77777777" w:rsidR="00E303E0" w:rsidRPr="00F61DF7" w:rsidRDefault="00E303E0" w:rsidP="00E303E0">
      <w:pPr>
        <w:pStyle w:val="Sargel2"/>
        <w:rPr>
          <w:rStyle w:val="grade8-Characters13"/>
          <w:sz w:val="24"/>
          <w:szCs w:val="24"/>
        </w:rPr>
      </w:pPr>
      <w:r w:rsidRPr="00F61DF7">
        <w:rPr>
          <w:rStyle w:val="LTR"/>
          <w:rFonts w:cs="David"/>
          <w:sz w:val="24"/>
          <w:szCs w:val="24"/>
        </w:rPr>
        <w:tab/>
      </w:r>
      <w:r w:rsidRPr="00F61DF7">
        <w:rPr>
          <w:rStyle w:val="LTR"/>
          <w:rFonts w:cs="David"/>
          <w:sz w:val="24"/>
          <w:szCs w:val="24"/>
        </w:rPr>
        <w:tab/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 xml:space="preserve">B = </w:t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>D</w:t>
      </w:r>
      <w:r w:rsidRPr="00F61DF7">
        <w:rPr>
          <w:rStyle w:val="grade8-Characters13"/>
          <w:sz w:val="24"/>
          <w:szCs w:val="24"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נתון</w:t>
      </w:r>
    </w:p>
    <w:p w14:paraId="21BDDE91" w14:textId="77777777" w:rsidR="00E303E0" w:rsidRPr="00F61DF7" w:rsidRDefault="00E303E0" w:rsidP="00E303E0">
      <w:pPr>
        <w:pStyle w:val="Sargel2"/>
        <w:rPr>
          <w:rStyle w:val="Underline-0530gray"/>
          <w:sz w:val="24"/>
          <w:szCs w:val="24"/>
          <w:rtl/>
        </w:rPr>
      </w:pPr>
      <w:r w:rsidRPr="00F61DF7">
        <w:rPr>
          <w:rStyle w:val="LTR"/>
          <w:rFonts w:cs="David"/>
          <w:sz w:val="24"/>
          <w:szCs w:val="24"/>
        </w:rPr>
        <w:tab/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>O</w:t>
      </w:r>
      <w:r w:rsidRPr="00F61DF7">
        <w:rPr>
          <w:rStyle w:val="index"/>
          <w:sz w:val="24"/>
          <w:szCs w:val="24"/>
          <w:vertAlign w:val="subscript"/>
        </w:rPr>
        <w:t>1</w:t>
      </w:r>
      <w:r w:rsidRPr="00F61DF7">
        <w:rPr>
          <w:rStyle w:val="grade8-Characters13"/>
          <w:sz w:val="24"/>
          <w:szCs w:val="24"/>
        </w:rPr>
        <w:t xml:space="preserve"> = </w:t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>O</w:t>
      </w:r>
      <w:r w:rsidRPr="00F61DF7">
        <w:rPr>
          <w:rStyle w:val="index"/>
          <w:sz w:val="24"/>
          <w:szCs w:val="24"/>
          <w:vertAlign w:val="subscript"/>
        </w:rPr>
        <w:t>2</w:t>
      </w:r>
      <w:r w:rsidRPr="00F61DF7">
        <w:rPr>
          <w:rStyle w:val="index"/>
          <w:sz w:val="24"/>
          <w:szCs w:val="24"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כי </w:t>
      </w:r>
      <w:r w:rsidRPr="00F61DF7">
        <w:rPr>
          <w:rStyle w:val="underline-30gray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</w:p>
    <w:p w14:paraId="0C102A42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  </w:t>
      </w:r>
      <w:r w:rsidRPr="00F61DF7">
        <w:rPr>
          <w:sz w:val="24"/>
          <w:szCs w:val="24"/>
          <w:rtl/>
        </w:rPr>
        <w:tab/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      </w:t>
      </w:r>
      <w:r w:rsidRPr="00F61DF7">
        <w:rPr>
          <w:rFonts w:ascii="Cambria Math" w:hAnsi="Cambria Math"/>
          <w:sz w:val="24"/>
          <w:szCs w:val="24"/>
        </w:rPr>
        <w:t>⇓</w:t>
      </w:r>
    </w:p>
    <w:p w14:paraId="6331E7B0" w14:textId="77777777" w:rsidR="00E303E0" w:rsidRPr="00F61DF7" w:rsidRDefault="00E303E0" w:rsidP="00E303E0">
      <w:pPr>
        <w:pStyle w:val="Sargel2"/>
        <w:rPr>
          <w:rStyle w:val="Underline-0530gray"/>
          <w:sz w:val="24"/>
          <w:szCs w:val="24"/>
          <w:rtl/>
        </w:rPr>
      </w:pPr>
      <w:r w:rsidRPr="00F61DF7">
        <w:rPr>
          <w:rStyle w:val="LTR"/>
          <w:rFonts w:cs="David"/>
          <w:sz w:val="24"/>
          <w:szCs w:val="24"/>
        </w:rPr>
        <w:tab/>
      </w:r>
      <w:r w:rsidRPr="00F61DF7">
        <w:rPr>
          <w:rStyle w:val="LTR"/>
          <w:rFonts w:cs="David"/>
          <w:sz w:val="24"/>
          <w:szCs w:val="24"/>
        </w:rPr>
        <w:tab/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 xml:space="preserve">A = </w:t>
      </w:r>
      <w:r w:rsidRPr="00F61DF7">
        <w:rPr>
          <w:rFonts w:ascii="Cambria Math" w:hAnsi="Cambria Math"/>
          <w:sz w:val="24"/>
          <w:szCs w:val="24"/>
        </w:rPr>
        <w:t>∢</w:t>
      </w:r>
      <w:r w:rsidRPr="00F61DF7">
        <w:rPr>
          <w:rStyle w:val="grade8-Characters13"/>
          <w:sz w:val="24"/>
          <w:szCs w:val="24"/>
        </w:rPr>
        <w:t>C</w:t>
      </w:r>
      <w:r w:rsidRPr="00F61DF7">
        <w:rPr>
          <w:rStyle w:val="index"/>
          <w:sz w:val="24"/>
          <w:szCs w:val="24"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כי </w:t>
      </w:r>
      <w:r w:rsidRPr="00F61DF7">
        <w:rPr>
          <w:rStyle w:val="underline-30gray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</w:p>
    <w:p w14:paraId="0C92303E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5F51842D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נתון גם: </w:t>
      </w:r>
      <w:r w:rsidRPr="00F61DF7">
        <w:rPr>
          <w:rStyle w:val="grade8-Characters13"/>
          <w:sz w:val="24"/>
          <w:szCs w:val="24"/>
        </w:rPr>
        <w:t>AD = BC</w:t>
      </w:r>
    </w:p>
    <w:p w14:paraId="5548A164" w14:textId="77777777" w:rsidR="00E303E0" w:rsidRPr="00F61DF7" w:rsidRDefault="00E303E0" w:rsidP="00E303E0">
      <w:pPr>
        <w:pStyle w:val="Sargel2-shuratsheela"/>
        <w:rPr>
          <w:sz w:val="24"/>
          <w:szCs w:val="24"/>
          <w:rtl/>
        </w:rPr>
      </w:pP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הַשלימו</w:t>
      </w:r>
      <w:r w:rsidRPr="00F61DF7">
        <w:rPr>
          <w:rStyle w:val="DavidMFORegular"/>
          <w:rFonts w:hint="cs"/>
          <w:sz w:val="24"/>
          <w:szCs w:val="24"/>
          <w:rtl/>
        </w:rPr>
        <w:t>:</w:t>
      </w: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המשולשים </w:t>
      </w:r>
      <w:r w:rsidRPr="00F61DF7">
        <w:rPr>
          <w:rStyle w:val="grade8-Characters13"/>
          <w:sz w:val="24"/>
          <w:szCs w:val="24"/>
        </w:rPr>
        <w:t>AOD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ו</w:t>
      </w:r>
      <w:r w:rsidRPr="00F61DF7">
        <w:rPr>
          <w:rStyle w:val="DavidMFORegular"/>
          <w:rFonts w:hint="cs"/>
          <w:sz w:val="24"/>
          <w:szCs w:val="24"/>
          <w:rtl/>
        </w:rPr>
        <w:t>-</w:t>
      </w:r>
      <w:r w:rsidRPr="00F61DF7">
        <w:rPr>
          <w:rStyle w:val="grade8-Characters13"/>
          <w:sz w:val="24"/>
          <w:szCs w:val="24"/>
        </w:rPr>
        <w:t>COB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חופפים לפי משפט החפיפה </w:t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ab/>
      </w:r>
    </w:p>
    <w:p w14:paraId="5E645A82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שאלה 19 </w:t>
      </w:r>
    </w:p>
    <w:p w14:paraId="4AF11D9E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לפניכם שתי צורות:</w:t>
      </w:r>
    </w:p>
    <w:p w14:paraId="1F0A21EC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צורה א' היא מלבן שהצמידו לו חצי עיגול.</w:t>
      </w:r>
    </w:p>
    <w:p w14:paraId="62C4274F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lastRenderedPageBreak/>
        <w:t>צורה ב' היא מלבן שגזרו ממנו חצי עיגול.</w:t>
      </w:r>
    </w:p>
    <w:p w14:paraId="1A24F3F8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p w14:paraId="16B024A6" w14:textId="77777777" w:rsidR="00E303E0" w:rsidRPr="00F61DF7" w:rsidRDefault="00E303E0" w:rsidP="00E303E0">
      <w:pPr>
        <w:pStyle w:val="Sargel1"/>
        <w:jc w:val="center"/>
        <w:rPr>
          <w:sz w:val="24"/>
          <w:szCs w:val="24"/>
          <w:rtl/>
        </w:rPr>
      </w:pPr>
      <w:r w:rsidRPr="00F61DF7">
        <w:rPr>
          <w:noProof/>
          <w:sz w:val="24"/>
          <w:szCs w:val="24"/>
        </w:rPr>
        <w:drawing>
          <wp:inline distT="0" distB="0" distL="0" distR="0" wp14:anchorId="1A02C218" wp14:editId="76DCD04F">
            <wp:extent cx="4174490" cy="1400175"/>
            <wp:effectExtent l="19050" t="0" r="0" b="0"/>
            <wp:docPr id="669" name="תמונה 669" descr="33-MAT-012-8B-SOF-q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 descr="33-MAT-012-8B-SOF-q1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49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7AA694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א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סַמנו את הטענה הנכונה.</w:t>
      </w:r>
    </w:p>
    <w:p w14:paraId="42557766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63D252CD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spacing w:before="0"/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1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  <w:t>היקף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צורה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א</w:t>
      </w:r>
      <w:r w:rsidRPr="00F61DF7">
        <w:rPr>
          <w:rFonts w:hint="cs"/>
          <w:sz w:val="24"/>
          <w:szCs w:val="24"/>
          <w:rtl/>
        </w:rPr>
        <w:t xml:space="preserve">'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קטן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מהיקף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צורה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ב</w:t>
      </w:r>
      <w:r w:rsidRPr="00F61DF7">
        <w:rPr>
          <w:rFonts w:hint="cs"/>
          <w:sz w:val="24"/>
          <w:szCs w:val="24"/>
          <w:rtl/>
        </w:rPr>
        <w:t>'.</w:t>
      </w:r>
    </w:p>
    <w:p w14:paraId="16BF7F02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2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  <w:t>היקף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צורה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א</w:t>
      </w:r>
      <w:r w:rsidRPr="00F61DF7">
        <w:rPr>
          <w:rFonts w:hint="cs"/>
          <w:sz w:val="24"/>
          <w:szCs w:val="24"/>
          <w:rtl/>
        </w:rPr>
        <w:t xml:space="preserve">'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שווה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להיקף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צורה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ב</w:t>
      </w:r>
      <w:r w:rsidRPr="00F61DF7">
        <w:rPr>
          <w:rFonts w:hint="cs"/>
          <w:sz w:val="24"/>
          <w:szCs w:val="24"/>
          <w:rtl/>
        </w:rPr>
        <w:t>'.</w:t>
      </w:r>
    </w:p>
    <w:p w14:paraId="4B781EDB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3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  <w:t>היקף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צורה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א</w:t>
      </w:r>
      <w:r w:rsidRPr="00F61DF7">
        <w:rPr>
          <w:rFonts w:hint="cs"/>
          <w:sz w:val="24"/>
          <w:szCs w:val="24"/>
          <w:rtl/>
        </w:rPr>
        <w:t xml:space="preserve">'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גדול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מהיקף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צורה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  <w:lang w:bidi="he-IL"/>
        </w:rPr>
        <w:t>ב</w:t>
      </w:r>
      <w:r w:rsidRPr="00F61DF7">
        <w:rPr>
          <w:rFonts w:hint="cs"/>
          <w:sz w:val="24"/>
          <w:szCs w:val="24"/>
          <w:rtl/>
        </w:rPr>
        <w:t>'.</w:t>
      </w:r>
    </w:p>
    <w:p w14:paraId="5A449B10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14FD970C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מה </w:t>
      </w:r>
      <w:r w:rsidRPr="00F61DF7">
        <w:rPr>
          <w:rFonts w:hint="cs"/>
          <w:b/>
          <w:bCs/>
          <w:sz w:val="24"/>
          <w:szCs w:val="24"/>
          <w:rtl/>
        </w:rPr>
        <w:t>השטח</w:t>
      </w:r>
      <w:r w:rsidRPr="00F61DF7">
        <w:rPr>
          <w:rFonts w:hint="cs"/>
          <w:sz w:val="24"/>
          <w:szCs w:val="24"/>
          <w:rtl/>
        </w:rPr>
        <w:t xml:space="preserve"> של צורה א' בסמ"ר?</w:t>
      </w:r>
    </w:p>
    <w:p w14:paraId="5F985FDB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73A22CBF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spacing w:before="0"/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1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rStyle w:val="grade8-Num15"/>
          <w:rFonts w:cs="David"/>
          <w:sz w:val="24"/>
          <w:szCs w:val="24"/>
        </w:rPr>
        <w:t>12</w:t>
      </w:r>
      <w:r w:rsidRPr="00F61DF7">
        <w:rPr>
          <w:rStyle w:val="grade8-Num15"/>
          <w:rFonts w:ascii="Symbol" w:hAnsi="Symbol" w:cs="David"/>
          <w:sz w:val="24"/>
          <w:szCs w:val="24"/>
        </w:rPr>
        <w:sym w:font="Symbol" w:char="F070"/>
      </w:r>
      <w:r w:rsidRPr="00F61DF7">
        <w:rPr>
          <w:rStyle w:val="grade8-Num15"/>
          <w:rFonts w:cs="David"/>
          <w:sz w:val="24"/>
          <w:szCs w:val="24"/>
        </w:rPr>
        <w:t xml:space="preserve"> + 240</w:t>
      </w:r>
    </w:p>
    <w:p w14:paraId="2F9B9393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2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rStyle w:val="grade8-Num15"/>
          <w:rFonts w:cs="David"/>
          <w:sz w:val="24"/>
          <w:szCs w:val="24"/>
        </w:rPr>
        <w:t>18</w:t>
      </w:r>
      <w:r w:rsidRPr="00F61DF7">
        <w:rPr>
          <w:rStyle w:val="grade8-Num15"/>
          <w:rFonts w:ascii="Symbol" w:hAnsi="Symbol" w:cs="David"/>
          <w:sz w:val="24"/>
          <w:szCs w:val="24"/>
        </w:rPr>
        <w:sym w:font="Symbol" w:char="F070"/>
      </w:r>
      <w:r w:rsidRPr="00F61DF7">
        <w:rPr>
          <w:rStyle w:val="grade8-Num15"/>
          <w:rFonts w:cs="David"/>
          <w:sz w:val="24"/>
          <w:szCs w:val="24"/>
        </w:rPr>
        <w:t xml:space="preserve"> + 240</w:t>
      </w:r>
    </w:p>
    <w:p w14:paraId="7E792F5D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3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rStyle w:val="grade8-Num15"/>
          <w:rFonts w:cs="David"/>
          <w:sz w:val="24"/>
          <w:szCs w:val="24"/>
        </w:rPr>
        <w:t>24</w:t>
      </w:r>
      <w:r w:rsidRPr="00F61DF7">
        <w:rPr>
          <w:rStyle w:val="grade8-Num15"/>
          <w:rFonts w:ascii="Symbol" w:hAnsi="Symbol" w:cs="David"/>
          <w:sz w:val="24"/>
          <w:szCs w:val="24"/>
        </w:rPr>
        <w:sym w:font="Symbol" w:char="F070"/>
      </w:r>
      <w:r w:rsidRPr="00F61DF7">
        <w:rPr>
          <w:rStyle w:val="grade8-Num15"/>
          <w:rFonts w:cs="David"/>
          <w:sz w:val="24"/>
          <w:szCs w:val="24"/>
        </w:rPr>
        <w:t xml:space="preserve"> + 240</w:t>
      </w:r>
    </w:p>
    <w:p w14:paraId="0A1AEF23" w14:textId="77777777" w:rsidR="00E303E0" w:rsidRPr="00F61DF7" w:rsidRDefault="00E303E0" w:rsidP="00E303E0">
      <w:pPr>
        <w:pStyle w:val="a4"/>
        <w:tabs>
          <w:tab w:val="left" w:pos="850"/>
          <w:tab w:val="right" w:pos="1700"/>
        </w:tabs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4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Style w:val="LTR"/>
          <w:rFonts w:cs="David" w:hint="cs"/>
          <w:sz w:val="24"/>
          <w:szCs w:val="24"/>
          <w:rtl/>
          <w:lang w:bidi="he-IL"/>
        </w:rPr>
        <w:tab/>
      </w:r>
      <w:r w:rsidRPr="00F61DF7">
        <w:rPr>
          <w:rStyle w:val="grade8-Num15"/>
          <w:rFonts w:cs="David"/>
          <w:sz w:val="24"/>
          <w:szCs w:val="24"/>
        </w:rPr>
        <w:t>36</w:t>
      </w:r>
      <w:r w:rsidRPr="00F61DF7">
        <w:rPr>
          <w:rStyle w:val="grade8-Num15"/>
          <w:rFonts w:ascii="Symbol" w:hAnsi="Symbol" w:cs="David"/>
          <w:sz w:val="24"/>
          <w:szCs w:val="24"/>
        </w:rPr>
        <w:sym w:font="Symbol" w:char="F070"/>
      </w:r>
      <w:r w:rsidRPr="00F61DF7">
        <w:rPr>
          <w:rStyle w:val="grade8-Num15"/>
          <w:rFonts w:cs="David"/>
          <w:sz w:val="24"/>
          <w:szCs w:val="24"/>
        </w:rPr>
        <w:t xml:space="preserve"> + 240</w:t>
      </w:r>
    </w:p>
    <w:p w14:paraId="4654B801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br w:type="page"/>
      </w:r>
      <w:r w:rsidRPr="00F61DF7">
        <w:rPr>
          <w:rFonts w:hint="cs"/>
          <w:sz w:val="24"/>
          <w:szCs w:val="24"/>
          <w:rtl/>
        </w:rPr>
        <w:lastRenderedPageBreak/>
        <w:t>שאלה 20</w:t>
      </w:r>
    </w:p>
    <w:p w14:paraId="3B23D13C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בשיעור מדעים חיממו בשני סירים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כמות שווה</w:t>
      </w:r>
      <w:r w:rsidRPr="00F61DF7">
        <w:rPr>
          <w:rFonts w:hint="cs"/>
          <w:sz w:val="24"/>
          <w:szCs w:val="24"/>
          <w:rtl/>
        </w:rPr>
        <w:t xml:space="preserve"> של מים עד לרתיחתם.</w:t>
      </w:r>
    </w:p>
    <w:p w14:paraId="681EC096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טמפרטורה ההתחלתית של המים בכל אחד מהסירים הייתה </w:t>
      </w:r>
      <w:r w:rsidRPr="00F61DF7">
        <w:rPr>
          <w:rStyle w:val="grade8-Num15"/>
          <w:rFonts w:ascii="DavidMFO" w:hAnsi="DavidMFO" w:cs="David"/>
          <w:sz w:val="24"/>
          <w:szCs w:val="24"/>
        </w:rPr>
        <w:t>28</w:t>
      </w:r>
      <w:r w:rsidRPr="00F61DF7">
        <w:rPr>
          <w:rStyle w:val="grade8-Num15"/>
          <w:rFonts w:ascii="Symbol" w:hAnsi="Symbol" w:cs="David"/>
          <w:sz w:val="24"/>
          <w:szCs w:val="24"/>
        </w:rPr>
        <w:t></w:t>
      </w:r>
      <w:r w:rsidRPr="00F61DF7">
        <w:rPr>
          <w:rStyle w:val="grade8-Characters13"/>
          <w:sz w:val="24"/>
          <w:szCs w:val="24"/>
        </w:rPr>
        <w:t>C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</w:p>
    <w:p w14:paraId="7ECF39DE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מים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שבסיר</w:t>
      </w:r>
      <w:r w:rsidRPr="00F61DF7">
        <w:rPr>
          <w:rStyle w:val="DavidMFObold"/>
          <w:rFonts w:hint="cs"/>
          <w:sz w:val="24"/>
          <w:szCs w:val="24"/>
          <w:rtl/>
        </w:rPr>
        <w:t xml:space="preserve">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א</w:t>
      </w:r>
      <w:r w:rsidRPr="00F61DF7">
        <w:rPr>
          <w:rStyle w:val="DavidMFObold"/>
          <w:rFonts w:hint="cs"/>
          <w:sz w:val="24"/>
          <w:szCs w:val="24"/>
          <w:rtl/>
        </w:rPr>
        <w:t>'</w:t>
      </w:r>
      <w:r w:rsidRPr="00F61DF7">
        <w:rPr>
          <w:rFonts w:hint="cs"/>
          <w:sz w:val="24"/>
          <w:szCs w:val="24"/>
          <w:rtl/>
        </w:rPr>
        <w:t xml:space="preserve"> התחממו בקצב קבוע של </w:t>
      </w:r>
      <w:r w:rsidRPr="00F61DF7">
        <w:rPr>
          <w:rStyle w:val="grade8-Num15"/>
          <w:rFonts w:ascii="DavidMFO" w:hAnsi="DavidMFO" w:cs="David"/>
          <w:sz w:val="24"/>
          <w:szCs w:val="24"/>
        </w:rPr>
        <w:t>12</w:t>
      </w:r>
      <w:r w:rsidRPr="00F61DF7">
        <w:rPr>
          <w:rStyle w:val="grade8-Num15"/>
          <w:rFonts w:ascii="Symbol" w:hAnsi="Symbol" w:cs="David"/>
          <w:sz w:val="24"/>
          <w:szCs w:val="24"/>
        </w:rPr>
        <w:t></w:t>
      </w:r>
      <w:r w:rsidRPr="00F61DF7">
        <w:rPr>
          <w:rStyle w:val="grade8-Characters13"/>
          <w:sz w:val="24"/>
          <w:szCs w:val="24"/>
        </w:rPr>
        <w:t>C</w:t>
      </w:r>
      <w:r w:rsidRPr="00F61DF7">
        <w:rPr>
          <w:rFonts w:hint="cs"/>
          <w:sz w:val="24"/>
          <w:szCs w:val="24"/>
          <w:rtl/>
        </w:rPr>
        <w:t xml:space="preserve"> בדקה.</w:t>
      </w:r>
    </w:p>
    <w:p w14:paraId="6EEBF1C2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מים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שבסיר</w:t>
      </w:r>
      <w:r w:rsidRPr="00F61DF7">
        <w:rPr>
          <w:rStyle w:val="DavidMFObold"/>
          <w:rFonts w:hint="cs"/>
          <w:sz w:val="24"/>
          <w:szCs w:val="24"/>
          <w:rtl/>
        </w:rPr>
        <w:t xml:space="preserve">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ב</w:t>
      </w:r>
      <w:r w:rsidRPr="00F61DF7">
        <w:rPr>
          <w:rStyle w:val="DavidMFObold"/>
          <w:rFonts w:hint="cs"/>
          <w:sz w:val="24"/>
          <w:szCs w:val="24"/>
          <w:rtl/>
        </w:rPr>
        <w:t>'</w:t>
      </w:r>
      <w:r w:rsidRPr="00F61DF7">
        <w:rPr>
          <w:rFonts w:hint="cs"/>
          <w:sz w:val="24"/>
          <w:szCs w:val="24"/>
          <w:rtl/>
        </w:rPr>
        <w:t xml:space="preserve"> התחממו בקצב קבוע של </w:t>
      </w:r>
      <w:r w:rsidRPr="00F61DF7">
        <w:rPr>
          <w:rStyle w:val="grade8-Num15"/>
          <w:rFonts w:ascii="DavidMFO" w:hAnsi="DavidMFO" w:cs="David"/>
          <w:sz w:val="24"/>
          <w:szCs w:val="24"/>
        </w:rPr>
        <w:t>18</w:t>
      </w:r>
      <w:r w:rsidRPr="00F61DF7">
        <w:rPr>
          <w:rStyle w:val="grade8-Num15"/>
          <w:rFonts w:ascii="Symbol" w:hAnsi="Symbol" w:cs="David"/>
          <w:sz w:val="24"/>
          <w:szCs w:val="24"/>
        </w:rPr>
        <w:t></w:t>
      </w:r>
      <w:r w:rsidRPr="00F61DF7">
        <w:rPr>
          <w:rStyle w:val="grade8-Characters13"/>
          <w:sz w:val="24"/>
          <w:szCs w:val="24"/>
        </w:rPr>
        <w:t>C</w:t>
      </w:r>
      <w:r w:rsidRPr="00F61DF7">
        <w:rPr>
          <w:rFonts w:hint="cs"/>
          <w:sz w:val="24"/>
          <w:szCs w:val="24"/>
          <w:rtl/>
        </w:rPr>
        <w:t xml:space="preserve"> בדקה.</w:t>
      </w:r>
    </w:p>
    <w:p w14:paraId="6CA67FE8" w14:textId="77777777" w:rsidR="00E303E0" w:rsidRPr="00F61DF7" w:rsidRDefault="00E303E0" w:rsidP="00E303E0">
      <w:pPr>
        <w:pStyle w:val="Sargel2-shurat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א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כִּתבו פונקציה </w:t>
      </w:r>
      <w:r w:rsidRPr="00F61DF7">
        <w:rPr>
          <w:rStyle w:val="grade8-Characters13"/>
          <w:sz w:val="24"/>
          <w:szCs w:val="24"/>
        </w:rPr>
        <w:t>f</w:t>
      </w:r>
      <w:r w:rsidRPr="00F61DF7">
        <w:rPr>
          <w:rFonts w:hint="cs"/>
          <w:sz w:val="24"/>
          <w:szCs w:val="24"/>
          <w:rtl/>
        </w:rPr>
        <w:t xml:space="preserve"> המתארת את טמפרטורת המים (ב-</w:t>
      </w:r>
      <w:r w:rsidRPr="00F61DF7">
        <w:rPr>
          <w:rStyle w:val="grade8-Num15"/>
          <w:rFonts w:ascii="Symbol" w:hAnsi="Symbol" w:cs="David"/>
          <w:sz w:val="24"/>
          <w:szCs w:val="24"/>
        </w:rPr>
        <w:t></w:t>
      </w:r>
      <w:r w:rsidRPr="00F61DF7">
        <w:rPr>
          <w:rStyle w:val="grade8-Characters13"/>
          <w:sz w:val="24"/>
          <w:szCs w:val="24"/>
        </w:rPr>
        <w:t>C</w:t>
      </w:r>
      <w:r w:rsidRPr="00F61DF7">
        <w:rPr>
          <w:rFonts w:hint="cs"/>
          <w:sz w:val="24"/>
          <w:szCs w:val="24"/>
          <w:rtl/>
        </w:rPr>
        <w:t xml:space="preserve">)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בסיר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א</w:t>
      </w:r>
      <w:r w:rsidRPr="00F61DF7">
        <w:rPr>
          <w:rStyle w:val="DavidMFObold"/>
          <w:rFonts w:hint="cs"/>
          <w:sz w:val="24"/>
          <w:szCs w:val="24"/>
          <w:rtl/>
        </w:rPr>
        <w:t>'</w:t>
      </w:r>
      <w:r w:rsidRPr="00F61DF7">
        <w:rPr>
          <w:rStyle w:val="DavidMFORegular"/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</w:rPr>
        <w:t xml:space="preserve">כפונקציה של זמן חימום המים (לאחר </w:t>
      </w:r>
      <w:r w:rsidRPr="00F61DF7">
        <w:rPr>
          <w:rStyle w:val="grade8-Characters13"/>
          <w:sz w:val="24"/>
          <w:szCs w:val="24"/>
        </w:rPr>
        <w:t>x</w:t>
      </w:r>
      <w:r w:rsidRPr="00F61DF7">
        <w:rPr>
          <w:rFonts w:hint="cs"/>
          <w:sz w:val="24"/>
          <w:szCs w:val="24"/>
          <w:rtl/>
        </w:rPr>
        <w:t xml:space="preserve"> דקות) עד לרתיחתם. </w:t>
      </w:r>
    </w:p>
    <w:p w14:paraId="4A85DECB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0CC0E0CD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5E7CBDC9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Style w:val="underline-30gray"/>
          <w:sz w:val="24"/>
          <w:szCs w:val="24"/>
          <w:rtl/>
        </w:rPr>
        <w:tab/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grade8-Num15"/>
          <w:rFonts w:cs="David"/>
          <w:sz w:val="24"/>
          <w:szCs w:val="24"/>
        </w:rPr>
        <w:t xml:space="preserve">f(x) = </w:t>
      </w:r>
    </w:p>
    <w:p w14:paraId="7289B364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27B3E855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סַמנו באיזה סרטוט מהסרטוטים שלפניכם מתארים הגרפים את </w:t>
      </w:r>
      <w:r w:rsidRPr="00F61DF7">
        <w:rPr>
          <w:sz w:val="24"/>
          <w:szCs w:val="24"/>
          <w:rtl/>
        </w:rPr>
        <w:br/>
      </w:r>
      <w:r w:rsidRPr="00F61DF7">
        <w:rPr>
          <w:rFonts w:hint="cs"/>
          <w:sz w:val="24"/>
          <w:szCs w:val="24"/>
          <w:rtl/>
        </w:rPr>
        <w:t>טמפרטורת המים (ב-</w:t>
      </w:r>
      <w:r w:rsidRPr="00F61DF7">
        <w:rPr>
          <w:rStyle w:val="grade8-Num15"/>
          <w:rFonts w:ascii="Symbol" w:hAnsi="Symbol" w:cs="David"/>
          <w:sz w:val="24"/>
          <w:szCs w:val="24"/>
        </w:rPr>
        <w:t></w:t>
      </w:r>
      <w:r w:rsidRPr="00F61DF7">
        <w:rPr>
          <w:rStyle w:val="grade8-Characters13"/>
          <w:sz w:val="24"/>
          <w:szCs w:val="24"/>
        </w:rPr>
        <w:t>C</w:t>
      </w:r>
      <w:r w:rsidRPr="00F61DF7">
        <w:rPr>
          <w:rFonts w:hint="cs"/>
          <w:sz w:val="24"/>
          <w:szCs w:val="24"/>
          <w:rtl/>
        </w:rPr>
        <w:t xml:space="preserve">) בכל אחד מהסירים כפונקציה של זמן חימום </w:t>
      </w:r>
      <w:r w:rsidRPr="00F61DF7">
        <w:rPr>
          <w:sz w:val="24"/>
          <w:szCs w:val="24"/>
          <w:rtl/>
        </w:rPr>
        <w:br/>
      </w:r>
      <w:r w:rsidRPr="00F61DF7">
        <w:rPr>
          <w:rFonts w:hint="cs"/>
          <w:sz w:val="24"/>
          <w:szCs w:val="24"/>
          <w:rtl/>
        </w:rPr>
        <w:t>המים (בדקות) עד לרתיחתם.</w:t>
      </w:r>
    </w:p>
    <w:p w14:paraId="3BE4D906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ab/>
      </w:r>
      <w:r w:rsidRPr="00F61DF7">
        <w:rPr>
          <w:noProof/>
          <w:sz w:val="24"/>
          <w:szCs w:val="24"/>
        </w:rPr>
        <w:drawing>
          <wp:inline distT="0" distB="0" distL="0" distR="0" wp14:anchorId="10304C61" wp14:editId="27EEEB73">
            <wp:extent cx="4982210" cy="4193540"/>
            <wp:effectExtent l="19050" t="0" r="8890" b="0"/>
            <wp:docPr id="670" name="תמונה 670" descr="33-MAT-012-8B-SOF-q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 descr="33-MAT-012-8B-SOF-q20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2210" cy="419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669458" w14:textId="77777777" w:rsidR="00E303E0" w:rsidRPr="00F61DF7" w:rsidRDefault="00E303E0" w:rsidP="00E303E0">
      <w:pPr>
        <w:pStyle w:val="Sargel2"/>
        <w:jc w:val="center"/>
        <w:rPr>
          <w:sz w:val="24"/>
          <w:szCs w:val="24"/>
          <w:rtl/>
        </w:rPr>
      </w:pPr>
    </w:p>
    <w:p w14:paraId="5B55D3A7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br w:type="page"/>
      </w:r>
      <w:r w:rsidRPr="00F61DF7">
        <w:rPr>
          <w:rFonts w:hint="cs"/>
          <w:sz w:val="24"/>
          <w:szCs w:val="24"/>
          <w:rtl/>
        </w:rPr>
        <w:lastRenderedPageBreak/>
        <w:t>שאלה 21</w:t>
      </w:r>
    </w:p>
    <w:p w14:paraId="06A585CA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נתון האי-שוויון:   </w:t>
      </w:r>
      <w:r w:rsidRPr="00F61DF7">
        <w:rPr>
          <w:rStyle w:val="grade8-Num15"/>
          <w:rFonts w:ascii="DavidMFO" w:hAnsi="DavidMFO" w:cs="David"/>
          <w:sz w:val="24"/>
          <w:szCs w:val="24"/>
        </w:rPr>
        <w:t>–5x &lt; 10</w:t>
      </w:r>
    </w:p>
    <w:p w14:paraId="170A3AE0" w14:textId="77777777" w:rsidR="00E303E0" w:rsidRPr="00F61DF7" w:rsidRDefault="00E303E0" w:rsidP="00E303E0">
      <w:pPr>
        <w:pStyle w:val="Sargel2-shuratsheela"/>
        <w:rPr>
          <w:sz w:val="24"/>
          <w:szCs w:val="24"/>
          <w:rtl/>
        </w:rPr>
      </w:pPr>
      <w:r w:rsidRPr="00F61DF7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  <w:r w:rsidRPr="00F61DF7">
        <w:rPr>
          <w:rStyle w:val="DavidMFObold"/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הַסבירו,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בלי לפתור את האי</w:t>
      </w:r>
      <w:r w:rsidRPr="00F61DF7">
        <w:rPr>
          <w:rStyle w:val="DavidMFObold"/>
          <w:rFonts w:hint="cs"/>
          <w:sz w:val="24"/>
          <w:szCs w:val="24"/>
          <w:rtl/>
        </w:rPr>
        <w:t>-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שוויון</w:t>
      </w:r>
      <w:r w:rsidRPr="00F61DF7">
        <w:rPr>
          <w:rFonts w:hint="cs"/>
          <w:sz w:val="24"/>
          <w:szCs w:val="24"/>
          <w:rtl/>
        </w:rPr>
        <w:t xml:space="preserve">, מדוע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כל</w:t>
      </w:r>
      <w:r w:rsidRPr="00F61DF7">
        <w:rPr>
          <w:rFonts w:hint="cs"/>
          <w:sz w:val="24"/>
          <w:szCs w:val="24"/>
          <w:rtl/>
        </w:rPr>
        <w:t xml:space="preserve"> מספר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חיובי</w:t>
      </w:r>
      <w:r w:rsidRPr="00F61DF7">
        <w:rPr>
          <w:rFonts w:hint="cs"/>
          <w:sz w:val="24"/>
          <w:szCs w:val="24"/>
          <w:rtl/>
        </w:rPr>
        <w:t xml:space="preserve"> הוא פתרון של </w:t>
      </w:r>
      <w:r w:rsidRPr="00F61DF7">
        <w:rPr>
          <w:sz w:val="24"/>
          <w:szCs w:val="24"/>
          <w:rtl/>
        </w:rPr>
        <w:br/>
      </w:r>
      <w:r w:rsidRPr="00F61DF7">
        <w:rPr>
          <w:rFonts w:hint="cs"/>
          <w:sz w:val="24"/>
          <w:szCs w:val="24"/>
          <w:rtl/>
        </w:rPr>
        <w:t>האי-שוויון.</w:t>
      </w:r>
    </w:p>
    <w:p w14:paraId="7E816875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45913C7A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יש גם מספרים שליליים שהם פתרונות של האי-שוויון.</w:t>
      </w:r>
    </w:p>
    <w:p w14:paraId="6FC9E46B" w14:textId="77777777" w:rsidR="00E303E0" w:rsidRPr="00F61DF7" w:rsidRDefault="00E303E0" w:rsidP="00E303E0">
      <w:pPr>
        <w:pStyle w:val="Sargel2-shuratsheela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כִּתבו דוגמה למספר </w:t>
      </w:r>
      <w:r w:rsidRPr="00F61DF7">
        <w:rPr>
          <w:rFonts w:hint="cs"/>
          <w:b/>
          <w:bCs/>
          <w:sz w:val="24"/>
          <w:szCs w:val="24"/>
          <w:rtl/>
        </w:rPr>
        <w:t>שלילי</w:t>
      </w:r>
      <w:r w:rsidRPr="00F61DF7">
        <w:rPr>
          <w:rFonts w:hint="cs"/>
          <w:sz w:val="24"/>
          <w:szCs w:val="24"/>
          <w:rtl/>
        </w:rPr>
        <w:t xml:space="preserve"> שהוא פתרון של האי-שוויון.</w:t>
      </w:r>
    </w:p>
    <w:p w14:paraId="2F4CBD61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22</w:t>
      </w:r>
    </w:p>
    <w:p w14:paraId="2E0A0A48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אלעד ושירה קנו כל אחד ספר לימוד במתמטיק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במחיר שווה</w:t>
      </w:r>
      <w:r w:rsidRPr="00F61DF7">
        <w:rPr>
          <w:rFonts w:hint="cs"/>
          <w:sz w:val="24"/>
          <w:szCs w:val="24"/>
          <w:rtl/>
        </w:rPr>
        <w:t xml:space="preserve">. </w:t>
      </w:r>
    </w:p>
    <w:p w14:paraId="5239300A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לאלעד היו </w:t>
      </w:r>
      <w:r w:rsidRPr="00F61DF7">
        <w:rPr>
          <w:rStyle w:val="grade8-Num15"/>
          <w:rFonts w:ascii="DavidMFO" w:hAnsi="DavidMFO" w:cs="David"/>
          <w:sz w:val="24"/>
          <w:szCs w:val="24"/>
        </w:rPr>
        <w:t>70</w:t>
      </w:r>
      <w:r w:rsidRPr="00F61DF7">
        <w:rPr>
          <w:rFonts w:hint="cs"/>
          <w:sz w:val="24"/>
          <w:szCs w:val="24"/>
          <w:rtl/>
        </w:rPr>
        <w:t xml:space="preserve"> ש"ח יותר מאשר לשירה.</w:t>
      </w:r>
    </w:p>
    <w:p w14:paraId="76F4DF33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אלעד שילם </w:t>
      </w:r>
      <w:r w:rsidRPr="00F61DF7">
        <w:rPr>
          <w:sz w:val="24"/>
          <w:szCs w:val="24"/>
        </w:rPr>
        <w:object w:dxaOrig="260" w:dyaOrig="740" w14:anchorId="13CB55D3">
          <v:shape id="_x0000_i1064" type="#_x0000_t75" style="width:13.55pt;height:37.4pt" o:ole="">
            <v:imagedata r:id="rId119" o:title=""/>
          </v:shape>
          <o:OLEObject Type="Embed" ProgID="Equation.DSMT4" ShapeID="_x0000_i1064" DrawAspect="Content" ObjectID="_1625748015" r:id="rId120"/>
        </w:object>
      </w:r>
      <w:r w:rsidRPr="00F61DF7">
        <w:rPr>
          <w:rFonts w:hint="cs"/>
          <w:sz w:val="24"/>
          <w:szCs w:val="24"/>
          <w:rtl/>
        </w:rPr>
        <w:t xml:space="preserve"> מכספו, ושירה שילמה </w:t>
      </w:r>
      <w:r w:rsidRPr="00F61DF7">
        <w:rPr>
          <w:rStyle w:val="grade8-Num15"/>
          <w:rFonts w:ascii="DavidMFO" w:hAnsi="DavidMFO" w:cs="David"/>
          <w:sz w:val="24"/>
          <w:szCs w:val="24"/>
        </w:rPr>
        <w:t>60%</w:t>
      </w:r>
      <w:r w:rsidRPr="00F61DF7">
        <w:rPr>
          <w:rFonts w:hint="cs"/>
          <w:sz w:val="24"/>
          <w:szCs w:val="24"/>
          <w:rtl/>
        </w:rPr>
        <w:t xml:space="preserve"> מכספה.</w:t>
      </w:r>
    </w:p>
    <w:p w14:paraId="2B239320" w14:textId="77777777" w:rsidR="00E303E0" w:rsidRPr="00F61DF7" w:rsidRDefault="00E303E0" w:rsidP="00E303E0">
      <w:pPr>
        <w:pStyle w:val="Sargel2-shuratsheela"/>
        <w:rPr>
          <w:rStyle w:val="DavidMFORegular"/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א.</w:t>
      </w:r>
      <w:r w:rsidRPr="00F61DF7">
        <w:rPr>
          <w:sz w:val="24"/>
          <w:szCs w:val="24"/>
          <w:rtl/>
        </w:rPr>
        <w:tab/>
      </w:r>
      <w:r w:rsidRPr="00F61DF7">
        <w:rPr>
          <w:rStyle w:val="grade8-Characters13"/>
          <w:sz w:val="24"/>
          <w:szCs w:val="24"/>
        </w:rPr>
        <w:t>x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מייצג את סכום הכסף שהיה </w:t>
      </w:r>
      <w:r w:rsidRPr="00F61DF7">
        <w:rPr>
          <w:rStyle w:val="DavidMFORegular"/>
          <w:rFonts w:hint="cs"/>
          <w:b/>
          <w:bCs/>
          <w:sz w:val="24"/>
          <w:szCs w:val="24"/>
          <w:rtl/>
          <w:lang w:bidi="he-IL"/>
        </w:rPr>
        <w:t>לשירה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לפני קניית הספר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0ED0062C" w14:textId="77777777" w:rsidR="00E303E0" w:rsidRPr="00F61DF7" w:rsidRDefault="00E303E0" w:rsidP="00E303E0">
      <w:pPr>
        <w:pStyle w:val="Sargel2-shuratsheela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סַמנו את הביטוי האלגברי המייצג את סכום הכסף ששילמה </w:t>
      </w:r>
      <w:r w:rsidRPr="00F61DF7">
        <w:rPr>
          <w:rStyle w:val="DavidMFORegular"/>
          <w:rFonts w:hint="cs"/>
          <w:b/>
          <w:bCs/>
          <w:sz w:val="24"/>
          <w:szCs w:val="24"/>
          <w:rtl/>
          <w:lang w:bidi="he-IL"/>
        </w:rPr>
        <w:t>שירה</w:t>
      </w:r>
      <w:r w:rsidRPr="00F61DF7">
        <w:rPr>
          <w:rStyle w:val="DavidMFORegular"/>
          <w:rFonts w:hint="cs"/>
          <w:sz w:val="24"/>
          <w:szCs w:val="24"/>
          <w:rtl/>
        </w:rPr>
        <w:t xml:space="preserve"> </w:t>
      </w:r>
      <w:r w:rsidRPr="00F61DF7">
        <w:rPr>
          <w:rStyle w:val="DavidMFORegular"/>
          <w:sz w:val="24"/>
          <w:szCs w:val="24"/>
          <w:rtl/>
        </w:rPr>
        <w:br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עבור הספר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5D898DC4" w14:textId="77777777" w:rsidR="00E303E0" w:rsidRPr="00F61DF7" w:rsidRDefault="00E303E0" w:rsidP="00E303E0">
      <w:pPr>
        <w:pStyle w:val="Sargel2-shuratsheela"/>
        <w:rPr>
          <w:rStyle w:val="DavidMFORegular"/>
          <w:sz w:val="24"/>
          <w:szCs w:val="24"/>
          <w:rtl/>
        </w:rPr>
      </w:pPr>
    </w:p>
    <w:p w14:paraId="0110727F" w14:textId="77777777" w:rsidR="00E303E0" w:rsidRPr="00F61DF7" w:rsidRDefault="00E303E0" w:rsidP="00E303E0">
      <w:pPr>
        <w:pStyle w:val="a4"/>
        <w:tabs>
          <w:tab w:val="left" w:pos="850"/>
          <w:tab w:val="right" w:pos="2834"/>
        </w:tabs>
        <w:spacing w:before="0"/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1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rStyle w:val="grade8-Num15"/>
          <w:rFonts w:cs="David"/>
          <w:sz w:val="24"/>
          <w:szCs w:val="24"/>
        </w:rPr>
        <w:t>0.4x</w:t>
      </w:r>
    </w:p>
    <w:p w14:paraId="6F0520E4" w14:textId="77777777" w:rsidR="00E303E0" w:rsidRPr="00F61DF7" w:rsidRDefault="00E303E0" w:rsidP="00E303E0">
      <w:pPr>
        <w:pStyle w:val="a4"/>
        <w:tabs>
          <w:tab w:val="left" w:pos="850"/>
          <w:tab w:val="right" w:pos="2834"/>
        </w:tabs>
        <w:spacing w:before="200" w:after="200"/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2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sz w:val="24"/>
          <w:szCs w:val="24"/>
        </w:rPr>
        <w:object w:dxaOrig="1540" w:dyaOrig="740" w14:anchorId="7AA83838">
          <v:shape id="_x0000_i1065" type="#_x0000_t75" style="width:77.15pt;height:37.4pt" o:ole="">
            <v:imagedata r:id="rId121" o:title=""/>
          </v:shape>
          <o:OLEObject Type="Embed" ProgID="Equation.DSMT4" ShapeID="_x0000_i1065" DrawAspect="Content" ObjectID="_1625748016" r:id="rId122"/>
        </w:object>
      </w:r>
    </w:p>
    <w:p w14:paraId="32CBB1DB" w14:textId="77777777" w:rsidR="00E303E0" w:rsidRPr="00F61DF7" w:rsidRDefault="00E303E0" w:rsidP="00E303E0">
      <w:pPr>
        <w:pStyle w:val="a4"/>
        <w:tabs>
          <w:tab w:val="left" w:pos="850"/>
          <w:tab w:val="right" w:pos="2834"/>
        </w:tabs>
        <w:spacing w:before="200" w:after="200"/>
        <w:ind w:left="1361"/>
        <w:rPr>
          <w:sz w:val="24"/>
          <w:szCs w:val="24"/>
          <w:rtl/>
          <w:lang w:bidi="he-IL"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3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rFonts w:hint="cs"/>
          <w:sz w:val="24"/>
          <w:szCs w:val="24"/>
          <w:rtl/>
          <w:lang w:bidi="he-IL"/>
        </w:rPr>
        <w:tab/>
      </w:r>
      <w:r w:rsidRPr="00F61DF7">
        <w:rPr>
          <w:rStyle w:val="grade8-Num15"/>
          <w:rFonts w:cs="David"/>
          <w:sz w:val="24"/>
          <w:szCs w:val="24"/>
        </w:rPr>
        <w:t>0.6(x + 70)</w:t>
      </w:r>
    </w:p>
    <w:p w14:paraId="4B72FAA5" w14:textId="77777777" w:rsidR="00E303E0" w:rsidRPr="00F61DF7" w:rsidRDefault="00E303E0" w:rsidP="00E303E0">
      <w:pPr>
        <w:pStyle w:val="a4"/>
        <w:tabs>
          <w:tab w:val="left" w:pos="850"/>
          <w:tab w:val="right" w:pos="2834"/>
        </w:tabs>
        <w:ind w:left="136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vertAlign w:val="subscript"/>
          <w:rtl/>
          <w:lang w:bidi="he-IL"/>
        </w:rPr>
        <w:t>4</w:t>
      </w:r>
      <w:r w:rsidRPr="00F61DF7">
        <w:rPr>
          <w:rFonts w:ascii="Webdings" w:hAnsi="Webdings"/>
          <w:sz w:val="24"/>
          <w:szCs w:val="24"/>
        </w:rPr>
        <w:sym w:font="Webdings" w:char="F063"/>
      </w:r>
      <w:r w:rsidRPr="00F61DF7">
        <w:rPr>
          <w:rStyle w:val="LTR"/>
          <w:rFonts w:cs="David" w:hint="cs"/>
          <w:sz w:val="24"/>
          <w:szCs w:val="24"/>
          <w:rtl/>
          <w:lang w:bidi="he-IL"/>
        </w:rPr>
        <w:tab/>
      </w:r>
      <w:r w:rsidRPr="00F61DF7">
        <w:rPr>
          <w:rStyle w:val="LTR"/>
          <w:rFonts w:cs="David" w:hint="cs"/>
          <w:sz w:val="24"/>
          <w:szCs w:val="24"/>
          <w:rtl/>
          <w:lang w:bidi="he-IL"/>
        </w:rPr>
        <w:tab/>
      </w:r>
      <w:r w:rsidRPr="00F61DF7">
        <w:rPr>
          <w:sz w:val="24"/>
          <w:szCs w:val="24"/>
        </w:rPr>
        <w:object w:dxaOrig="580" w:dyaOrig="740" w14:anchorId="2281C1DE">
          <v:shape id="_x0000_i1066" type="#_x0000_t75" style="width:28.5pt;height:37.4pt" o:ole="">
            <v:imagedata r:id="rId123" o:title=""/>
          </v:shape>
          <o:OLEObject Type="Embed" ProgID="Equation.DSMT4" ShapeID="_x0000_i1066" DrawAspect="Content" ObjectID="_1625748017" r:id="rId124"/>
        </w:object>
      </w:r>
    </w:p>
    <w:p w14:paraId="15066EDA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32D74BAE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כמה כסף היה לשיר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לפני</w:t>
      </w:r>
      <w:r w:rsidRPr="00F61DF7">
        <w:rPr>
          <w:rFonts w:hint="cs"/>
          <w:sz w:val="24"/>
          <w:szCs w:val="24"/>
          <w:rtl/>
        </w:rPr>
        <w:t xml:space="preserve"> קניית הספר?</w:t>
      </w:r>
    </w:p>
    <w:p w14:paraId="087F2BAE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הַציגו את דרך הפתרון:</w:t>
      </w:r>
    </w:p>
    <w:p w14:paraId="11BB610B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p w14:paraId="5C86AAA0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</w:p>
    <w:p w14:paraId="354CAED7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תשובה: לשירה היו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ש</w:t>
      </w:r>
      <w:r w:rsidRPr="00F61DF7">
        <w:rPr>
          <w:rStyle w:val="DavidMFORegular"/>
          <w:rFonts w:hint="cs"/>
          <w:sz w:val="24"/>
          <w:szCs w:val="24"/>
          <w:rtl/>
        </w:rPr>
        <w:t>"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ח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</w:p>
    <w:p w14:paraId="59DC4B77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</w:p>
    <w:p w14:paraId="7347FA81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lastRenderedPageBreak/>
        <w:t>שאלה 23</w:t>
      </w:r>
    </w:p>
    <w:p w14:paraId="2B6224BF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בסרטוט שלפניכם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מלבן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Style w:val="grade8-Characters13"/>
          <w:sz w:val="24"/>
          <w:szCs w:val="24"/>
        </w:rPr>
        <w:t>ABCD</w:t>
      </w:r>
      <w:r w:rsidRPr="00F61DF7">
        <w:rPr>
          <w:rFonts w:hint="cs"/>
          <w:sz w:val="24"/>
          <w:szCs w:val="24"/>
          <w:rtl/>
        </w:rPr>
        <w:t>.</w:t>
      </w:r>
    </w:p>
    <w:p w14:paraId="6F286CDB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 xml:space="preserve">הנקודה </w:t>
      </w:r>
      <w:r w:rsidRPr="00F61DF7">
        <w:rPr>
          <w:rStyle w:val="grade8-Characters13"/>
          <w:sz w:val="24"/>
          <w:szCs w:val="24"/>
        </w:rPr>
        <w:t>O</w:t>
      </w:r>
      <w:r w:rsidRPr="00F61DF7">
        <w:rPr>
          <w:rFonts w:hint="cs"/>
          <w:sz w:val="24"/>
          <w:szCs w:val="24"/>
          <w:rtl/>
        </w:rPr>
        <w:t xml:space="preserve"> נמצאת על הצלע </w:t>
      </w:r>
      <w:r w:rsidRPr="00F61DF7">
        <w:rPr>
          <w:rStyle w:val="grade8-Characters13"/>
          <w:sz w:val="24"/>
          <w:szCs w:val="24"/>
        </w:rPr>
        <w:t>BC</w:t>
      </w:r>
      <w:r w:rsidRPr="00F61DF7">
        <w:rPr>
          <w:rFonts w:hint="cs"/>
          <w:sz w:val="24"/>
          <w:szCs w:val="24"/>
          <w:rtl/>
        </w:rPr>
        <w:t>.</w:t>
      </w:r>
    </w:p>
    <w:p w14:paraId="7CE4F39C" w14:textId="77777777" w:rsidR="00E303E0" w:rsidRPr="00F61DF7" w:rsidRDefault="00E303E0" w:rsidP="00E303E0">
      <w:pPr>
        <w:pStyle w:val="Sargel1"/>
        <w:rPr>
          <w:sz w:val="24"/>
          <w:szCs w:val="24"/>
          <w:rtl/>
        </w:rPr>
      </w:pPr>
      <w:r w:rsidRPr="00F61DF7">
        <w:rPr>
          <w:rFonts w:hint="cs"/>
          <w:noProof/>
          <w:sz w:val="24"/>
          <w:szCs w:val="24"/>
          <w:rtl/>
        </w:rPr>
        <w:drawing>
          <wp:anchor distT="0" distB="0" distL="114300" distR="114300" simplePos="0" relativeHeight="251685888" behindDoc="0" locked="0" layoutInCell="1" allowOverlap="1" wp14:anchorId="66F72F7F" wp14:editId="33E610C6">
            <wp:simplePos x="0" y="0"/>
            <wp:positionH relativeFrom="column">
              <wp:posOffset>121920</wp:posOffset>
            </wp:positionH>
            <wp:positionV relativeFrom="paragraph">
              <wp:posOffset>-798195</wp:posOffset>
            </wp:positionV>
            <wp:extent cx="1327150" cy="2806700"/>
            <wp:effectExtent l="19050" t="0" r="6350" b="0"/>
            <wp:wrapNone/>
            <wp:docPr id="1491" name="תמונה 1491" descr="32-MAT-012-8A-SOF-q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 descr="32-MAT-012-8A-SOF-q22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280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1DF7">
        <w:rPr>
          <w:rFonts w:hint="cs"/>
          <w:sz w:val="24"/>
          <w:szCs w:val="24"/>
          <w:rtl/>
        </w:rPr>
        <w:t xml:space="preserve">המשכי הקטעים </w:t>
      </w:r>
      <w:r w:rsidRPr="00F61DF7">
        <w:rPr>
          <w:rStyle w:val="grade8-Characters13"/>
          <w:sz w:val="24"/>
          <w:szCs w:val="24"/>
        </w:rPr>
        <w:t>AB</w:t>
      </w:r>
      <w:r w:rsidRPr="00F61DF7">
        <w:rPr>
          <w:rFonts w:hint="cs"/>
          <w:sz w:val="24"/>
          <w:szCs w:val="24"/>
          <w:rtl/>
        </w:rPr>
        <w:t xml:space="preserve"> ו-</w:t>
      </w:r>
      <w:r w:rsidRPr="00F61DF7">
        <w:rPr>
          <w:rStyle w:val="grade8-Characters13"/>
          <w:sz w:val="24"/>
          <w:szCs w:val="24"/>
        </w:rPr>
        <w:t>DO</w:t>
      </w:r>
      <w:r w:rsidRPr="00F61DF7">
        <w:rPr>
          <w:rFonts w:hint="cs"/>
          <w:sz w:val="24"/>
          <w:szCs w:val="24"/>
          <w:rtl/>
        </w:rPr>
        <w:t xml:space="preserve"> נפגשים בנקודה </w:t>
      </w:r>
      <w:r w:rsidRPr="00F61DF7">
        <w:rPr>
          <w:rStyle w:val="grade8-Characters13"/>
          <w:sz w:val="24"/>
          <w:szCs w:val="24"/>
        </w:rPr>
        <w:t>E</w:t>
      </w:r>
      <w:r w:rsidRPr="00F61DF7">
        <w:rPr>
          <w:rFonts w:hint="cs"/>
          <w:sz w:val="24"/>
          <w:szCs w:val="24"/>
          <w:rtl/>
        </w:rPr>
        <w:t>.</w:t>
      </w:r>
    </w:p>
    <w:p w14:paraId="766290CB" w14:textId="77777777" w:rsidR="00E303E0" w:rsidRPr="00F61DF7" w:rsidRDefault="00E303E0" w:rsidP="00E303E0">
      <w:pPr>
        <w:pStyle w:val="Sargel1"/>
        <w:rPr>
          <w:sz w:val="24"/>
          <w:szCs w:val="24"/>
        </w:rPr>
      </w:pPr>
    </w:p>
    <w:p w14:paraId="3E59B5F4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12A63560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0D5A4E4A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</w:p>
    <w:p w14:paraId="5C7A1904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א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הַסבירו מדוע המשולשים </w:t>
      </w:r>
      <w:r w:rsidRPr="00F61DF7">
        <w:rPr>
          <w:rStyle w:val="grade8-Characters13"/>
          <w:sz w:val="24"/>
          <w:szCs w:val="24"/>
        </w:rPr>
        <w:t>EBO</w:t>
      </w:r>
      <w:r w:rsidRPr="00F61DF7">
        <w:rPr>
          <w:rFonts w:hint="cs"/>
          <w:sz w:val="24"/>
          <w:szCs w:val="24"/>
          <w:rtl/>
        </w:rPr>
        <w:t xml:space="preserve"> ו-</w:t>
      </w:r>
      <w:r w:rsidRPr="00F61DF7">
        <w:rPr>
          <w:rStyle w:val="grade8-Characters13"/>
          <w:sz w:val="24"/>
          <w:szCs w:val="24"/>
        </w:rPr>
        <w:t>DCO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דומים</w:t>
      </w:r>
      <w:r w:rsidRPr="00F61DF7">
        <w:rPr>
          <w:rFonts w:hint="cs"/>
          <w:sz w:val="24"/>
          <w:szCs w:val="24"/>
          <w:rtl/>
        </w:rPr>
        <w:t xml:space="preserve">. </w:t>
      </w:r>
    </w:p>
    <w:p w14:paraId="531E87C4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נתון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שיחס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b/>
          <w:bCs/>
          <w:sz w:val="24"/>
          <w:szCs w:val="24"/>
          <w:rtl/>
        </w:rPr>
        <w:t>הדמיון</w:t>
      </w:r>
      <w:r w:rsidRPr="00F61DF7">
        <w:rPr>
          <w:rFonts w:hint="cs"/>
          <w:sz w:val="24"/>
          <w:szCs w:val="24"/>
          <w:rtl/>
        </w:rPr>
        <w:t xml:space="preserve"> בין משולש </w:t>
      </w:r>
      <w:r w:rsidRPr="00F61DF7">
        <w:rPr>
          <w:rStyle w:val="grade8-Characters13"/>
          <w:sz w:val="24"/>
          <w:szCs w:val="24"/>
        </w:rPr>
        <w:t>EBO</w:t>
      </w:r>
      <w:r w:rsidRPr="00F61DF7">
        <w:rPr>
          <w:rFonts w:hint="cs"/>
          <w:sz w:val="24"/>
          <w:szCs w:val="24"/>
          <w:rtl/>
        </w:rPr>
        <w:t xml:space="preserve"> למשולש </w:t>
      </w:r>
      <w:r w:rsidRPr="00F61DF7">
        <w:rPr>
          <w:rStyle w:val="grade8-Characters13"/>
          <w:sz w:val="24"/>
          <w:szCs w:val="24"/>
        </w:rPr>
        <w:t>DCO</w:t>
      </w:r>
      <w:r w:rsidRPr="00F61DF7">
        <w:rPr>
          <w:rFonts w:hint="cs"/>
          <w:sz w:val="24"/>
          <w:szCs w:val="24"/>
          <w:rtl/>
        </w:rPr>
        <w:t xml:space="preserve"> הוא </w:t>
      </w:r>
      <w:r w:rsidRPr="00F61DF7">
        <w:rPr>
          <w:rStyle w:val="grade8-Characters13"/>
          <w:sz w:val="24"/>
          <w:szCs w:val="24"/>
        </w:rPr>
        <w:t>1 : 2</w:t>
      </w:r>
      <w:r w:rsidRPr="00F61DF7">
        <w:rPr>
          <w:rStyle w:val="DavidMFORegular"/>
          <w:rFonts w:hint="cs"/>
          <w:sz w:val="24"/>
          <w:szCs w:val="24"/>
          <w:rtl/>
        </w:rPr>
        <w:t xml:space="preserve"> </w:t>
      </w:r>
      <w:r w:rsidRPr="00F61DF7">
        <w:rPr>
          <w:rFonts w:hint="cs"/>
          <w:sz w:val="24"/>
          <w:szCs w:val="24"/>
          <w:rtl/>
        </w:rPr>
        <w:t>.</w:t>
      </w:r>
    </w:p>
    <w:p w14:paraId="554B57D2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5</w:t>
      </w:r>
      <w:r w:rsidRPr="00F61DF7">
        <w:rPr>
          <w:rFonts w:hint="cs"/>
          <w:sz w:val="24"/>
          <w:szCs w:val="24"/>
          <w:rtl/>
        </w:rPr>
        <w:t xml:space="preserve"> ס"מ </w:t>
      </w:r>
      <w:r w:rsidRPr="00F61DF7">
        <w:rPr>
          <w:rStyle w:val="grade8-Characters13"/>
          <w:sz w:val="24"/>
          <w:szCs w:val="24"/>
        </w:rPr>
        <w:t>BO =</w:t>
      </w:r>
    </w:p>
    <w:p w14:paraId="46750987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Style w:val="grade8-Num15"/>
          <w:rFonts w:cs="David"/>
          <w:sz w:val="24"/>
          <w:szCs w:val="24"/>
        </w:rPr>
        <w:t>12</w:t>
      </w:r>
      <w:r w:rsidRPr="00F61DF7">
        <w:rPr>
          <w:rFonts w:hint="cs"/>
          <w:sz w:val="24"/>
          <w:szCs w:val="24"/>
          <w:rtl/>
        </w:rPr>
        <w:t xml:space="preserve"> ס"מ </w:t>
      </w:r>
      <w:r w:rsidRPr="00F61DF7">
        <w:rPr>
          <w:rStyle w:val="grade8-Num15"/>
          <w:rFonts w:cs="David"/>
          <w:sz w:val="24"/>
          <w:szCs w:val="24"/>
        </w:rPr>
        <w:t>EB =</w:t>
      </w:r>
    </w:p>
    <w:p w14:paraId="12FB4BA6" w14:textId="77777777" w:rsidR="00E303E0" w:rsidRPr="00F61DF7" w:rsidRDefault="00E303E0" w:rsidP="00E303E0">
      <w:pPr>
        <w:pStyle w:val="Sargel2-shuratsheela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מ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שטח המלבן</w:t>
      </w:r>
      <w:r w:rsidRPr="00F61DF7">
        <w:rPr>
          <w:rFonts w:hint="cs"/>
          <w:sz w:val="24"/>
          <w:szCs w:val="24"/>
          <w:rtl/>
        </w:rPr>
        <w:t xml:space="preserve"> </w:t>
      </w:r>
      <w:r w:rsidRPr="00F61DF7">
        <w:rPr>
          <w:rStyle w:val="grade8-Characters13"/>
          <w:sz w:val="24"/>
          <w:szCs w:val="24"/>
        </w:rPr>
        <w:t>ABCD</w:t>
      </w:r>
      <w:r w:rsidRPr="00F61DF7">
        <w:rPr>
          <w:rFonts w:hint="cs"/>
          <w:sz w:val="24"/>
          <w:szCs w:val="24"/>
          <w:rtl/>
        </w:rPr>
        <w:t>?</w:t>
      </w:r>
    </w:p>
    <w:p w14:paraId="4D91DD58" w14:textId="77777777" w:rsidR="00E303E0" w:rsidRPr="00F61DF7" w:rsidRDefault="00E303E0" w:rsidP="00E303E0">
      <w:pPr>
        <w:pStyle w:val="Sargel2"/>
        <w:rPr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>הַציגו את דרך הפתרון:</w:t>
      </w:r>
    </w:p>
    <w:p w14:paraId="6FE56217" w14:textId="77777777" w:rsidR="00E303E0" w:rsidRPr="00F61DF7" w:rsidRDefault="00E303E0" w:rsidP="00E303E0">
      <w:pPr>
        <w:pStyle w:val="sargel4"/>
        <w:rPr>
          <w:rFonts w:cs="David"/>
          <w:sz w:val="24"/>
          <w:szCs w:val="24"/>
          <w:rtl/>
        </w:rPr>
      </w:pPr>
    </w:p>
    <w:p w14:paraId="4DF1067D" w14:textId="77777777" w:rsidR="00E303E0" w:rsidRPr="00F61DF7" w:rsidRDefault="00E303E0" w:rsidP="00E303E0">
      <w:pPr>
        <w:pStyle w:val="Sargel2"/>
        <w:rPr>
          <w:rStyle w:val="underline-30gray"/>
          <w:sz w:val="24"/>
          <w:szCs w:val="24"/>
          <w:rtl/>
        </w:rPr>
      </w:pPr>
      <w:r w:rsidRPr="00F61DF7">
        <w:rPr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</w:t>
      </w:r>
      <w:proofErr w:type="spellStart"/>
      <w:r w:rsidRPr="00F61DF7">
        <w:rPr>
          <w:rStyle w:val="DavidMFORegular"/>
          <w:rFonts w:hint="cs"/>
          <w:sz w:val="24"/>
          <w:szCs w:val="24"/>
          <w:rtl/>
          <w:lang w:bidi="he-IL"/>
        </w:rPr>
        <w:t>סמ</w:t>
      </w:r>
      <w:proofErr w:type="spellEnd"/>
      <w:r w:rsidRPr="00F61DF7">
        <w:rPr>
          <w:rStyle w:val="DavidMFORegular"/>
          <w:rFonts w:hint="cs"/>
          <w:sz w:val="24"/>
          <w:szCs w:val="24"/>
          <w:rtl/>
        </w:rPr>
        <w:t>"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ר</w:t>
      </w:r>
    </w:p>
    <w:p w14:paraId="3292C63F" w14:textId="77777777" w:rsidR="00E303E0" w:rsidRPr="00F61DF7" w:rsidRDefault="00E303E0" w:rsidP="00E303E0">
      <w:pPr>
        <w:pStyle w:val="Sheela"/>
        <w:rPr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שאלה 24</w:t>
      </w:r>
    </w:p>
    <w:p w14:paraId="43CC3AC0" w14:textId="77777777" w:rsidR="00E303E0" w:rsidRPr="00F61DF7" w:rsidRDefault="00E303E0" w:rsidP="00E303E0">
      <w:pPr>
        <w:pStyle w:val="sargel1-ravbrera"/>
        <w:rPr>
          <w:rStyle w:val="grade8-Characters13"/>
          <w:sz w:val="24"/>
          <w:szCs w:val="24"/>
        </w:rPr>
      </w:pPr>
      <w:r w:rsidRPr="00F61DF7">
        <w:rPr>
          <w:rFonts w:hint="cs"/>
          <w:sz w:val="24"/>
          <w:szCs w:val="24"/>
          <w:rtl/>
        </w:rPr>
        <w:t xml:space="preserve">נתונה הנקודה:   </w:t>
      </w:r>
      <w:r w:rsidRPr="00F61DF7">
        <w:rPr>
          <w:rStyle w:val="grade8-Characters13"/>
          <w:sz w:val="24"/>
          <w:szCs w:val="24"/>
        </w:rPr>
        <w:t xml:space="preserve">A (2,8) </w:t>
      </w:r>
    </w:p>
    <w:p w14:paraId="0CF6A5C1" w14:textId="77777777" w:rsidR="00E303E0" w:rsidRPr="00F61DF7" w:rsidRDefault="00E303E0" w:rsidP="00E303E0">
      <w:pPr>
        <w:pStyle w:val="Sargel2-shuratsheela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rFonts w:hint="cs"/>
          <w:sz w:val="24"/>
          <w:szCs w:val="24"/>
          <w:rtl/>
          <w:lang w:bidi="he-IL"/>
        </w:rPr>
        <w:t>א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כִּתבו דוגמה לפונקציה קווית שהגרף שלה עובר דרך הנקודה </w:t>
      </w:r>
      <w:r w:rsidRPr="00F61DF7">
        <w:rPr>
          <w:rStyle w:val="grade8-Characters13"/>
          <w:sz w:val="24"/>
          <w:szCs w:val="24"/>
        </w:rPr>
        <w:t>A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</w:p>
    <w:p w14:paraId="6D4193F5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תוכלו להיעזר במערכת הצירים המופיעה למטה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07D61CB6" w14:textId="77777777" w:rsidR="00E303E0" w:rsidRPr="00F61DF7" w:rsidRDefault="00E303E0" w:rsidP="00E303E0">
      <w:pPr>
        <w:pStyle w:val="Sargel2"/>
        <w:rPr>
          <w:rStyle w:val="grade8-Characters13"/>
          <w:sz w:val="24"/>
          <w:szCs w:val="24"/>
        </w:rPr>
      </w:pP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 </w:t>
      </w:r>
      <w:r w:rsidRPr="00F61DF7">
        <w:rPr>
          <w:rStyle w:val="grade8-Characters13"/>
          <w:sz w:val="24"/>
          <w:szCs w:val="24"/>
        </w:rPr>
        <w:t xml:space="preserve">y = </w:t>
      </w:r>
    </w:p>
    <w:p w14:paraId="3C182B96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F61DF7">
        <w:rPr>
          <w:rFonts w:hint="cs"/>
          <w:sz w:val="24"/>
          <w:szCs w:val="24"/>
          <w:rtl/>
        </w:rPr>
        <w:t>ב.</w:t>
      </w:r>
      <w:r w:rsidRPr="00F61DF7">
        <w:rPr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כִּתבו דוגמה </w:t>
      </w:r>
      <w:r w:rsidRPr="00F61DF7">
        <w:rPr>
          <w:rStyle w:val="DavidMFObold"/>
          <w:rFonts w:hint="cs"/>
          <w:sz w:val="24"/>
          <w:szCs w:val="24"/>
          <w:rtl/>
          <w:lang w:bidi="he-IL"/>
        </w:rPr>
        <w:t>נוספת</w:t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 xml:space="preserve"> לפונקציה קווית שהגרף שלה עובר דרך הנקודה </w:t>
      </w:r>
      <w:r w:rsidRPr="00F61DF7">
        <w:rPr>
          <w:rStyle w:val="grade8-Characters13"/>
          <w:sz w:val="24"/>
          <w:szCs w:val="24"/>
        </w:rPr>
        <w:t>A</w:t>
      </w:r>
      <w:r w:rsidRPr="00F61DF7">
        <w:rPr>
          <w:rStyle w:val="DavidMFORegular"/>
          <w:rFonts w:hint="cs"/>
          <w:sz w:val="24"/>
          <w:szCs w:val="24"/>
          <w:rtl/>
        </w:rPr>
        <w:t>.</w:t>
      </w:r>
    </w:p>
    <w:p w14:paraId="064CFF8C" w14:textId="77777777" w:rsidR="00E303E0" w:rsidRPr="00F61DF7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Style w:val="DavidMFORegular"/>
          <w:rFonts w:hint="cs"/>
          <w:sz w:val="24"/>
          <w:szCs w:val="24"/>
          <w:rtl/>
          <w:lang w:bidi="he-IL"/>
        </w:rPr>
        <w:t>תוכלו להיעזר במערכת הצירים המופיעה למטה</w:t>
      </w:r>
      <w:r w:rsidRPr="00F61DF7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52F46078" w14:textId="77777777" w:rsidR="00E303E0" w:rsidRPr="00F61DF7" w:rsidRDefault="00E303E0" w:rsidP="00E303E0">
      <w:pPr>
        <w:pStyle w:val="Sargel2"/>
        <w:rPr>
          <w:rStyle w:val="grade8-Characters13"/>
          <w:sz w:val="24"/>
          <w:szCs w:val="24"/>
          <w:rtl/>
        </w:rPr>
      </w:pPr>
      <w:r w:rsidRPr="00F61DF7">
        <w:rPr>
          <w:rStyle w:val="DavidMFORegular"/>
          <w:sz w:val="24"/>
          <w:szCs w:val="24"/>
          <w:rtl/>
        </w:rPr>
        <w:tab/>
      </w:r>
      <w:r w:rsidRPr="00F61DF7">
        <w:rPr>
          <w:rFonts w:hint="cs"/>
          <w:sz w:val="24"/>
          <w:szCs w:val="24"/>
          <w:rtl/>
        </w:rPr>
        <w:t xml:space="preserve">תשובה: </w:t>
      </w:r>
      <w:r w:rsidRPr="00F61DF7">
        <w:rPr>
          <w:rStyle w:val="underline-30gray"/>
          <w:rFonts w:hint="cs"/>
          <w:sz w:val="24"/>
          <w:szCs w:val="24"/>
          <w:rtl/>
        </w:rPr>
        <w:t xml:space="preserve">                            </w:t>
      </w:r>
      <w:r w:rsidRPr="00F61DF7">
        <w:rPr>
          <w:rStyle w:val="grade8-Characters13"/>
          <w:sz w:val="24"/>
          <w:szCs w:val="24"/>
        </w:rPr>
        <w:t xml:space="preserve">y = </w:t>
      </w:r>
    </w:p>
    <w:p w14:paraId="0425C7CB" w14:textId="77777777" w:rsidR="00E303E0" w:rsidRDefault="00E303E0" w:rsidP="00E303E0">
      <w:pPr>
        <w:pStyle w:val="Sargel2-shuratsheela"/>
        <w:rPr>
          <w:rtl/>
        </w:rPr>
      </w:pPr>
    </w:p>
    <w:p w14:paraId="386E7550" w14:textId="77777777" w:rsidR="00E303E0" w:rsidRDefault="00E303E0" w:rsidP="00E303E0">
      <w:pPr>
        <w:pStyle w:val="Sargel2-shuratsheela"/>
        <w:rPr>
          <w:rtl/>
        </w:rPr>
      </w:pPr>
    </w:p>
    <w:p w14:paraId="00974B3E" w14:textId="77777777" w:rsidR="00E303E0" w:rsidRDefault="00E303E0" w:rsidP="00E303E0">
      <w:pPr>
        <w:pStyle w:val="Sargel2-shuratsheela"/>
        <w:rPr>
          <w:rtl/>
        </w:rPr>
      </w:pPr>
    </w:p>
    <w:p w14:paraId="472E4072" w14:textId="77777777" w:rsidR="00E303E0" w:rsidRDefault="00E303E0" w:rsidP="00E303E0">
      <w:pPr>
        <w:pStyle w:val="Sargel2-shuratsheela"/>
        <w:rPr>
          <w:rtl/>
        </w:rPr>
      </w:pPr>
    </w:p>
    <w:p w14:paraId="546B34B9" w14:textId="77777777" w:rsidR="00E303E0" w:rsidRPr="0035210B" w:rsidRDefault="00E303E0" w:rsidP="00E303E0">
      <w:pPr>
        <w:pStyle w:val="Sargel2-shuratsheela"/>
        <w:rPr>
          <w:b/>
          <w:bCs/>
          <w:sz w:val="24"/>
          <w:szCs w:val="24"/>
          <w:u w:val="single"/>
          <w:rtl/>
        </w:rPr>
      </w:pPr>
      <w:r w:rsidRPr="0035210B">
        <w:rPr>
          <w:rFonts w:hint="cs"/>
          <w:b/>
          <w:bCs/>
          <w:sz w:val="24"/>
          <w:szCs w:val="24"/>
          <w:u w:val="single"/>
          <w:rtl/>
        </w:rPr>
        <w:lastRenderedPageBreak/>
        <w:t>מיצ"ב תשע"ג</w:t>
      </w:r>
    </w:p>
    <w:p w14:paraId="2FD2844F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1</w:t>
      </w:r>
    </w:p>
    <w:p w14:paraId="3A2AA224" w14:textId="77777777" w:rsidR="00E303E0" w:rsidRPr="0035210B" w:rsidRDefault="00E303E0" w:rsidP="00E303E0">
      <w:pPr>
        <w:pStyle w:val="Sargel1"/>
        <w:rPr>
          <w:rStyle w:val="5-LTR15"/>
          <w:rFonts w:ascii="DavidMFO" w:hAnsi="DavidMFO"/>
          <w:sz w:val="24"/>
          <w:szCs w:val="24"/>
        </w:rPr>
      </w:pPr>
      <w:r w:rsidRPr="0035210B">
        <w:rPr>
          <w:rFonts w:hint="cs"/>
          <w:sz w:val="24"/>
          <w:szCs w:val="24"/>
          <w:rtl/>
        </w:rPr>
        <w:t>פִּתרו את המשוואה שלפניכם.</w:t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5-LTR15"/>
          <w:rFonts w:ascii="DavidMFO" w:hAnsi="DavidMFO"/>
          <w:sz w:val="24"/>
          <w:szCs w:val="24"/>
        </w:rPr>
        <w:t>2x – 7 + 6x = 9</w:t>
      </w:r>
    </w:p>
    <w:p w14:paraId="109B17F2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תשובה: 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                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5-LTR15"/>
          <w:rFonts w:ascii="DavidMFO" w:hAnsi="DavidMFO"/>
          <w:sz w:val="24"/>
          <w:szCs w:val="24"/>
        </w:rPr>
        <w:t>x =</w:t>
      </w:r>
      <w:r w:rsidRPr="0035210B">
        <w:rPr>
          <w:rFonts w:hint="cs"/>
          <w:sz w:val="24"/>
          <w:szCs w:val="24"/>
          <w:rtl/>
        </w:rPr>
        <w:t xml:space="preserve"> </w:t>
      </w:r>
    </w:p>
    <w:p w14:paraId="28F262BA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2</w:t>
      </w:r>
    </w:p>
    <w:p w14:paraId="75C23BCE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בבחירות למועצת תלמידים קיבל רן </w:t>
      </w:r>
      <w:r w:rsidRPr="0035210B">
        <w:rPr>
          <w:rStyle w:val="5-LTR15"/>
          <w:rFonts w:ascii="DavidMFO" w:hAnsi="DavidMFO"/>
          <w:sz w:val="24"/>
          <w:szCs w:val="24"/>
        </w:rPr>
        <w:t>200</w:t>
      </w:r>
      <w:r w:rsidRPr="0035210B">
        <w:rPr>
          <w:rFonts w:hint="cs"/>
          <w:sz w:val="24"/>
          <w:szCs w:val="24"/>
          <w:rtl/>
        </w:rPr>
        <w:t xml:space="preserve"> קולות ונעמה קיבלה </w:t>
      </w:r>
      <w:r w:rsidRPr="0035210B">
        <w:rPr>
          <w:rStyle w:val="5-LTR15"/>
          <w:rFonts w:ascii="DavidMFO" w:hAnsi="DavidMFO"/>
          <w:sz w:val="24"/>
          <w:szCs w:val="24"/>
        </w:rPr>
        <w:t>700</w:t>
      </w:r>
      <w:r w:rsidRPr="0035210B">
        <w:rPr>
          <w:rFonts w:hint="cs"/>
          <w:sz w:val="24"/>
          <w:szCs w:val="24"/>
          <w:rtl/>
        </w:rPr>
        <w:t xml:space="preserve"> קולות. </w:t>
      </w:r>
    </w:p>
    <w:p w14:paraId="377D3D8E" w14:textId="77777777" w:rsidR="00E303E0" w:rsidRPr="0035210B" w:rsidRDefault="00E303E0" w:rsidP="00E303E0">
      <w:pPr>
        <w:pStyle w:val="Sargel1-shurat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מה היחס בין מספר הקולות שקיבל רן למספר הקולות שקיבלה נעמה?</w:t>
      </w:r>
    </w:p>
    <w:p w14:paraId="5AAF43D4" w14:textId="77777777" w:rsidR="00E303E0" w:rsidRPr="0035210B" w:rsidRDefault="00E303E0" w:rsidP="00E303E0">
      <w:pPr>
        <w:pStyle w:val="sargel1-ravbrera"/>
        <w:tabs>
          <w:tab w:val="clear" w:pos="2268"/>
          <w:tab w:val="right" w:pos="2721"/>
        </w:tabs>
        <w:rPr>
          <w:sz w:val="24"/>
          <w:szCs w:val="24"/>
          <w:rtl/>
        </w:rPr>
      </w:pPr>
      <w:r w:rsidRPr="0035210B">
        <w:rPr>
          <w:position w:val="-6"/>
          <w:sz w:val="24"/>
          <w:szCs w:val="24"/>
          <w:rtl/>
        </w:rPr>
        <w:t>1</w:t>
      </w:r>
      <w:r w:rsidRPr="0035210B">
        <w:rPr>
          <w:sz w:val="24"/>
          <w:szCs w:val="24"/>
        </w:rPr>
        <w:sym w:font="Webdings" w:char="F063"/>
      </w:r>
      <w:r w:rsidRPr="0035210B">
        <w:rPr>
          <w:sz w:val="24"/>
          <w:szCs w:val="24"/>
          <w:rtl/>
        </w:rPr>
        <w:tab/>
      </w:r>
      <w:r w:rsidRPr="0035210B">
        <w:rPr>
          <w:rStyle w:val="5-LTR15"/>
          <w:sz w:val="24"/>
          <w:szCs w:val="24"/>
        </w:rPr>
        <w:t>2 : 9</w:t>
      </w:r>
    </w:p>
    <w:p w14:paraId="10CA14A7" w14:textId="77777777" w:rsidR="00E303E0" w:rsidRPr="0035210B" w:rsidRDefault="00E303E0" w:rsidP="00E303E0">
      <w:pPr>
        <w:pStyle w:val="sargel1-ravbrera"/>
        <w:tabs>
          <w:tab w:val="clear" w:pos="2268"/>
          <w:tab w:val="right" w:pos="2721"/>
        </w:tabs>
        <w:rPr>
          <w:sz w:val="24"/>
          <w:szCs w:val="24"/>
          <w:rtl/>
        </w:rPr>
      </w:pPr>
      <w:r w:rsidRPr="0035210B">
        <w:rPr>
          <w:position w:val="-6"/>
          <w:sz w:val="24"/>
          <w:szCs w:val="24"/>
          <w:rtl/>
        </w:rPr>
        <w:t>2</w:t>
      </w:r>
      <w:r w:rsidRPr="0035210B">
        <w:rPr>
          <w:sz w:val="24"/>
          <w:szCs w:val="24"/>
        </w:rPr>
        <w:sym w:font="Webdings" w:char="F063"/>
      </w:r>
      <w:r w:rsidRPr="0035210B">
        <w:rPr>
          <w:sz w:val="24"/>
          <w:szCs w:val="24"/>
          <w:rtl/>
        </w:rPr>
        <w:tab/>
      </w:r>
      <w:r w:rsidRPr="0035210B">
        <w:rPr>
          <w:rStyle w:val="5-LTR15"/>
          <w:sz w:val="24"/>
          <w:szCs w:val="24"/>
        </w:rPr>
        <w:t>5 : 7</w:t>
      </w:r>
    </w:p>
    <w:p w14:paraId="33870F14" w14:textId="77777777" w:rsidR="00E303E0" w:rsidRPr="0035210B" w:rsidRDefault="00E303E0" w:rsidP="00E303E0">
      <w:pPr>
        <w:pStyle w:val="sargel1-ravbrera"/>
        <w:tabs>
          <w:tab w:val="clear" w:pos="2268"/>
          <w:tab w:val="right" w:pos="2721"/>
        </w:tabs>
        <w:rPr>
          <w:sz w:val="24"/>
          <w:szCs w:val="24"/>
          <w:rtl/>
        </w:rPr>
      </w:pPr>
      <w:r w:rsidRPr="0035210B">
        <w:rPr>
          <w:position w:val="-6"/>
          <w:sz w:val="24"/>
          <w:szCs w:val="24"/>
          <w:rtl/>
        </w:rPr>
        <w:t>3</w:t>
      </w:r>
      <w:r w:rsidRPr="0035210B">
        <w:rPr>
          <w:sz w:val="24"/>
          <w:szCs w:val="24"/>
        </w:rPr>
        <w:sym w:font="Webdings" w:char="F063"/>
      </w:r>
      <w:r w:rsidRPr="0035210B">
        <w:rPr>
          <w:sz w:val="24"/>
          <w:szCs w:val="24"/>
          <w:rtl/>
        </w:rPr>
        <w:tab/>
      </w:r>
      <w:r w:rsidRPr="0035210B">
        <w:rPr>
          <w:rStyle w:val="5-LTR15"/>
          <w:sz w:val="24"/>
          <w:szCs w:val="24"/>
        </w:rPr>
        <w:t>2 : 7</w:t>
      </w:r>
    </w:p>
    <w:p w14:paraId="5F5A45E2" w14:textId="77777777" w:rsidR="00E303E0" w:rsidRPr="0035210B" w:rsidRDefault="00E303E0" w:rsidP="00E303E0">
      <w:pPr>
        <w:pStyle w:val="sargel1-ravbrera"/>
        <w:tabs>
          <w:tab w:val="clear" w:pos="2268"/>
          <w:tab w:val="right" w:pos="2721"/>
        </w:tabs>
        <w:rPr>
          <w:rFonts w:ascii="Times-Roman" w:hAnsi="Times-Roman"/>
          <w:position w:val="-6"/>
          <w:sz w:val="24"/>
          <w:szCs w:val="24"/>
          <w:rtl/>
        </w:rPr>
      </w:pPr>
      <w:r w:rsidRPr="0035210B">
        <w:rPr>
          <w:position w:val="-6"/>
          <w:sz w:val="24"/>
          <w:szCs w:val="24"/>
          <w:rtl/>
        </w:rPr>
        <w:t>4</w:t>
      </w:r>
      <w:r w:rsidRPr="0035210B">
        <w:rPr>
          <w:sz w:val="24"/>
          <w:szCs w:val="24"/>
        </w:rPr>
        <w:sym w:font="Webdings" w:char="F063"/>
      </w:r>
      <w:r w:rsidRPr="0035210B">
        <w:rPr>
          <w:sz w:val="24"/>
          <w:szCs w:val="24"/>
          <w:rtl/>
        </w:rPr>
        <w:tab/>
      </w:r>
      <w:r w:rsidRPr="0035210B">
        <w:rPr>
          <w:rStyle w:val="5-LTR15"/>
          <w:sz w:val="24"/>
          <w:szCs w:val="24"/>
        </w:rPr>
        <w:t>7 : 9</w:t>
      </w:r>
    </w:p>
    <w:p w14:paraId="2537E437" w14:textId="77777777" w:rsidR="00E303E0" w:rsidRPr="0035210B" w:rsidRDefault="00E303E0" w:rsidP="00E303E0">
      <w:pPr>
        <w:pStyle w:val="Sargel1"/>
        <w:jc w:val="center"/>
        <w:rPr>
          <w:rFonts w:ascii="DavidMFOBold" w:hAnsi="DavidMFOBold"/>
          <w:b/>
          <w:bCs/>
          <w:sz w:val="24"/>
          <w:szCs w:val="24"/>
          <w:rtl/>
          <w:lang w:bidi="ar-SA"/>
        </w:rPr>
      </w:pPr>
    </w:p>
    <w:p w14:paraId="6C3AE825" w14:textId="77777777" w:rsidR="00E303E0" w:rsidRPr="0035210B" w:rsidRDefault="00E303E0" w:rsidP="00E303E0">
      <w:pPr>
        <w:pStyle w:val="Sargel1"/>
        <w:jc w:val="center"/>
        <w:rPr>
          <w:rFonts w:ascii="DavidMFOBold" w:hAnsi="DavidMFOBold"/>
          <w:b/>
          <w:bCs/>
          <w:sz w:val="24"/>
          <w:szCs w:val="24"/>
          <w:rtl/>
          <w:lang w:bidi="ar-SA"/>
        </w:rPr>
      </w:pPr>
    </w:p>
    <w:p w14:paraId="2AE8CF4D" w14:textId="77777777" w:rsidR="00E303E0" w:rsidRPr="0035210B" w:rsidRDefault="00E303E0" w:rsidP="00E303E0">
      <w:pPr>
        <w:pStyle w:val="Sargel1"/>
        <w:jc w:val="center"/>
        <w:rPr>
          <w:rFonts w:ascii="DavidMFOBold" w:hAnsi="DavidMFOBold"/>
          <w:b/>
          <w:bCs/>
          <w:sz w:val="24"/>
          <w:szCs w:val="24"/>
          <w:rtl/>
          <w:lang w:bidi="ar-SA"/>
        </w:rPr>
      </w:pPr>
    </w:p>
    <w:p w14:paraId="40657A30" w14:textId="77777777" w:rsidR="00E303E0" w:rsidRPr="0035210B" w:rsidRDefault="00E303E0" w:rsidP="00E303E0">
      <w:pPr>
        <w:pStyle w:val="Sargel1"/>
        <w:jc w:val="center"/>
        <w:rPr>
          <w:rFonts w:ascii="DavidMFOBold" w:hAnsi="DavidMFOBold"/>
          <w:b/>
          <w:bCs/>
          <w:sz w:val="24"/>
          <w:szCs w:val="24"/>
          <w:rtl/>
          <w:lang w:bidi="ar-SA"/>
        </w:rPr>
      </w:pPr>
      <w:r w:rsidRPr="0035210B">
        <w:rPr>
          <w:rFonts w:ascii="DavidMFOBold" w:hAnsi="DavidMFOBold" w:hint="cs"/>
          <w:b/>
          <w:bCs/>
          <w:sz w:val="24"/>
          <w:szCs w:val="24"/>
          <w:rtl/>
          <w:lang w:bidi="ar-SA"/>
        </w:rPr>
        <w:t xml:space="preserve"> </w:t>
      </w:r>
    </w:p>
    <w:p w14:paraId="100D6CA4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br w:type="page"/>
      </w:r>
      <w:r w:rsidRPr="0035210B">
        <w:rPr>
          <w:rFonts w:hint="cs"/>
          <w:sz w:val="24"/>
          <w:szCs w:val="24"/>
          <w:rtl/>
        </w:rPr>
        <w:lastRenderedPageBreak/>
        <w:t>שאלה 3</w:t>
      </w:r>
    </w:p>
    <w:p w14:paraId="6E0D83F3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סַמנו ב-</w:t>
      </w:r>
      <w:r w:rsidRPr="0035210B">
        <w:rPr>
          <w:sz w:val="24"/>
          <w:szCs w:val="24"/>
        </w:rPr>
        <w:sym w:font="Wingdings 2" w:char="F054"/>
      </w:r>
      <w:r w:rsidRPr="0035210B">
        <w:rPr>
          <w:rFonts w:hint="cs"/>
          <w:sz w:val="24"/>
          <w:szCs w:val="24"/>
          <w:rtl/>
        </w:rPr>
        <w:t xml:space="preserve"> ליד כל גרף אם השיפוע שלו חיובי, שלילי או אפס.</w:t>
      </w:r>
    </w:p>
    <w:p w14:paraId="178C0035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4195"/>
        <w:gridCol w:w="1134"/>
        <w:gridCol w:w="1134"/>
        <w:gridCol w:w="1134"/>
      </w:tblGrid>
      <w:tr w:rsidR="00E303E0" w:rsidRPr="0035210B" w14:paraId="390A13FE" w14:textId="77777777" w:rsidTr="00B92F0B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70F0BFB3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5EF73D0C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הגרף</w:t>
            </w:r>
          </w:p>
        </w:tc>
        <w:tc>
          <w:tcPr>
            <w:tcW w:w="340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4DEDDB7C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Style w:val="grade5-15"/>
                <w:rFonts w:ascii="DavidMFO" w:hAnsi="DavidMFO" w:cs="David" w:hint="cs"/>
                <w:b/>
                <w:bCs/>
                <w:sz w:val="24"/>
                <w:szCs w:val="24"/>
                <w:rtl/>
              </w:rPr>
              <w:t>השיפוע</w:t>
            </w:r>
          </w:p>
        </w:tc>
      </w:tr>
      <w:tr w:rsidR="00E303E0" w:rsidRPr="0035210B" w14:paraId="760ECF09" w14:textId="77777777" w:rsidTr="00B92F0B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2ADB8FC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t>1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D9E80D9" w14:textId="77777777" w:rsidR="00E303E0" w:rsidRPr="0035210B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noProof/>
                <w:sz w:val="24"/>
                <w:szCs w:val="24"/>
              </w:rPr>
              <w:drawing>
                <wp:inline distT="0" distB="0" distL="0" distR="0" wp14:anchorId="1C1E5C84" wp14:editId="53CFEC99">
                  <wp:extent cx="1525905" cy="1525905"/>
                  <wp:effectExtent l="19050" t="0" r="0" b="0"/>
                  <wp:docPr id="727" name="תמונה 727" descr="33-MAT-013-8B-SOF-q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7" descr="33-MAT-013-8B-SOF-q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5905" cy="1525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4C1F4D9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חיובי</w:t>
            </w:r>
          </w:p>
          <w:p w14:paraId="4FDB17F3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332AD81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שלילי</w:t>
            </w:r>
          </w:p>
          <w:p w14:paraId="6A36FABD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A3E0C6F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אפס</w:t>
            </w:r>
          </w:p>
          <w:p w14:paraId="196FEE1F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3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35210B" w14:paraId="48870AC9" w14:textId="77777777" w:rsidTr="00B92F0B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12979D1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t>2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1F330FFC" w14:textId="77777777" w:rsidR="00E303E0" w:rsidRPr="0035210B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noProof/>
                <w:sz w:val="24"/>
                <w:szCs w:val="24"/>
              </w:rPr>
              <w:drawing>
                <wp:inline distT="0" distB="0" distL="0" distR="0" wp14:anchorId="6AB48FB5" wp14:editId="2BFA02B3">
                  <wp:extent cx="1525905" cy="1538605"/>
                  <wp:effectExtent l="19050" t="0" r="0" b="0"/>
                  <wp:docPr id="728" name="תמונה 728" descr="33-MAT-013-8B-SOF-q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8" descr="33-MAT-013-8B-SOF-q3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5905" cy="1538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4F8EDD9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חיובי</w:t>
            </w:r>
          </w:p>
          <w:p w14:paraId="5CC95341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28BD202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שלילי</w:t>
            </w:r>
          </w:p>
          <w:p w14:paraId="3904780F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B7EAF69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אפס</w:t>
            </w:r>
          </w:p>
          <w:p w14:paraId="461C58CA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3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35210B" w14:paraId="4F339ACD" w14:textId="77777777" w:rsidTr="00B92F0B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FB58CD8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t>3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142" w:type="dxa"/>
            </w:tcMar>
          </w:tcPr>
          <w:p w14:paraId="72E933C6" w14:textId="77777777" w:rsidR="00E303E0" w:rsidRPr="0035210B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noProof/>
                <w:sz w:val="24"/>
                <w:szCs w:val="24"/>
              </w:rPr>
              <w:drawing>
                <wp:inline distT="0" distB="0" distL="0" distR="0" wp14:anchorId="31464EBE" wp14:editId="71478DF6">
                  <wp:extent cx="1525905" cy="1538605"/>
                  <wp:effectExtent l="19050" t="0" r="0" b="0"/>
                  <wp:docPr id="729" name="תמונה 729" descr="33-MAT-013-8B-SOF-q3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9" descr="33-MAT-013-8B-SOF-q3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5905" cy="1538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7743620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חיובי</w:t>
            </w:r>
          </w:p>
          <w:p w14:paraId="404D6BED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5323823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שלילי</w:t>
            </w:r>
          </w:p>
          <w:p w14:paraId="22A09D23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6B91C76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אפס</w:t>
            </w:r>
          </w:p>
          <w:p w14:paraId="06859F0E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3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35210B" w14:paraId="6182BD4C" w14:textId="77777777" w:rsidTr="00B92F0B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9C68597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t>4.</w:t>
            </w:r>
          </w:p>
        </w:tc>
        <w:tc>
          <w:tcPr>
            <w:tcW w:w="41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113" w:type="dxa"/>
              <w:bottom w:w="80" w:type="dxa"/>
              <w:right w:w="0" w:type="dxa"/>
            </w:tcMar>
          </w:tcPr>
          <w:p w14:paraId="1FFFA08A" w14:textId="77777777" w:rsidR="00E303E0" w:rsidRPr="0035210B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noProof/>
                <w:sz w:val="24"/>
                <w:szCs w:val="24"/>
              </w:rPr>
              <w:drawing>
                <wp:inline distT="0" distB="0" distL="0" distR="0" wp14:anchorId="611E0662" wp14:editId="57E7CCB8">
                  <wp:extent cx="1607820" cy="1589405"/>
                  <wp:effectExtent l="19050" t="0" r="0" b="0"/>
                  <wp:docPr id="730" name="תמונה 730" descr="33-MAT-013-8B-SOF-q3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0" descr="33-MAT-013-8B-SOF-q3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7820" cy="1589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CBE87D4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חיובי</w:t>
            </w:r>
          </w:p>
          <w:p w14:paraId="246DA49D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D50D149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שלילי</w:t>
            </w:r>
          </w:p>
          <w:p w14:paraId="4079A47A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5A7B6B0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אפס</w:t>
            </w:r>
          </w:p>
          <w:p w14:paraId="5E1833A9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3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</w:tr>
    </w:tbl>
    <w:p w14:paraId="6FA503D1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289068C1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</w:p>
    <w:p w14:paraId="470F8975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4</w:t>
      </w:r>
    </w:p>
    <w:p w14:paraId="3A192313" w14:textId="77777777" w:rsidR="00E303E0" w:rsidRPr="0035210B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lastRenderedPageBreak/>
        <w:t xml:space="preserve">בסרטוט שלפניכם הנקודה </w:t>
      </w:r>
      <w:r w:rsidRPr="0035210B">
        <w:rPr>
          <w:rStyle w:val="5-LTR15"/>
          <w:rFonts w:ascii="DavidMFO" w:hAnsi="DavidMFO"/>
          <w:sz w:val="24"/>
          <w:szCs w:val="24"/>
        </w:rPr>
        <w:t>O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DavidMFORegular"/>
          <w:rFonts w:hint="cs"/>
          <w:sz w:val="24"/>
          <w:szCs w:val="24"/>
          <w:rtl/>
          <w:lang w:bidi="he-IL"/>
        </w:rPr>
        <w:t xml:space="preserve">נמצאת על הישר </w:t>
      </w:r>
      <w:r w:rsidRPr="0035210B">
        <w:rPr>
          <w:rStyle w:val="5-LTR15"/>
          <w:rFonts w:ascii="DavidMFO" w:hAnsi="DavidMFO"/>
          <w:sz w:val="24"/>
          <w:szCs w:val="24"/>
        </w:rPr>
        <w:t>AD</w:t>
      </w:r>
      <w:r w:rsidRPr="0035210B">
        <w:rPr>
          <w:rStyle w:val="DavidMFORegular"/>
          <w:rFonts w:hint="cs"/>
          <w:sz w:val="24"/>
          <w:szCs w:val="24"/>
          <w:rtl/>
        </w:rPr>
        <w:t>.</w:t>
      </w:r>
    </w:p>
    <w:p w14:paraId="71635402" w14:textId="77777777" w:rsidR="00E303E0" w:rsidRPr="0035210B" w:rsidRDefault="00E303E0" w:rsidP="00E303E0">
      <w:pPr>
        <w:pStyle w:val="Sargel1"/>
        <w:jc w:val="center"/>
        <w:rPr>
          <w:rStyle w:val="DavidMFORegular"/>
          <w:sz w:val="24"/>
          <w:szCs w:val="24"/>
          <w:rtl/>
        </w:rPr>
      </w:pPr>
    </w:p>
    <w:p w14:paraId="0A9AD534" w14:textId="77777777" w:rsidR="00E303E0" w:rsidRPr="0035210B" w:rsidRDefault="00E303E0" w:rsidP="00E303E0">
      <w:pPr>
        <w:pStyle w:val="Sargel1"/>
        <w:jc w:val="center"/>
        <w:rPr>
          <w:rStyle w:val="DavidMFORegular"/>
          <w:sz w:val="24"/>
          <w:szCs w:val="24"/>
          <w:rtl/>
        </w:rPr>
      </w:pPr>
      <w:r w:rsidRPr="0035210B">
        <w:rPr>
          <w:rFonts w:ascii="DavidMFO" w:hAnsi="DavidMFO"/>
          <w:noProof/>
          <w:sz w:val="24"/>
          <w:szCs w:val="24"/>
        </w:rPr>
        <w:drawing>
          <wp:inline distT="0" distB="0" distL="0" distR="0" wp14:anchorId="72A596FE" wp14:editId="559E7A8B">
            <wp:extent cx="2592070" cy="1418590"/>
            <wp:effectExtent l="19050" t="0" r="0" b="0"/>
            <wp:docPr id="731" name="תמונה 731" descr="33-MAT-013-8B-SOF-q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 descr="33-MAT-013-8B-SOF-q4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2070" cy="1418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F1E4C2" w14:textId="77777777" w:rsidR="00E303E0" w:rsidRPr="0035210B" w:rsidRDefault="00E303E0" w:rsidP="00E303E0">
      <w:pPr>
        <w:pStyle w:val="Sargel1"/>
        <w:jc w:val="center"/>
        <w:rPr>
          <w:rStyle w:val="DavidMFORegular"/>
          <w:sz w:val="24"/>
          <w:szCs w:val="24"/>
          <w:rtl/>
        </w:rPr>
      </w:pPr>
    </w:p>
    <w:p w14:paraId="0AE1E183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על סמך הנתונים שבסרטוט, חַשבו את הגודל של </w:t>
      </w:r>
      <w:r w:rsidRPr="0035210B">
        <w:rPr>
          <w:rFonts w:ascii="Cambria Math" w:hAnsi="Cambria Math"/>
          <w:sz w:val="24"/>
          <w:szCs w:val="24"/>
        </w:rPr>
        <w:t>∢</w:t>
      </w:r>
      <w:r w:rsidRPr="0035210B">
        <w:rPr>
          <w:rStyle w:val="5-LTR15"/>
          <w:rFonts w:ascii="DavidMFO" w:hAnsi="DavidMFO"/>
          <w:sz w:val="24"/>
          <w:szCs w:val="24"/>
        </w:rPr>
        <w:t>BOC</w:t>
      </w:r>
      <w:r w:rsidRPr="0035210B">
        <w:rPr>
          <w:rFonts w:hint="cs"/>
          <w:sz w:val="24"/>
          <w:szCs w:val="24"/>
          <w:rtl/>
        </w:rPr>
        <w:t>.</w:t>
      </w:r>
    </w:p>
    <w:p w14:paraId="16951BF5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תשובה: </w:t>
      </w:r>
      <w:r w:rsidRPr="0035210B">
        <w:rPr>
          <w:rStyle w:val="5-LTR15"/>
          <w:rFonts w:ascii="DavidMFO" w:hAnsi="DavidMFO"/>
          <w:sz w:val="24"/>
          <w:szCs w:val="24"/>
        </w:rPr>
        <w:t>°</w:t>
      </w:r>
      <w:r w:rsidRPr="0035210B">
        <w:rPr>
          <w:rStyle w:val="underline-30gray"/>
          <w:rFonts w:ascii="DavidMFO" w:hAnsi="DavidMFO" w:hint="cs"/>
          <w:sz w:val="24"/>
          <w:szCs w:val="24"/>
          <w:rtl/>
        </w:rPr>
        <w:t xml:space="preserve"> 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                </w:t>
      </w:r>
      <w:r w:rsidRPr="0035210B">
        <w:rPr>
          <w:rFonts w:ascii="Cambria Math" w:hAnsi="Cambria Math"/>
          <w:sz w:val="24"/>
          <w:szCs w:val="24"/>
        </w:rPr>
        <w:t>∢</w:t>
      </w:r>
      <w:r w:rsidRPr="0035210B">
        <w:rPr>
          <w:rStyle w:val="5-LTR15"/>
          <w:rFonts w:ascii="DavidMFO" w:hAnsi="DavidMFO"/>
          <w:sz w:val="24"/>
          <w:szCs w:val="24"/>
        </w:rPr>
        <w:t xml:space="preserve">BOC = </w:t>
      </w:r>
    </w:p>
    <w:p w14:paraId="715E56C6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5</w:t>
      </w:r>
    </w:p>
    <w:p w14:paraId="4B33E2CA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הטבלה שלפניכם מציגה את השינוי הממוצע (באחוזים) שחל במחירי הדירות במדינות שונות, מתחילת שנת </w:t>
      </w:r>
      <w:r w:rsidRPr="0035210B">
        <w:rPr>
          <w:rStyle w:val="5-LTR15"/>
          <w:rFonts w:ascii="DavidMFO" w:hAnsi="DavidMFO"/>
          <w:sz w:val="24"/>
          <w:szCs w:val="24"/>
        </w:rPr>
        <w:t>2010</w:t>
      </w:r>
      <w:r w:rsidRPr="0035210B">
        <w:rPr>
          <w:rFonts w:hint="cs"/>
          <w:sz w:val="24"/>
          <w:szCs w:val="24"/>
          <w:rtl/>
        </w:rPr>
        <w:t xml:space="preserve"> ועד סופה.</w:t>
      </w:r>
    </w:p>
    <w:p w14:paraId="209038C6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01"/>
        <w:gridCol w:w="2714"/>
      </w:tblGrid>
      <w:tr w:rsidR="00E303E0" w:rsidRPr="0035210B" w14:paraId="67E4007F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57DED227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המדינה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A311449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 xml:space="preserve">השינוי 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</w:rPr>
              <w:t>(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באחוזים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</w:rPr>
              <w:t>)</w:t>
            </w:r>
          </w:p>
        </w:tc>
      </w:tr>
      <w:tr w:rsidR="00E303E0" w:rsidRPr="0035210B" w14:paraId="4C876DE3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0F3E905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יפן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83F3957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sz w:val="24"/>
                <w:szCs w:val="24"/>
              </w:rPr>
            </w:pP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+5.8%</w:t>
            </w:r>
          </w:p>
        </w:tc>
      </w:tr>
      <w:tr w:rsidR="00E303E0" w:rsidRPr="0035210B" w14:paraId="709052A8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028F688C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אירלנד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52AA767C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sz w:val="24"/>
                <w:szCs w:val="24"/>
              </w:rPr>
            </w:pP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–10.8%</w:t>
            </w:r>
          </w:p>
        </w:tc>
      </w:tr>
      <w:tr w:rsidR="00E303E0" w:rsidRPr="0035210B" w14:paraId="0493EFE7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6BBFDF2E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proofErr w:type="spellStart"/>
            <w:r w:rsidRPr="0035210B">
              <w:rPr>
                <w:rFonts w:hint="cs"/>
                <w:sz w:val="24"/>
                <w:szCs w:val="24"/>
                <w:rtl/>
              </w:rPr>
              <w:t>לטבייה</w:t>
            </w:r>
            <w:proofErr w:type="spellEnd"/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AE1D422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sz w:val="24"/>
                <w:szCs w:val="24"/>
              </w:rPr>
            </w:pP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+21%</w:t>
            </w:r>
          </w:p>
        </w:tc>
      </w:tr>
      <w:tr w:rsidR="00E303E0" w:rsidRPr="0035210B" w14:paraId="26C00187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A671256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גרמניה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F374788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sz w:val="24"/>
                <w:szCs w:val="24"/>
              </w:rPr>
            </w:pP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+6.6%</w:t>
            </w:r>
          </w:p>
        </w:tc>
      </w:tr>
      <w:tr w:rsidR="00E303E0" w:rsidRPr="0035210B" w14:paraId="66F3D60E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F0758B5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ישראל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47E2E83A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sz w:val="24"/>
                <w:szCs w:val="24"/>
              </w:rPr>
            </w:pP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+16%</w:t>
            </w:r>
          </w:p>
        </w:tc>
      </w:tr>
      <w:tr w:rsidR="00E303E0" w:rsidRPr="0035210B" w14:paraId="22468AAB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367C0E3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סינגפור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E5F8A39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sz w:val="24"/>
                <w:szCs w:val="24"/>
              </w:rPr>
            </w:pP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+17%</w:t>
            </w:r>
          </w:p>
        </w:tc>
      </w:tr>
      <w:tr w:rsidR="00E303E0" w:rsidRPr="0035210B" w14:paraId="4574777D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0742936C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שווייץ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01E4CC9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sz w:val="24"/>
                <w:szCs w:val="24"/>
              </w:rPr>
            </w:pP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+0.9%</w:t>
            </w:r>
          </w:p>
        </w:tc>
      </w:tr>
      <w:tr w:rsidR="00E303E0" w:rsidRPr="0035210B" w14:paraId="3A39346A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018C04B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ספרד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7095B477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sz w:val="24"/>
                <w:szCs w:val="24"/>
              </w:rPr>
            </w:pP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–3.9%</w:t>
            </w:r>
          </w:p>
        </w:tc>
      </w:tr>
      <w:tr w:rsidR="00E303E0" w:rsidRPr="0035210B" w14:paraId="5BAE152E" w14:textId="77777777" w:rsidTr="00B92F0B">
        <w:trPr>
          <w:trHeight w:val="566"/>
        </w:trPr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3F9C91A9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>צרפת</w:t>
            </w:r>
          </w:p>
        </w:tc>
        <w:tc>
          <w:tcPr>
            <w:tcW w:w="2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748CE159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sz w:val="24"/>
                <w:szCs w:val="24"/>
              </w:rPr>
            </w:pP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+2%</w:t>
            </w:r>
          </w:p>
        </w:tc>
      </w:tr>
    </w:tbl>
    <w:p w14:paraId="406F7DAC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103501E9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א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באיזו מדינה חלה </w:t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הירידה הגדולה</w:t>
      </w:r>
      <w:r w:rsidRPr="0035210B">
        <w:rPr>
          <w:rFonts w:hint="cs"/>
          <w:sz w:val="24"/>
          <w:szCs w:val="24"/>
          <w:rtl/>
        </w:rPr>
        <w:t xml:space="preserve"> ביותר במחירי הדירות (באחוזים)בשנת </w:t>
      </w:r>
      <w:r w:rsidRPr="0035210B">
        <w:rPr>
          <w:rStyle w:val="5-LTR15"/>
          <w:sz w:val="24"/>
          <w:szCs w:val="24"/>
        </w:rPr>
        <w:t>2010</w:t>
      </w:r>
      <w:r w:rsidRPr="0035210B">
        <w:rPr>
          <w:rFonts w:hint="cs"/>
          <w:sz w:val="24"/>
          <w:szCs w:val="24"/>
          <w:rtl/>
        </w:rPr>
        <w:t>?</w:t>
      </w:r>
    </w:p>
    <w:p w14:paraId="5C96F3A0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ב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בתחילת שנת </w:t>
      </w:r>
      <w:r w:rsidRPr="0035210B">
        <w:rPr>
          <w:rStyle w:val="5-LTR15"/>
          <w:sz w:val="24"/>
          <w:szCs w:val="24"/>
        </w:rPr>
        <w:t>2010</w:t>
      </w:r>
      <w:r w:rsidRPr="0035210B">
        <w:rPr>
          <w:rFonts w:hint="cs"/>
          <w:sz w:val="24"/>
          <w:szCs w:val="24"/>
          <w:rtl/>
        </w:rPr>
        <w:t xml:space="preserve"> היה מחירה של דירה מסוימת </w:t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בישראל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5-LTR15"/>
          <w:sz w:val="24"/>
          <w:szCs w:val="24"/>
        </w:rPr>
        <w:t>600,000</w:t>
      </w:r>
      <w:r w:rsidRPr="0035210B">
        <w:rPr>
          <w:rFonts w:hint="cs"/>
          <w:sz w:val="24"/>
          <w:szCs w:val="24"/>
          <w:rtl/>
        </w:rPr>
        <w:t xml:space="preserve"> ש"ח. </w:t>
      </w:r>
    </w:p>
    <w:p w14:paraId="260D32DE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lastRenderedPageBreak/>
        <w:tab/>
      </w:r>
      <w:r w:rsidRPr="0035210B">
        <w:rPr>
          <w:rFonts w:hint="cs"/>
          <w:sz w:val="24"/>
          <w:szCs w:val="24"/>
          <w:rtl/>
        </w:rPr>
        <w:t xml:space="preserve">במהלך שנת </w:t>
      </w:r>
      <w:r w:rsidRPr="0035210B">
        <w:rPr>
          <w:rStyle w:val="5-LTR15"/>
          <w:sz w:val="24"/>
          <w:szCs w:val="24"/>
        </w:rPr>
        <w:t>2010</w:t>
      </w:r>
      <w:r w:rsidRPr="0035210B">
        <w:rPr>
          <w:rFonts w:hint="cs"/>
          <w:sz w:val="24"/>
          <w:szCs w:val="24"/>
          <w:rtl/>
        </w:rPr>
        <w:t xml:space="preserve"> השתנה מחיר הדירה לפי שינוי מחירי הדירות בישראל,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>כפי שהוא מוצג בטבלה.</w:t>
      </w:r>
    </w:p>
    <w:p w14:paraId="63653E25" w14:textId="77777777" w:rsidR="00E303E0" w:rsidRPr="0035210B" w:rsidRDefault="00E303E0" w:rsidP="00E303E0">
      <w:pPr>
        <w:pStyle w:val="Sargel2-shuratsheela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איזה מהמחירים הבאים הוא </w:t>
      </w:r>
      <w:r w:rsidRPr="0035210B">
        <w:rPr>
          <w:rFonts w:hint="cs"/>
          <w:b/>
          <w:bCs/>
          <w:sz w:val="24"/>
          <w:szCs w:val="24"/>
          <w:rtl/>
        </w:rPr>
        <w:t>הקרוב ביותר</w:t>
      </w:r>
      <w:r w:rsidRPr="0035210B">
        <w:rPr>
          <w:rFonts w:hint="cs"/>
          <w:sz w:val="24"/>
          <w:szCs w:val="24"/>
          <w:rtl/>
        </w:rPr>
        <w:t xml:space="preserve"> למחיר הדירה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 xml:space="preserve">בסוף שנת </w:t>
      </w:r>
      <w:r w:rsidRPr="0035210B">
        <w:rPr>
          <w:sz w:val="24"/>
          <w:szCs w:val="24"/>
        </w:rPr>
        <w:t>2010</w:t>
      </w:r>
      <w:r w:rsidRPr="0035210B">
        <w:rPr>
          <w:rFonts w:hint="cs"/>
          <w:sz w:val="24"/>
          <w:szCs w:val="24"/>
          <w:rtl/>
        </w:rPr>
        <w:t>?</w:t>
      </w:r>
    </w:p>
    <w:p w14:paraId="3E0E06EE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3B2CAB1C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500,000</w:t>
      </w:r>
      <w:r w:rsidRPr="0035210B">
        <w:rPr>
          <w:rFonts w:cs="David" w:hint="cs"/>
          <w:sz w:val="24"/>
          <w:szCs w:val="24"/>
          <w:rtl/>
        </w:rPr>
        <w:t xml:space="preserve"> ש"ח</w:t>
      </w:r>
    </w:p>
    <w:p w14:paraId="3BAD120F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600,000</w:t>
      </w:r>
      <w:r w:rsidRPr="0035210B">
        <w:rPr>
          <w:rFonts w:cs="David" w:hint="cs"/>
          <w:sz w:val="24"/>
          <w:szCs w:val="24"/>
          <w:rtl/>
        </w:rPr>
        <w:t xml:space="preserve"> ש"ח</w:t>
      </w:r>
    </w:p>
    <w:p w14:paraId="799AAED3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3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700,000</w:t>
      </w:r>
      <w:r w:rsidRPr="0035210B">
        <w:rPr>
          <w:rFonts w:cs="David" w:hint="cs"/>
          <w:sz w:val="24"/>
          <w:szCs w:val="24"/>
          <w:rtl/>
        </w:rPr>
        <w:t xml:space="preserve"> ש"ח</w:t>
      </w:r>
    </w:p>
    <w:p w14:paraId="3E31CBA4" w14:textId="77777777" w:rsidR="00E303E0" w:rsidRPr="0035210B" w:rsidRDefault="00E303E0" w:rsidP="00E303E0">
      <w:pPr>
        <w:pStyle w:val="sargel2-ravbrera"/>
        <w:rPr>
          <w:rFonts w:ascii="Times-Roman" w:hAnsi="Times-Roman" w:cs="David"/>
          <w:position w:val="-6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4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800,000</w:t>
      </w:r>
      <w:r w:rsidRPr="0035210B">
        <w:rPr>
          <w:rFonts w:cs="David" w:hint="cs"/>
          <w:sz w:val="24"/>
          <w:szCs w:val="24"/>
          <w:rtl/>
        </w:rPr>
        <w:t xml:space="preserve"> ש"ח</w:t>
      </w:r>
    </w:p>
    <w:p w14:paraId="175E1724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6</w:t>
      </w:r>
    </w:p>
    <w:p w14:paraId="0FAA7B46" w14:textId="77777777" w:rsidR="00E303E0" w:rsidRPr="0035210B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בשיעור מתמטיקה התבקש דני לכתוב ייצוגים שונים לפונקציה קווית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 xml:space="preserve">המתאימה </w:t>
      </w:r>
      <w:r w:rsidRPr="0035210B">
        <w:rPr>
          <w:rFonts w:hint="cs"/>
          <w:b/>
          <w:bCs/>
          <w:sz w:val="24"/>
          <w:szCs w:val="24"/>
          <w:rtl/>
        </w:rPr>
        <w:t xml:space="preserve">לכל </w:t>
      </w:r>
      <w:r w:rsidRPr="0035210B">
        <w:rPr>
          <w:rStyle w:val="5-LTR15"/>
          <w:rFonts w:ascii="DavidMFO" w:hAnsi="DavidMFO"/>
          <w:b/>
          <w:bCs/>
          <w:position w:val="4"/>
          <w:sz w:val="24"/>
          <w:szCs w:val="24"/>
        </w:rPr>
        <w:t>x</w:t>
      </w:r>
      <w:r w:rsidRPr="0035210B">
        <w:rPr>
          <w:rStyle w:val="DavidMFORegular"/>
          <w:rFonts w:hint="cs"/>
          <w:b/>
          <w:bCs/>
          <w:position w:val="6"/>
          <w:sz w:val="24"/>
          <w:szCs w:val="24"/>
          <w:rtl/>
        </w:rPr>
        <w:t xml:space="preserve"> </w:t>
      </w:r>
      <w:r w:rsidRPr="0035210B">
        <w:rPr>
          <w:rStyle w:val="DavidMFORegular"/>
          <w:rFonts w:hint="cs"/>
          <w:b/>
          <w:bCs/>
          <w:sz w:val="24"/>
          <w:szCs w:val="24"/>
          <w:rtl/>
          <w:lang w:bidi="he-IL"/>
        </w:rPr>
        <w:t xml:space="preserve">מספר שהוא פי </w:t>
      </w:r>
      <w:r w:rsidRPr="0035210B">
        <w:rPr>
          <w:rStyle w:val="5-LTR15"/>
          <w:rFonts w:ascii="DavidMFO" w:hAnsi="DavidMFO"/>
          <w:b/>
          <w:bCs/>
          <w:sz w:val="24"/>
          <w:szCs w:val="24"/>
        </w:rPr>
        <w:t>3</w:t>
      </w:r>
      <w:r w:rsidRPr="0035210B">
        <w:rPr>
          <w:rStyle w:val="DavidMFORegular"/>
          <w:rFonts w:hint="cs"/>
          <w:b/>
          <w:bCs/>
          <w:sz w:val="24"/>
          <w:szCs w:val="24"/>
          <w:rtl/>
          <w:lang w:bidi="he-IL"/>
        </w:rPr>
        <w:t xml:space="preserve"> ממנו</w:t>
      </w:r>
      <w:r w:rsidRPr="0035210B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1A47F2F1" w14:textId="77777777" w:rsidR="00E303E0" w:rsidRPr="0035210B" w:rsidRDefault="00E303E0" w:rsidP="00E303E0">
      <w:pPr>
        <w:pStyle w:val="Sargel1"/>
        <w:rPr>
          <w:rStyle w:val="DavidMFORegular"/>
          <w:sz w:val="24"/>
          <w:szCs w:val="24"/>
          <w:rtl/>
        </w:rPr>
      </w:pPr>
      <w:r w:rsidRPr="0035210B">
        <w:rPr>
          <w:rStyle w:val="DavidMFORegular"/>
          <w:rFonts w:hint="cs"/>
          <w:sz w:val="24"/>
          <w:szCs w:val="24"/>
          <w:rtl/>
          <w:lang w:bidi="he-IL"/>
        </w:rPr>
        <w:t>בטבלה שלפניכם מופיעים הייצוגים שכתב דני לפונקציה הקווית</w:t>
      </w:r>
      <w:r w:rsidRPr="0035210B">
        <w:rPr>
          <w:rStyle w:val="DavidMFORegular"/>
          <w:rFonts w:hint="cs"/>
          <w:sz w:val="24"/>
          <w:szCs w:val="24"/>
          <w:rtl/>
        </w:rPr>
        <w:t>.</w:t>
      </w:r>
    </w:p>
    <w:p w14:paraId="553FB81A" w14:textId="77777777" w:rsidR="00E303E0" w:rsidRPr="0035210B" w:rsidRDefault="00E303E0" w:rsidP="00E303E0">
      <w:pPr>
        <w:pStyle w:val="Sargel1-shurat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סַמנו ב-</w:t>
      </w:r>
      <w:r w:rsidRPr="0035210B">
        <w:rPr>
          <w:sz w:val="24"/>
          <w:szCs w:val="24"/>
        </w:rPr>
        <w:sym w:font="Wingdings 2" w:char="F054"/>
      </w:r>
      <w:r w:rsidRPr="0035210B">
        <w:rPr>
          <w:rFonts w:hint="cs"/>
          <w:sz w:val="24"/>
          <w:szCs w:val="24"/>
          <w:rtl/>
        </w:rPr>
        <w:t xml:space="preserve"> ליד כל ייצוג אם הוא מתאים לַפונקציה או שאינו מתאים לה. </w:t>
      </w:r>
    </w:p>
    <w:p w14:paraId="0886B243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4649"/>
        <w:gridCol w:w="1474"/>
        <w:gridCol w:w="1474"/>
      </w:tblGrid>
      <w:tr w:rsidR="00E303E0" w:rsidRPr="0035210B" w14:paraId="457BB5E8" w14:textId="77777777" w:rsidTr="00B92F0B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2716EA3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46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4AE22D4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הייצוג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77B0105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מתאים לפונקציה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4E30D22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u w:val="single"/>
                <w:rtl/>
              </w:rPr>
              <w:t>אינו</w:t>
            </w: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 xml:space="preserve"> מתאים לפונקציה</w:t>
            </w:r>
          </w:p>
        </w:tc>
      </w:tr>
      <w:tr w:rsidR="00E303E0" w:rsidRPr="0035210B" w14:paraId="71798A6B" w14:textId="77777777" w:rsidTr="00B92F0B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5FE5621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t>1.</w:t>
            </w:r>
          </w:p>
        </w:tc>
        <w:tc>
          <w:tcPr>
            <w:tcW w:w="46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567"/>
            </w:tblGrid>
            <w:tr w:rsidR="00E303E0" w:rsidRPr="0035210B" w14:paraId="6D3CB6F2" w14:textId="77777777" w:rsidTr="00B92F0B">
              <w:trPr>
                <w:jc w:val="center"/>
              </w:trPr>
              <w:tc>
                <w:tcPr>
                  <w:tcW w:w="567" w:type="dxa"/>
                  <w:shd w:val="clear" w:color="auto" w:fill="auto"/>
                </w:tcPr>
                <w:p w14:paraId="793B0973" w14:textId="77777777" w:rsidR="00E303E0" w:rsidRPr="0035210B" w:rsidRDefault="00E303E0" w:rsidP="00B92F0B">
                  <w:pPr>
                    <w:pStyle w:val="Sargel1"/>
                    <w:jc w:val="center"/>
                    <w:rPr>
                      <w:rStyle w:val="Times"/>
                      <w:b/>
                      <w:bCs/>
                      <w:sz w:val="24"/>
                      <w:szCs w:val="24"/>
                      <w:rtl/>
                    </w:rPr>
                  </w:pPr>
                  <w:r w:rsidRPr="0035210B">
                    <w:rPr>
                      <w:rStyle w:val="Times"/>
                      <w:b/>
                      <w:b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14:paraId="68E67C55" w14:textId="77777777" w:rsidR="00E303E0" w:rsidRPr="0035210B" w:rsidRDefault="00E303E0" w:rsidP="00B92F0B">
                  <w:pPr>
                    <w:pStyle w:val="Sargel1"/>
                    <w:jc w:val="center"/>
                    <w:rPr>
                      <w:rStyle w:val="Times"/>
                      <w:b/>
                      <w:bCs/>
                      <w:sz w:val="24"/>
                      <w:szCs w:val="24"/>
                    </w:rPr>
                  </w:pPr>
                  <w:r w:rsidRPr="0035210B">
                    <w:rPr>
                      <w:rStyle w:val="Times"/>
                      <w:b/>
                      <w:bCs/>
                      <w:sz w:val="24"/>
                      <w:szCs w:val="24"/>
                    </w:rPr>
                    <w:t>x</w:t>
                  </w:r>
                </w:p>
              </w:tc>
            </w:tr>
            <w:tr w:rsidR="00E303E0" w:rsidRPr="0035210B" w14:paraId="0FA0BFF2" w14:textId="77777777" w:rsidTr="00B92F0B">
              <w:trPr>
                <w:jc w:val="center"/>
              </w:trPr>
              <w:tc>
                <w:tcPr>
                  <w:tcW w:w="567" w:type="dxa"/>
                  <w:shd w:val="clear" w:color="auto" w:fill="auto"/>
                </w:tcPr>
                <w:p w14:paraId="4D435B99" w14:textId="77777777" w:rsidR="00E303E0" w:rsidRPr="0035210B" w:rsidRDefault="00E303E0" w:rsidP="00B92F0B">
                  <w:pPr>
                    <w:pStyle w:val="Sargel1"/>
                    <w:jc w:val="center"/>
                    <w:rPr>
                      <w:rStyle w:val="Times"/>
                      <w:sz w:val="24"/>
                      <w:szCs w:val="24"/>
                      <w:rtl/>
                    </w:rPr>
                  </w:pPr>
                  <w:r w:rsidRPr="0035210B">
                    <w:rPr>
                      <w:rStyle w:val="Times"/>
                      <w:rFonts w:hint="cs"/>
                      <w:sz w:val="24"/>
                      <w:szCs w:val="24"/>
                      <w:rtl/>
                    </w:rPr>
                    <w:t>4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14:paraId="2C1DD5D3" w14:textId="77777777" w:rsidR="00E303E0" w:rsidRPr="0035210B" w:rsidRDefault="00E303E0" w:rsidP="00B92F0B">
                  <w:pPr>
                    <w:pStyle w:val="Sargel1"/>
                    <w:jc w:val="center"/>
                    <w:rPr>
                      <w:rStyle w:val="Times"/>
                      <w:sz w:val="24"/>
                      <w:szCs w:val="24"/>
                      <w:rtl/>
                    </w:rPr>
                  </w:pPr>
                  <w:r w:rsidRPr="0035210B">
                    <w:rPr>
                      <w:rStyle w:val="Times"/>
                      <w:rFonts w:hint="cs"/>
                      <w:sz w:val="24"/>
                      <w:szCs w:val="24"/>
                      <w:rtl/>
                    </w:rPr>
                    <w:t>1</w:t>
                  </w:r>
                </w:p>
              </w:tc>
            </w:tr>
            <w:tr w:rsidR="00E303E0" w:rsidRPr="0035210B" w14:paraId="146F15EC" w14:textId="77777777" w:rsidTr="00B92F0B">
              <w:trPr>
                <w:jc w:val="center"/>
              </w:trPr>
              <w:tc>
                <w:tcPr>
                  <w:tcW w:w="567" w:type="dxa"/>
                  <w:shd w:val="clear" w:color="auto" w:fill="auto"/>
                </w:tcPr>
                <w:p w14:paraId="24F0548C" w14:textId="77777777" w:rsidR="00E303E0" w:rsidRPr="0035210B" w:rsidRDefault="00E303E0" w:rsidP="00B92F0B">
                  <w:pPr>
                    <w:pStyle w:val="Sargel1"/>
                    <w:jc w:val="center"/>
                    <w:rPr>
                      <w:rStyle w:val="Times"/>
                      <w:sz w:val="24"/>
                      <w:szCs w:val="24"/>
                      <w:rtl/>
                    </w:rPr>
                  </w:pPr>
                  <w:r w:rsidRPr="0035210B">
                    <w:rPr>
                      <w:rStyle w:val="Times"/>
                      <w:rFonts w:hint="cs"/>
                      <w:sz w:val="24"/>
                      <w:szCs w:val="24"/>
                      <w:rtl/>
                    </w:rPr>
                    <w:t>5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14:paraId="32E84A17" w14:textId="77777777" w:rsidR="00E303E0" w:rsidRPr="0035210B" w:rsidRDefault="00E303E0" w:rsidP="00B92F0B">
                  <w:pPr>
                    <w:pStyle w:val="Sargel1"/>
                    <w:jc w:val="center"/>
                    <w:rPr>
                      <w:rStyle w:val="Times"/>
                      <w:sz w:val="24"/>
                      <w:szCs w:val="24"/>
                      <w:rtl/>
                    </w:rPr>
                  </w:pPr>
                  <w:r w:rsidRPr="0035210B">
                    <w:rPr>
                      <w:rStyle w:val="Times"/>
                      <w:rFonts w:hint="cs"/>
                      <w:sz w:val="24"/>
                      <w:szCs w:val="24"/>
                      <w:rtl/>
                    </w:rPr>
                    <w:t>2</w:t>
                  </w:r>
                </w:p>
              </w:tc>
            </w:tr>
            <w:tr w:rsidR="00E303E0" w:rsidRPr="0035210B" w14:paraId="5710B0E1" w14:textId="77777777" w:rsidTr="00B92F0B">
              <w:trPr>
                <w:jc w:val="center"/>
              </w:trPr>
              <w:tc>
                <w:tcPr>
                  <w:tcW w:w="567" w:type="dxa"/>
                  <w:shd w:val="clear" w:color="auto" w:fill="auto"/>
                </w:tcPr>
                <w:p w14:paraId="04A8AFBE" w14:textId="77777777" w:rsidR="00E303E0" w:rsidRPr="0035210B" w:rsidRDefault="00E303E0" w:rsidP="00B92F0B">
                  <w:pPr>
                    <w:pStyle w:val="Sargel1"/>
                    <w:jc w:val="center"/>
                    <w:rPr>
                      <w:rStyle w:val="Times"/>
                      <w:sz w:val="24"/>
                      <w:szCs w:val="24"/>
                      <w:rtl/>
                    </w:rPr>
                  </w:pPr>
                  <w:r w:rsidRPr="0035210B">
                    <w:rPr>
                      <w:rStyle w:val="Times"/>
                      <w:rFonts w:hint="cs"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567" w:type="dxa"/>
                  <w:shd w:val="clear" w:color="auto" w:fill="auto"/>
                </w:tcPr>
                <w:p w14:paraId="566AB78E" w14:textId="77777777" w:rsidR="00E303E0" w:rsidRPr="0035210B" w:rsidRDefault="00E303E0" w:rsidP="00B92F0B">
                  <w:pPr>
                    <w:pStyle w:val="Sargel1"/>
                    <w:jc w:val="center"/>
                    <w:rPr>
                      <w:rStyle w:val="Times"/>
                      <w:sz w:val="24"/>
                      <w:szCs w:val="24"/>
                      <w:rtl/>
                    </w:rPr>
                  </w:pPr>
                  <w:r w:rsidRPr="0035210B">
                    <w:rPr>
                      <w:rStyle w:val="Times"/>
                      <w:rFonts w:hint="cs"/>
                      <w:sz w:val="24"/>
                      <w:szCs w:val="24"/>
                      <w:rtl/>
                    </w:rPr>
                    <w:t>3</w:t>
                  </w:r>
                </w:p>
              </w:tc>
            </w:tr>
          </w:tbl>
          <w:p w14:paraId="365E8FF7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4C5C39B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1EDF916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35210B" w14:paraId="1E3BCBE4" w14:textId="77777777" w:rsidTr="00B92F0B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EC02B5F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t>2.</w:t>
            </w:r>
          </w:p>
        </w:tc>
        <w:tc>
          <w:tcPr>
            <w:tcW w:w="46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397" w:type="dxa"/>
              <w:left w:w="80" w:type="dxa"/>
              <w:bottom w:w="397" w:type="dxa"/>
              <w:right w:w="80" w:type="dxa"/>
            </w:tcMar>
            <w:vAlign w:val="center"/>
          </w:tcPr>
          <w:p w14:paraId="0D4CC923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grade5-15"/>
                <w:rFonts w:cs="David"/>
                <w:sz w:val="24"/>
                <w:szCs w:val="24"/>
              </w:rPr>
              <w:t>y = 3x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397" w:type="dxa"/>
              <w:left w:w="80" w:type="dxa"/>
              <w:bottom w:w="397" w:type="dxa"/>
              <w:right w:w="80" w:type="dxa"/>
            </w:tcMar>
            <w:vAlign w:val="center"/>
          </w:tcPr>
          <w:p w14:paraId="55CCED39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397" w:type="dxa"/>
              <w:left w:w="80" w:type="dxa"/>
              <w:bottom w:w="397" w:type="dxa"/>
              <w:right w:w="80" w:type="dxa"/>
            </w:tcMar>
            <w:vAlign w:val="center"/>
          </w:tcPr>
          <w:p w14:paraId="31B595AD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</w:tr>
      <w:tr w:rsidR="00E303E0" w:rsidRPr="0035210B" w14:paraId="72F0906E" w14:textId="77777777" w:rsidTr="00B92F0B">
        <w:trPr>
          <w:trHeight w:val="60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709AC96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lastRenderedPageBreak/>
              <w:t>3.</w:t>
            </w:r>
          </w:p>
        </w:tc>
        <w:tc>
          <w:tcPr>
            <w:tcW w:w="46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92EF0A0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noProof/>
                <w:sz w:val="24"/>
                <w:szCs w:val="24"/>
              </w:rPr>
              <w:drawing>
                <wp:inline distT="0" distB="0" distL="0" distR="0" wp14:anchorId="3BD01278" wp14:editId="3861559E">
                  <wp:extent cx="2844165" cy="2831465"/>
                  <wp:effectExtent l="19050" t="0" r="0" b="6985"/>
                  <wp:docPr id="732" name="תמונה 732" descr="33-MAT-013-8B-SOF-q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2" descr="33-MAT-013-8B-SOF-q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4165" cy="2831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8D206F7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C61E73B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sz w:val="24"/>
                <w:szCs w:val="24"/>
              </w:rPr>
              <w:sym w:font="Webdings" w:char="F063"/>
            </w:r>
          </w:p>
        </w:tc>
      </w:tr>
    </w:tbl>
    <w:p w14:paraId="11E1CF8A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7</w:t>
      </w:r>
    </w:p>
    <w:p w14:paraId="1EE3931D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הטבלה שלפניכם מציגה את מספר התלמידים החברים בתנועת נוער ואת מספר התלמידים שאינם חברים בתנועת נוער בשכבת כיתות ח' בבית ספר "מעיין".</w:t>
      </w:r>
    </w:p>
    <w:p w14:paraId="1B8F78EF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3798"/>
        <w:gridCol w:w="3799"/>
      </w:tblGrid>
      <w:tr w:rsidR="00E303E0" w:rsidRPr="0035210B" w14:paraId="0D39DF4D" w14:textId="77777777" w:rsidTr="00B92F0B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A1F218B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756BE97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b/>
                <w:bCs/>
                <w:sz w:val="24"/>
                <w:szCs w:val="24"/>
                <w:rtl/>
                <w:lang w:bidi="he-IL"/>
              </w:rPr>
              <w:t>מספר התלמידים החברים בתנועת נוער</w:t>
            </w:r>
          </w:p>
        </w:tc>
        <w:tc>
          <w:tcPr>
            <w:tcW w:w="3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65DA92AD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b/>
                <w:bCs/>
                <w:sz w:val="24"/>
                <w:szCs w:val="24"/>
                <w:rtl/>
                <w:lang w:bidi="he-IL"/>
              </w:rPr>
              <w:t xml:space="preserve">מספר התלמידים </w:t>
            </w:r>
            <w:r w:rsidRPr="0035210B">
              <w:rPr>
                <w:rStyle w:val="DavidMFObold"/>
                <w:rFonts w:hint="cs"/>
                <w:sz w:val="24"/>
                <w:szCs w:val="24"/>
                <w:u w:val="single"/>
                <w:rtl/>
                <w:lang w:bidi="he-IL"/>
              </w:rPr>
              <w:t>שאינם</w:t>
            </w:r>
            <w:r w:rsidRPr="0035210B">
              <w:rPr>
                <w:rStyle w:val="DavidMFORegular"/>
                <w:rFonts w:hint="cs"/>
                <w:b/>
                <w:bCs/>
                <w:sz w:val="24"/>
                <w:szCs w:val="24"/>
                <w:rtl/>
                <w:lang w:bidi="he-IL"/>
              </w:rPr>
              <w:t xml:space="preserve"> חברים בתנועת נוער</w:t>
            </w:r>
          </w:p>
        </w:tc>
      </w:tr>
      <w:tr w:rsidR="00E303E0" w:rsidRPr="0035210B" w14:paraId="2A0299B8" w14:textId="77777777" w:rsidTr="00B92F0B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00384865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ח</w:t>
            </w: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t>1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A3DFFBF" w14:textId="77777777" w:rsidR="00E303E0" w:rsidRPr="0035210B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Style w:val="5-LTR15"/>
                <w:rFonts w:cs="David"/>
                <w:sz w:val="24"/>
                <w:szCs w:val="24"/>
              </w:rPr>
              <w:t>26</w:t>
            </w:r>
          </w:p>
        </w:tc>
        <w:tc>
          <w:tcPr>
            <w:tcW w:w="3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788E695" w14:textId="77777777" w:rsidR="00E303E0" w:rsidRPr="0035210B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Style w:val="5-LTR15"/>
                <w:rFonts w:cs="David"/>
                <w:sz w:val="24"/>
                <w:szCs w:val="24"/>
              </w:rPr>
              <w:t>5</w:t>
            </w:r>
          </w:p>
        </w:tc>
      </w:tr>
      <w:tr w:rsidR="00E303E0" w:rsidRPr="0035210B" w14:paraId="1904C6DB" w14:textId="77777777" w:rsidTr="00B92F0B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40CFE9E2" w14:textId="77777777" w:rsidR="00E303E0" w:rsidRPr="0035210B" w:rsidRDefault="00E303E0" w:rsidP="00B92F0B">
            <w:pPr>
              <w:pStyle w:val="Sargel1"/>
              <w:jc w:val="center"/>
              <w:rPr>
                <w:sz w:val="24"/>
                <w:szCs w:val="24"/>
                <w:rtl/>
              </w:rPr>
            </w:pPr>
            <w:r w:rsidRPr="0035210B">
              <w:rPr>
                <w:rStyle w:val="DavidMFORegular"/>
                <w:rFonts w:hint="cs"/>
                <w:sz w:val="24"/>
                <w:szCs w:val="24"/>
                <w:rtl/>
                <w:lang w:bidi="he-IL"/>
              </w:rPr>
              <w:t>ח</w:t>
            </w: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t>2</w:t>
            </w:r>
          </w:p>
        </w:tc>
        <w:tc>
          <w:tcPr>
            <w:tcW w:w="3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34C6556" w14:textId="77777777" w:rsidR="00E303E0" w:rsidRPr="0035210B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Style w:val="5-LTR15"/>
                <w:rFonts w:cs="David"/>
                <w:sz w:val="24"/>
                <w:szCs w:val="24"/>
              </w:rPr>
              <w:t>25</w:t>
            </w:r>
          </w:p>
        </w:tc>
        <w:tc>
          <w:tcPr>
            <w:tcW w:w="3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4D84CBD" w14:textId="77777777" w:rsidR="00E303E0" w:rsidRPr="0035210B" w:rsidRDefault="00E303E0" w:rsidP="00B92F0B">
            <w:pPr>
              <w:pStyle w:val="sargel4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Style w:val="5-LTR15"/>
                <w:rFonts w:cs="David"/>
                <w:sz w:val="24"/>
                <w:szCs w:val="24"/>
              </w:rPr>
              <w:t>14</w:t>
            </w:r>
          </w:p>
        </w:tc>
      </w:tr>
    </w:tbl>
    <w:p w14:paraId="674D8205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2381D814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בוחרים באקראי תלמיד משכבת כיתות ח'. </w:t>
      </w:r>
    </w:p>
    <w:p w14:paraId="474B3E13" w14:textId="77777777" w:rsidR="00E303E0" w:rsidRPr="0035210B" w:rsidRDefault="00E303E0" w:rsidP="00E303E0">
      <w:pPr>
        <w:pStyle w:val="Sargel1-shurat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מה ההסתברות לבחור תלמיד </w:t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שאינו</w:t>
      </w:r>
      <w:r w:rsidRPr="0035210B">
        <w:rPr>
          <w:rFonts w:hint="cs"/>
          <w:sz w:val="24"/>
          <w:szCs w:val="24"/>
          <w:rtl/>
        </w:rPr>
        <w:t xml:space="preserve"> חבר בתנועת נוער?</w:t>
      </w:r>
    </w:p>
    <w:p w14:paraId="2C992B55" w14:textId="77777777" w:rsidR="00E303E0" w:rsidRPr="0035210B" w:rsidRDefault="00E303E0" w:rsidP="00E303E0">
      <w:pPr>
        <w:pStyle w:val="sargel1-ravbrera"/>
        <w:tabs>
          <w:tab w:val="clear" w:pos="850"/>
          <w:tab w:val="clear" w:pos="2268"/>
          <w:tab w:val="clear" w:pos="3118"/>
          <w:tab w:val="clear" w:pos="5386"/>
          <w:tab w:val="clear" w:pos="7654"/>
          <w:tab w:val="left" w:pos="620"/>
          <w:tab w:val="right" w:pos="2721"/>
          <w:tab w:val="left" w:pos="2960"/>
          <w:tab w:val="left" w:pos="5100"/>
          <w:tab w:val="left" w:pos="7360"/>
        </w:tabs>
        <w:ind w:left="600"/>
        <w:rPr>
          <w:rFonts w:ascii="Times-Roman" w:hAnsi="Times-Roman"/>
          <w:position w:val="-6"/>
          <w:sz w:val="24"/>
          <w:szCs w:val="24"/>
        </w:rPr>
      </w:pP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</w:p>
    <w:p w14:paraId="0B2019D9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ind w:left="851" w:hanging="851"/>
        <w:rPr>
          <w:rFonts w:ascii="Times-Roman" w:hAnsi="Times-Roman" w:cs="David"/>
          <w:position w:val="-6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</w:rPr>
        <w:object w:dxaOrig="380" w:dyaOrig="740" w14:anchorId="091E67F1">
          <v:shape id="_x0000_i1067" type="#_x0000_t75" style="width:17.75pt;height:36.95pt" o:ole="">
            <v:imagedata r:id="rId132" o:title=""/>
          </v:shape>
          <o:OLEObject Type="Embed" ProgID="Equation.DSMT4" ShapeID="_x0000_i1067" DrawAspect="Content" ObjectID="_1625748018" r:id="rId133"/>
        </w:object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</w:rPr>
        <w:object w:dxaOrig="420" w:dyaOrig="740" w14:anchorId="6E863E59">
          <v:shape id="_x0000_i1068" type="#_x0000_t75" style="width:21.05pt;height:36.95pt" o:ole="">
            <v:imagedata r:id="rId134" o:title=""/>
          </v:shape>
          <o:OLEObject Type="Embed" ProgID="Equation.DSMT4" ShapeID="_x0000_i1068" DrawAspect="Content" ObjectID="_1625748019" r:id="rId135"/>
        </w:object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/>
          <w:position w:val="-6"/>
          <w:sz w:val="24"/>
          <w:szCs w:val="24"/>
          <w:rtl/>
        </w:rPr>
        <w:t>3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</w:rPr>
        <w:object w:dxaOrig="380" w:dyaOrig="740" w14:anchorId="2F12C635">
          <v:shape id="_x0000_i1069" type="#_x0000_t75" style="width:17.75pt;height:36.95pt" o:ole="">
            <v:imagedata r:id="rId136" o:title=""/>
          </v:shape>
          <o:OLEObject Type="Embed" ProgID="Equation.DSMT4" ShapeID="_x0000_i1069" DrawAspect="Content" ObjectID="_1625748020" r:id="rId137"/>
        </w:object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/>
          <w:position w:val="-6"/>
          <w:sz w:val="24"/>
          <w:szCs w:val="24"/>
          <w:rtl/>
        </w:rPr>
        <w:t>4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</w:rPr>
        <w:object w:dxaOrig="420" w:dyaOrig="740" w14:anchorId="7E4AAC0D">
          <v:shape id="_x0000_i1070" type="#_x0000_t75" style="width:21.05pt;height:36.95pt" o:ole="">
            <v:imagedata r:id="rId138" o:title=""/>
          </v:shape>
          <o:OLEObject Type="Embed" ProgID="Equation.DSMT4" ShapeID="_x0000_i1070" DrawAspect="Content" ObjectID="_1625748021" r:id="rId139"/>
        </w:object>
      </w:r>
    </w:p>
    <w:p w14:paraId="698C559F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</w:p>
    <w:p w14:paraId="47BDB304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br w:type="page"/>
      </w:r>
      <w:r w:rsidRPr="0035210B">
        <w:rPr>
          <w:noProof/>
          <w:sz w:val="24"/>
          <w:szCs w:val="24"/>
        </w:rPr>
        <w:lastRenderedPageBreak/>
        <w:drawing>
          <wp:anchor distT="0" distB="0" distL="114300" distR="114300" simplePos="0" relativeHeight="251687936" behindDoc="0" locked="0" layoutInCell="1" allowOverlap="1" wp14:anchorId="11B775E5" wp14:editId="46329FBE">
            <wp:simplePos x="0" y="0"/>
            <wp:positionH relativeFrom="column">
              <wp:posOffset>159385</wp:posOffset>
            </wp:positionH>
            <wp:positionV relativeFrom="paragraph">
              <wp:posOffset>27305</wp:posOffset>
            </wp:positionV>
            <wp:extent cx="2381250" cy="2901950"/>
            <wp:effectExtent l="19050" t="0" r="0" b="0"/>
            <wp:wrapSquare wrapText="bothSides"/>
            <wp:docPr id="1495" name="תמונה 1495" descr="33-MAT-013-8B-SOF-q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 descr="33-MAT-013-8B-SOF-q8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90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210B">
        <w:rPr>
          <w:rFonts w:hint="cs"/>
          <w:sz w:val="24"/>
          <w:szCs w:val="24"/>
          <w:rtl/>
        </w:rPr>
        <w:t>שאלה 8</w:t>
      </w:r>
    </w:p>
    <w:p w14:paraId="53897CC4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לפניכם סרטוט של משולש </w:t>
      </w:r>
      <w:r w:rsidRPr="0035210B">
        <w:rPr>
          <w:rStyle w:val="Times"/>
          <w:sz w:val="24"/>
          <w:szCs w:val="24"/>
        </w:rPr>
        <w:t>ABC</w:t>
      </w:r>
      <w:r w:rsidRPr="0035210B">
        <w:rPr>
          <w:rFonts w:hint="cs"/>
          <w:sz w:val="24"/>
          <w:szCs w:val="24"/>
          <w:rtl/>
        </w:rPr>
        <w:t>.</w:t>
      </w:r>
    </w:p>
    <w:p w14:paraId="5C843CA6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Style w:val="Times"/>
          <w:sz w:val="24"/>
          <w:szCs w:val="24"/>
        </w:rPr>
        <w:t>D</w:t>
      </w:r>
      <w:r w:rsidRPr="0035210B">
        <w:rPr>
          <w:rFonts w:hint="cs"/>
          <w:sz w:val="24"/>
          <w:szCs w:val="24"/>
          <w:rtl/>
        </w:rPr>
        <w:t xml:space="preserve"> נמצאת על המשך הצלע </w:t>
      </w:r>
      <w:r w:rsidRPr="0035210B">
        <w:rPr>
          <w:rStyle w:val="Times"/>
          <w:sz w:val="24"/>
          <w:szCs w:val="24"/>
        </w:rPr>
        <w:t>AB</w:t>
      </w:r>
      <w:r w:rsidRPr="0035210B">
        <w:rPr>
          <w:rFonts w:hint="cs"/>
          <w:sz w:val="24"/>
          <w:szCs w:val="24"/>
          <w:rtl/>
        </w:rPr>
        <w:t>.</w:t>
      </w:r>
    </w:p>
    <w:p w14:paraId="58179727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1C0E8DC2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7561161A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2899E05A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3240AEBE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767C84E3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2202FED0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67F63F43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6CE5D50A" w14:textId="77777777" w:rsidR="00E303E0" w:rsidRPr="0035210B" w:rsidRDefault="00E303E0" w:rsidP="00E303E0">
      <w:pPr>
        <w:pStyle w:val="sargel4"/>
        <w:rPr>
          <w:rFonts w:cs="David"/>
          <w:sz w:val="24"/>
          <w:szCs w:val="24"/>
          <w:rtl/>
        </w:rPr>
      </w:pPr>
      <w:r w:rsidRPr="0035210B">
        <w:rPr>
          <w:rFonts w:cs="David" w:hint="cs"/>
          <w:sz w:val="24"/>
          <w:szCs w:val="24"/>
          <w:rtl/>
        </w:rPr>
        <w:t>א.</w:t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1.</w:t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 xml:space="preserve">על סמך הנתונים שבסרטוט, חַשבו את הגודל של </w:t>
      </w:r>
      <w:r w:rsidRPr="0035210B">
        <w:rPr>
          <w:rFonts w:ascii="Cambria Math" w:hAnsi="Cambria Math" w:cs="David"/>
          <w:sz w:val="24"/>
          <w:szCs w:val="24"/>
        </w:rPr>
        <w:t>∢</w:t>
      </w:r>
      <w:r w:rsidRPr="0035210B">
        <w:rPr>
          <w:rStyle w:val="Times"/>
          <w:rFonts w:cs="David"/>
          <w:sz w:val="24"/>
          <w:szCs w:val="24"/>
        </w:rPr>
        <w:t>A</w:t>
      </w:r>
      <w:r w:rsidRPr="0035210B">
        <w:rPr>
          <w:rFonts w:cs="David" w:hint="cs"/>
          <w:sz w:val="24"/>
          <w:szCs w:val="24"/>
          <w:rtl/>
        </w:rPr>
        <w:t>.</w:t>
      </w:r>
    </w:p>
    <w:p w14:paraId="482AC975" w14:textId="77777777" w:rsidR="00E303E0" w:rsidRPr="0035210B" w:rsidRDefault="00E303E0" w:rsidP="00E303E0">
      <w:pPr>
        <w:pStyle w:val="sargel4"/>
        <w:rPr>
          <w:rFonts w:cs="David"/>
          <w:sz w:val="24"/>
          <w:szCs w:val="24"/>
          <w:rtl/>
        </w:rPr>
      </w:pP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הַציגו את דרך הפתרון:</w:t>
      </w:r>
    </w:p>
    <w:p w14:paraId="2C7F6BD7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2F58E4E2" w14:textId="77777777" w:rsidR="00E303E0" w:rsidRPr="0035210B" w:rsidRDefault="00E303E0" w:rsidP="00E303E0">
      <w:pPr>
        <w:pStyle w:val="sargel4"/>
        <w:rPr>
          <w:rFonts w:cs="David"/>
          <w:sz w:val="24"/>
          <w:szCs w:val="24"/>
          <w:rtl/>
        </w:rPr>
      </w:pP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ab/>
        <w:t xml:space="preserve">תשובה: </w:t>
      </w:r>
      <w:r w:rsidRPr="0035210B">
        <w:rPr>
          <w:rStyle w:val="5-LTR15"/>
          <w:rFonts w:cs="David"/>
          <w:sz w:val="24"/>
          <w:szCs w:val="24"/>
        </w:rPr>
        <w:t>°</w:t>
      </w:r>
      <w:r w:rsidRPr="0035210B">
        <w:rPr>
          <w:rStyle w:val="underline-30gray"/>
          <w:rFonts w:cs="David" w:hint="cs"/>
          <w:sz w:val="24"/>
          <w:szCs w:val="24"/>
          <w:rtl/>
        </w:rPr>
        <w:t xml:space="preserve">                  </w:t>
      </w:r>
      <w:r w:rsidRPr="0035210B">
        <w:rPr>
          <w:rFonts w:ascii="Cambria Math" w:hAnsi="Cambria Math" w:cs="David"/>
          <w:sz w:val="24"/>
          <w:szCs w:val="24"/>
        </w:rPr>
        <w:t>∢</w:t>
      </w:r>
      <w:r w:rsidRPr="0035210B">
        <w:rPr>
          <w:rStyle w:val="Times"/>
          <w:rFonts w:cs="David"/>
          <w:sz w:val="24"/>
          <w:szCs w:val="24"/>
        </w:rPr>
        <w:t>A</w:t>
      </w:r>
      <w:r w:rsidRPr="0035210B">
        <w:rPr>
          <w:rStyle w:val="5-LTR15"/>
          <w:rFonts w:cs="David"/>
          <w:sz w:val="24"/>
          <w:szCs w:val="24"/>
        </w:rPr>
        <w:t xml:space="preserve"> = </w:t>
      </w:r>
    </w:p>
    <w:p w14:paraId="00517A69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50D1CC7C" w14:textId="77777777" w:rsidR="00E303E0" w:rsidRPr="0035210B" w:rsidRDefault="00E303E0" w:rsidP="00E303E0">
      <w:pPr>
        <w:pStyle w:val="sargel4"/>
        <w:rPr>
          <w:rFonts w:cs="David"/>
          <w:sz w:val="24"/>
          <w:szCs w:val="24"/>
          <w:rtl/>
        </w:rPr>
      </w:pP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2.</w:t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כִּתבו את המשפט או את המשפטים שעליהם הסתמכתם.</w:t>
      </w:r>
    </w:p>
    <w:p w14:paraId="1B9E8FAF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ב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האם המשולש </w:t>
      </w:r>
      <w:r w:rsidRPr="0035210B">
        <w:rPr>
          <w:rStyle w:val="Times"/>
          <w:sz w:val="24"/>
          <w:szCs w:val="24"/>
        </w:rPr>
        <w:t>ABC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הוא שווה</w:t>
      </w:r>
      <w:r w:rsidRPr="0035210B">
        <w:rPr>
          <w:rStyle w:val="DavidMFObold"/>
          <w:rFonts w:hint="cs"/>
          <w:sz w:val="24"/>
          <w:szCs w:val="24"/>
          <w:rtl/>
        </w:rPr>
        <w:t>-</w:t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צלעות</w:t>
      </w:r>
      <w:r w:rsidRPr="0035210B">
        <w:rPr>
          <w:rFonts w:hint="cs"/>
          <w:sz w:val="24"/>
          <w:szCs w:val="24"/>
          <w:rtl/>
        </w:rPr>
        <w:t>?</w:t>
      </w:r>
    </w:p>
    <w:p w14:paraId="2CFAFE3F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33F89047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כן</w:t>
      </w:r>
    </w:p>
    <w:p w14:paraId="61C3C204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לא</w:t>
      </w:r>
    </w:p>
    <w:p w14:paraId="2DF70592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789D7E03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הַסבירו את תשובתכם.</w:t>
      </w:r>
    </w:p>
    <w:p w14:paraId="4CF84056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6AC8F7D5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3AD8A95B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24E5CF05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1F43A6D2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01637C04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609961FE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751447C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03BD2DFB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0B999D13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1F2B9FCC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lastRenderedPageBreak/>
        <w:t>שאלה 9</w:t>
      </w:r>
    </w:p>
    <w:p w14:paraId="679E09EF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לפניכם סרטוט של שני משולשים </w:t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דומים</w:t>
      </w:r>
      <w:r w:rsidRPr="0035210B">
        <w:rPr>
          <w:rFonts w:hint="cs"/>
          <w:sz w:val="24"/>
          <w:szCs w:val="24"/>
          <w:rtl/>
        </w:rPr>
        <w:t xml:space="preserve">: </w:t>
      </w:r>
      <w:r w:rsidRPr="0035210B">
        <w:rPr>
          <w:rStyle w:val="5-LTR15"/>
          <w:rFonts w:ascii="DavidMFO" w:hAnsi="DavidMFO"/>
          <w:sz w:val="24"/>
          <w:szCs w:val="24"/>
        </w:rPr>
        <w:t>∆</w:t>
      </w:r>
      <w:r w:rsidRPr="0035210B">
        <w:rPr>
          <w:rStyle w:val="Times"/>
          <w:sz w:val="24"/>
          <w:szCs w:val="24"/>
        </w:rPr>
        <w:t>ABC</w:t>
      </w:r>
      <w:r w:rsidRPr="0035210B">
        <w:rPr>
          <w:rStyle w:val="5-LTR15"/>
          <w:rFonts w:ascii="DavidMFO" w:hAnsi="DavidMFO"/>
          <w:sz w:val="24"/>
          <w:szCs w:val="24"/>
        </w:rPr>
        <w:t xml:space="preserve"> ~ ∆</w:t>
      </w:r>
      <w:r w:rsidRPr="0035210B">
        <w:rPr>
          <w:rStyle w:val="Times"/>
          <w:sz w:val="24"/>
          <w:szCs w:val="24"/>
        </w:rPr>
        <w:t>DEF</w:t>
      </w:r>
      <w:r w:rsidRPr="0035210B">
        <w:rPr>
          <w:rFonts w:hint="cs"/>
          <w:sz w:val="24"/>
          <w:szCs w:val="24"/>
          <w:rtl/>
        </w:rPr>
        <w:t>.</w:t>
      </w:r>
    </w:p>
    <w:p w14:paraId="34EFF1D6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(הדמיון כתוב לפי סדר </w:t>
      </w:r>
      <w:proofErr w:type="spellStart"/>
      <w:r w:rsidRPr="0035210B">
        <w:rPr>
          <w:rFonts w:hint="cs"/>
          <w:sz w:val="24"/>
          <w:szCs w:val="24"/>
          <w:rtl/>
        </w:rPr>
        <w:t>הקדקודים</w:t>
      </w:r>
      <w:proofErr w:type="spellEnd"/>
      <w:r w:rsidRPr="0035210B">
        <w:rPr>
          <w:rFonts w:hint="cs"/>
          <w:sz w:val="24"/>
          <w:szCs w:val="24"/>
          <w:rtl/>
        </w:rPr>
        <w:t xml:space="preserve"> המתאימים.) </w:t>
      </w:r>
    </w:p>
    <w:p w14:paraId="741D7AAD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29F83A2E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noProof/>
          <w:sz w:val="24"/>
          <w:szCs w:val="24"/>
        </w:rPr>
        <w:drawing>
          <wp:inline distT="0" distB="0" distL="0" distR="0" wp14:anchorId="1F2715CA" wp14:editId="397BB116">
            <wp:extent cx="4427220" cy="2446655"/>
            <wp:effectExtent l="19050" t="0" r="0" b="0"/>
            <wp:docPr id="737" name="תמונה 737" descr="33-MAT-013-8B-SOF-q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 descr="33-MAT-013-8B-SOF-q9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7220" cy="2446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DCCFF4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5C2283ED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332C1575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א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על סמך הנתונים שבסרטוט, חַשבו את אורך הצלע </w:t>
      </w:r>
      <w:r w:rsidRPr="0035210B">
        <w:rPr>
          <w:rStyle w:val="Times"/>
          <w:sz w:val="24"/>
          <w:szCs w:val="24"/>
        </w:rPr>
        <w:t>DE</w:t>
      </w:r>
      <w:r w:rsidRPr="0035210B">
        <w:rPr>
          <w:rFonts w:hint="cs"/>
          <w:sz w:val="24"/>
          <w:szCs w:val="24"/>
          <w:rtl/>
        </w:rPr>
        <w:t>.</w:t>
      </w:r>
    </w:p>
    <w:p w14:paraId="3D3FF4BB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תשובה: 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                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DavidMFORegular"/>
          <w:rFonts w:hint="cs"/>
          <w:sz w:val="24"/>
          <w:szCs w:val="24"/>
          <w:rtl/>
          <w:lang w:bidi="he-IL"/>
        </w:rPr>
        <w:t>ס</w:t>
      </w:r>
      <w:r w:rsidRPr="0035210B">
        <w:rPr>
          <w:rStyle w:val="DavidMFORegular"/>
          <w:rFonts w:hint="cs"/>
          <w:sz w:val="24"/>
          <w:szCs w:val="24"/>
          <w:rtl/>
        </w:rPr>
        <w:t>"</w:t>
      </w:r>
      <w:r w:rsidRPr="0035210B">
        <w:rPr>
          <w:rStyle w:val="DavidMFORegular"/>
          <w:rFonts w:hint="cs"/>
          <w:sz w:val="24"/>
          <w:szCs w:val="24"/>
          <w:rtl/>
          <w:lang w:bidi="he-IL"/>
        </w:rPr>
        <w:t>מ</w:t>
      </w:r>
    </w:p>
    <w:p w14:paraId="599C91DC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</w:p>
    <w:p w14:paraId="66947C49" w14:textId="77777777" w:rsidR="00E303E0" w:rsidRPr="0035210B" w:rsidRDefault="00E303E0" w:rsidP="00E303E0">
      <w:pPr>
        <w:pStyle w:val="Sargel2"/>
        <w:rPr>
          <w:rStyle w:val="DavidMFORegular"/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ב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נתון </w:t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ששטח</w:t>
      </w:r>
      <w:r w:rsidRPr="0035210B">
        <w:rPr>
          <w:rFonts w:hint="cs"/>
          <w:sz w:val="24"/>
          <w:szCs w:val="24"/>
          <w:rtl/>
        </w:rPr>
        <w:t xml:space="preserve"> המשולש </w:t>
      </w:r>
      <w:r w:rsidRPr="0035210B">
        <w:rPr>
          <w:rStyle w:val="Times"/>
          <w:sz w:val="24"/>
          <w:szCs w:val="24"/>
        </w:rPr>
        <w:t>DEF</w:t>
      </w:r>
      <w:r w:rsidRPr="0035210B">
        <w:rPr>
          <w:rStyle w:val="DavidMFORegular"/>
          <w:rFonts w:hint="cs"/>
          <w:sz w:val="24"/>
          <w:szCs w:val="24"/>
          <w:rtl/>
          <w:lang w:bidi="he-IL"/>
        </w:rPr>
        <w:t xml:space="preserve"> הוא </w:t>
      </w:r>
      <w:r w:rsidRPr="0035210B">
        <w:rPr>
          <w:rStyle w:val="Times"/>
          <w:sz w:val="24"/>
          <w:szCs w:val="24"/>
        </w:rPr>
        <w:t>36</w:t>
      </w:r>
      <w:r w:rsidRPr="0035210B">
        <w:rPr>
          <w:rStyle w:val="DavidMFORegular"/>
          <w:rFonts w:hint="cs"/>
          <w:sz w:val="24"/>
          <w:szCs w:val="24"/>
          <w:rtl/>
          <w:lang w:bidi="he-IL"/>
        </w:rPr>
        <w:t xml:space="preserve"> </w:t>
      </w:r>
      <w:proofErr w:type="spellStart"/>
      <w:r w:rsidRPr="0035210B">
        <w:rPr>
          <w:rStyle w:val="DavidMFORegular"/>
          <w:rFonts w:hint="cs"/>
          <w:sz w:val="24"/>
          <w:szCs w:val="24"/>
          <w:rtl/>
          <w:lang w:bidi="he-IL"/>
        </w:rPr>
        <w:t>סמ</w:t>
      </w:r>
      <w:proofErr w:type="spellEnd"/>
      <w:r w:rsidRPr="0035210B">
        <w:rPr>
          <w:rStyle w:val="DavidMFORegular"/>
          <w:rFonts w:hint="cs"/>
          <w:sz w:val="24"/>
          <w:szCs w:val="24"/>
          <w:rtl/>
        </w:rPr>
        <w:t>"</w:t>
      </w:r>
      <w:r w:rsidRPr="0035210B">
        <w:rPr>
          <w:rStyle w:val="DavidMFORegular"/>
          <w:rFonts w:hint="cs"/>
          <w:sz w:val="24"/>
          <w:szCs w:val="24"/>
          <w:rtl/>
          <w:lang w:bidi="he-IL"/>
        </w:rPr>
        <w:t>ר</w:t>
      </w:r>
      <w:r w:rsidRPr="0035210B">
        <w:rPr>
          <w:rStyle w:val="DavidMFORegular"/>
          <w:rFonts w:hint="cs"/>
          <w:sz w:val="24"/>
          <w:szCs w:val="24"/>
          <w:rtl/>
        </w:rPr>
        <w:t xml:space="preserve">. </w:t>
      </w:r>
    </w:p>
    <w:p w14:paraId="6970F4C7" w14:textId="77777777" w:rsidR="00E303E0" w:rsidRPr="0035210B" w:rsidRDefault="00E303E0" w:rsidP="00E303E0">
      <w:pPr>
        <w:pStyle w:val="Sargel2-shuratsheela"/>
        <w:rPr>
          <w:sz w:val="24"/>
          <w:szCs w:val="24"/>
          <w:rtl/>
        </w:rPr>
      </w:pPr>
      <w:r w:rsidRPr="0035210B">
        <w:rPr>
          <w:rStyle w:val="DavidMFORegular"/>
          <w:sz w:val="24"/>
          <w:szCs w:val="24"/>
          <w:rtl/>
        </w:rPr>
        <w:tab/>
      </w:r>
      <w:r w:rsidRPr="0035210B">
        <w:rPr>
          <w:rStyle w:val="DavidMFORegular"/>
          <w:rFonts w:hint="cs"/>
          <w:sz w:val="24"/>
          <w:szCs w:val="24"/>
          <w:rtl/>
          <w:lang w:bidi="he-IL"/>
        </w:rPr>
        <w:t xml:space="preserve">מה שטח המשולש </w:t>
      </w:r>
      <w:r w:rsidRPr="0035210B">
        <w:rPr>
          <w:rStyle w:val="Times"/>
          <w:sz w:val="24"/>
          <w:szCs w:val="24"/>
        </w:rPr>
        <w:t>ABC</w:t>
      </w:r>
      <w:r w:rsidRPr="0035210B">
        <w:rPr>
          <w:rFonts w:hint="cs"/>
          <w:sz w:val="24"/>
          <w:szCs w:val="24"/>
          <w:rtl/>
        </w:rPr>
        <w:t>?</w:t>
      </w:r>
    </w:p>
    <w:p w14:paraId="2D6B6497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0BFEB6B9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Times"/>
          <w:rFonts w:cs="David"/>
          <w:sz w:val="24"/>
          <w:szCs w:val="24"/>
        </w:rPr>
        <w:t>6</w:t>
      </w:r>
      <w:r w:rsidRPr="0035210B">
        <w:rPr>
          <w:rFonts w:cs="David" w:hint="cs"/>
          <w:sz w:val="24"/>
          <w:szCs w:val="24"/>
          <w:rtl/>
        </w:rPr>
        <w:t xml:space="preserve"> סמ"ר</w:t>
      </w:r>
    </w:p>
    <w:p w14:paraId="45B47DB8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Times"/>
          <w:rFonts w:cs="David"/>
          <w:sz w:val="24"/>
          <w:szCs w:val="24"/>
        </w:rPr>
        <w:t>9</w:t>
      </w:r>
      <w:r w:rsidRPr="0035210B">
        <w:rPr>
          <w:rFonts w:cs="David" w:hint="cs"/>
          <w:sz w:val="24"/>
          <w:szCs w:val="24"/>
          <w:rtl/>
        </w:rPr>
        <w:t xml:space="preserve"> סמ"ר</w:t>
      </w:r>
    </w:p>
    <w:p w14:paraId="3847E39F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3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Times"/>
          <w:rFonts w:cs="David"/>
          <w:sz w:val="24"/>
          <w:szCs w:val="24"/>
        </w:rPr>
        <w:t>16</w:t>
      </w:r>
      <w:r w:rsidRPr="0035210B">
        <w:rPr>
          <w:rFonts w:cs="David" w:hint="cs"/>
          <w:sz w:val="24"/>
          <w:szCs w:val="24"/>
          <w:rtl/>
        </w:rPr>
        <w:t xml:space="preserve"> סמ"ר</w:t>
      </w:r>
    </w:p>
    <w:p w14:paraId="38F41431" w14:textId="77777777" w:rsidR="00E303E0" w:rsidRPr="0035210B" w:rsidRDefault="00E303E0" w:rsidP="00E303E0">
      <w:pPr>
        <w:pStyle w:val="sargel2-ravbrera"/>
        <w:rPr>
          <w:rFonts w:ascii="Times-Roman" w:hAnsi="Times-Roman" w:cs="David"/>
          <w:position w:val="-6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4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Times"/>
          <w:rFonts w:cs="David"/>
          <w:sz w:val="24"/>
          <w:szCs w:val="24"/>
        </w:rPr>
        <w:t>18</w:t>
      </w:r>
      <w:r w:rsidRPr="0035210B">
        <w:rPr>
          <w:rFonts w:cs="David" w:hint="cs"/>
          <w:sz w:val="24"/>
          <w:szCs w:val="24"/>
          <w:rtl/>
        </w:rPr>
        <w:t xml:space="preserve"> סמ"ר</w:t>
      </w:r>
    </w:p>
    <w:p w14:paraId="06B775F1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10</w:t>
      </w:r>
    </w:p>
    <w:p w14:paraId="473465BC" w14:textId="77777777" w:rsidR="00E303E0" w:rsidRPr="0035210B" w:rsidRDefault="00E303E0" w:rsidP="00E303E0">
      <w:pPr>
        <w:pStyle w:val="Sargel1"/>
        <w:rPr>
          <w:rStyle w:val="5-LTR15"/>
          <w:rFonts w:ascii="DavidMFO" w:hAnsi="DavidMFO"/>
          <w:sz w:val="24"/>
          <w:szCs w:val="24"/>
        </w:rPr>
      </w:pPr>
      <w:r w:rsidRPr="0035210B">
        <w:rPr>
          <w:rFonts w:hint="cs"/>
          <w:sz w:val="24"/>
          <w:szCs w:val="24"/>
          <w:rtl/>
        </w:rPr>
        <w:t>לפניכם אי-שוויון.</w:t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    </w:t>
      </w:r>
      <w:r w:rsidRPr="0035210B">
        <w:rPr>
          <w:rStyle w:val="5-LTR15"/>
          <w:rFonts w:ascii="DavidMFO" w:hAnsi="DavidMFO"/>
          <w:sz w:val="24"/>
          <w:szCs w:val="24"/>
        </w:rPr>
        <w:t>5x – 12 &gt; 8x</w:t>
      </w:r>
    </w:p>
    <w:p w14:paraId="402FA634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7F07E89C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א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פִּתרו את האי-שוויון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הַציגו את דרך הפתרון:</w:t>
      </w:r>
    </w:p>
    <w:p w14:paraId="6D73B310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0AA95989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1DDCA5D4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ב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האם </w:t>
      </w:r>
      <w:r w:rsidRPr="0035210B">
        <w:rPr>
          <w:rStyle w:val="5-LTR15"/>
          <w:sz w:val="24"/>
          <w:szCs w:val="24"/>
        </w:rPr>
        <w:t>x = –3</w:t>
      </w:r>
      <w:r w:rsidRPr="0035210B">
        <w:rPr>
          <w:rFonts w:hint="cs"/>
          <w:sz w:val="24"/>
          <w:szCs w:val="24"/>
          <w:rtl/>
        </w:rPr>
        <w:t xml:space="preserve"> הוא אחד הפתרונות של האי-שוויון?</w:t>
      </w:r>
    </w:p>
    <w:p w14:paraId="34D26D50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07B871DA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כן</w:t>
      </w:r>
    </w:p>
    <w:p w14:paraId="49F47F3A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לא</w:t>
      </w:r>
    </w:p>
    <w:p w14:paraId="43C1B567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הַסבירו את תשובתכם.</w:t>
      </w:r>
    </w:p>
    <w:p w14:paraId="79590861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11</w:t>
      </w:r>
    </w:p>
    <w:p w14:paraId="67A37AE1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בגינה יש </w:t>
      </w:r>
      <w:r w:rsidRPr="0035210B">
        <w:rPr>
          <w:rStyle w:val="Times"/>
          <w:sz w:val="24"/>
          <w:szCs w:val="24"/>
        </w:rPr>
        <w:t>60</w:t>
      </w:r>
      <w:r w:rsidRPr="0035210B">
        <w:rPr>
          <w:rFonts w:hint="cs"/>
          <w:sz w:val="24"/>
          <w:szCs w:val="24"/>
          <w:rtl/>
        </w:rPr>
        <w:t xml:space="preserve"> פרחים, חלק אדומים והשאר לבנים. </w:t>
      </w:r>
    </w:p>
    <w:p w14:paraId="05ADFD82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מספר הפרחים הלבנים </w:t>
      </w:r>
      <w:r w:rsidRPr="0035210B">
        <w:rPr>
          <w:rFonts w:hint="cs"/>
          <w:b/>
          <w:bCs/>
          <w:sz w:val="24"/>
          <w:szCs w:val="24"/>
          <w:rtl/>
        </w:rPr>
        <w:t>גדול ב-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5-LTR15"/>
          <w:rFonts w:ascii="DavidMFO" w:hAnsi="DavidMFO"/>
          <w:sz w:val="24"/>
          <w:szCs w:val="24"/>
        </w:rPr>
        <w:t>14</w:t>
      </w:r>
      <w:r w:rsidRPr="0035210B">
        <w:rPr>
          <w:rFonts w:hint="cs"/>
          <w:sz w:val="24"/>
          <w:szCs w:val="24"/>
          <w:rtl/>
        </w:rPr>
        <w:t xml:space="preserve"> ממספר הפרחים האדומים.</w:t>
      </w:r>
    </w:p>
    <w:p w14:paraId="7EE309B0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66F79E3F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א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כִּתבו משוואה שבה </w:t>
      </w:r>
      <w:r w:rsidRPr="0035210B">
        <w:rPr>
          <w:rStyle w:val="5-LTR15"/>
          <w:sz w:val="24"/>
          <w:szCs w:val="24"/>
        </w:rPr>
        <w:t>x</w:t>
      </w:r>
      <w:r w:rsidRPr="0035210B">
        <w:rPr>
          <w:rFonts w:hint="cs"/>
          <w:sz w:val="24"/>
          <w:szCs w:val="24"/>
          <w:rtl/>
        </w:rPr>
        <w:t xml:space="preserve"> מייצג את מספר הפרחים </w:t>
      </w:r>
      <w:r w:rsidRPr="0035210B">
        <w:rPr>
          <w:rFonts w:hint="cs"/>
          <w:b/>
          <w:bCs/>
          <w:sz w:val="24"/>
          <w:szCs w:val="24"/>
          <w:rtl/>
        </w:rPr>
        <w:t>האדומים</w:t>
      </w:r>
      <w:r w:rsidRPr="0035210B">
        <w:rPr>
          <w:rFonts w:hint="cs"/>
          <w:sz w:val="24"/>
          <w:szCs w:val="24"/>
          <w:rtl/>
        </w:rPr>
        <w:t xml:space="preserve">, ובאמצעותה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 xml:space="preserve">אפשר לחשב כמה פרחים יש בכל צבע. </w:t>
      </w:r>
    </w:p>
    <w:p w14:paraId="447EB3B9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ב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כִּתבו משוואה שבה </w:t>
      </w:r>
      <w:r w:rsidRPr="0035210B">
        <w:rPr>
          <w:rStyle w:val="5-LTR15"/>
          <w:sz w:val="24"/>
          <w:szCs w:val="24"/>
        </w:rPr>
        <w:t>x</w:t>
      </w:r>
      <w:r w:rsidRPr="0035210B">
        <w:rPr>
          <w:rFonts w:hint="cs"/>
          <w:sz w:val="24"/>
          <w:szCs w:val="24"/>
          <w:rtl/>
        </w:rPr>
        <w:t xml:space="preserve"> מייצג את מספר הפרחים </w:t>
      </w:r>
      <w:r w:rsidRPr="0035210B">
        <w:rPr>
          <w:rFonts w:hint="cs"/>
          <w:b/>
          <w:bCs/>
          <w:sz w:val="24"/>
          <w:szCs w:val="24"/>
          <w:rtl/>
        </w:rPr>
        <w:t>הלבנים</w:t>
      </w:r>
      <w:r w:rsidRPr="0035210B">
        <w:rPr>
          <w:rFonts w:hint="cs"/>
          <w:sz w:val="24"/>
          <w:szCs w:val="24"/>
          <w:rtl/>
        </w:rPr>
        <w:t xml:space="preserve">, ובאמצעותה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 xml:space="preserve">אפשר לחשב כמה פרחים יש בכל צבע. </w:t>
      </w:r>
    </w:p>
    <w:p w14:paraId="4BC19C12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12</w:t>
      </w:r>
    </w:p>
    <w:p w14:paraId="5D8D2C8A" w14:textId="77777777" w:rsidR="00E303E0" w:rsidRPr="0035210B" w:rsidRDefault="005049C0" w:rsidP="00E303E0">
      <w:pPr>
        <w:pStyle w:val="Sargel1"/>
        <w:rPr>
          <w:sz w:val="24"/>
          <w:szCs w:val="24"/>
          <w:rtl/>
        </w:rPr>
      </w:pPr>
      <w:r>
        <w:rPr>
          <w:noProof/>
          <w:position w:val="-14"/>
          <w:sz w:val="24"/>
          <w:szCs w:val="24"/>
          <w:rtl/>
        </w:rPr>
        <w:object w:dxaOrig="1440" w:dyaOrig="1440" w14:anchorId="59457680">
          <v:shape id="_x0000_s1113" type="#_x0000_t75" style="position:absolute;left:0;text-align:left;margin-left:16.6pt;margin-top:3.45pt;width:91.05pt;height:55.05pt;z-index:251688960">
            <v:imagedata r:id="rId142" o:title=""/>
            <w10:wrap type="square"/>
          </v:shape>
          <o:OLEObject Type="Embed" ProgID="Equation.DSMT4" ShapeID="_x0000_s1113" DrawAspect="Content" ObjectID="_1625748063" r:id="rId143"/>
        </w:object>
      </w:r>
      <w:r w:rsidR="00E303E0" w:rsidRPr="0035210B">
        <w:rPr>
          <w:rFonts w:hint="cs"/>
          <w:sz w:val="24"/>
          <w:szCs w:val="24"/>
          <w:rtl/>
        </w:rPr>
        <w:t>פִּתרו את מערכת המשוואות שלפניכם.</w:t>
      </w:r>
      <w:r w:rsidR="00E303E0" w:rsidRPr="0035210B">
        <w:rPr>
          <w:sz w:val="24"/>
          <w:szCs w:val="24"/>
          <w:rtl/>
        </w:rPr>
        <w:tab/>
      </w:r>
      <w:r w:rsidR="00E303E0" w:rsidRPr="0035210B">
        <w:rPr>
          <w:sz w:val="24"/>
          <w:szCs w:val="24"/>
          <w:rtl/>
        </w:rPr>
        <w:tab/>
      </w:r>
      <w:r w:rsidR="00E303E0" w:rsidRPr="0035210B">
        <w:rPr>
          <w:sz w:val="24"/>
          <w:szCs w:val="24"/>
          <w:rtl/>
        </w:rPr>
        <w:tab/>
      </w:r>
      <w:r w:rsidR="00E303E0" w:rsidRPr="0035210B">
        <w:rPr>
          <w:sz w:val="24"/>
          <w:szCs w:val="24"/>
          <w:rtl/>
        </w:rPr>
        <w:tab/>
      </w:r>
    </w:p>
    <w:p w14:paraId="0BF28759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הַציגו את דרך הפתרון:</w:t>
      </w:r>
    </w:p>
    <w:p w14:paraId="723F134E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תשובה: 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                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5-LTR15"/>
          <w:rFonts w:ascii="DavidMFO" w:hAnsi="DavidMFO"/>
          <w:sz w:val="24"/>
          <w:szCs w:val="24"/>
        </w:rPr>
        <w:t>x =</w:t>
      </w:r>
      <w:r w:rsidRPr="0035210B">
        <w:rPr>
          <w:rFonts w:hint="cs"/>
          <w:sz w:val="24"/>
          <w:szCs w:val="24"/>
        </w:rPr>
        <w:t xml:space="preserve"> </w:t>
      </w:r>
      <w:r w:rsidRPr="0035210B">
        <w:rPr>
          <w:rStyle w:val="underline-30gray"/>
          <w:rFonts w:hint="cs"/>
          <w:sz w:val="24"/>
          <w:szCs w:val="24"/>
        </w:rPr>
        <w:t xml:space="preserve">                 </w:t>
      </w:r>
      <w:r w:rsidRPr="0035210B">
        <w:rPr>
          <w:rStyle w:val="underline-30gray"/>
          <w:rFonts w:ascii="DavidMFO" w:hAnsi="DavidMFO" w:hint="cs"/>
          <w:sz w:val="24"/>
          <w:szCs w:val="24"/>
        </w:rPr>
        <w:t xml:space="preserve"> , </w:t>
      </w:r>
      <w:r w:rsidRPr="0035210B">
        <w:rPr>
          <w:rStyle w:val="5-LTR15"/>
          <w:rFonts w:ascii="DavidMFO" w:hAnsi="DavidMFO"/>
          <w:sz w:val="24"/>
          <w:szCs w:val="24"/>
        </w:rPr>
        <w:t>y =</w:t>
      </w:r>
    </w:p>
    <w:p w14:paraId="78D49D74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0FA970BE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13</w:t>
      </w:r>
    </w:p>
    <w:p w14:paraId="7256D767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פִּתרו את המשוואה שלפניכם.       </w:t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  <w:rtl/>
        </w:rPr>
        <w:tab/>
      </w:r>
      <w:r w:rsidRPr="0035210B">
        <w:rPr>
          <w:sz w:val="24"/>
          <w:szCs w:val="24"/>
        </w:rPr>
        <w:object w:dxaOrig="2420" w:dyaOrig="740" w14:anchorId="58E000B6">
          <v:shape id="_x0000_i1072" type="#_x0000_t75" style="width:120.65pt;height:36.95pt" o:ole="">
            <v:imagedata r:id="rId144" o:title=""/>
          </v:shape>
          <o:OLEObject Type="Embed" ProgID="Equation.DSMT4" ShapeID="_x0000_i1072" DrawAspect="Content" ObjectID="_1625748022" r:id="rId145"/>
        </w:object>
      </w:r>
    </w:p>
    <w:p w14:paraId="089274F8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הַציגו את דרך </w:t>
      </w:r>
      <w:proofErr w:type="spellStart"/>
      <w:r w:rsidRPr="0035210B">
        <w:rPr>
          <w:rFonts w:hint="cs"/>
          <w:sz w:val="24"/>
          <w:szCs w:val="24"/>
          <w:rtl/>
        </w:rPr>
        <w:t>הפתרון:תשובה</w:t>
      </w:r>
      <w:proofErr w:type="spellEnd"/>
      <w:r w:rsidRPr="0035210B">
        <w:rPr>
          <w:rFonts w:hint="cs"/>
          <w:sz w:val="24"/>
          <w:szCs w:val="24"/>
          <w:rtl/>
        </w:rPr>
        <w:t xml:space="preserve">: 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                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5-LTR15"/>
          <w:rFonts w:ascii="DavidMFO" w:hAnsi="DavidMFO"/>
          <w:sz w:val="24"/>
          <w:szCs w:val="24"/>
        </w:rPr>
        <w:t>x =</w:t>
      </w:r>
      <w:r w:rsidRPr="0035210B">
        <w:rPr>
          <w:rFonts w:hint="cs"/>
          <w:sz w:val="24"/>
          <w:szCs w:val="24"/>
          <w:rtl/>
        </w:rPr>
        <w:t xml:space="preserve"> </w:t>
      </w:r>
    </w:p>
    <w:p w14:paraId="759E0CF5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B63FC0E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55C97209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2C28B204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304208C3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056FB5A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53F595B8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0F7D8E96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5ED3C2B1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CE0F4F6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5D227A73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0EC07C00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14</w:t>
      </w:r>
    </w:p>
    <w:p w14:paraId="0961C6E6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ארבעה גורים של קנגורו קפצו לאורך שביל של </w:t>
      </w:r>
      <w:r w:rsidRPr="0035210B">
        <w:rPr>
          <w:rStyle w:val="5-LTR15"/>
          <w:rFonts w:ascii="DavidMFO" w:hAnsi="DavidMFO"/>
          <w:sz w:val="24"/>
          <w:szCs w:val="24"/>
        </w:rPr>
        <w:t>120</w:t>
      </w:r>
      <w:r w:rsidRPr="0035210B">
        <w:rPr>
          <w:rFonts w:hint="cs"/>
          <w:sz w:val="24"/>
          <w:szCs w:val="24"/>
          <w:rtl/>
        </w:rPr>
        <w:t xml:space="preserve"> מ'.  </w:t>
      </w:r>
    </w:p>
    <w:p w14:paraId="07181031" w14:textId="77777777" w:rsidR="00E303E0" w:rsidRPr="0035210B" w:rsidRDefault="00E303E0" w:rsidP="00E303E0">
      <w:pPr>
        <w:pStyle w:val="Sargel1"/>
        <w:jc w:val="center"/>
        <w:rPr>
          <w:sz w:val="24"/>
          <w:szCs w:val="24"/>
          <w:rtl/>
        </w:rPr>
      </w:pPr>
      <w:r w:rsidRPr="0035210B">
        <w:rPr>
          <w:noProof/>
          <w:sz w:val="24"/>
          <w:szCs w:val="24"/>
        </w:rPr>
        <w:lastRenderedPageBreak/>
        <w:drawing>
          <wp:inline distT="0" distB="0" distL="0" distR="0" wp14:anchorId="24883BC2" wp14:editId="19693BB3">
            <wp:extent cx="4906010" cy="1998980"/>
            <wp:effectExtent l="19050" t="0" r="8890" b="0"/>
            <wp:docPr id="739" name="תמונה 739" descr="33-MAT-013-8B-SOF-q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 descr="33-MAT-013-8B-SOF-q14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010" cy="1998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31E8D7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כל קנגורו עבר מרחק קבוע בכל אחת מהקפיצות שלו. מרחק זה היה שונה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 xml:space="preserve">מקנגורו לקנגורו. </w:t>
      </w:r>
    </w:p>
    <w:p w14:paraId="32BE4D0F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הדיאגרמה שלפניכם מתארת את מספר הקפיצות שקפץ כל קנגורו לאורך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>השביל מתחילתו ועד סופו.</w:t>
      </w:r>
    </w:p>
    <w:p w14:paraId="499F00D4" w14:textId="77777777" w:rsidR="00E303E0" w:rsidRPr="0035210B" w:rsidRDefault="00E303E0" w:rsidP="00E303E0">
      <w:pPr>
        <w:pStyle w:val="Sargel1"/>
        <w:jc w:val="center"/>
        <w:rPr>
          <w:sz w:val="24"/>
          <w:szCs w:val="24"/>
          <w:rtl/>
        </w:rPr>
      </w:pPr>
      <w:r w:rsidRPr="0035210B">
        <w:rPr>
          <w:noProof/>
          <w:sz w:val="24"/>
          <w:szCs w:val="24"/>
        </w:rPr>
        <w:drawing>
          <wp:inline distT="0" distB="0" distL="0" distR="0" wp14:anchorId="7523FAAC" wp14:editId="00547E9E">
            <wp:extent cx="2566670" cy="2610485"/>
            <wp:effectExtent l="19050" t="0" r="5080" b="0"/>
            <wp:docPr id="740" name="תמונה 740" descr="33-MAT-013-8B-SOF-q14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33-MAT-013-8B-SOF-q14_2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670" cy="2610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3EFB0AF" w14:textId="77777777" w:rsidR="00E303E0" w:rsidRPr="0035210B" w:rsidRDefault="00E303E0" w:rsidP="00E303E0">
      <w:pPr>
        <w:pStyle w:val="Sargel2-shurat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א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איזה קנגורו עבר את </w:t>
      </w:r>
      <w:r w:rsidRPr="0035210B">
        <w:rPr>
          <w:rFonts w:hint="cs"/>
          <w:b/>
          <w:bCs/>
          <w:sz w:val="24"/>
          <w:szCs w:val="24"/>
          <w:rtl/>
        </w:rPr>
        <w:t xml:space="preserve">המרחק הגדול ביותר </w:t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בכל קפיצה</w:t>
      </w:r>
      <w:r w:rsidRPr="0035210B">
        <w:rPr>
          <w:rFonts w:hint="cs"/>
          <w:sz w:val="24"/>
          <w:szCs w:val="24"/>
          <w:rtl/>
        </w:rPr>
        <w:t>?</w:t>
      </w:r>
    </w:p>
    <w:p w14:paraId="4D5A2A73" w14:textId="77777777" w:rsidR="00E303E0" w:rsidRPr="0035210B" w:rsidRDefault="00E303E0" w:rsidP="00E303E0">
      <w:pPr>
        <w:pStyle w:val="sargel1-ravbrera"/>
        <w:rPr>
          <w:sz w:val="24"/>
          <w:szCs w:val="24"/>
          <w:rtl/>
        </w:rPr>
      </w:pPr>
    </w:p>
    <w:p w14:paraId="171B67CE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קנגורו א'</w:t>
      </w:r>
    </w:p>
    <w:p w14:paraId="1169FE24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קנגורו ב'</w:t>
      </w:r>
    </w:p>
    <w:p w14:paraId="2A475650" w14:textId="77777777" w:rsidR="00E303E0" w:rsidRPr="0035210B" w:rsidRDefault="00E303E0" w:rsidP="00E303E0">
      <w:pPr>
        <w:pStyle w:val="sargel2-ravbrera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3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קנגורו ג'</w:t>
      </w:r>
    </w:p>
    <w:p w14:paraId="0DC70D7D" w14:textId="77777777" w:rsidR="00E303E0" w:rsidRPr="0035210B" w:rsidRDefault="00E303E0" w:rsidP="00E303E0">
      <w:pPr>
        <w:pStyle w:val="sargel2-ravbrera"/>
        <w:rPr>
          <w:rFonts w:ascii="Times-Roman" w:hAnsi="Times-Roman" w:cs="David"/>
          <w:position w:val="-6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4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>קנגורו ד'</w:t>
      </w:r>
    </w:p>
    <w:p w14:paraId="285D2065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br w:type="page"/>
      </w:r>
      <w:r w:rsidRPr="0035210B">
        <w:rPr>
          <w:rFonts w:hint="cs"/>
          <w:sz w:val="24"/>
          <w:szCs w:val="24"/>
          <w:rtl/>
        </w:rPr>
        <w:lastRenderedPageBreak/>
        <w:t>ב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סַמנו ב-</w:t>
      </w:r>
      <w:r w:rsidRPr="0035210B">
        <w:rPr>
          <w:sz w:val="24"/>
          <w:szCs w:val="24"/>
        </w:rPr>
        <w:sym w:font="Wingdings 2" w:char="F054"/>
      </w:r>
      <w:r w:rsidRPr="0035210B">
        <w:rPr>
          <w:rFonts w:hint="cs"/>
          <w:sz w:val="24"/>
          <w:szCs w:val="24"/>
          <w:rtl/>
        </w:rPr>
        <w:t xml:space="preserve"> ליד כל טענה אם היא נכונה או לא נכונה.</w:t>
      </w:r>
    </w:p>
    <w:p w14:paraId="17B08E12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tbl>
      <w:tblPr>
        <w:bidiVisual/>
        <w:tblW w:w="0" w:type="auto"/>
        <w:tblInd w:w="5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67"/>
        <w:gridCol w:w="4932"/>
        <w:gridCol w:w="1134"/>
        <w:gridCol w:w="1134"/>
      </w:tblGrid>
      <w:tr w:rsidR="00E303E0" w:rsidRPr="0035210B" w14:paraId="56284DF7" w14:textId="77777777" w:rsidTr="00B92F0B">
        <w:trPr>
          <w:trHeight w:val="5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6B471809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17206C2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הטע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2E7A1320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נכונ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57" w:type="dxa"/>
              <w:right w:w="80" w:type="dxa"/>
            </w:tcMar>
            <w:vAlign w:val="center"/>
          </w:tcPr>
          <w:p w14:paraId="1C3C7384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לא נכונה</w:t>
            </w:r>
          </w:p>
        </w:tc>
      </w:tr>
      <w:tr w:rsidR="00E303E0" w:rsidRPr="0035210B" w14:paraId="53B27C6E" w14:textId="77777777" w:rsidTr="00B92F0B"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6343F3B7" w14:textId="77777777" w:rsidR="00E303E0" w:rsidRPr="0035210B" w:rsidRDefault="00E303E0" w:rsidP="00B92F0B">
            <w:pPr>
              <w:pStyle w:val="Sargel1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1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40E99E67" w14:textId="77777777" w:rsidR="00E303E0" w:rsidRPr="0035210B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 xml:space="preserve">היחס בין </w:t>
            </w: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מספר הקפיצות</w:t>
            </w:r>
            <w:r w:rsidRPr="0035210B">
              <w:rPr>
                <w:rFonts w:hint="cs"/>
                <w:sz w:val="24"/>
                <w:szCs w:val="24"/>
                <w:rtl/>
              </w:rPr>
              <w:t xml:space="preserve"> שקפץ קנגורו 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א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</w:rPr>
              <w:t>'</w:t>
            </w:r>
            <w:r w:rsidRPr="0035210B">
              <w:rPr>
                <w:rFonts w:hint="cs"/>
                <w:sz w:val="24"/>
                <w:szCs w:val="24"/>
                <w:rtl/>
              </w:rPr>
              <w:t xml:space="preserve"> למספר הקפיצות שקפץ קנגורו 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ב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</w:rPr>
              <w:t>'</w:t>
            </w:r>
            <w:r w:rsidRPr="0035210B">
              <w:rPr>
                <w:rFonts w:hint="cs"/>
                <w:sz w:val="24"/>
                <w:szCs w:val="24"/>
                <w:rtl/>
              </w:rPr>
              <w:t xml:space="preserve"> היה </w:t>
            </w: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2 : 3</w:t>
            </w:r>
            <w:r w:rsidRPr="0035210B">
              <w:rPr>
                <w:rFonts w:hint="cs"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5D6EB6F9" w14:textId="77777777" w:rsidR="00E303E0" w:rsidRPr="0035210B" w:rsidRDefault="00E303E0" w:rsidP="00B92F0B">
            <w:pPr>
              <w:pStyle w:val="sargel2-ravbrera"/>
              <w:ind w:left="0" w:firstLine="0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rFonts w:cs="David"/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7B6E5B53" w14:textId="77777777" w:rsidR="00E303E0" w:rsidRPr="0035210B" w:rsidRDefault="00E303E0" w:rsidP="00B92F0B">
            <w:pPr>
              <w:pStyle w:val="sargel2-ravbrera"/>
              <w:ind w:left="0" w:firstLine="0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rFonts w:cs="David"/>
                <w:sz w:val="24"/>
                <w:szCs w:val="24"/>
              </w:rPr>
              <w:sym w:font="Webdings" w:char="F063"/>
            </w:r>
          </w:p>
        </w:tc>
      </w:tr>
      <w:tr w:rsidR="00E303E0" w:rsidRPr="0035210B" w14:paraId="14204B1E" w14:textId="77777777" w:rsidTr="00B92F0B"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015C7CC7" w14:textId="77777777" w:rsidR="00E303E0" w:rsidRPr="0035210B" w:rsidRDefault="00E303E0" w:rsidP="00B92F0B">
            <w:pPr>
              <w:pStyle w:val="Sargel1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2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542B9896" w14:textId="77777777" w:rsidR="00E303E0" w:rsidRPr="0035210B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 xml:space="preserve">מספר הקפיצות </w:t>
            </w: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הממוצע</w:t>
            </w:r>
            <w:r w:rsidRPr="0035210B">
              <w:rPr>
                <w:rFonts w:hint="cs"/>
                <w:sz w:val="24"/>
                <w:szCs w:val="24"/>
                <w:rtl/>
              </w:rPr>
              <w:t xml:space="preserve"> של ארבעת גורֵי הקנגורו מתחילת השביל ועד סופו היה </w:t>
            </w: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24</w:t>
            </w:r>
            <w:r w:rsidRPr="0035210B">
              <w:rPr>
                <w:rStyle w:val="DavidMFORegular"/>
                <w:rFonts w:hint="cs"/>
                <w:sz w:val="24"/>
                <w:szCs w:val="24"/>
                <w:rtl/>
              </w:rPr>
              <w:t xml:space="preserve"> </w:t>
            </w:r>
            <w:r w:rsidRPr="0035210B"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27899879" w14:textId="77777777" w:rsidR="00E303E0" w:rsidRPr="0035210B" w:rsidRDefault="00E303E0" w:rsidP="00B92F0B">
            <w:pPr>
              <w:pStyle w:val="sargel2-ravbrera"/>
              <w:ind w:left="0" w:firstLine="0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rFonts w:cs="David"/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64AB2110" w14:textId="77777777" w:rsidR="00E303E0" w:rsidRPr="0035210B" w:rsidRDefault="00E303E0" w:rsidP="00B92F0B">
            <w:pPr>
              <w:pStyle w:val="sargel2-ravbrera"/>
              <w:ind w:left="0" w:firstLine="0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rFonts w:cs="David"/>
                <w:sz w:val="24"/>
                <w:szCs w:val="24"/>
              </w:rPr>
              <w:sym w:font="Webdings" w:char="F063"/>
            </w:r>
          </w:p>
        </w:tc>
      </w:tr>
      <w:tr w:rsidR="00E303E0" w:rsidRPr="0035210B" w14:paraId="6159308D" w14:textId="77777777" w:rsidTr="00B92F0B">
        <w:trPr>
          <w:trHeight w:val="907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35EE6B61" w14:textId="77777777" w:rsidR="00E303E0" w:rsidRPr="0035210B" w:rsidRDefault="00E303E0" w:rsidP="00B92F0B">
            <w:pPr>
              <w:pStyle w:val="Sargel1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3.</w:t>
            </w:r>
          </w:p>
        </w:tc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</w:tcPr>
          <w:p w14:paraId="169A4BE5" w14:textId="77777777" w:rsidR="00E303E0" w:rsidRPr="0035210B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35210B">
              <w:rPr>
                <w:rFonts w:hint="cs"/>
                <w:sz w:val="24"/>
                <w:szCs w:val="24"/>
                <w:rtl/>
              </w:rPr>
              <w:t xml:space="preserve">אם המרחק שיעבור קנגורו 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ד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</w:rPr>
              <w:t>'</w:t>
            </w:r>
            <w:r w:rsidRPr="0035210B">
              <w:rPr>
                <w:rFonts w:hint="cs"/>
                <w:sz w:val="24"/>
                <w:szCs w:val="24"/>
                <w:rtl/>
              </w:rPr>
              <w:t xml:space="preserve"> בכל קפיצה לא ישתנה, הוא יעבור ב- </w:t>
            </w: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100</w:t>
            </w:r>
            <w:r w:rsidRPr="0035210B">
              <w:rPr>
                <w:rFonts w:hint="cs"/>
                <w:sz w:val="24"/>
                <w:szCs w:val="24"/>
                <w:rtl/>
              </w:rPr>
              <w:t xml:space="preserve"> קפיצות מרחק של </w:t>
            </w: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400</w:t>
            </w:r>
            <w:r w:rsidRPr="0035210B">
              <w:rPr>
                <w:rFonts w:hint="cs"/>
                <w:sz w:val="24"/>
                <w:szCs w:val="24"/>
                <w:rtl/>
              </w:rPr>
              <w:t xml:space="preserve"> מטרים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385E59FF" w14:textId="77777777" w:rsidR="00E303E0" w:rsidRPr="0035210B" w:rsidRDefault="00E303E0" w:rsidP="00B92F0B">
            <w:pPr>
              <w:pStyle w:val="sargel2-ravbrera"/>
              <w:ind w:left="0" w:firstLine="0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position w:val="-6"/>
                <w:sz w:val="24"/>
                <w:szCs w:val="24"/>
                <w:rtl/>
              </w:rPr>
              <w:t>1</w:t>
            </w:r>
            <w:r w:rsidRPr="0035210B">
              <w:rPr>
                <w:rFonts w:cs="David"/>
                <w:sz w:val="24"/>
                <w:szCs w:val="24"/>
              </w:rPr>
              <w:sym w:font="Webdings" w:char="F063"/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80" w:type="dxa"/>
              <w:bottom w:w="113" w:type="dxa"/>
              <w:right w:w="80" w:type="dxa"/>
            </w:tcMar>
            <w:vAlign w:val="center"/>
          </w:tcPr>
          <w:p w14:paraId="16AF6242" w14:textId="77777777" w:rsidR="00E303E0" w:rsidRPr="0035210B" w:rsidRDefault="00E303E0" w:rsidP="00B92F0B">
            <w:pPr>
              <w:pStyle w:val="sargel2-ravbrera"/>
              <w:ind w:left="0" w:firstLine="0"/>
              <w:jc w:val="center"/>
              <w:rPr>
                <w:rFonts w:cs="David"/>
                <w:sz w:val="24"/>
                <w:szCs w:val="24"/>
                <w:rtl/>
              </w:rPr>
            </w:pPr>
            <w:r w:rsidRPr="0035210B">
              <w:rPr>
                <w:rFonts w:cs="David"/>
                <w:position w:val="-6"/>
                <w:sz w:val="24"/>
                <w:szCs w:val="24"/>
                <w:rtl/>
              </w:rPr>
              <w:t>2</w:t>
            </w:r>
            <w:r w:rsidRPr="0035210B">
              <w:rPr>
                <w:rFonts w:cs="David"/>
                <w:sz w:val="24"/>
                <w:szCs w:val="24"/>
              </w:rPr>
              <w:sym w:font="Webdings" w:char="F063"/>
            </w:r>
          </w:p>
        </w:tc>
      </w:tr>
    </w:tbl>
    <w:p w14:paraId="35A8825E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15</w:t>
      </w:r>
    </w:p>
    <w:p w14:paraId="1C9E0E44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הַשלימו מספר כך שתתקבל משוואה שהפתרון שלה </w:t>
      </w:r>
      <w:r w:rsidRPr="0035210B">
        <w:rPr>
          <w:rFonts w:hint="cs"/>
          <w:b/>
          <w:bCs/>
          <w:sz w:val="24"/>
          <w:szCs w:val="24"/>
          <w:rtl/>
        </w:rPr>
        <w:t>קטן מ-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5-LTR15"/>
          <w:rFonts w:ascii="DavidMFO" w:hAnsi="DavidMFO"/>
          <w:sz w:val="24"/>
          <w:szCs w:val="24"/>
        </w:rPr>
        <w:t>–2</w:t>
      </w:r>
      <w:r w:rsidRPr="0035210B">
        <w:rPr>
          <w:rFonts w:hint="cs"/>
          <w:sz w:val="24"/>
          <w:szCs w:val="24"/>
          <w:rtl/>
        </w:rPr>
        <w:t xml:space="preserve"> .</w:t>
      </w:r>
    </w:p>
    <w:p w14:paraId="7696106E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760141F8" w14:textId="77777777" w:rsidR="00E303E0" w:rsidRPr="0035210B" w:rsidRDefault="00E303E0" w:rsidP="00E303E0">
      <w:pPr>
        <w:pStyle w:val="Sargel1"/>
        <w:jc w:val="center"/>
        <w:rPr>
          <w:sz w:val="24"/>
          <w:szCs w:val="24"/>
        </w:rPr>
      </w:pPr>
      <w:r>
        <w:rPr>
          <w:rFonts w:ascii="Times-Roman" w:hAnsi="Times-Roman"/>
          <w:noProof/>
          <w:sz w:val="24"/>
          <w:szCs w:val="24"/>
        </w:rPr>
        <w:drawing>
          <wp:anchor distT="0" distB="0" distL="114300" distR="114300" simplePos="0" relativeHeight="251689984" behindDoc="1" locked="0" layoutInCell="1" allowOverlap="1" wp14:anchorId="448A16B1" wp14:editId="00954CFD">
            <wp:simplePos x="0" y="0"/>
            <wp:positionH relativeFrom="column">
              <wp:posOffset>-1042035</wp:posOffset>
            </wp:positionH>
            <wp:positionV relativeFrom="paragraph">
              <wp:posOffset>238760</wp:posOffset>
            </wp:positionV>
            <wp:extent cx="2515870" cy="3512185"/>
            <wp:effectExtent l="19050" t="0" r="0" b="0"/>
            <wp:wrapNone/>
            <wp:docPr id="741" name="תמונה 741" descr="33-MAT-013-8B-SOF-q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 descr="33-MAT-013-8B-SOF-q16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870" cy="3512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210B">
        <w:rPr>
          <w:rStyle w:val="5-LTR15"/>
          <w:sz w:val="24"/>
          <w:szCs w:val="24"/>
        </w:rPr>
        <w:t xml:space="preserve">8x = </w:t>
      </w:r>
      <w:r w:rsidRPr="0035210B">
        <w:rPr>
          <w:rStyle w:val="underline-30gray"/>
          <w:rFonts w:hint="cs"/>
          <w:sz w:val="24"/>
          <w:szCs w:val="24"/>
        </w:rPr>
        <w:t xml:space="preserve">           </w:t>
      </w:r>
      <w:r w:rsidRPr="0035210B">
        <w:rPr>
          <w:rStyle w:val="5-LTR15"/>
          <w:sz w:val="24"/>
          <w:szCs w:val="24"/>
        </w:rPr>
        <w:t xml:space="preserve"> + 3 </w:t>
      </w:r>
    </w:p>
    <w:p w14:paraId="294CCA98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16</w:t>
      </w:r>
    </w:p>
    <w:p w14:paraId="0204FAAB" w14:textId="77777777" w:rsidR="00E303E0" w:rsidRPr="0035210B" w:rsidRDefault="00E303E0" w:rsidP="00E303E0">
      <w:pPr>
        <w:pStyle w:val="Sargel1"/>
        <w:spacing w:after="360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הגרף שלפניכם מתאר את כמות המים שהייתה בבריכה מרגע שהופעלה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 xml:space="preserve">המשאבה המרוקנת את הבריכה ועד שהבריכה התרוקנה. </w:t>
      </w:r>
    </w:p>
    <w:p w14:paraId="1411369C" w14:textId="77777777" w:rsidR="00E303E0" w:rsidRPr="0035210B" w:rsidRDefault="00E303E0" w:rsidP="00E303E0">
      <w:pPr>
        <w:pStyle w:val="Sargel2-shurat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א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מה הייתה כמות המים בבריכה לפני שהופעלה המשאבה? </w:t>
      </w:r>
    </w:p>
    <w:p w14:paraId="7368B2E5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</w:p>
    <w:p w14:paraId="12A40330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ב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בכמה מ"ק מים התרוקנה הבריכה בכל שעה?</w:t>
      </w:r>
    </w:p>
    <w:p w14:paraId="391B15FD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</w:p>
    <w:p w14:paraId="5F2764AC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ג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סַמנו את הפונקציה המתארת את כמות המים שהייתה בבריכה </w:t>
      </w:r>
      <w:proofErr w:type="spellStart"/>
      <w:r w:rsidRPr="0035210B">
        <w:rPr>
          <w:rFonts w:hint="cs"/>
          <w:sz w:val="24"/>
          <w:szCs w:val="24"/>
          <w:rtl/>
        </w:rPr>
        <w:t>במ"ק</w:t>
      </w:r>
      <w:proofErr w:type="spellEnd"/>
      <w:r w:rsidRPr="0035210B">
        <w:rPr>
          <w:rFonts w:hint="cs"/>
          <w:sz w:val="24"/>
          <w:szCs w:val="24"/>
          <w:rtl/>
        </w:rPr>
        <w:t xml:space="preserve"> (</w:t>
      </w:r>
      <w:r w:rsidRPr="0035210B">
        <w:rPr>
          <w:rStyle w:val="grade5-15"/>
          <w:rFonts w:cs="David"/>
          <w:sz w:val="24"/>
          <w:szCs w:val="24"/>
        </w:rPr>
        <w:t>y</w:t>
      </w:r>
      <w:r w:rsidRPr="0035210B">
        <w:rPr>
          <w:rFonts w:hint="cs"/>
          <w:sz w:val="24"/>
          <w:szCs w:val="24"/>
          <w:rtl/>
        </w:rPr>
        <w:t xml:space="preserve">)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>כפונקציה של הזמן שעבר בשעות (</w:t>
      </w:r>
      <w:r w:rsidRPr="0035210B">
        <w:rPr>
          <w:rStyle w:val="grade5-15"/>
          <w:rFonts w:cs="David"/>
          <w:sz w:val="24"/>
          <w:szCs w:val="24"/>
        </w:rPr>
        <w:t>x</w:t>
      </w:r>
      <w:r w:rsidRPr="0035210B">
        <w:rPr>
          <w:rFonts w:hint="cs"/>
          <w:sz w:val="24"/>
          <w:szCs w:val="24"/>
          <w:rtl/>
        </w:rPr>
        <w:t>) מהרגע שהופעלה המשאבה ועד שהבריכה התרוקנה.</w:t>
      </w:r>
    </w:p>
    <w:p w14:paraId="054E0B8E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1E1DFDBC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y = 200x + 10</w:t>
      </w:r>
    </w:p>
    <w:p w14:paraId="7F9BE325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y = – 200x + 10</w:t>
      </w:r>
    </w:p>
    <w:p w14:paraId="1A65F815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3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y = 20x + 200</w:t>
      </w:r>
    </w:p>
    <w:p w14:paraId="54EAF7FF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3259"/>
        </w:tabs>
        <w:rPr>
          <w:rFonts w:ascii="Times-Roman" w:hAnsi="Times-Roman" w:cs="David"/>
          <w:position w:val="-6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4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y = – 20x + 200</w:t>
      </w:r>
    </w:p>
    <w:p w14:paraId="5538DE95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br w:type="page"/>
      </w:r>
      <w:r w:rsidRPr="0035210B">
        <w:rPr>
          <w:rFonts w:hint="cs"/>
          <w:sz w:val="24"/>
          <w:szCs w:val="24"/>
          <w:rtl/>
        </w:rPr>
        <w:lastRenderedPageBreak/>
        <w:t>שאלה 17</w:t>
      </w:r>
    </w:p>
    <w:p w14:paraId="01BFD805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לפניכם מערכת צירים ובה </w:t>
      </w:r>
      <w:proofErr w:type="spellStart"/>
      <w:r w:rsidRPr="0035210B">
        <w:rPr>
          <w:rFonts w:hint="cs"/>
          <w:sz w:val="24"/>
          <w:szCs w:val="24"/>
          <w:rtl/>
        </w:rPr>
        <w:t>מסורטטים</w:t>
      </w:r>
      <w:proofErr w:type="spellEnd"/>
      <w:r w:rsidRPr="0035210B">
        <w:rPr>
          <w:rFonts w:hint="cs"/>
          <w:sz w:val="24"/>
          <w:szCs w:val="24"/>
          <w:rtl/>
        </w:rPr>
        <w:t xml:space="preserve"> הישרים </w:t>
      </w:r>
      <w:r w:rsidRPr="0035210B">
        <w:rPr>
          <w:rStyle w:val="5-LTR15"/>
          <w:rFonts w:ascii="DavidMFO" w:hAnsi="DavidMFO"/>
          <w:sz w:val="24"/>
          <w:szCs w:val="24"/>
        </w:rPr>
        <w:t>f</w:t>
      </w:r>
      <w:r w:rsidRPr="0035210B">
        <w:rPr>
          <w:rFonts w:hint="cs"/>
          <w:sz w:val="24"/>
          <w:szCs w:val="24"/>
          <w:rtl/>
        </w:rPr>
        <w:t xml:space="preserve"> ו-</w:t>
      </w:r>
      <w:r w:rsidRPr="0035210B">
        <w:rPr>
          <w:rStyle w:val="5-LTR15"/>
          <w:rFonts w:ascii="DavidMFO" w:hAnsi="DavidMFO"/>
          <w:sz w:val="24"/>
          <w:szCs w:val="24"/>
        </w:rPr>
        <w:t>g</w:t>
      </w:r>
      <w:r w:rsidRPr="0035210B">
        <w:rPr>
          <w:rFonts w:hint="cs"/>
          <w:sz w:val="24"/>
          <w:szCs w:val="24"/>
          <w:rtl/>
        </w:rPr>
        <w:t>.</w:t>
      </w:r>
    </w:p>
    <w:p w14:paraId="37CEDBC8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15D268B2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noProof/>
          <w:sz w:val="24"/>
          <w:szCs w:val="24"/>
        </w:rPr>
        <w:drawing>
          <wp:inline distT="0" distB="0" distL="0" distR="0" wp14:anchorId="7AB728C0" wp14:editId="5FA33959">
            <wp:extent cx="4729480" cy="4843145"/>
            <wp:effectExtent l="19050" t="0" r="0" b="0"/>
            <wp:docPr id="742" name="תמונה 742" descr="33-MAT-013-8B-SOF-q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 descr="33-MAT-013-8B-SOF-q17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480" cy="484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072165" w14:textId="77777777" w:rsidR="00E303E0" w:rsidRPr="0035210B" w:rsidRDefault="00E303E0" w:rsidP="00E303E0">
      <w:pPr>
        <w:pStyle w:val="Sargel2-shuratsheela"/>
        <w:rPr>
          <w:rStyle w:val="DavidMFORegular"/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א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מה שיפוע הישר </w:t>
      </w:r>
      <w:r w:rsidRPr="0035210B">
        <w:rPr>
          <w:rStyle w:val="5-LTR15"/>
          <w:b/>
          <w:bCs/>
          <w:sz w:val="24"/>
          <w:szCs w:val="24"/>
        </w:rPr>
        <w:t>f</w:t>
      </w:r>
      <w:r w:rsidRPr="0035210B">
        <w:rPr>
          <w:rStyle w:val="DavidMFORegular"/>
          <w:rFonts w:hint="cs"/>
          <w:sz w:val="24"/>
          <w:szCs w:val="24"/>
          <w:rtl/>
        </w:rPr>
        <w:t>?</w:t>
      </w:r>
    </w:p>
    <w:p w14:paraId="60990A63" w14:textId="77777777" w:rsidR="00E303E0" w:rsidRPr="0035210B" w:rsidRDefault="00E303E0" w:rsidP="00E303E0">
      <w:pPr>
        <w:pStyle w:val="Sargel2-shuratsheela"/>
        <w:rPr>
          <w:rStyle w:val="DavidMFORegular"/>
          <w:sz w:val="24"/>
          <w:szCs w:val="24"/>
          <w:rtl/>
        </w:rPr>
      </w:pPr>
    </w:p>
    <w:p w14:paraId="6A306AFA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ind w:hanging="851"/>
        <w:rPr>
          <w:rFonts w:ascii="Times-Roman" w:hAnsi="Times-Roman" w:cs="David"/>
          <w:position w:val="-6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</w:rPr>
        <w:object w:dxaOrig="380" w:dyaOrig="300" w14:anchorId="13DBEA6B">
          <v:shape id="_x0000_i1073" type="#_x0000_t75" style="width:17.75pt;height:14.95pt" o:ole="">
            <v:imagedata r:id="rId150" o:title=""/>
          </v:shape>
          <o:OLEObject Type="Embed" ProgID="Equation.DSMT4" ShapeID="_x0000_i1073" DrawAspect="Content" ObjectID="_1625748023" r:id="rId151"/>
        </w:object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</w:rPr>
        <w:object w:dxaOrig="480" w:dyaOrig="740" w14:anchorId="76BCD19A">
          <v:shape id="_x0000_i1074" type="#_x0000_t75" style="width:23.85pt;height:36.95pt" o:ole="">
            <v:imagedata r:id="rId152" o:title=""/>
          </v:shape>
          <o:OLEObject Type="Embed" ProgID="Equation.DSMT4" ShapeID="_x0000_i1074" DrawAspect="Content" ObjectID="_1625748024" r:id="rId153"/>
        </w:object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/>
          <w:position w:val="-6"/>
          <w:sz w:val="24"/>
          <w:szCs w:val="24"/>
          <w:rtl/>
        </w:rPr>
        <w:t>3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</w:rPr>
        <w:object w:dxaOrig="260" w:dyaOrig="740" w14:anchorId="44C1ECC4">
          <v:shape id="_x0000_i1075" type="#_x0000_t75" style="width:12.6pt;height:36.95pt" o:ole="">
            <v:imagedata r:id="rId154" o:title=""/>
          </v:shape>
          <o:OLEObject Type="Embed" ProgID="Equation.DSMT4" ShapeID="_x0000_i1075" DrawAspect="Content" ObjectID="_1625748025" r:id="rId155"/>
        </w:object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/>
          <w:position w:val="-6"/>
          <w:sz w:val="24"/>
          <w:szCs w:val="24"/>
          <w:rtl/>
        </w:rPr>
        <w:t>4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</w:rPr>
        <w:object w:dxaOrig="220" w:dyaOrig="300" w14:anchorId="5EA503BA">
          <v:shape id="_x0000_i1076" type="#_x0000_t75" style="width:10.3pt;height:14.95pt" o:ole="">
            <v:imagedata r:id="rId156" o:title=""/>
          </v:shape>
          <o:OLEObject Type="Embed" ProgID="Equation.DSMT4" ShapeID="_x0000_i1076" DrawAspect="Content" ObjectID="_1625748026" r:id="rId157"/>
        </w:object>
      </w:r>
    </w:p>
    <w:p w14:paraId="5E84F20E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ב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כִּתבו את משוואת הישר </w:t>
      </w:r>
      <w:r w:rsidRPr="0035210B">
        <w:rPr>
          <w:rFonts w:hint="cs"/>
          <w:b/>
          <w:bCs/>
          <w:sz w:val="24"/>
          <w:szCs w:val="24"/>
          <w:rtl/>
        </w:rPr>
        <w:t xml:space="preserve">המקביל לישר </w:t>
      </w:r>
      <w:r w:rsidRPr="0035210B">
        <w:rPr>
          <w:rStyle w:val="5-LTR15"/>
          <w:b/>
          <w:bCs/>
          <w:sz w:val="24"/>
          <w:szCs w:val="24"/>
        </w:rPr>
        <w:t>f</w:t>
      </w:r>
      <w:r w:rsidRPr="0035210B">
        <w:rPr>
          <w:rStyle w:val="DavidMFORegular"/>
          <w:rFonts w:hint="cs"/>
          <w:sz w:val="24"/>
          <w:szCs w:val="24"/>
          <w:rtl/>
          <w:lang w:bidi="he-IL"/>
        </w:rPr>
        <w:t xml:space="preserve"> ועובר דרך הנקודה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5-LTR15"/>
          <w:sz w:val="24"/>
          <w:szCs w:val="24"/>
        </w:rPr>
        <w:t>B</w:t>
      </w:r>
      <w:r w:rsidRPr="0035210B">
        <w:rPr>
          <w:rFonts w:hint="cs"/>
          <w:sz w:val="24"/>
          <w:szCs w:val="24"/>
          <w:rtl/>
        </w:rPr>
        <w:t>.</w:t>
      </w:r>
    </w:p>
    <w:p w14:paraId="2D46D8E1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11FB08C2" w14:textId="77777777" w:rsidR="00E303E0" w:rsidRPr="0035210B" w:rsidRDefault="00E303E0" w:rsidP="00E303E0">
      <w:pPr>
        <w:pStyle w:val="Sargel2"/>
        <w:rPr>
          <w:rFonts w:ascii="Calibri" w:hAnsi="Calibri"/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תשובה: 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                     </w:t>
      </w:r>
      <w:r w:rsidRPr="0035210B">
        <w:rPr>
          <w:rStyle w:val="Times"/>
          <w:sz w:val="24"/>
          <w:szCs w:val="24"/>
        </w:rPr>
        <w:t>=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</w:t>
      </w:r>
      <w:r w:rsidRPr="0035210B">
        <w:rPr>
          <w:rStyle w:val="Times"/>
          <w:sz w:val="24"/>
          <w:szCs w:val="24"/>
        </w:rPr>
        <w:t>y</w:t>
      </w:r>
    </w:p>
    <w:p w14:paraId="668BA5DC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1666C948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ג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על פי הנתונים שבמערכת הצירים, הַסבירו מדוע המשולשים </w:t>
      </w:r>
      <w:r w:rsidRPr="0035210B">
        <w:rPr>
          <w:rStyle w:val="5-LTR15"/>
          <w:sz w:val="24"/>
          <w:szCs w:val="24"/>
        </w:rPr>
        <w:t>AOB</w:t>
      </w:r>
      <w:r w:rsidRPr="0035210B">
        <w:rPr>
          <w:rFonts w:hint="cs"/>
          <w:sz w:val="24"/>
          <w:szCs w:val="24"/>
          <w:rtl/>
        </w:rPr>
        <w:t xml:space="preserve"> ו-</w:t>
      </w:r>
      <w:r w:rsidRPr="0035210B">
        <w:rPr>
          <w:rStyle w:val="5-LTR15"/>
          <w:sz w:val="24"/>
          <w:szCs w:val="24"/>
        </w:rPr>
        <w:t>AOC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Fonts w:hint="cs"/>
          <w:b/>
          <w:bCs/>
          <w:sz w:val="24"/>
          <w:szCs w:val="24"/>
          <w:rtl/>
        </w:rPr>
        <w:t>חופפים</w:t>
      </w:r>
      <w:r w:rsidRPr="0035210B">
        <w:rPr>
          <w:rFonts w:hint="cs"/>
          <w:sz w:val="24"/>
          <w:szCs w:val="24"/>
          <w:rtl/>
        </w:rPr>
        <w:t xml:space="preserve">.  </w:t>
      </w:r>
    </w:p>
    <w:p w14:paraId="00449944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ד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מה </w:t>
      </w:r>
      <w:r w:rsidRPr="0035210B">
        <w:rPr>
          <w:rFonts w:hint="cs"/>
          <w:b/>
          <w:bCs/>
          <w:sz w:val="24"/>
          <w:szCs w:val="24"/>
          <w:rtl/>
        </w:rPr>
        <w:t>שטח</w:t>
      </w:r>
      <w:r w:rsidRPr="0035210B">
        <w:rPr>
          <w:rFonts w:hint="cs"/>
          <w:sz w:val="24"/>
          <w:szCs w:val="24"/>
          <w:rtl/>
        </w:rPr>
        <w:t xml:space="preserve"> המשולש </w:t>
      </w:r>
      <w:r w:rsidRPr="0035210B">
        <w:rPr>
          <w:rStyle w:val="5-LTR15"/>
          <w:sz w:val="24"/>
          <w:szCs w:val="24"/>
        </w:rPr>
        <w:t>ABC</w:t>
      </w:r>
      <w:r w:rsidRPr="0035210B">
        <w:rPr>
          <w:rStyle w:val="DavidMFORegular"/>
          <w:rFonts w:hint="cs"/>
          <w:sz w:val="24"/>
          <w:szCs w:val="24"/>
          <w:rtl/>
        </w:rPr>
        <w:t>?</w:t>
      </w:r>
      <w:r w:rsidRPr="0035210B">
        <w:rPr>
          <w:rStyle w:val="DavidMFORegular"/>
          <w:sz w:val="24"/>
          <w:szCs w:val="24"/>
          <w:rtl/>
        </w:rPr>
        <w:tab/>
      </w:r>
      <w:r w:rsidRPr="0035210B">
        <w:rPr>
          <w:rStyle w:val="DavidMFORegular"/>
          <w:rFonts w:hint="cs"/>
          <w:sz w:val="24"/>
          <w:szCs w:val="24"/>
          <w:rtl/>
          <w:lang w:bidi="he-IL"/>
        </w:rPr>
        <w:t>הַציגו את דרך הפתרון</w:t>
      </w:r>
      <w:r w:rsidRPr="0035210B">
        <w:rPr>
          <w:rStyle w:val="DavidMFORegular"/>
          <w:rFonts w:hint="cs"/>
          <w:sz w:val="24"/>
          <w:szCs w:val="24"/>
          <w:rtl/>
        </w:rPr>
        <w:t>:</w:t>
      </w:r>
      <w:r w:rsidRPr="0035210B">
        <w:rPr>
          <w:rFonts w:hint="cs"/>
          <w:sz w:val="24"/>
          <w:szCs w:val="24"/>
          <w:rtl/>
        </w:rPr>
        <w:t xml:space="preserve">תשובה: 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                 </w:t>
      </w:r>
      <w:r w:rsidRPr="0035210B">
        <w:rPr>
          <w:rFonts w:hint="cs"/>
          <w:sz w:val="24"/>
          <w:szCs w:val="24"/>
          <w:rtl/>
        </w:rPr>
        <w:t>יחידות שטח</w:t>
      </w:r>
    </w:p>
    <w:p w14:paraId="62B86B77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br w:type="page"/>
      </w:r>
      <w:r w:rsidRPr="0035210B">
        <w:rPr>
          <w:rFonts w:hint="cs"/>
          <w:sz w:val="24"/>
          <w:szCs w:val="24"/>
          <w:rtl/>
        </w:rPr>
        <w:lastRenderedPageBreak/>
        <w:t>שאלה 18</w:t>
      </w:r>
    </w:p>
    <w:p w14:paraId="57FFA30D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רופאת עיניים צילמה את עינו של מטופל לצורך אבחון.</w:t>
      </w:r>
    </w:p>
    <w:p w14:paraId="051F0464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לפניכם סרטוט מוגדל של העין שצילמה הרופאה, ובו מסומנים הקַשְׁתית </w:t>
      </w:r>
      <w:r w:rsidRPr="0035210B">
        <w:rPr>
          <w:sz w:val="24"/>
          <w:szCs w:val="24"/>
          <w:rtl/>
        </w:rPr>
        <w:br/>
      </w:r>
      <w:r w:rsidRPr="0035210B">
        <w:rPr>
          <w:rFonts w:hint="cs"/>
          <w:sz w:val="24"/>
          <w:szCs w:val="24"/>
          <w:rtl/>
        </w:rPr>
        <w:t xml:space="preserve">(הטבעת הצבועה באפור) והאישוֹן. </w:t>
      </w:r>
    </w:p>
    <w:p w14:paraId="11F81B91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 xml:space="preserve">הנתונים שבסרטוט נמדדו ממרכז העין של המטופל במילימטרים. </w:t>
      </w:r>
    </w:p>
    <w:p w14:paraId="764635BB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7E883FA4" w14:textId="77777777" w:rsidR="00E303E0" w:rsidRPr="0035210B" w:rsidRDefault="00E303E0" w:rsidP="00E303E0">
      <w:pPr>
        <w:pStyle w:val="Sargel1"/>
        <w:jc w:val="center"/>
        <w:rPr>
          <w:sz w:val="24"/>
          <w:szCs w:val="24"/>
          <w:rtl/>
        </w:rPr>
      </w:pPr>
      <w:r w:rsidRPr="0035210B">
        <w:rPr>
          <w:noProof/>
          <w:sz w:val="24"/>
          <w:szCs w:val="24"/>
        </w:rPr>
        <w:drawing>
          <wp:inline distT="0" distB="0" distL="0" distR="0" wp14:anchorId="7B8CDF51" wp14:editId="66602414">
            <wp:extent cx="3922395" cy="1684020"/>
            <wp:effectExtent l="19050" t="0" r="1905" b="0"/>
            <wp:docPr id="747" name="תמונה 747" descr="33-MAT-013-8B-SOF-q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 descr="33-MAT-013-8B-SOF-q18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2395" cy="1684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FE6865" w14:textId="77777777" w:rsidR="00E303E0" w:rsidRPr="0035210B" w:rsidRDefault="00E303E0" w:rsidP="00E303E0">
      <w:pPr>
        <w:pStyle w:val="Sargel2-shurat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א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מה </w:t>
      </w:r>
      <w:r w:rsidRPr="0035210B">
        <w:rPr>
          <w:rFonts w:hint="cs"/>
          <w:b/>
          <w:bCs/>
          <w:sz w:val="24"/>
          <w:szCs w:val="24"/>
          <w:rtl/>
        </w:rPr>
        <w:t xml:space="preserve">שטח </w:t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האישוֹן במילימטרים רבועים</w:t>
      </w:r>
      <w:r w:rsidRPr="0035210B">
        <w:rPr>
          <w:rFonts w:hint="cs"/>
          <w:sz w:val="24"/>
          <w:szCs w:val="24"/>
          <w:rtl/>
        </w:rPr>
        <w:t>?</w:t>
      </w:r>
    </w:p>
    <w:p w14:paraId="79F7C13B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30BCECC5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6</w:t>
      </w:r>
      <w:r w:rsidRPr="0035210B">
        <w:rPr>
          <w:rStyle w:val="5-LTR15"/>
          <w:rFonts w:ascii="Symbol" w:hAnsi="Symbol" w:cs="David"/>
          <w:sz w:val="24"/>
          <w:szCs w:val="24"/>
        </w:rPr>
        <w:sym w:font="Symbol" w:char="F070"/>
      </w:r>
    </w:p>
    <w:p w14:paraId="5AD4109D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9</w:t>
      </w:r>
      <w:r w:rsidRPr="0035210B">
        <w:rPr>
          <w:rStyle w:val="5-LTR15"/>
          <w:rFonts w:ascii="Symbol" w:hAnsi="Symbol" w:cs="David"/>
          <w:sz w:val="24"/>
          <w:szCs w:val="24"/>
        </w:rPr>
        <w:sym w:font="Symbol" w:char="F070"/>
      </w:r>
    </w:p>
    <w:p w14:paraId="148E4914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3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36</w:t>
      </w:r>
      <w:r w:rsidRPr="0035210B">
        <w:rPr>
          <w:rStyle w:val="5-LTR15"/>
          <w:rFonts w:ascii="Symbol" w:hAnsi="Symbol" w:cs="David"/>
          <w:sz w:val="24"/>
          <w:szCs w:val="24"/>
        </w:rPr>
        <w:sym w:font="Symbol" w:char="F070"/>
      </w:r>
    </w:p>
    <w:p w14:paraId="31964947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</w:tabs>
        <w:rPr>
          <w:rFonts w:ascii="Times-Roman" w:hAnsi="Times-Roman" w:cs="David"/>
          <w:position w:val="-6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4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81</w:t>
      </w:r>
      <w:r w:rsidRPr="0035210B">
        <w:rPr>
          <w:rStyle w:val="5-LTR15"/>
          <w:rFonts w:ascii="Symbol" w:hAnsi="Symbol" w:cs="David"/>
          <w:sz w:val="24"/>
          <w:szCs w:val="24"/>
        </w:rPr>
        <w:sym w:font="Symbol" w:char="F070"/>
      </w:r>
    </w:p>
    <w:p w14:paraId="6D85E76E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450C6178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ב.</w:t>
      </w:r>
      <w:r w:rsidRPr="0035210B">
        <w:rPr>
          <w:sz w:val="24"/>
          <w:szCs w:val="24"/>
          <w:rtl/>
        </w:rPr>
        <w:tab/>
      </w:r>
      <w:r w:rsidRPr="0035210B">
        <w:rPr>
          <w:rStyle w:val="DavidMFObold"/>
          <w:rFonts w:hint="cs"/>
          <w:sz w:val="24"/>
          <w:szCs w:val="24"/>
          <w:rtl/>
          <w:lang w:bidi="he-IL"/>
        </w:rPr>
        <w:t>פי כמה</w:t>
      </w:r>
      <w:r w:rsidRPr="0035210B">
        <w:rPr>
          <w:rFonts w:hint="cs"/>
          <w:sz w:val="24"/>
          <w:szCs w:val="24"/>
          <w:rtl/>
        </w:rPr>
        <w:t xml:space="preserve"> גדול שטח הקַשְׁתית משטח האישוֹן?</w:t>
      </w:r>
    </w:p>
    <w:p w14:paraId="070411D6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הַציגו את דרך הפתרון:</w:t>
      </w:r>
    </w:p>
    <w:p w14:paraId="422CFF08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תשובה: פי 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                 </w:t>
      </w:r>
    </w:p>
    <w:p w14:paraId="5340A9E6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2C2CE25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366B495E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CEA7297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593AE3B8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33EF404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6124260D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2D4B071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481B238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2E9F0003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24D03BB3" w14:textId="77777777" w:rsidR="00E303E0" w:rsidRPr="0035210B" w:rsidRDefault="00E303E0" w:rsidP="00E303E0">
      <w:pPr>
        <w:pStyle w:val="Sheela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שאלה 19</w:t>
      </w:r>
    </w:p>
    <w:p w14:paraId="638EF5E0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lastRenderedPageBreak/>
        <w:t xml:space="preserve">היום אלעד בן שנתיים ואביו בן </w:t>
      </w:r>
      <w:r w:rsidRPr="0035210B">
        <w:rPr>
          <w:rStyle w:val="5-LTR15"/>
          <w:rFonts w:ascii="DavidMFO" w:hAnsi="DavidMFO"/>
          <w:sz w:val="24"/>
          <w:szCs w:val="24"/>
        </w:rPr>
        <w:t>32</w:t>
      </w:r>
      <w:r w:rsidRPr="0035210B">
        <w:rPr>
          <w:rFonts w:hint="cs"/>
          <w:sz w:val="24"/>
          <w:szCs w:val="24"/>
          <w:rtl/>
        </w:rPr>
        <w:t xml:space="preserve"> . </w:t>
      </w:r>
    </w:p>
    <w:p w14:paraId="7E7B86E3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א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הַשלימו את החסר בטבלה שלפניכם.</w:t>
      </w:r>
    </w:p>
    <w:p w14:paraId="63F29D9C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tbl>
      <w:tblPr>
        <w:bidiVisual/>
        <w:tblW w:w="0" w:type="auto"/>
        <w:tblInd w:w="5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87"/>
        <w:gridCol w:w="1927"/>
        <w:gridCol w:w="1928"/>
        <w:gridCol w:w="2268"/>
      </w:tblGrid>
      <w:tr w:rsidR="00E303E0" w:rsidRPr="0035210B" w14:paraId="6D0A031F" w14:textId="77777777" w:rsidTr="00B92F0B">
        <w:trPr>
          <w:trHeight w:val="566"/>
        </w:trPr>
        <w:tc>
          <w:tcPr>
            <w:tcW w:w="1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6D956048" w14:textId="77777777" w:rsidR="00E303E0" w:rsidRPr="0035210B" w:rsidRDefault="00E303E0" w:rsidP="00B92F0B">
            <w:pPr>
              <w:pStyle w:val="Sargel1"/>
              <w:bidi w:val="0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</w:tcPr>
          <w:p w14:paraId="169B989A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הגיל של אלעד</w:t>
            </w:r>
          </w:p>
        </w:tc>
        <w:tc>
          <w:tcPr>
            <w:tcW w:w="1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</w:tcPr>
          <w:p w14:paraId="6A3A1BE4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הגיל של אביו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0" w:type="dxa"/>
              <w:left w:w="80" w:type="dxa"/>
              <w:bottom w:w="113" w:type="dxa"/>
              <w:right w:w="80" w:type="dxa"/>
            </w:tcMar>
          </w:tcPr>
          <w:p w14:paraId="524CF2C3" w14:textId="77777777" w:rsidR="00E303E0" w:rsidRPr="0035210B" w:rsidRDefault="00E303E0" w:rsidP="00B92F0B">
            <w:pPr>
              <w:pStyle w:val="Sargel1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5210B">
              <w:rPr>
                <w:rFonts w:hint="cs"/>
                <w:b/>
                <w:bCs/>
                <w:sz w:val="24"/>
                <w:szCs w:val="24"/>
                <w:rtl/>
              </w:rPr>
              <w:t>היחס בין הגיל של אלעד לגיל של אביו</w:t>
            </w:r>
          </w:p>
        </w:tc>
      </w:tr>
      <w:tr w:rsidR="00E303E0" w:rsidRPr="0035210B" w14:paraId="63C9240B" w14:textId="77777777" w:rsidTr="00B92F0B">
        <w:trPr>
          <w:trHeight w:val="566"/>
        </w:trPr>
        <w:tc>
          <w:tcPr>
            <w:tcW w:w="1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3426A5C3" w14:textId="77777777" w:rsidR="00E303E0" w:rsidRPr="0035210B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35210B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היום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49B1FA16" w14:textId="77777777" w:rsidR="00E303E0" w:rsidRPr="0035210B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1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4BD40C70" w14:textId="77777777" w:rsidR="00E303E0" w:rsidRPr="0035210B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20EDF47D" w14:textId="77777777" w:rsidR="00E303E0" w:rsidRPr="0035210B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</w:tr>
      <w:tr w:rsidR="00E303E0" w:rsidRPr="0035210B" w14:paraId="2524FEBC" w14:textId="77777777" w:rsidTr="00B92F0B">
        <w:trPr>
          <w:trHeight w:val="566"/>
        </w:trPr>
        <w:tc>
          <w:tcPr>
            <w:tcW w:w="1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3678A286" w14:textId="77777777" w:rsidR="00E303E0" w:rsidRPr="0035210B" w:rsidRDefault="00E303E0" w:rsidP="00B92F0B">
            <w:pPr>
              <w:pStyle w:val="Sargel1"/>
              <w:rPr>
                <w:sz w:val="24"/>
                <w:szCs w:val="24"/>
                <w:rtl/>
              </w:rPr>
            </w:pPr>
            <w:r w:rsidRPr="0035210B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בעוד</w:t>
            </w:r>
            <w:r w:rsidRPr="0035210B">
              <w:rPr>
                <w:rStyle w:val="DavidMFObold"/>
                <w:rFonts w:hint="cs"/>
                <w:sz w:val="24"/>
                <w:szCs w:val="24"/>
              </w:rPr>
              <w:t xml:space="preserve"> </w:t>
            </w:r>
            <w:r w:rsidRPr="0035210B">
              <w:rPr>
                <w:rStyle w:val="5-LTR15"/>
                <w:rFonts w:ascii="DavidMFO" w:hAnsi="DavidMFO"/>
                <w:sz w:val="24"/>
                <w:szCs w:val="24"/>
              </w:rPr>
              <w:t>4</w:t>
            </w:r>
            <w:r w:rsidRPr="0035210B">
              <w:rPr>
                <w:rStyle w:val="DavidMFObold"/>
                <w:rFonts w:hint="cs"/>
                <w:sz w:val="24"/>
                <w:szCs w:val="24"/>
              </w:rPr>
              <w:t xml:space="preserve"> </w:t>
            </w:r>
            <w:r w:rsidRPr="0035210B">
              <w:rPr>
                <w:rStyle w:val="DavidMFObold"/>
                <w:rFonts w:hint="cs"/>
                <w:sz w:val="24"/>
                <w:szCs w:val="24"/>
                <w:rtl/>
                <w:lang w:bidi="he-IL"/>
              </w:rPr>
              <w:t>שנים</w:t>
            </w:r>
            <w:r w:rsidRPr="0035210B">
              <w:rPr>
                <w:rStyle w:val="DavidMFObold"/>
                <w:rFonts w:hint="cs"/>
                <w:sz w:val="24"/>
                <w:szCs w:val="24"/>
              </w:rPr>
              <w:t xml:space="preserve"> 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4CFFB111" w14:textId="77777777" w:rsidR="00E303E0" w:rsidRPr="0035210B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1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0838B079" w14:textId="77777777" w:rsidR="00E303E0" w:rsidRPr="0035210B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80" w:type="dxa"/>
              <w:bottom w:w="113" w:type="dxa"/>
              <w:right w:w="80" w:type="dxa"/>
            </w:tcMar>
            <w:vAlign w:val="center"/>
          </w:tcPr>
          <w:p w14:paraId="01D6B687" w14:textId="77777777" w:rsidR="00E303E0" w:rsidRPr="0035210B" w:rsidRDefault="00E303E0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David"/>
                <w:color w:val="auto"/>
              </w:rPr>
            </w:pPr>
          </w:p>
        </w:tc>
      </w:tr>
    </w:tbl>
    <w:p w14:paraId="174D33CA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07C88D6D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ב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מה </w:t>
      </w:r>
      <w:r w:rsidRPr="0035210B">
        <w:rPr>
          <w:rFonts w:hint="cs"/>
          <w:b/>
          <w:bCs/>
          <w:sz w:val="24"/>
          <w:szCs w:val="24"/>
          <w:rtl/>
        </w:rPr>
        <w:t>יכול להיות</w:t>
      </w:r>
      <w:r w:rsidRPr="0035210B">
        <w:rPr>
          <w:rFonts w:hint="cs"/>
          <w:sz w:val="24"/>
          <w:szCs w:val="24"/>
          <w:rtl/>
        </w:rPr>
        <w:t xml:space="preserve"> היחס בין הגיל של אלעד לגיל של אביו בעוד </w:t>
      </w:r>
      <w:r w:rsidRPr="0035210B">
        <w:rPr>
          <w:rFonts w:hint="cs"/>
          <w:b/>
          <w:bCs/>
          <w:sz w:val="24"/>
          <w:szCs w:val="24"/>
          <w:rtl/>
        </w:rPr>
        <w:t>יותר</w:t>
      </w:r>
      <w:r w:rsidRPr="0035210B">
        <w:rPr>
          <w:rFonts w:hint="cs"/>
          <w:sz w:val="24"/>
          <w:szCs w:val="24"/>
          <w:rtl/>
        </w:rPr>
        <w:t xml:space="preserve"> מ- </w:t>
      </w:r>
      <w:r w:rsidRPr="0035210B">
        <w:rPr>
          <w:rStyle w:val="5-LTR15"/>
          <w:sz w:val="24"/>
          <w:szCs w:val="24"/>
        </w:rPr>
        <w:t>4</w:t>
      </w:r>
      <w:r w:rsidRPr="0035210B">
        <w:rPr>
          <w:rFonts w:hint="cs"/>
          <w:sz w:val="24"/>
          <w:szCs w:val="24"/>
          <w:rtl/>
        </w:rPr>
        <w:t xml:space="preserve"> שנים מהיום? </w:t>
      </w:r>
    </w:p>
    <w:p w14:paraId="33E63530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</w:p>
    <w:p w14:paraId="21933AD2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125"/>
        </w:tabs>
        <w:ind w:hanging="851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1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1 : 1</w:t>
      </w:r>
    </w:p>
    <w:p w14:paraId="28444F99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125"/>
        </w:tabs>
        <w:ind w:hanging="851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2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1 : 4</w:t>
      </w:r>
    </w:p>
    <w:p w14:paraId="5FAE7B18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125"/>
        </w:tabs>
        <w:ind w:hanging="851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3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1 : 8</w:t>
      </w:r>
    </w:p>
    <w:p w14:paraId="43B531BE" w14:textId="77777777" w:rsidR="00E303E0" w:rsidRPr="0035210B" w:rsidRDefault="00E303E0" w:rsidP="00E303E0">
      <w:pPr>
        <w:pStyle w:val="sargel2-ravbrera"/>
        <w:tabs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125"/>
        </w:tabs>
        <w:ind w:hanging="851"/>
        <w:rPr>
          <w:rFonts w:cs="David"/>
          <w:sz w:val="24"/>
          <w:szCs w:val="24"/>
          <w:rtl/>
        </w:rPr>
      </w:pPr>
      <w:r w:rsidRPr="0035210B">
        <w:rPr>
          <w:rFonts w:cs="David"/>
          <w:position w:val="-6"/>
          <w:sz w:val="24"/>
          <w:szCs w:val="24"/>
          <w:rtl/>
        </w:rPr>
        <w:t>4</w:t>
      </w:r>
      <w:r w:rsidRPr="0035210B">
        <w:rPr>
          <w:rFonts w:cs="David"/>
          <w:sz w:val="24"/>
          <w:szCs w:val="24"/>
        </w:rPr>
        <w:sym w:font="Webdings" w:char="F063"/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Fonts w:cs="David" w:hint="cs"/>
          <w:sz w:val="24"/>
          <w:szCs w:val="24"/>
          <w:rtl/>
        </w:rPr>
        <w:tab/>
      </w:r>
      <w:r w:rsidRPr="0035210B">
        <w:rPr>
          <w:rStyle w:val="5-LTR15"/>
          <w:rFonts w:cs="David"/>
          <w:sz w:val="24"/>
          <w:szCs w:val="24"/>
        </w:rPr>
        <w:t>1 : 16</w:t>
      </w:r>
    </w:p>
    <w:p w14:paraId="194220B0" w14:textId="77777777" w:rsidR="00E303E0" w:rsidRPr="0035210B" w:rsidRDefault="00E303E0" w:rsidP="00E303E0">
      <w:pPr>
        <w:pStyle w:val="Sargel1"/>
        <w:rPr>
          <w:sz w:val="24"/>
          <w:szCs w:val="24"/>
          <w:rtl/>
        </w:rPr>
      </w:pPr>
    </w:p>
    <w:p w14:paraId="18ECD18A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rFonts w:hint="cs"/>
          <w:sz w:val="24"/>
          <w:szCs w:val="24"/>
          <w:rtl/>
        </w:rPr>
        <w:t>ג.</w:t>
      </w: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בעוד כמה שנים </w:t>
      </w:r>
      <w:r w:rsidRPr="0035210B">
        <w:rPr>
          <w:rFonts w:hint="cs"/>
          <w:b/>
          <w:bCs/>
          <w:sz w:val="24"/>
          <w:szCs w:val="24"/>
          <w:rtl/>
        </w:rPr>
        <w:t>מהיום</w:t>
      </w:r>
      <w:r w:rsidRPr="0035210B">
        <w:rPr>
          <w:rFonts w:hint="cs"/>
          <w:sz w:val="24"/>
          <w:szCs w:val="24"/>
          <w:rtl/>
        </w:rPr>
        <w:t xml:space="preserve"> יהיה הגיל של האב </w:t>
      </w:r>
      <w:r w:rsidRPr="0035210B">
        <w:rPr>
          <w:rFonts w:hint="cs"/>
          <w:b/>
          <w:bCs/>
          <w:sz w:val="24"/>
          <w:szCs w:val="24"/>
          <w:rtl/>
        </w:rPr>
        <w:t>גדול פי</w:t>
      </w:r>
      <w:r w:rsidRPr="0035210B">
        <w:rPr>
          <w:rFonts w:hint="cs"/>
          <w:sz w:val="24"/>
          <w:szCs w:val="24"/>
          <w:rtl/>
        </w:rPr>
        <w:t xml:space="preserve"> </w:t>
      </w:r>
      <w:r w:rsidRPr="0035210B">
        <w:rPr>
          <w:rStyle w:val="5-LTR15"/>
          <w:sz w:val="24"/>
          <w:szCs w:val="24"/>
        </w:rPr>
        <w:t>3</w:t>
      </w:r>
      <w:r w:rsidRPr="0035210B">
        <w:rPr>
          <w:rFonts w:hint="cs"/>
          <w:sz w:val="24"/>
          <w:szCs w:val="24"/>
          <w:rtl/>
        </w:rPr>
        <w:t xml:space="preserve"> מהגיל של אלעד?</w:t>
      </w:r>
    </w:p>
    <w:p w14:paraId="502F4731" w14:textId="77777777" w:rsidR="00E303E0" w:rsidRPr="0035210B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>הַציגו את דרך הפתרון:</w:t>
      </w:r>
    </w:p>
    <w:p w14:paraId="40CAF526" w14:textId="77777777" w:rsidR="00E303E0" w:rsidRDefault="00E303E0" w:rsidP="00E303E0">
      <w:pPr>
        <w:pStyle w:val="Sargel2"/>
        <w:rPr>
          <w:sz w:val="24"/>
          <w:szCs w:val="24"/>
          <w:rtl/>
        </w:rPr>
      </w:pPr>
      <w:r w:rsidRPr="0035210B">
        <w:rPr>
          <w:sz w:val="24"/>
          <w:szCs w:val="24"/>
          <w:rtl/>
        </w:rPr>
        <w:tab/>
      </w:r>
      <w:r w:rsidRPr="0035210B">
        <w:rPr>
          <w:rFonts w:hint="cs"/>
          <w:sz w:val="24"/>
          <w:szCs w:val="24"/>
          <w:rtl/>
        </w:rPr>
        <w:t xml:space="preserve">תשובה: בעוד </w:t>
      </w:r>
      <w:r w:rsidRPr="0035210B">
        <w:rPr>
          <w:rStyle w:val="underline-30gray"/>
          <w:rFonts w:hint="cs"/>
          <w:sz w:val="24"/>
          <w:szCs w:val="24"/>
          <w:rtl/>
        </w:rPr>
        <w:t xml:space="preserve">                  </w:t>
      </w:r>
      <w:r w:rsidRPr="0035210B">
        <w:rPr>
          <w:rFonts w:hint="cs"/>
          <w:sz w:val="24"/>
          <w:szCs w:val="24"/>
          <w:rtl/>
        </w:rPr>
        <w:t xml:space="preserve"> שנים</w:t>
      </w:r>
    </w:p>
    <w:p w14:paraId="452B7E2F" w14:textId="77777777" w:rsidR="00E303E0" w:rsidRPr="002C5B87" w:rsidRDefault="00E303E0" w:rsidP="00E303E0">
      <w:pPr>
        <w:pStyle w:val="Sheela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 xml:space="preserve">שאלה </w:t>
      </w:r>
      <w:r>
        <w:rPr>
          <w:rFonts w:hint="cs"/>
          <w:sz w:val="24"/>
          <w:szCs w:val="24"/>
          <w:rtl/>
        </w:rPr>
        <w:t>20</w:t>
      </w:r>
    </w:p>
    <w:p w14:paraId="3094A093" w14:textId="77777777" w:rsidR="00E303E0" w:rsidRPr="002C5B87" w:rsidRDefault="00E303E0" w:rsidP="00E303E0">
      <w:pPr>
        <w:pStyle w:val="Sargel1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 xml:space="preserve">בסרטוט שלפניכם המרובע </w:t>
      </w:r>
      <w:r w:rsidRPr="002C5B87">
        <w:rPr>
          <w:rStyle w:val="5-LTR15"/>
          <w:sz w:val="24"/>
          <w:szCs w:val="24"/>
        </w:rPr>
        <w:t>ABCD</w:t>
      </w:r>
      <w:r w:rsidRPr="002C5B87">
        <w:rPr>
          <w:rFonts w:hint="cs"/>
          <w:sz w:val="24"/>
          <w:szCs w:val="24"/>
          <w:rtl/>
        </w:rPr>
        <w:t xml:space="preserve"> בנוי משני משולשים ישרי-זווית. </w:t>
      </w:r>
    </w:p>
    <w:p w14:paraId="50E0F687" w14:textId="77777777" w:rsidR="00E303E0" w:rsidRPr="002C5B87" w:rsidRDefault="00E303E0" w:rsidP="00E303E0">
      <w:pPr>
        <w:pStyle w:val="Sargel1"/>
        <w:jc w:val="center"/>
        <w:rPr>
          <w:rFonts w:ascii="DavidMFOBold" w:hAnsi="DavidMFOBold"/>
          <w:b/>
          <w:bCs/>
          <w:sz w:val="24"/>
          <w:szCs w:val="24"/>
          <w:rtl/>
          <w:lang w:bidi="ar-SA"/>
        </w:rPr>
      </w:pPr>
    </w:p>
    <w:p w14:paraId="615E6BB0" w14:textId="77777777" w:rsidR="00E303E0" w:rsidRPr="002C5B87" w:rsidRDefault="00E303E0" w:rsidP="00E303E0">
      <w:pPr>
        <w:pStyle w:val="Sargel1"/>
        <w:jc w:val="center"/>
        <w:rPr>
          <w:rFonts w:ascii="DavidMFOBold" w:hAnsi="DavidMFOBold"/>
          <w:b/>
          <w:bCs/>
          <w:sz w:val="24"/>
          <w:szCs w:val="24"/>
          <w:rtl/>
        </w:rPr>
      </w:pPr>
      <w:r w:rsidRPr="002C5B87">
        <w:rPr>
          <w:rFonts w:ascii="DavidMFOBold" w:hAnsi="DavidMFOBold" w:hint="cs"/>
          <w:b/>
          <w:bCs/>
          <w:noProof/>
          <w:sz w:val="24"/>
          <w:szCs w:val="24"/>
          <w:rtl/>
        </w:rPr>
        <w:drawing>
          <wp:anchor distT="0" distB="0" distL="114300" distR="114300" simplePos="0" relativeHeight="251691008" behindDoc="1" locked="0" layoutInCell="1" allowOverlap="1" wp14:anchorId="115504A3" wp14:editId="059F8DE0">
            <wp:simplePos x="0" y="0"/>
            <wp:positionH relativeFrom="column">
              <wp:posOffset>-537472</wp:posOffset>
            </wp:positionH>
            <wp:positionV relativeFrom="paragraph">
              <wp:posOffset>263</wp:posOffset>
            </wp:positionV>
            <wp:extent cx="3033154" cy="1891862"/>
            <wp:effectExtent l="19050" t="0" r="0" b="0"/>
            <wp:wrapNone/>
            <wp:docPr id="42" name="תמונה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3-8A-SOF-q18.jp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3154" cy="18918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E56262F" w14:textId="77777777" w:rsidR="00E303E0" w:rsidRPr="002C5B87" w:rsidRDefault="00E303E0" w:rsidP="00E303E0">
      <w:pPr>
        <w:pStyle w:val="Sargel1"/>
        <w:rPr>
          <w:rFonts w:ascii="DavidMFOBold" w:hAnsi="DavidMFOBold"/>
          <w:b/>
          <w:bCs/>
          <w:sz w:val="24"/>
          <w:szCs w:val="24"/>
          <w:rtl/>
          <w:lang w:bidi="ar-SA"/>
        </w:rPr>
      </w:pPr>
    </w:p>
    <w:p w14:paraId="4A03E4D1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 xml:space="preserve">על סמך הנתונים שבסרטוט, חַשבו את אורך הצלע </w:t>
      </w:r>
      <w:r w:rsidRPr="002C5B87">
        <w:rPr>
          <w:rStyle w:val="5-LTR15"/>
          <w:sz w:val="24"/>
          <w:szCs w:val="24"/>
        </w:rPr>
        <w:t>CD</w:t>
      </w:r>
      <w:r w:rsidRPr="002C5B87">
        <w:rPr>
          <w:rFonts w:hint="cs"/>
          <w:sz w:val="24"/>
          <w:szCs w:val="24"/>
          <w:rtl/>
        </w:rPr>
        <w:t>.</w:t>
      </w:r>
    </w:p>
    <w:p w14:paraId="126DF6A0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>הַציגו את דרך הפתרון:</w:t>
      </w:r>
    </w:p>
    <w:p w14:paraId="1F9B23A8" w14:textId="77777777" w:rsidR="00E303E0" w:rsidRDefault="00E303E0" w:rsidP="00E303E0">
      <w:pPr>
        <w:pStyle w:val="Sargel2"/>
        <w:rPr>
          <w:rtl/>
        </w:rPr>
      </w:pPr>
    </w:p>
    <w:p w14:paraId="1DB39B1B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0E5221B2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7FE356B1" w14:textId="77777777" w:rsidR="00E303E0" w:rsidRDefault="00E303E0" w:rsidP="00E303E0">
      <w:pPr>
        <w:pStyle w:val="Sheela"/>
        <w:rPr>
          <w:sz w:val="24"/>
          <w:szCs w:val="24"/>
          <w:rtl/>
        </w:rPr>
      </w:pPr>
    </w:p>
    <w:p w14:paraId="4F81CADF" w14:textId="77777777" w:rsidR="00E303E0" w:rsidRPr="002C5B87" w:rsidRDefault="00E303E0" w:rsidP="00E303E0">
      <w:pPr>
        <w:pStyle w:val="Sheela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>שאלה 21</w:t>
      </w:r>
    </w:p>
    <w:p w14:paraId="4150AF8B" w14:textId="77777777" w:rsidR="00E303E0" w:rsidRPr="002C5B87" w:rsidRDefault="00E303E0" w:rsidP="00E303E0">
      <w:pPr>
        <w:pStyle w:val="Sargel1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>לזוהר יש תיבה שבסיסה ריבוע.</w:t>
      </w:r>
    </w:p>
    <w:p w14:paraId="4F6B3BDD" w14:textId="77777777" w:rsidR="00E303E0" w:rsidRPr="002C5B87" w:rsidRDefault="00E303E0" w:rsidP="00E303E0">
      <w:pPr>
        <w:pStyle w:val="Sargel1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lastRenderedPageBreak/>
        <w:t>מידות התיבה נתונות בסרטוט שלפניכם.</w:t>
      </w:r>
    </w:p>
    <w:p w14:paraId="5FE47B5A" w14:textId="77777777" w:rsidR="00E303E0" w:rsidRPr="002C5B87" w:rsidRDefault="00E303E0" w:rsidP="00E303E0">
      <w:pPr>
        <w:pStyle w:val="Sargel1"/>
        <w:rPr>
          <w:sz w:val="24"/>
          <w:szCs w:val="24"/>
          <w:rtl/>
        </w:rPr>
      </w:pPr>
    </w:p>
    <w:p w14:paraId="5B5D2561" w14:textId="77777777" w:rsidR="00E303E0" w:rsidRPr="002C5B87" w:rsidRDefault="00E303E0" w:rsidP="00E303E0">
      <w:pPr>
        <w:pStyle w:val="Sargel1"/>
        <w:jc w:val="center"/>
        <w:rPr>
          <w:sz w:val="24"/>
          <w:szCs w:val="24"/>
          <w:rtl/>
        </w:rPr>
      </w:pPr>
      <w:r w:rsidRPr="002C5B87">
        <w:rPr>
          <w:noProof/>
          <w:sz w:val="24"/>
          <w:szCs w:val="24"/>
          <w:rtl/>
        </w:rPr>
        <w:drawing>
          <wp:inline distT="0" distB="0" distL="0" distR="0" wp14:anchorId="551287BE" wp14:editId="42EE54CC">
            <wp:extent cx="1331976" cy="1322832"/>
            <wp:effectExtent l="0" t="0" r="1905" b="0"/>
            <wp:docPr id="43" name="תמונה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3-8A-SOF-q21-1.jpg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976" cy="1322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6FD37B" w14:textId="77777777" w:rsidR="00E303E0" w:rsidRPr="002C5B87" w:rsidRDefault="00E303E0" w:rsidP="00E303E0">
      <w:pPr>
        <w:pStyle w:val="Sargel1"/>
        <w:jc w:val="center"/>
        <w:rPr>
          <w:sz w:val="24"/>
          <w:szCs w:val="24"/>
          <w:rtl/>
        </w:rPr>
      </w:pPr>
    </w:p>
    <w:p w14:paraId="2010D5F9" w14:textId="77777777" w:rsidR="00E303E0" w:rsidRPr="002C5B87" w:rsidRDefault="00E303E0" w:rsidP="00E303E0">
      <w:pPr>
        <w:pStyle w:val="Sargel1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 xml:space="preserve">זוהר רוצָה להכניס </w:t>
      </w:r>
      <w:r w:rsidRPr="002C5B87">
        <w:rPr>
          <w:rStyle w:val="DavidMFORegular"/>
          <w:rFonts w:hint="cs"/>
          <w:sz w:val="24"/>
          <w:szCs w:val="24"/>
          <w:rtl/>
          <w:lang w:bidi="he-IL"/>
        </w:rPr>
        <w:t>קוביות</w:t>
      </w:r>
      <w:r w:rsidRPr="002C5B87">
        <w:rPr>
          <w:rFonts w:hint="cs"/>
          <w:sz w:val="24"/>
          <w:szCs w:val="24"/>
          <w:rtl/>
        </w:rPr>
        <w:t xml:space="preserve"> עץ לתוך התיבה ולכסות אותה במכסה.</w:t>
      </w:r>
    </w:p>
    <w:p w14:paraId="40ED8574" w14:textId="77777777" w:rsidR="00E303E0" w:rsidRPr="002C5B87" w:rsidRDefault="00E303E0" w:rsidP="00E303E0">
      <w:pPr>
        <w:pStyle w:val="Sargel1"/>
        <w:spacing w:before="340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 xml:space="preserve">אורך הצלע של כל אחת מהקוביות נתון בסרטוט:        </w:t>
      </w:r>
      <w:r w:rsidRPr="002C5B87">
        <w:rPr>
          <w:noProof/>
          <w:sz w:val="24"/>
          <w:szCs w:val="24"/>
          <w:rtl/>
        </w:rPr>
        <w:drawing>
          <wp:inline distT="0" distB="0" distL="0" distR="0" wp14:anchorId="4C37E89B" wp14:editId="17E35BA0">
            <wp:extent cx="466344" cy="612648"/>
            <wp:effectExtent l="0" t="0" r="0" b="0"/>
            <wp:docPr id="44" name="תמונה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3-8A-SOF-q21-2.jpg"/>
                    <pic:cNvPicPr/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344" cy="612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257E5E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</w:p>
    <w:p w14:paraId="006DC414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>א.</w:t>
      </w:r>
      <w:r w:rsidRPr="002C5B87">
        <w:rPr>
          <w:sz w:val="24"/>
          <w:szCs w:val="24"/>
          <w:rtl/>
        </w:rPr>
        <w:tab/>
      </w:r>
      <w:r w:rsidRPr="002C5B87">
        <w:rPr>
          <w:rFonts w:hint="cs"/>
          <w:sz w:val="24"/>
          <w:szCs w:val="24"/>
          <w:rtl/>
        </w:rPr>
        <w:t xml:space="preserve">מה המספר </w:t>
      </w:r>
      <w:r w:rsidRPr="002C5B87">
        <w:rPr>
          <w:rStyle w:val="DavidMFObold"/>
          <w:rFonts w:hint="cs"/>
          <w:sz w:val="24"/>
          <w:szCs w:val="24"/>
          <w:rtl/>
          <w:lang w:bidi="he-IL"/>
        </w:rPr>
        <w:t>הגדול ביותר</w:t>
      </w:r>
      <w:r w:rsidRPr="002C5B87">
        <w:rPr>
          <w:rFonts w:hint="cs"/>
          <w:sz w:val="24"/>
          <w:szCs w:val="24"/>
          <w:rtl/>
        </w:rPr>
        <w:t xml:space="preserve"> של קוביות שזוהר יכולה להכניס לתוך התיבה?</w:t>
      </w:r>
    </w:p>
    <w:p w14:paraId="0E07E459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</w:p>
    <w:p w14:paraId="5FCFDCD5" w14:textId="77777777" w:rsidR="00E303E0" w:rsidRPr="002C5B87" w:rsidRDefault="00E303E0" w:rsidP="00E303E0">
      <w:pPr>
        <w:pStyle w:val="Sargel2"/>
        <w:spacing w:before="0" w:after="0"/>
        <w:rPr>
          <w:sz w:val="24"/>
          <w:szCs w:val="24"/>
          <w:rtl/>
        </w:rPr>
      </w:pPr>
    </w:p>
    <w:p w14:paraId="4457CD0E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  <w:r w:rsidRPr="002C5B87">
        <w:rPr>
          <w:sz w:val="24"/>
          <w:szCs w:val="24"/>
          <w:rtl/>
        </w:rPr>
        <w:tab/>
      </w:r>
      <w:r w:rsidRPr="002C5B87">
        <w:rPr>
          <w:rFonts w:hint="cs"/>
          <w:sz w:val="24"/>
          <w:szCs w:val="24"/>
          <w:rtl/>
        </w:rPr>
        <w:t xml:space="preserve">תשובה: </w:t>
      </w:r>
      <w:r w:rsidRPr="002C5B87">
        <w:rPr>
          <w:rStyle w:val="underline-30gray"/>
          <w:rFonts w:hint="cs"/>
          <w:color w:val="BFBFBF" w:themeColor="background1" w:themeShade="BF"/>
          <w:sz w:val="24"/>
          <w:szCs w:val="24"/>
          <w:rtl/>
        </w:rPr>
        <w:t xml:space="preserve">                 </w:t>
      </w:r>
      <w:r w:rsidRPr="002C5B87">
        <w:rPr>
          <w:rFonts w:hint="cs"/>
          <w:sz w:val="24"/>
          <w:szCs w:val="24"/>
          <w:rtl/>
        </w:rPr>
        <w:t xml:space="preserve"> קוביות</w:t>
      </w:r>
    </w:p>
    <w:p w14:paraId="77626301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</w:p>
    <w:p w14:paraId="147D242A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  <w:r w:rsidRPr="002C5B87">
        <w:rPr>
          <w:rFonts w:hint="cs"/>
          <w:sz w:val="24"/>
          <w:szCs w:val="24"/>
          <w:rtl/>
        </w:rPr>
        <w:t>ב.</w:t>
      </w:r>
      <w:r w:rsidRPr="002C5B87">
        <w:rPr>
          <w:sz w:val="24"/>
          <w:szCs w:val="24"/>
          <w:rtl/>
        </w:rPr>
        <w:tab/>
      </w:r>
      <w:r w:rsidRPr="002C5B87">
        <w:rPr>
          <w:rFonts w:hint="cs"/>
          <w:sz w:val="24"/>
          <w:szCs w:val="24"/>
          <w:rtl/>
        </w:rPr>
        <w:t xml:space="preserve">לזוהר יש תיבה אחרת שהנפח שלה </w:t>
      </w:r>
      <w:r w:rsidRPr="002C5B87">
        <w:rPr>
          <w:rStyle w:val="DavidMFObold"/>
          <w:rFonts w:hint="cs"/>
          <w:sz w:val="24"/>
          <w:szCs w:val="24"/>
          <w:rtl/>
          <w:lang w:bidi="he-IL"/>
        </w:rPr>
        <w:t>זהה</w:t>
      </w:r>
      <w:r w:rsidRPr="002C5B87">
        <w:rPr>
          <w:rFonts w:hint="cs"/>
          <w:sz w:val="24"/>
          <w:szCs w:val="24"/>
          <w:rtl/>
        </w:rPr>
        <w:t xml:space="preserve"> לנפח התיבה שבסרטוט. </w:t>
      </w:r>
    </w:p>
    <w:p w14:paraId="1FE10A0B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  <w:r w:rsidRPr="002C5B87">
        <w:rPr>
          <w:sz w:val="24"/>
          <w:szCs w:val="24"/>
          <w:rtl/>
        </w:rPr>
        <w:tab/>
      </w:r>
      <w:r w:rsidRPr="002C5B87">
        <w:rPr>
          <w:rFonts w:hint="cs"/>
          <w:sz w:val="24"/>
          <w:szCs w:val="24"/>
          <w:rtl/>
        </w:rPr>
        <w:t xml:space="preserve">לתיבה הזאת </w:t>
      </w:r>
      <w:r w:rsidRPr="002C5B87">
        <w:rPr>
          <w:rStyle w:val="DavidMFObold"/>
          <w:rFonts w:hint="cs"/>
          <w:sz w:val="24"/>
          <w:szCs w:val="24"/>
          <w:rtl/>
          <w:lang w:bidi="he-IL"/>
        </w:rPr>
        <w:t>אי אפשר</w:t>
      </w:r>
      <w:r w:rsidRPr="002C5B87">
        <w:rPr>
          <w:rFonts w:hint="cs"/>
          <w:sz w:val="24"/>
          <w:szCs w:val="24"/>
          <w:rtl/>
        </w:rPr>
        <w:t xml:space="preserve"> להכניס אפילו קובייה אחת מקוביות העץ של זוהר. </w:t>
      </w:r>
    </w:p>
    <w:p w14:paraId="174B16F9" w14:textId="77777777" w:rsidR="00E303E0" w:rsidRPr="002C5B87" w:rsidRDefault="00E303E0" w:rsidP="00E303E0">
      <w:pPr>
        <w:pStyle w:val="Sargel2-shuratsheela"/>
        <w:rPr>
          <w:sz w:val="24"/>
          <w:szCs w:val="24"/>
          <w:rtl/>
        </w:rPr>
      </w:pPr>
      <w:r w:rsidRPr="002C5B87">
        <w:rPr>
          <w:sz w:val="24"/>
          <w:szCs w:val="24"/>
          <w:rtl/>
        </w:rPr>
        <w:tab/>
      </w:r>
      <w:r w:rsidRPr="002C5B87">
        <w:rPr>
          <w:rFonts w:hint="cs"/>
          <w:sz w:val="24"/>
          <w:szCs w:val="24"/>
          <w:rtl/>
        </w:rPr>
        <w:t xml:space="preserve">כִּתבו דוגמה למידות אפשריות של התיבה. </w:t>
      </w:r>
    </w:p>
    <w:p w14:paraId="36BD132B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</w:p>
    <w:p w14:paraId="0E9521C1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</w:p>
    <w:p w14:paraId="0A3CA762" w14:textId="77777777" w:rsidR="00E303E0" w:rsidRPr="002C5B87" w:rsidRDefault="00E303E0" w:rsidP="00E303E0">
      <w:pPr>
        <w:pStyle w:val="Sargel2"/>
        <w:rPr>
          <w:sz w:val="24"/>
          <w:szCs w:val="24"/>
          <w:rtl/>
        </w:rPr>
      </w:pPr>
      <w:r w:rsidRPr="002C5B87">
        <w:rPr>
          <w:sz w:val="24"/>
          <w:szCs w:val="24"/>
          <w:rtl/>
        </w:rPr>
        <w:tab/>
      </w:r>
      <w:r w:rsidRPr="002C5B87">
        <w:rPr>
          <w:rFonts w:hint="cs"/>
          <w:sz w:val="24"/>
          <w:szCs w:val="24"/>
          <w:rtl/>
        </w:rPr>
        <w:t xml:space="preserve">תשובה: </w:t>
      </w:r>
      <w:r w:rsidRPr="002C5B87">
        <w:rPr>
          <w:rStyle w:val="underline-30gray"/>
          <w:rFonts w:hint="cs"/>
          <w:color w:val="BFBFBF" w:themeColor="background1" w:themeShade="BF"/>
          <w:sz w:val="24"/>
          <w:szCs w:val="24"/>
          <w:rtl/>
        </w:rPr>
        <w:t xml:space="preserve">          </w:t>
      </w:r>
      <w:r w:rsidRPr="002C5B87">
        <w:rPr>
          <w:rFonts w:hint="cs"/>
          <w:color w:val="BFBFBF" w:themeColor="background1" w:themeShade="BF"/>
          <w:sz w:val="24"/>
          <w:szCs w:val="24"/>
          <w:u w:val="single"/>
          <w:rtl/>
        </w:rPr>
        <w:t xml:space="preserve"> </w:t>
      </w:r>
      <w:r w:rsidRPr="002C5B87">
        <w:rPr>
          <w:rFonts w:hint="cs"/>
          <w:sz w:val="24"/>
          <w:szCs w:val="24"/>
          <w:rtl/>
        </w:rPr>
        <w:t xml:space="preserve">ס"מ,  </w:t>
      </w:r>
      <w:r w:rsidRPr="002C5B87">
        <w:rPr>
          <w:rFonts w:hint="cs"/>
          <w:color w:val="BFBFBF" w:themeColor="background1" w:themeShade="BF"/>
          <w:sz w:val="24"/>
          <w:szCs w:val="24"/>
          <w:u w:val="single"/>
          <w:rtl/>
        </w:rPr>
        <w:t xml:space="preserve"> </w:t>
      </w:r>
      <w:r w:rsidRPr="002C5B87">
        <w:rPr>
          <w:rStyle w:val="underline-30gray"/>
          <w:rFonts w:hint="cs"/>
          <w:color w:val="BFBFBF" w:themeColor="background1" w:themeShade="BF"/>
          <w:sz w:val="24"/>
          <w:szCs w:val="24"/>
          <w:rtl/>
        </w:rPr>
        <w:t xml:space="preserve">          </w:t>
      </w:r>
      <w:r w:rsidRPr="002C5B87">
        <w:rPr>
          <w:rFonts w:hint="cs"/>
          <w:color w:val="BFBFBF" w:themeColor="background1" w:themeShade="BF"/>
          <w:sz w:val="24"/>
          <w:szCs w:val="24"/>
          <w:u w:val="single"/>
          <w:rtl/>
        </w:rPr>
        <w:t xml:space="preserve"> </w:t>
      </w:r>
      <w:r w:rsidRPr="002C5B87">
        <w:rPr>
          <w:rFonts w:hint="cs"/>
          <w:sz w:val="24"/>
          <w:szCs w:val="24"/>
          <w:rtl/>
        </w:rPr>
        <w:t xml:space="preserve">ס"מ,  </w:t>
      </w:r>
      <w:r w:rsidRPr="002C5B87">
        <w:rPr>
          <w:rFonts w:hint="cs"/>
          <w:color w:val="BFBFBF" w:themeColor="background1" w:themeShade="BF"/>
          <w:sz w:val="24"/>
          <w:szCs w:val="24"/>
          <w:u w:val="single"/>
          <w:rtl/>
        </w:rPr>
        <w:t xml:space="preserve"> </w:t>
      </w:r>
      <w:r w:rsidRPr="002C5B87">
        <w:rPr>
          <w:rStyle w:val="underline-30gray"/>
          <w:rFonts w:hint="cs"/>
          <w:color w:val="BFBFBF" w:themeColor="background1" w:themeShade="BF"/>
          <w:sz w:val="24"/>
          <w:szCs w:val="24"/>
          <w:rtl/>
        </w:rPr>
        <w:t xml:space="preserve">          </w:t>
      </w:r>
      <w:r w:rsidRPr="002C5B87">
        <w:rPr>
          <w:rFonts w:hint="cs"/>
          <w:sz w:val="24"/>
          <w:szCs w:val="24"/>
          <w:rtl/>
        </w:rPr>
        <w:t xml:space="preserve"> ס"מ</w:t>
      </w:r>
    </w:p>
    <w:p w14:paraId="53EE0BE7" w14:textId="77777777" w:rsidR="00E303E0" w:rsidRDefault="00E303E0" w:rsidP="00E303E0">
      <w:pPr>
        <w:pStyle w:val="Sargel1"/>
        <w:jc w:val="center"/>
        <w:rPr>
          <w:rStyle w:val="DavidMFORegular"/>
          <w:rFonts w:ascii="DavidMFOBold" w:hAnsi="DavidMFOBold" w:cstheme="minorBidi"/>
          <w:b/>
          <w:bCs/>
          <w:sz w:val="48"/>
          <w:szCs w:val="48"/>
          <w:rtl/>
        </w:rPr>
      </w:pPr>
    </w:p>
    <w:p w14:paraId="6E4B8AAF" w14:textId="77777777" w:rsidR="00E303E0" w:rsidRDefault="00E303E0" w:rsidP="00E303E0">
      <w:pPr>
        <w:pStyle w:val="Sargel2"/>
        <w:rPr>
          <w:sz w:val="24"/>
          <w:szCs w:val="24"/>
          <w:rtl/>
        </w:rPr>
      </w:pPr>
    </w:p>
    <w:p w14:paraId="63145FBF" w14:textId="77777777" w:rsidR="00E303E0" w:rsidRDefault="00E303E0" w:rsidP="00E303E0">
      <w:pPr>
        <w:pStyle w:val="Sargel2"/>
        <w:rPr>
          <w:sz w:val="24"/>
          <w:szCs w:val="24"/>
          <w:rtl/>
        </w:rPr>
      </w:pPr>
    </w:p>
    <w:p w14:paraId="1FAA0C1D" w14:textId="77777777" w:rsidR="00E303E0" w:rsidRDefault="00E303E0" w:rsidP="00E303E0">
      <w:pPr>
        <w:pStyle w:val="Sargel2"/>
        <w:rPr>
          <w:sz w:val="24"/>
          <w:szCs w:val="24"/>
          <w:rtl/>
        </w:rPr>
      </w:pPr>
    </w:p>
    <w:p w14:paraId="599F7353" w14:textId="77777777" w:rsidR="00E303E0" w:rsidRDefault="00E303E0" w:rsidP="00E303E0">
      <w:pPr>
        <w:pStyle w:val="Sargel2"/>
        <w:rPr>
          <w:sz w:val="24"/>
          <w:szCs w:val="24"/>
          <w:rtl/>
        </w:rPr>
      </w:pPr>
    </w:p>
    <w:p w14:paraId="5518193C" w14:textId="77777777" w:rsidR="00E303E0" w:rsidRDefault="00E303E0" w:rsidP="00E303E0">
      <w:pPr>
        <w:pStyle w:val="Sargel2"/>
        <w:rPr>
          <w:b/>
          <w:bCs/>
          <w:sz w:val="28"/>
          <w:szCs w:val="28"/>
          <w:u w:val="single"/>
          <w:rtl/>
        </w:rPr>
      </w:pPr>
      <w:r w:rsidRPr="00335DCA">
        <w:rPr>
          <w:rFonts w:hint="cs"/>
          <w:b/>
          <w:bCs/>
          <w:sz w:val="28"/>
          <w:szCs w:val="28"/>
          <w:u w:val="single"/>
          <w:rtl/>
        </w:rPr>
        <w:t>מיצ"ב תשע"ד</w:t>
      </w:r>
    </w:p>
    <w:p w14:paraId="188CE3B9" w14:textId="77777777" w:rsidR="00E303E0" w:rsidRPr="00317201" w:rsidRDefault="00E303E0" w:rsidP="00E303E0">
      <w:pPr>
        <w:pStyle w:val="Sheela"/>
        <w:rPr>
          <w:rtl/>
        </w:rPr>
      </w:pPr>
      <w:r w:rsidRPr="00317201">
        <w:rPr>
          <w:rFonts w:hint="cs"/>
          <w:rtl/>
        </w:rPr>
        <w:t xml:space="preserve">שאלה 1 </w:t>
      </w:r>
    </w:p>
    <w:p w14:paraId="7008EA46" w14:textId="77777777" w:rsidR="00E303E0" w:rsidRPr="00317201" w:rsidRDefault="00E303E0" w:rsidP="00E303E0">
      <w:pPr>
        <w:pStyle w:val="Sargel1"/>
        <w:rPr>
          <w:rtl/>
        </w:rPr>
      </w:pPr>
      <w:r w:rsidRPr="00317201">
        <w:rPr>
          <w:rFonts w:hint="cs"/>
          <w:rtl/>
        </w:rPr>
        <w:lastRenderedPageBreak/>
        <w:t xml:space="preserve">פִּתרו את המשוואה שלפניכם: </w:t>
      </w:r>
      <w:r w:rsidRPr="00317201">
        <w:rPr>
          <w:rtl/>
        </w:rPr>
        <w:tab/>
      </w:r>
      <w:r w:rsidRPr="00317201">
        <w:rPr>
          <w:rtl/>
        </w:rPr>
        <w:tab/>
      </w:r>
      <w:r w:rsidRPr="00317201">
        <w:rPr>
          <w:rtl/>
        </w:rPr>
        <w:tab/>
      </w:r>
      <w:r w:rsidRPr="00317201">
        <w:rPr>
          <w:rtl/>
        </w:rPr>
        <w:tab/>
      </w:r>
      <w:r w:rsidRPr="00317201">
        <w:rPr>
          <w:rFonts w:hint="cs"/>
          <w:rtl/>
        </w:rPr>
        <w:t xml:space="preserve">    </w:t>
      </w:r>
      <w:r w:rsidRPr="007E7C7D">
        <w:rPr>
          <w:rStyle w:val="LTR"/>
        </w:rPr>
        <w:t>4x – 7 + x = 3</w:t>
      </w:r>
      <w:r w:rsidRPr="00317201">
        <w:rPr>
          <w:rStyle w:val="5-LTR15"/>
          <w:rFonts w:ascii="David" w:hAnsi="David"/>
        </w:rPr>
        <w:t xml:space="preserve"> </w:t>
      </w:r>
    </w:p>
    <w:p w14:paraId="211076DE" w14:textId="77777777" w:rsidR="00E303E0" w:rsidRDefault="00E303E0" w:rsidP="00E303E0">
      <w:pPr>
        <w:pStyle w:val="Sargel1"/>
        <w:rPr>
          <w:rtl/>
        </w:rPr>
      </w:pPr>
    </w:p>
    <w:p w14:paraId="0FACEACF" w14:textId="77777777" w:rsidR="00E303E0" w:rsidRPr="00317201" w:rsidRDefault="00E303E0" w:rsidP="00E303E0">
      <w:pPr>
        <w:pStyle w:val="Sargel1"/>
        <w:rPr>
          <w:rtl/>
        </w:rPr>
      </w:pP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317201">
        <w:rPr>
          <w:rStyle w:val="5-LTR15"/>
          <w:rFonts w:ascii="David" w:hAnsi="David"/>
        </w:rPr>
        <w:t xml:space="preserve">x = </w:t>
      </w:r>
    </w:p>
    <w:p w14:paraId="77B8B79A" w14:textId="77777777" w:rsidR="00E303E0" w:rsidRPr="00596BA9" w:rsidRDefault="00E303E0" w:rsidP="00E303E0">
      <w:pPr>
        <w:pStyle w:val="sargel-kavafrada"/>
        <w:rPr>
          <w:rStyle w:val="davidMFregular0"/>
          <w:rFonts w:cs="David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83ED063" wp14:editId="6CCD0F79">
                <wp:simplePos x="0" y="0"/>
                <wp:positionH relativeFrom="column">
                  <wp:posOffset>-113030</wp:posOffset>
                </wp:positionH>
                <wp:positionV relativeFrom="paragraph">
                  <wp:posOffset>351790</wp:posOffset>
                </wp:positionV>
                <wp:extent cx="5768340" cy="635"/>
                <wp:effectExtent l="19050" t="19050" r="41910" b="56515"/>
                <wp:wrapNone/>
                <wp:docPr id="20" name="מחבר חץ ישר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68340" cy="635"/>
                        </a:xfrm>
                        <a:prstGeom prst="straightConnector1">
                          <a:avLst/>
                        </a:prstGeom>
                        <a:noFill/>
                        <a:ln w="63500" cap="rnd">
                          <a:solidFill>
                            <a:srgbClr val="7F7F7F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920806" id="מחבר חץ ישר 20" o:spid="_x0000_s1026" type="#_x0000_t32" style="position:absolute;left:0;text-align:left;margin-left:-8.9pt;margin-top:27.7pt;width:454.2pt;height:.05pt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" strokecolor="#7f7f7f" strokeweight="5pt">
                <v:stroke dashstyle="1 1" endcap="round"/>
              </v:shape>
            </w:pict>
          </mc:Fallback>
        </mc:AlternateContent>
      </w:r>
    </w:p>
    <w:p w14:paraId="046875D3" w14:textId="77777777" w:rsidR="00E303E0" w:rsidRPr="007E7C7D" w:rsidRDefault="00E303E0" w:rsidP="00E303E0">
      <w:pPr>
        <w:pStyle w:val="Sheela"/>
        <w:rPr>
          <w:rtl/>
        </w:rPr>
      </w:pPr>
      <w:r w:rsidRPr="007E7C7D">
        <w:rPr>
          <w:rFonts w:hint="cs"/>
          <w:rtl/>
        </w:rPr>
        <w:t>שאלה 2</w:t>
      </w:r>
    </w:p>
    <w:p w14:paraId="367CE244" w14:textId="77777777" w:rsidR="00E303E0" w:rsidRPr="007E7C7D" w:rsidRDefault="00E303E0" w:rsidP="00E303E0">
      <w:pPr>
        <w:pStyle w:val="Sargel1"/>
        <w:rPr>
          <w:rtl/>
        </w:rPr>
      </w:pPr>
      <w:r w:rsidRPr="007E7C7D">
        <w:rPr>
          <w:rFonts w:hint="cs"/>
          <w:rtl/>
        </w:rPr>
        <w:t xml:space="preserve">נתונה המשוואה  </w:t>
      </w:r>
      <w:r w:rsidRPr="007E7C7D">
        <w:rPr>
          <w:rStyle w:val="LTR"/>
        </w:rPr>
        <w:t>6x + y = 50</w:t>
      </w:r>
      <w:r w:rsidRPr="007E7C7D">
        <w:rPr>
          <w:rFonts w:hint="cs"/>
          <w:rtl/>
        </w:rPr>
        <w:t xml:space="preserve"> .</w:t>
      </w:r>
    </w:p>
    <w:p w14:paraId="70011089" w14:textId="77777777" w:rsidR="00E303E0" w:rsidRPr="007E7C7D" w:rsidRDefault="00E303E0" w:rsidP="00E303E0">
      <w:pPr>
        <w:pStyle w:val="Sargel1"/>
        <w:rPr>
          <w:rtl/>
        </w:rPr>
      </w:pPr>
      <w:r w:rsidRPr="007E7C7D">
        <w:rPr>
          <w:rFonts w:hint="cs"/>
          <w:rtl/>
        </w:rPr>
        <w:t xml:space="preserve">הַציבו </w:t>
      </w:r>
      <w:r w:rsidRPr="007E7C7D">
        <w:rPr>
          <w:rStyle w:val="LTR"/>
        </w:rPr>
        <w:t>x = 7</w:t>
      </w:r>
      <w:r w:rsidRPr="007E7C7D">
        <w:rPr>
          <w:rFonts w:hint="cs"/>
          <w:rtl/>
        </w:rPr>
        <w:t xml:space="preserve"> וחַשבו את ערכו של </w:t>
      </w:r>
      <w:r w:rsidRPr="007E7C7D">
        <w:rPr>
          <w:rStyle w:val="LTR"/>
        </w:rPr>
        <w:t>y</w:t>
      </w:r>
      <w:r w:rsidRPr="007E7C7D">
        <w:rPr>
          <w:rFonts w:hint="cs"/>
          <w:rtl/>
        </w:rPr>
        <w:t>.</w:t>
      </w:r>
    </w:p>
    <w:p w14:paraId="73E43CB2" w14:textId="77777777" w:rsidR="00E303E0" w:rsidRPr="00317201" w:rsidRDefault="00E303E0" w:rsidP="00E303E0">
      <w:pPr>
        <w:pStyle w:val="Sargel1"/>
        <w:rPr>
          <w:rtl/>
        </w:rPr>
      </w:pP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>
        <w:rPr>
          <w:rStyle w:val="5-LTR15"/>
          <w:rFonts w:ascii="David" w:hAnsi="David"/>
        </w:rPr>
        <w:t xml:space="preserve">y </w:t>
      </w:r>
      <w:r w:rsidRPr="00317201">
        <w:rPr>
          <w:rStyle w:val="5-LTR15"/>
          <w:rFonts w:ascii="David" w:hAnsi="David"/>
        </w:rPr>
        <w:t xml:space="preserve">= </w:t>
      </w:r>
    </w:p>
    <w:p w14:paraId="15F96C48" w14:textId="77777777" w:rsidR="00E303E0" w:rsidRPr="00596BA9" w:rsidRDefault="00E303E0" w:rsidP="00E303E0">
      <w:pPr>
        <w:pStyle w:val="sargel-kavafrada"/>
        <w:rPr>
          <w:rStyle w:val="davidMFregular0"/>
          <w:rFonts w:cs="David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1D786ED" wp14:editId="145FF037">
                <wp:simplePos x="0" y="0"/>
                <wp:positionH relativeFrom="column">
                  <wp:posOffset>-113030</wp:posOffset>
                </wp:positionH>
                <wp:positionV relativeFrom="paragraph">
                  <wp:posOffset>351790</wp:posOffset>
                </wp:positionV>
                <wp:extent cx="5768340" cy="635"/>
                <wp:effectExtent l="19050" t="19050" r="41910" b="56515"/>
                <wp:wrapNone/>
                <wp:docPr id="25" name="מחבר חץ ישר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68340" cy="635"/>
                        </a:xfrm>
                        <a:prstGeom prst="straightConnector1">
                          <a:avLst/>
                        </a:prstGeom>
                        <a:noFill/>
                        <a:ln w="63500" cap="rnd">
                          <a:solidFill>
                            <a:srgbClr val="7F7F7F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F1A6BE" id="מחבר חץ ישר 25" o:spid="_x0000_s1026" type="#_x0000_t32" style="position:absolute;left:0;text-align:left;margin-left:-8.9pt;margin-top:27.7pt;width:454.2pt;height:.05pt;flip:x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" strokecolor="#7f7f7f" strokeweight="5pt">
                <v:stroke dashstyle="1 1" endcap="round"/>
              </v:shape>
            </w:pict>
          </mc:Fallback>
        </mc:AlternateContent>
      </w:r>
    </w:p>
    <w:p w14:paraId="1CBBC420" w14:textId="77777777" w:rsidR="00E303E0" w:rsidRPr="007E7C7D" w:rsidRDefault="00E303E0" w:rsidP="00E303E0">
      <w:pPr>
        <w:pStyle w:val="Sheela"/>
        <w:rPr>
          <w:rtl/>
        </w:rPr>
      </w:pPr>
      <w:r w:rsidRPr="007E7C7D">
        <w:rPr>
          <w:rFonts w:hint="cs"/>
          <w:rtl/>
        </w:rPr>
        <w:t>שאלה 3</w:t>
      </w:r>
    </w:p>
    <w:p w14:paraId="6A5FBB6A" w14:textId="77777777" w:rsidR="00E303E0" w:rsidRPr="007E7C7D" w:rsidRDefault="00E303E0" w:rsidP="00E303E0">
      <w:pPr>
        <w:pStyle w:val="Sargel1"/>
        <w:rPr>
          <w:rtl/>
        </w:rPr>
      </w:pPr>
      <w:r>
        <w:sym w:font="Symbol" w:char="F020"/>
      </w:r>
      <w:r w:rsidRPr="000E2139">
        <w:rPr>
          <w:rFonts w:ascii="Symbol" w:hAnsi="Symbol"/>
        </w:rPr>
        <w:sym w:font="Symbol" w:char="F061"/>
      </w:r>
      <w:r w:rsidRPr="007E7C7D">
        <w:rPr>
          <w:rFonts w:hint="cs"/>
          <w:rtl/>
        </w:rPr>
        <w:t>ו</w:t>
      </w:r>
      <w:r>
        <w:rPr>
          <w:rFonts w:hint="cs"/>
          <w:rtl/>
        </w:rPr>
        <w:t>-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Symbol" w:char="F062"/>
      </w:r>
      <w:r w:rsidRPr="007E7C7D">
        <w:rPr>
          <w:rFonts w:hint="cs"/>
          <w:rtl/>
        </w:rPr>
        <w:t xml:space="preserve"> הן זוויות </w:t>
      </w:r>
      <w:proofErr w:type="spellStart"/>
      <w:r w:rsidRPr="007E7C7D">
        <w:rPr>
          <w:rFonts w:hint="cs"/>
          <w:rtl/>
        </w:rPr>
        <w:t>קדקודיות</w:t>
      </w:r>
      <w:proofErr w:type="spellEnd"/>
      <w:r w:rsidRPr="007E7C7D">
        <w:rPr>
          <w:rFonts w:hint="cs"/>
          <w:rtl/>
        </w:rPr>
        <w:t xml:space="preserve"> שהסכום שלהן הוא </w:t>
      </w:r>
      <w:r w:rsidRPr="007E7C7D">
        <w:rPr>
          <w:rStyle w:val="LTR"/>
        </w:rPr>
        <w:t>80</w:t>
      </w:r>
      <w:r>
        <w:rPr>
          <w:rStyle w:val="LTR"/>
        </w:rPr>
        <w:sym w:font="Symbol" w:char="F0B0"/>
      </w:r>
      <w:r w:rsidRPr="007E7C7D">
        <w:rPr>
          <w:rStyle w:val="DavidMFORegular"/>
          <w:rFonts w:ascii="David" w:hAnsi="David" w:hint="cs"/>
          <w:rtl/>
        </w:rPr>
        <w:t xml:space="preserve"> </w:t>
      </w:r>
      <w:r w:rsidRPr="007E7C7D">
        <w:rPr>
          <w:rFonts w:hint="cs"/>
          <w:rtl/>
        </w:rPr>
        <w:t>.</w:t>
      </w:r>
    </w:p>
    <w:p w14:paraId="75A5CFC2" w14:textId="77777777" w:rsidR="00E303E0" w:rsidRDefault="00E303E0" w:rsidP="00E303E0">
      <w:pPr>
        <w:pStyle w:val="Sargel1"/>
        <w:rPr>
          <w:rtl/>
        </w:rPr>
      </w:pPr>
    </w:p>
    <w:p w14:paraId="75204826" w14:textId="77777777" w:rsidR="00E303E0" w:rsidRDefault="00E303E0" w:rsidP="00E303E0">
      <w:pPr>
        <w:pStyle w:val="Sargel1"/>
        <w:jc w:val="right"/>
        <w:rPr>
          <w:rtl/>
        </w:rPr>
      </w:pPr>
      <w:r>
        <w:rPr>
          <w:noProof/>
        </w:rPr>
        <w:drawing>
          <wp:inline distT="0" distB="0" distL="0" distR="0" wp14:anchorId="3F8F37B6" wp14:editId="745910C3">
            <wp:extent cx="3228340" cy="2083435"/>
            <wp:effectExtent l="19050" t="0" r="0" b="0"/>
            <wp:docPr id="133" name="תמונה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9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340" cy="2083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27CD19D" w14:textId="77777777" w:rsidR="00E303E0" w:rsidRPr="007E7C7D" w:rsidRDefault="00E303E0" w:rsidP="00E303E0">
      <w:pPr>
        <w:pStyle w:val="Sargel1"/>
        <w:rPr>
          <w:rtl/>
        </w:rPr>
      </w:pPr>
      <w:r w:rsidRPr="007E7C7D">
        <w:rPr>
          <w:rFonts w:hint="cs"/>
          <w:rtl/>
        </w:rPr>
        <w:t xml:space="preserve">מהו גודל הזווית </w:t>
      </w:r>
      <w:r w:rsidRPr="000E2139">
        <w:rPr>
          <w:rFonts w:ascii="Symbol" w:hAnsi="Symbol"/>
        </w:rPr>
        <w:sym w:font="Symbol" w:char="F061"/>
      </w:r>
      <w:r w:rsidRPr="007E7C7D">
        <w:rPr>
          <w:rFonts w:hint="cs"/>
          <w:rtl/>
        </w:rPr>
        <w:t>?</w:t>
      </w:r>
    </w:p>
    <w:p w14:paraId="39825EF5" w14:textId="77777777" w:rsidR="00E303E0" w:rsidRDefault="00E303E0" w:rsidP="00E303E0">
      <w:pPr>
        <w:pStyle w:val="Sargel1"/>
        <w:rPr>
          <w:rtl/>
        </w:rPr>
      </w:pPr>
    </w:p>
    <w:p w14:paraId="5981BEA2" w14:textId="77777777" w:rsidR="00E303E0" w:rsidRPr="00317201" w:rsidRDefault="00E303E0" w:rsidP="00E303E0">
      <w:pPr>
        <w:pStyle w:val="Sargel1"/>
        <w:rPr>
          <w:rtl/>
        </w:rPr>
      </w:pP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>
        <w:rPr>
          <w:rStyle w:val="LTR"/>
        </w:rPr>
        <w:sym w:font="Symbol" w:char="F0B0"/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0E2139">
        <w:rPr>
          <w:rFonts w:ascii="Symbol" w:hAnsi="Symbol"/>
        </w:rPr>
        <w:sym w:font="Symbol" w:char="F061"/>
      </w:r>
      <w:r>
        <w:rPr>
          <w:rStyle w:val="5-LTR15"/>
          <w:rFonts w:ascii="David" w:hAnsi="David"/>
        </w:rPr>
        <w:t xml:space="preserve"> </w:t>
      </w:r>
      <w:r w:rsidRPr="00317201">
        <w:rPr>
          <w:rStyle w:val="5-LTR15"/>
          <w:rFonts w:ascii="David" w:hAnsi="David"/>
        </w:rPr>
        <w:t xml:space="preserve">= </w:t>
      </w:r>
    </w:p>
    <w:p w14:paraId="617B40B0" w14:textId="77777777" w:rsidR="00E303E0" w:rsidRDefault="00E303E0" w:rsidP="00E303E0">
      <w:pPr>
        <w:bidi w:val="0"/>
        <w:spacing w:after="0" w:line="240" w:lineRule="auto"/>
        <w:rPr>
          <w:rFonts w:ascii="DavidMFOBold" w:hAnsi="DavidMFOBold" w:cs="Times New Roman"/>
          <w:b/>
          <w:bCs/>
          <w:color w:val="000000"/>
          <w:sz w:val="30"/>
          <w:szCs w:val="30"/>
          <w:rtl/>
        </w:rPr>
      </w:pPr>
      <w:r>
        <w:rPr>
          <w:rFonts w:cs="Times New Roman"/>
          <w:rtl/>
        </w:rPr>
        <w:br w:type="page"/>
      </w:r>
    </w:p>
    <w:p w14:paraId="506D9919" w14:textId="77777777" w:rsidR="00E303E0" w:rsidRPr="007E7C7D" w:rsidRDefault="00E303E0" w:rsidP="00E303E0">
      <w:pPr>
        <w:pStyle w:val="Sheela"/>
        <w:rPr>
          <w:rtl/>
        </w:rPr>
      </w:pPr>
      <w:r w:rsidRPr="007E7C7D">
        <w:rPr>
          <w:rFonts w:hint="cs"/>
          <w:rtl/>
        </w:rPr>
        <w:lastRenderedPageBreak/>
        <w:t>שאלה 4</w:t>
      </w:r>
    </w:p>
    <w:p w14:paraId="179722E9" w14:textId="77777777" w:rsidR="00E303E0" w:rsidRPr="007E7C7D" w:rsidRDefault="00E303E0" w:rsidP="00E303E0">
      <w:pPr>
        <w:pStyle w:val="Sargel1"/>
        <w:rPr>
          <w:rtl/>
        </w:rPr>
      </w:pPr>
      <w:r w:rsidRPr="007E7C7D">
        <w:rPr>
          <w:rFonts w:hint="cs"/>
          <w:rtl/>
        </w:rPr>
        <w:t xml:space="preserve">לפניכם סרטוט של שני משולשים </w:t>
      </w:r>
      <w:r w:rsidRPr="007E7C7D">
        <w:rPr>
          <w:rStyle w:val="DavidMFORegular"/>
          <w:rFonts w:ascii="David" w:hAnsi="David" w:hint="cs"/>
          <w:rtl/>
          <w:lang w:bidi="he-IL"/>
        </w:rPr>
        <w:t>חופפים</w:t>
      </w:r>
      <w:r w:rsidRPr="007E7C7D">
        <w:rPr>
          <w:rFonts w:hint="cs"/>
          <w:rtl/>
        </w:rPr>
        <w:t xml:space="preserve">: </w:t>
      </w:r>
      <w:r w:rsidRPr="007E7C7D">
        <w:rPr>
          <w:rStyle w:val="LTR"/>
        </w:rPr>
        <w:t xml:space="preserve">∆ABC </w:t>
      </w:r>
      <w:r w:rsidRPr="007E7C7D">
        <w:rPr>
          <w:rStyle w:val="LTR"/>
          <w:rFonts w:ascii="Cambria Math" w:hAnsi="Cambria Math" w:cs="Cambria Math"/>
        </w:rPr>
        <w:t>≅</w:t>
      </w:r>
      <w:r w:rsidRPr="007E7C7D">
        <w:rPr>
          <w:rStyle w:val="LTR"/>
        </w:rPr>
        <w:t xml:space="preserve"> ∆KNP</w:t>
      </w:r>
      <w:r w:rsidRPr="007E7C7D">
        <w:rPr>
          <w:rStyle w:val="LTR"/>
          <w:rFonts w:hint="cs"/>
          <w:rtl/>
        </w:rPr>
        <w:t>.</w:t>
      </w:r>
      <w:r w:rsidRPr="007E7C7D">
        <w:rPr>
          <w:rFonts w:hint="cs"/>
          <w:rtl/>
        </w:rPr>
        <w:t xml:space="preserve"> </w:t>
      </w:r>
    </w:p>
    <w:p w14:paraId="1C22FB6B" w14:textId="77777777" w:rsidR="00E303E0" w:rsidRPr="007E7C7D" w:rsidRDefault="00E303E0" w:rsidP="00E303E0">
      <w:pPr>
        <w:pStyle w:val="Sargel1"/>
        <w:rPr>
          <w:rtl/>
        </w:rPr>
      </w:pPr>
      <w:r w:rsidRPr="007E7C7D">
        <w:rPr>
          <w:rFonts w:hint="cs"/>
          <w:rtl/>
        </w:rPr>
        <w:t xml:space="preserve">(החפיפה כתובה לפי סדר </w:t>
      </w:r>
      <w:proofErr w:type="spellStart"/>
      <w:r w:rsidRPr="007E7C7D">
        <w:rPr>
          <w:rFonts w:hint="cs"/>
          <w:rtl/>
        </w:rPr>
        <w:t>הקדקודים</w:t>
      </w:r>
      <w:proofErr w:type="spellEnd"/>
      <w:r w:rsidRPr="007E7C7D">
        <w:rPr>
          <w:rFonts w:hint="cs"/>
          <w:rtl/>
        </w:rPr>
        <w:t xml:space="preserve"> המתאימים.)</w:t>
      </w:r>
    </w:p>
    <w:p w14:paraId="0514093F" w14:textId="77777777" w:rsidR="00E303E0" w:rsidRPr="00C86F73" w:rsidRDefault="00E303E0" w:rsidP="00E303E0">
      <w:pPr>
        <w:spacing w:line="360" w:lineRule="auto"/>
        <w:rPr>
          <w:rStyle w:val="grade5-15"/>
          <w:rFonts w:ascii="DavidMFO" w:hAnsi="DavidMFO" w:cs="Arial"/>
          <w:sz w:val="28"/>
          <w:szCs w:val="28"/>
          <w:rtl/>
        </w:rPr>
      </w:pPr>
    </w:p>
    <w:p w14:paraId="6CB37367" w14:textId="77777777" w:rsidR="00E303E0" w:rsidRPr="00C86F73" w:rsidRDefault="00E303E0" w:rsidP="00E303E0">
      <w:pPr>
        <w:spacing w:line="360" w:lineRule="auto"/>
        <w:jc w:val="center"/>
        <w:rPr>
          <w:rStyle w:val="grade5-15"/>
          <w:rFonts w:ascii="DavidMFO" w:hAnsi="DavidMFO" w:cs="Arial"/>
          <w:sz w:val="28"/>
          <w:szCs w:val="28"/>
        </w:rPr>
      </w:pPr>
      <w:r>
        <w:rPr>
          <w:rFonts w:ascii="DavidMFO" w:hAnsi="DavidMFO"/>
          <w:noProof/>
          <w:sz w:val="28"/>
          <w:szCs w:val="28"/>
        </w:rPr>
        <w:drawing>
          <wp:inline distT="0" distB="0" distL="0" distR="0" wp14:anchorId="17E50C44" wp14:editId="49145742">
            <wp:extent cx="3983355" cy="1995805"/>
            <wp:effectExtent l="19050" t="0" r="0" b="0"/>
            <wp:docPr id="134" name="תמונה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0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355" cy="1995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5F1521" w14:textId="77777777" w:rsidR="00E303E0" w:rsidRPr="007E7C7D" w:rsidRDefault="00E303E0" w:rsidP="00E303E0">
      <w:pPr>
        <w:pStyle w:val="Sargel1"/>
        <w:rPr>
          <w:rtl/>
        </w:rPr>
      </w:pPr>
      <w:r w:rsidRPr="007E7C7D">
        <w:rPr>
          <w:rFonts w:hint="cs"/>
          <w:rtl/>
        </w:rPr>
        <w:t>על סמך הנתונים שבסרטוט ענו על הסעיפים שלפניכם:</w:t>
      </w:r>
    </w:p>
    <w:p w14:paraId="49BA5D3E" w14:textId="77777777" w:rsidR="00E303E0" w:rsidRPr="007E7C7D" w:rsidRDefault="00E303E0" w:rsidP="00E303E0">
      <w:pPr>
        <w:pStyle w:val="Sargel2"/>
        <w:rPr>
          <w:rtl/>
        </w:rPr>
      </w:pPr>
      <w:r w:rsidRPr="007E7C7D">
        <w:rPr>
          <w:rFonts w:hint="cs"/>
          <w:rtl/>
        </w:rPr>
        <w:t>א.</w:t>
      </w:r>
      <w:r w:rsidRPr="007E7C7D">
        <w:rPr>
          <w:rtl/>
        </w:rPr>
        <w:tab/>
      </w:r>
      <w:r w:rsidRPr="007E7C7D">
        <w:rPr>
          <w:rFonts w:hint="cs"/>
          <w:rtl/>
        </w:rPr>
        <w:t xml:space="preserve">מהו גודל </w:t>
      </w:r>
      <w:r w:rsidRPr="007E7C7D">
        <w:rPr>
          <w:rFonts w:ascii="Cambria Math" w:hAnsi="Cambria Math" w:cs="Cambria Math"/>
        </w:rPr>
        <w:t>∢</w:t>
      </w:r>
      <w:r w:rsidRPr="007E7C7D">
        <w:rPr>
          <w:rStyle w:val="5-LTR15"/>
        </w:rPr>
        <w:t>K</w:t>
      </w:r>
      <w:r w:rsidRPr="007E7C7D">
        <w:sym w:font="MT Extra" w:char="F020"/>
      </w:r>
      <w:r w:rsidRPr="007E7C7D">
        <w:rPr>
          <w:rFonts w:hint="cs"/>
          <w:rtl/>
        </w:rPr>
        <w:t>?</w:t>
      </w:r>
    </w:p>
    <w:p w14:paraId="0D97ED97" w14:textId="77777777" w:rsidR="00E303E0" w:rsidRDefault="00E303E0" w:rsidP="00E303E0">
      <w:pPr>
        <w:pStyle w:val="Sargel2"/>
        <w:rPr>
          <w:rtl/>
        </w:rPr>
      </w:pPr>
    </w:p>
    <w:p w14:paraId="18827A12" w14:textId="77777777" w:rsidR="00E303E0" w:rsidRPr="00C21516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5-LTR15"/>
        </w:rPr>
        <w:t>45°</w:t>
      </w:r>
    </w:p>
    <w:p w14:paraId="6091D190" w14:textId="77777777" w:rsidR="00E303E0" w:rsidRPr="007D4C6F" w:rsidRDefault="00E303E0" w:rsidP="00E303E0">
      <w:pPr>
        <w:pStyle w:val="sargel2-ravbrera"/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60</w:t>
      </w:r>
      <w:r>
        <w:rPr>
          <w:rStyle w:val="5-LTR15"/>
          <w:rFonts w:ascii="Symbol" w:hAnsi="Symbol" w:cs="Symbol"/>
        </w:rPr>
        <w:t></w:t>
      </w:r>
    </w:p>
    <w:p w14:paraId="55217706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70</w:t>
      </w:r>
      <w:r>
        <w:rPr>
          <w:rStyle w:val="5-LTR15"/>
          <w:rFonts w:ascii="Symbol" w:hAnsi="Symbol" w:cs="Symbol"/>
        </w:rPr>
        <w:t></w:t>
      </w:r>
    </w:p>
    <w:p w14:paraId="7FE008BA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75</w:t>
      </w:r>
      <w:r>
        <w:rPr>
          <w:rStyle w:val="5-LTR15"/>
          <w:rFonts w:ascii="Symbol" w:hAnsi="Symbol" w:cs="Symbol"/>
        </w:rPr>
        <w:t></w:t>
      </w:r>
    </w:p>
    <w:p w14:paraId="50BBC8D2" w14:textId="77777777" w:rsidR="00E303E0" w:rsidRDefault="00E303E0" w:rsidP="00E303E0">
      <w:pPr>
        <w:pStyle w:val="Sargel2"/>
        <w:rPr>
          <w:rtl/>
        </w:rPr>
      </w:pPr>
    </w:p>
    <w:p w14:paraId="4F1406DE" w14:textId="77777777" w:rsidR="00E303E0" w:rsidRPr="007E7C7D" w:rsidRDefault="00E303E0" w:rsidP="00E303E0">
      <w:pPr>
        <w:pStyle w:val="Sargel2"/>
        <w:rPr>
          <w:rtl/>
        </w:rPr>
      </w:pPr>
      <w:r w:rsidRPr="007E7C7D">
        <w:rPr>
          <w:rFonts w:hint="cs"/>
          <w:rtl/>
        </w:rPr>
        <w:t>ב.</w:t>
      </w:r>
      <w:r w:rsidRPr="007E7C7D">
        <w:rPr>
          <w:rtl/>
        </w:rPr>
        <w:tab/>
      </w:r>
      <w:r w:rsidRPr="007E7C7D">
        <w:rPr>
          <w:rFonts w:hint="cs"/>
          <w:rtl/>
        </w:rPr>
        <w:t xml:space="preserve">איזו צלע במשולש </w:t>
      </w:r>
      <w:r w:rsidRPr="007E7C7D">
        <w:rPr>
          <w:rStyle w:val="LTR"/>
        </w:rPr>
        <w:t>KNP</w:t>
      </w:r>
      <w:r w:rsidRPr="007E7C7D">
        <w:rPr>
          <w:rFonts w:hint="cs"/>
          <w:rtl/>
        </w:rPr>
        <w:t xml:space="preserve"> שווה ל</w:t>
      </w:r>
      <w:r>
        <w:rPr>
          <w:rFonts w:hint="cs"/>
          <w:rtl/>
        </w:rPr>
        <w:t>-</w:t>
      </w:r>
      <w:r w:rsidRPr="007E7C7D">
        <w:rPr>
          <w:rStyle w:val="LTR"/>
        </w:rPr>
        <w:t>5</w:t>
      </w:r>
      <w:r w:rsidRPr="007E7C7D">
        <w:rPr>
          <w:rStyle w:val="5-LTR15"/>
        </w:rPr>
        <w:t xml:space="preserve"> </w:t>
      </w:r>
      <w:r w:rsidRPr="007E7C7D">
        <w:rPr>
          <w:rFonts w:hint="cs"/>
          <w:rtl/>
        </w:rPr>
        <w:t xml:space="preserve"> ס"מ?</w:t>
      </w:r>
    </w:p>
    <w:p w14:paraId="4E583FAD" w14:textId="77777777" w:rsidR="00E303E0" w:rsidRDefault="00E303E0" w:rsidP="00E303E0">
      <w:pPr>
        <w:pStyle w:val="Sargel2"/>
        <w:rPr>
          <w:rFonts w:cs="Times New Roman"/>
          <w:rtl/>
        </w:rPr>
      </w:pPr>
    </w:p>
    <w:p w14:paraId="2A8F9F33" w14:textId="77777777" w:rsidR="00E303E0" w:rsidRPr="00C86F73" w:rsidRDefault="00E303E0" w:rsidP="00E303E0">
      <w:pPr>
        <w:pStyle w:val="Sargel2"/>
        <w:rPr>
          <w:rFonts w:ascii="Calibri" w:hAnsi="Calibri" w:cs="Times New Roman"/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</w:p>
    <w:p w14:paraId="62DB28B7" w14:textId="77777777" w:rsidR="00E303E0" w:rsidRDefault="00E303E0" w:rsidP="00E303E0">
      <w:pPr>
        <w:bidi w:val="0"/>
        <w:spacing w:after="0" w:line="240" w:lineRule="auto"/>
        <w:rPr>
          <w:rFonts w:ascii="DavidMFOBold" w:hAnsi="DavidMFOBold" w:cs="Times New Roman"/>
          <w:b/>
          <w:bCs/>
          <w:color w:val="000000"/>
          <w:sz w:val="30"/>
          <w:szCs w:val="30"/>
          <w:rtl/>
        </w:rPr>
      </w:pPr>
      <w:r>
        <w:rPr>
          <w:rFonts w:cs="Times New Roman"/>
          <w:rtl/>
        </w:rPr>
        <w:br w:type="page"/>
      </w:r>
    </w:p>
    <w:p w14:paraId="0CB5CF5F" w14:textId="77777777" w:rsidR="00E303E0" w:rsidRPr="007E7C7D" w:rsidRDefault="00E303E0" w:rsidP="00E303E0">
      <w:pPr>
        <w:pStyle w:val="Sheela"/>
        <w:rPr>
          <w:rtl/>
        </w:rPr>
      </w:pPr>
      <w:r w:rsidRPr="007E7C7D">
        <w:rPr>
          <w:rFonts w:hint="cs"/>
          <w:rtl/>
        </w:rPr>
        <w:lastRenderedPageBreak/>
        <w:t>שאלה 5</w:t>
      </w:r>
    </w:p>
    <w:p w14:paraId="35E12FA7" w14:textId="77777777" w:rsidR="00E303E0" w:rsidRPr="007E7C7D" w:rsidRDefault="00E303E0" w:rsidP="00E303E0">
      <w:pPr>
        <w:pStyle w:val="Sargel1"/>
        <w:rPr>
          <w:rtl/>
        </w:rPr>
      </w:pPr>
      <w:r w:rsidRPr="007E7C7D">
        <w:rPr>
          <w:rFonts w:hint="cs"/>
          <w:rtl/>
        </w:rPr>
        <w:t xml:space="preserve">לפניכם סרטוט של מסילה ישרה לתליית תמונות. </w:t>
      </w:r>
    </w:p>
    <w:p w14:paraId="1AEDDFBA" w14:textId="77777777" w:rsidR="00E303E0" w:rsidRPr="007E7C7D" w:rsidRDefault="00E303E0" w:rsidP="00E303E0">
      <w:pPr>
        <w:pStyle w:val="Sargel1"/>
        <w:rPr>
          <w:rtl/>
        </w:rPr>
      </w:pPr>
      <w:r w:rsidRPr="007E7C7D">
        <w:rPr>
          <w:rFonts w:hint="cs"/>
          <w:rtl/>
        </w:rPr>
        <w:t xml:space="preserve">על המסילה תלויות שלוש לוּלָאות המסומנות בנקודות </w:t>
      </w:r>
      <w:r w:rsidRPr="007E7C7D">
        <w:rPr>
          <w:rStyle w:val="5-LTR15"/>
          <w:rFonts w:ascii="David" w:hAnsi="David"/>
        </w:rPr>
        <w:t>A</w:t>
      </w:r>
      <w:r w:rsidRPr="007E7C7D">
        <w:rPr>
          <w:rFonts w:hint="cs"/>
        </w:rPr>
        <w:t xml:space="preserve">, </w:t>
      </w:r>
      <w:r w:rsidRPr="007E7C7D">
        <w:rPr>
          <w:rStyle w:val="5-LTR15"/>
          <w:rFonts w:ascii="David" w:hAnsi="David"/>
        </w:rPr>
        <w:t>B</w:t>
      </w:r>
      <w:r w:rsidRPr="007E7C7D">
        <w:rPr>
          <w:rFonts w:hint="cs"/>
        </w:rPr>
        <w:t xml:space="preserve">, </w:t>
      </w:r>
      <w:r w:rsidRPr="007E7C7D">
        <w:rPr>
          <w:rStyle w:val="5-LTR15"/>
          <w:rFonts w:ascii="David" w:hAnsi="David"/>
        </w:rPr>
        <w:t>C</w:t>
      </w:r>
      <w:r w:rsidRPr="007E7C7D">
        <w:rPr>
          <w:rFonts w:hint="cs"/>
          <w:rtl/>
        </w:rPr>
        <w:t>.</w:t>
      </w:r>
    </w:p>
    <w:p w14:paraId="32ACB60B" w14:textId="77777777" w:rsidR="00E303E0" w:rsidRPr="007E7C7D" w:rsidRDefault="00E303E0" w:rsidP="00E303E0">
      <w:pPr>
        <w:pStyle w:val="Sargel1"/>
        <w:rPr>
          <w:rtl/>
        </w:rPr>
      </w:pPr>
      <w:r w:rsidRPr="007E7C7D">
        <w:rPr>
          <w:rFonts w:hint="cs"/>
          <w:rtl/>
        </w:rPr>
        <w:t xml:space="preserve">המרחקים </w:t>
      </w:r>
      <w:r w:rsidRPr="007E7C7D">
        <w:rPr>
          <w:rStyle w:val="5-LTR15"/>
          <w:rFonts w:ascii="David" w:hAnsi="David"/>
        </w:rPr>
        <w:t>BC</w:t>
      </w:r>
      <w:r w:rsidRPr="007E7C7D">
        <w:rPr>
          <w:rFonts w:hint="cs"/>
          <w:rtl/>
        </w:rPr>
        <w:t xml:space="preserve"> </w:t>
      </w:r>
      <w:r w:rsidRPr="007E7C7D">
        <w:rPr>
          <w:rStyle w:val="DavidMFORegular"/>
          <w:rFonts w:ascii="David" w:hAnsi="David" w:hint="cs"/>
          <w:rtl/>
        </w:rPr>
        <w:t>,</w:t>
      </w:r>
      <w:r w:rsidRPr="007E7C7D">
        <w:rPr>
          <w:rStyle w:val="5-LTR15"/>
          <w:rFonts w:ascii="David" w:hAnsi="David"/>
        </w:rPr>
        <w:t>AB</w:t>
      </w:r>
      <w:r w:rsidRPr="007E7C7D">
        <w:rPr>
          <w:rFonts w:hint="cs"/>
          <w:rtl/>
        </w:rPr>
        <w:t xml:space="preserve"> בין הלולאות נתונים בסרטוט.</w:t>
      </w:r>
    </w:p>
    <w:p w14:paraId="26D084D0" w14:textId="77777777" w:rsidR="00E303E0" w:rsidRDefault="00E303E0" w:rsidP="00E303E0">
      <w:pPr>
        <w:pStyle w:val="Sargel1"/>
        <w:jc w:val="center"/>
        <w:rPr>
          <w:rtl/>
        </w:rPr>
      </w:pPr>
    </w:p>
    <w:p w14:paraId="2883D79C" w14:textId="77777777" w:rsidR="00E303E0" w:rsidRDefault="00E303E0" w:rsidP="00E303E0">
      <w:pPr>
        <w:pStyle w:val="Sargel1"/>
        <w:rPr>
          <w:rtl/>
        </w:rPr>
      </w:pPr>
      <w:r>
        <w:rPr>
          <w:noProof/>
        </w:rPr>
        <w:drawing>
          <wp:inline distT="0" distB="0" distL="0" distR="0" wp14:anchorId="2C644E8D" wp14:editId="1F264D51">
            <wp:extent cx="5025390" cy="1240155"/>
            <wp:effectExtent l="19050" t="0" r="3810" b="0"/>
            <wp:docPr id="135" name="תמונה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1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390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4F3506A" w14:textId="77777777" w:rsidR="00E303E0" w:rsidRDefault="00E303E0" w:rsidP="00E303E0">
      <w:pPr>
        <w:pStyle w:val="Sargel1"/>
        <w:rPr>
          <w:rtl/>
        </w:rPr>
      </w:pPr>
    </w:p>
    <w:p w14:paraId="6560DD0E" w14:textId="77777777" w:rsidR="00E303E0" w:rsidRPr="0044417C" w:rsidRDefault="00E303E0" w:rsidP="00E303E0">
      <w:pPr>
        <w:pStyle w:val="Sargel2"/>
      </w:pPr>
      <w:r w:rsidRPr="0044417C">
        <w:rPr>
          <w:rFonts w:hint="cs"/>
          <w:rtl/>
        </w:rPr>
        <w:t>א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מהו היחס בין </w:t>
      </w:r>
      <w:r w:rsidRPr="0044417C">
        <w:rPr>
          <w:rStyle w:val="5-LTR15"/>
        </w:rPr>
        <w:t>AB</w:t>
      </w:r>
      <w:r w:rsidRPr="0044417C">
        <w:rPr>
          <w:rFonts w:hint="cs"/>
          <w:rtl/>
        </w:rPr>
        <w:t xml:space="preserve"> ובין </w:t>
      </w:r>
      <w:r w:rsidRPr="0044417C">
        <w:rPr>
          <w:rStyle w:val="5-LTR15"/>
        </w:rPr>
        <w:t>BC</w:t>
      </w:r>
      <w:r w:rsidRPr="0044417C">
        <w:rPr>
          <w:rFonts w:hint="cs"/>
          <w:rtl/>
        </w:rPr>
        <w:t xml:space="preserve">? </w:t>
      </w:r>
    </w:p>
    <w:p w14:paraId="500D472A" w14:textId="77777777" w:rsidR="00E303E0" w:rsidRDefault="00E303E0" w:rsidP="00E303E0">
      <w:pPr>
        <w:pStyle w:val="Sargel2"/>
        <w:rPr>
          <w:rtl/>
        </w:rPr>
      </w:pPr>
      <w:r w:rsidRPr="0044417C">
        <w:rPr>
          <w:rtl/>
        </w:rPr>
        <w:tab/>
      </w:r>
      <w:r w:rsidRPr="0044417C">
        <w:rPr>
          <w:rFonts w:hint="cs"/>
          <w:rtl/>
        </w:rPr>
        <w:t xml:space="preserve">כִּתבו את תשובתכם כיחס </w:t>
      </w:r>
      <w:r w:rsidRPr="008C3966">
        <w:rPr>
          <w:rFonts w:hint="cs"/>
          <w:b/>
          <w:bCs/>
          <w:rtl/>
        </w:rPr>
        <w:t>מצומצם</w:t>
      </w:r>
      <w:r w:rsidRPr="0044417C">
        <w:rPr>
          <w:rFonts w:hint="cs"/>
          <w:rtl/>
        </w:rPr>
        <w:t>.</w:t>
      </w:r>
    </w:p>
    <w:p w14:paraId="286FF15F" w14:textId="77777777" w:rsidR="00E303E0" w:rsidRDefault="00E303E0" w:rsidP="00E303E0">
      <w:pPr>
        <w:pStyle w:val="Sargel2"/>
        <w:rPr>
          <w:rtl/>
        </w:rPr>
      </w:pPr>
    </w:p>
    <w:p w14:paraId="698B9E8E" w14:textId="77777777" w:rsidR="00E303E0" w:rsidRDefault="00E303E0" w:rsidP="00E303E0">
      <w:pPr>
        <w:pStyle w:val="Sargel2"/>
        <w:rPr>
          <w:rtl/>
        </w:rPr>
      </w:pPr>
    </w:p>
    <w:p w14:paraId="2C4E8DA5" w14:textId="77777777" w:rsidR="00E303E0" w:rsidRPr="00C86F73" w:rsidRDefault="00E303E0" w:rsidP="00E303E0">
      <w:pPr>
        <w:pStyle w:val="Sargel2"/>
        <w:rPr>
          <w:rFonts w:ascii="Calibri" w:hAnsi="Calibri" w:cs="Times New Roman"/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</w:p>
    <w:p w14:paraId="5C9CC789" w14:textId="77777777" w:rsidR="00E303E0" w:rsidRDefault="00E303E0" w:rsidP="00E303E0">
      <w:pPr>
        <w:pStyle w:val="Sargel2"/>
        <w:rPr>
          <w:rtl/>
        </w:rPr>
      </w:pPr>
    </w:p>
    <w:p w14:paraId="059FAF63" w14:textId="77777777" w:rsidR="00E303E0" w:rsidRPr="0044417C" w:rsidRDefault="00E303E0" w:rsidP="00E303E0">
      <w:pPr>
        <w:pStyle w:val="Sargel2"/>
        <w:rPr>
          <w:rtl/>
        </w:rPr>
      </w:pPr>
      <w:r w:rsidRPr="0044417C">
        <w:rPr>
          <w:rFonts w:hint="cs"/>
          <w:rtl/>
        </w:rPr>
        <w:t>ב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הֵזיזו את לולאה </w:t>
      </w:r>
      <w:r w:rsidRPr="0044417C">
        <w:rPr>
          <w:rStyle w:val="5-LTR15"/>
        </w:rPr>
        <w:t>B</w:t>
      </w:r>
      <w:r w:rsidRPr="0044417C">
        <w:rPr>
          <w:rFonts w:hint="cs"/>
          <w:rtl/>
        </w:rPr>
        <w:t xml:space="preserve"> ב</w:t>
      </w:r>
      <w:r>
        <w:rPr>
          <w:rFonts w:hint="cs"/>
          <w:rtl/>
        </w:rPr>
        <w:t>-</w:t>
      </w:r>
      <w:r w:rsidRPr="0044417C">
        <w:rPr>
          <w:rFonts w:hint="cs"/>
          <w:rtl/>
        </w:rPr>
        <w:t xml:space="preserve"> </w:t>
      </w:r>
      <w:r w:rsidRPr="0044417C">
        <w:rPr>
          <w:rStyle w:val="5-LTR15"/>
        </w:rPr>
        <w:t>60</w:t>
      </w:r>
      <w:r w:rsidRPr="0044417C">
        <w:rPr>
          <w:rFonts w:hint="cs"/>
          <w:rtl/>
        </w:rPr>
        <w:t xml:space="preserve"> ס"מ על המסילה לכיוון לולאה </w:t>
      </w:r>
      <w:r w:rsidRPr="0044417C">
        <w:rPr>
          <w:rStyle w:val="5-LTR15"/>
        </w:rPr>
        <w:t>A</w:t>
      </w:r>
      <w:r w:rsidRPr="0044417C">
        <w:rPr>
          <w:rFonts w:hint="cs"/>
          <w:rtl/>
        </w:rPr>
        <w:t>.</w:t>
      </w:r>
    </w:p>
    <w:p w14:paraId="5A18098F" w14:textId="77777777" w:rsidR="00E303E0" w:rsidRDefault="00E303E0" w:rsidP="00E303E0">
      <w:pPr>
        <w:pStyle w:val="Sargel2"/>
        <w:rPr>
          <w:rtl/>
        </w:rPr>
      </w:pPr>
      <w:r w:rsidRPr="0044417C">
        <w:rPr>
          <w:rtl/>
        </w:rPr>
        <w:tab/>
      </w:r>
      <w:r w:rsidRPr="0044417C">
        <w:rPr>
          <w:rFonts w:hint="cs"/>
          <w:rtl/>
        </w:rPr>
        <w:t xml:space="preserve">מהו היחס בין </w:t>
      </w:r>
      <w:r w:rsidRPr="0044417C">
        <w:rPr>
          <w:rStyle w:val="5-LTR15"/>
        </w:rPr>
        <w:t>AB</w:t>
      </w:r>
      <w:r w:rsidRPr="0044417C">
        <w:rPr>
          <w:rFonts w:hint="cs"/>
          <w:rtl/>
        </w:rPr>
        <w:t xml:space="preserve"> ובין </w:t>
      </w:r>
      <w:r w:rsidRPr="0044417C">
        <w:rPr>
          <w:rStyle w:val="5-LTR15"/>
        </w:rPr>
        <w:t>BC</w:t>
      </w:r>
      <w:r w:rsidRPr="0044417C">
        <w:rPr>
          <w:rFonts w:hint="cs"/>
          <w:rtl/>
        </w:rPr>
        <w:t xml:space="preserve"> לאחר ההזזה? </w:t>
      </w:r>
    </w:p>
    <w:p w14:paraId="67338D50" w14:textId="77777777" w:rsidR="00E303E0" w:rsidRPr="0044417C" w:rsidRDefault="00E303E0" w:rsidP="00E303E0">
      <w:pPr>
        <w:pStyle w:val="Sargel2"/>
        <w:rPr>
          <w:rtl/>
        </w:rPr>
      </w:pPr>
    </w:p>
    <w:p w14:paraId="3FC11226" w14:textId="77777777" w:rsidR="00E303E0" w:rsidRPr="00C21516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5-LTR15"/>
        </w:rPr>
        <w:t>1 : 2</w:t>
      </w:r>
    </w:p>
    <w:p w14:paraId="6CE21EB5" w14:textId="77777777" w:rsidR="00E303E0" w:rsidRPr="007D4C6F" w:rsidRDefault="00E303E0" w:rsidP="00E303E0">
      <w:pPr>
        <w:pStyle w:val="sargel2-ravbrera"/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1 : 3</w:t>
      </w:r>
    </w:p>
    <w:p w14:paraId="39C0FCF7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1 : 4</w:t>
      </w:r>
    </w:p>
    <w:p w14:paraId="3BB56945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1 : 6</w:t>
      </w:r>
    </w:p>
    <w:p w14:paraId="3994583B" w14:textId="77777777" w:rsidR="00E303E0" w:rsidRDefault="00E303E0" w:rsidP="00E303E0">
      <w:pPr>
        <w:pStyle w:val="Sargel2"/>
        <w:rPr>
          <w:rStyle w:val="grade5-15"/>
        </w:rPr>
      </w:pPr>
    </w:p>
    <w:p w14:paraId="0B0992F3" w14:textId="77777777" w:rsidR="00E303E0" w:rsidRDefault="00E303E0" w:rsidP="00E303E0">
      <w:pPr>
        <w:pStyle w:val="Sargel2"/>
        <w:rPr>
          <w:rtl/>
        </w:rPr>
      </w:pPr>
      <w:r w:rsidRPr="0044417C">
        <w:rPr>
          <w:rFonts w:hint="cs"/>
          <w:rtl/>
        </w:rPr>
        <w:t>ג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על סמך הנתונים </w:t>
      </w:r>
      <w:r w:rsidRPr="0044417C">
        <w:rPr>
          <w:rStyle w:val="DavidMFORegular"/>
          <w:rFonts w:hint="cs"/>
          <w:rtl/>
          <w:lang w:bidi="he-IL"/>
        </w:rPr>
        <w:t>שבסרטוט</w:t>
      </w:r>
      <w:r w:rsidRPr="0044417C">
        <w:rPr>
          <w:rFonts w:hint="cs"/>
          <w:rtl/>
        </w:rPr>
        <w:t xml:space="preserve"> כִּתבו בכמה ס"מ צריך להזיז את לולאה </w:t>
      </w:r>
      <w:r w:rsidRPr="0044417C">
        <w:rPr>
          <w:rStyle w:val="5-LTR15"/>
        </w:rPr>
        <w:t>B</w:t>
      </w:r>
      <w:r w:rsidRPr="0044417C">
        <w:rPr>
          <w:rFonts w:hint="cs"/>
          <w:rtl/>
        </w:rPr>
        <w:t xml:space="preserve"> על המסילה </w:t>
      </w:r>
      <w:r w:rsidRPr="0044417C">
        <w:rPr>
          <w:rStyle w:val="DavidMFORegular"/>
          <w:rFonts w:hint="cs"/>
          <w:rtl/>
          <w:lang w:bidi="he-IL"/>
        </w:rPr>
        <w:t>ממקומה המקורי</w:t>
      </w:r>
      <w:r w:rsidRPr="0044417C">
        <w:rPr>
          <w:rFonts w:hint="cs"/>
          <w:rtl/>
        </w:rPr>
        <w:t xml:space="preserve"> לכיוון לולאה </w:t>
      </w:r>
      <w:r w:rsidRPr="0044417C">
        <w:rPr>
          <w:rStyle w:val="5-LTR15"/>
        </w:rPr>
        <w:t>C</w:t>
      </w:r>
      <w:r w:rsidRPr="0044417C">
        <w:rPr>
          <w:rFonts w:hint="cs"/>
          <w:rtl/>
        </w:rPr>
        <w:t xml:space="preserve"> כדי שהיחס בין </w:t>
      </w:r>
      <w:r w:rsidRPr="0044417C">
        <w:rPr>
          <w:rStyle w:val="5-LTR15"/>
        </w:rPr>
        <w:t>AB</w:t>
      </w:r>
      <w:r w:rsidRPr="0044417C">
        <w:rPr>
          <w:rFonts w:hint="cs"/>
          <w:rtl/>
        </w:rPr>
        <w:t xml:space="preserve"> ובין </w:t>
      </w:r>
      <w:r w:rsidRPr="0044417C">
        <w:rPr>
          <w:rStyle w:val="5-LTR15"/>
        </w:rPr>
        <w:t>BC</w:t>
      </w:r>
      <w:r w:rsidRPr="0044417C">
        <w:rPr>
          <w:rFonts w:hint="cs"/>
          <w:rtl/>
        </w:rPr>
        <w:t xml:space="preserve"> </w:t>
      </w:r>
      <w:r>
        <w:rPr>
          <w:rtl/>
        </w:rPr>
        <w:br/>
      </w:r>
      <w:r w:rsidRPr="0044417C">
        <w:rPr>
          <w:rFonts w:hint="cs"/>
          <w:rtl/>
        </w:rPr>
        <w:t xml:space="preserve">יהיה </w:t>
      </w:r>
      <w:r w:rsidRPr="0044417C">
        <w:rPr>
          <w:rStyle w:val="5-LTR15"/>
        </w:rPr>
        <w:t>1 : 1</w:t>
      </w:r>
      <w:r w:rsidRPr="0044417C">
        <w:rPr>
          <w:rStyle w:val="DavidMFORegular"/>
          <w:rFonts w:hint="cs"/>
          <w:rtl/>
        </w:rPr>
        <w:t xml:space="preserve"> </w:t>
      </w:r>
      <w:r w:rsidRPr="0044417C">
        <w:rPr>
          <w:rFonts w:hint="cs"/>
          <w:rtl/>
        </w:rPr>
        <w:t>.</w:t>
      </w:r>
    </w:p>
    <w:p w14:paraId="09571AA5" w14:textId="77777777" w:rsidR="00E303E0" w:rsidRDefault="00E303E0" w:rsidP="00E303E0">
      <w:pPr>
        <w:pStyle w:val="Sargel2"/>
        <w:rPr>
          <w:rtl/>
        </w:rPr>
      </w:pPr>
    </w:p>
    <w:p w14:paraId="6DA5DF6A" w14:textId="77777777" w:rsidR="00E303E0" w:rsidRDefault="00E303E0" w:rsidP="00E303E0">
      <w:pPr>
        <w:pStyle w:val="Sargel2"/>
        <w:rPr>
          <w:rtl/>
        </w:rPr>
      </w:pPr>
    </w:p>
    <w:p w14:paraId="0F78DD8C" w14:textId="77777777" w:rsidR="00E303E0" w:rsidRPr="00C86F73" w:rsidRDefault="00E303E0" w:rsidP="00E303E0">
      <w:pPr>
        <w:pStyle w:val="Sargel2"/>
        <w:rPr>
          <w:rFonts w:ascii="Calibri" w:hAnsi="Calibri" w:cs="Arial"/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44417C">
        <w:rPr>
          <w:rFonts w:hint="cs"/>
          <w:rtl/>
        </w:rPr>
        <w:t>ס"מ</w:t>
      </w:r>
    </w:p>
    <w:p w14:paraId="2AD7F709" w14:textId="77777777" w:rsidR="00E303E0" w:rsidRDefault="00E303E0" w:rsidP="00E303E0">
      <w:pPr>
        <w:pStyle w:val="Sheela"/>
        <w:rPr>
          <w:rtl/>
        </w:rPr>
      </w:pPr>
      <w:r>
        <w:rPr>
          <w:rFonts w:hint="cs"/>
          <w:rtl/>
        </w:rPr>
        <w:t>שאלה 6</w:t>
      </w:r>
    </w:p>
    <w:p w14:paraId="3A2CF06F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t xml:space="preserve">ביום שישי בבוקר סעדו </w:t>
      </w:r>
      <w:r w:rsidRPr="0044417C">
        <w:rPr>
          <w:rStyle w:val="LTR"/>
        </w:rPr>
        <w:t>50</w:t>
      </w:r>
      <w:r w:rsidRPr="0044417C">
        <w:rPr>
          <w:rFonts w:hint="cs"/>
          <w:rtl/>
        </w:rPr>
        <w:t xml:space="preserve"> איש במסעדה.  </w:t>
      </w:r>
    </w:p>
    <w:p w14:paraId="691095D5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lastRenderedPageBreak/>
        <w:t>חלק מהסועדים הזמינו מנת קינוח, והאחרים לא הזמינו מנת קינוח.</w:t>
      </w:r>
    </w:p>
    <w:p w14:paraId="3C50FF78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t xml:space="preserve">הדיאגרמה שלפניכם מציגה את מספר הסועדים </w:t>
      </w:r>
      <w:r w:rsidRPr="0044417C">
        <w:rPr>
          <w:rStyle w:val="DavidMFORegular"/>
          <w:rFonts w:ascii="David" w:hAnsi="David" w:hint="cs"/>
          <w:rtl/>
          <w:lang w:bidi="he-IL"/>
        </w:rPr>
        <w:t>שהזמינו</w:t>
      </w:r>
      <w:r w:rsidRPr="0044417C">
        <w:rPr>
          <w:rFonts w:hint="cs"/>
          <w:rtl/>
        </w:rPr>
        <w:t xml:space="preserve"> מנות קינוח מסוגים שונים.</w:t>
      </w:r>
    </w:p>
    <w:p w14:paraId="0A657870" w14:textId="77777777" w:rsidR="00E303E0" w:rsidRDefault="00E303E0" w:rsidP="00E303E0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1B70EAF4" wp14:editId="55F253E7">
            <wp:extent cx="4007485" cy="3339465"/>
            <wp:effectExtent l="19050" t="0" r="0" b="0"/>
            <wp:docPr id="736" name="תמונה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2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485" cy="3339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CA0BFE" w14:textId="77777777" w:rsidR="00E303E0" w:rsidRDefault="00E303E0" w:rsidP="00E303E0">
      <w:pPr>
        <w:pStyle w:val="Sargel2"/>
      </w:pPr>
    </w:p>
    <w:p w14:paraId="6F3B0F06" w14:textId="77777777" w:rsidR="00E303E0" w:rsidRPr="0044417C" w:rsidRDefault="00E303E0" w:rsidP="00E303E0">
      <w:pPr>
        <w:pStyle w:val="Sargel2"/>
        <w:rPr>
          <w:rtl/>
        </w:rPr>
      </w:pPr>
      <w:r w:rsidRPr="0044417C">
        <w:rPr>
          <w:rFonts w:hint="cs"/>
          <w:rtl/>
        </w:rPr>
        <w:t>א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בוחרים באקראי אדם </w:t>
      </w:r>
      <w:r w:rsidRPr="0044417C">
        <w:rPr>
          <w:rStyle w:val="DavidMFObold"/>
          <w:rFonts w:hint="cs"/>
          <w:rtl/>
          <w:lang w:bidi="he-IL"/>
        </w:rPr>
        <w:t>מכל</w:t>
      </w:r>
      <w:r w:rsidRPr="0044417C">
        <w:rPr>
          <w:rFonts w:hint="cs"/>
          <w:rtl/>
        </w:rPr>
        <w:t xml:space="preserve"> הסועדים במסעדה.</w:t>
      </w:r>
    </w:p>
    <w:p w14:paraId="47BC4DD8" w14:textId="77777777" w:rsidR="00E303E0" w:rsidRDefault="00E303E0" w:rsidP="00E303E0">
      <w:pPr>
        <w:pStyle w:val="Sargel2"/>
        <w:rPr>
          <w:rtl/>
        </w:rPr>
      </w:pPr>
      <w:r w:rsidRPr="0044417C">
        <w:rPr>
          <w:rtl/>
        </w:rPr>
        <w:tab/>
      </w:r>
      <w:r w:rsidRPr="0044417C">
        <w:rPr>
          <w:rFonts w:hint="cs"/>
          <w:rtl/>
        </w:rPr>
        <w:t xml:space="preserve">מהי </w:t>
      </w:r>
      <w:r w:rsidRPr="0044417C">
        <w:rPr>
          <w:rStyle w:val="DavidMFORegular"/>
          <w:rFonts w:hint="cs"/>
          <w:rtl/>
          <w:lang w:bidi="he-IL"/>
        </w:rPr>
        <w:t>ההסתברות</w:t>
      </w:r>
      <w:r w:rsidRPr="0044417C">
        <w:rPr>
          <w:rFonts w:hint="cs"/>
          <w:rtl/>
        </w:rPr>
        <w:t xml:space="preserve"> שייבחר סועד שהזמין </w:t>
      </w:r>
      <w:r w:rsidRPr="0044417C">
        <w:rPr>
          <w:rStyle w:val="DavidMFORegular"/>
          <w:rFonts w:hint="cs"/>
          <w:rtl/>
          <w:lang w:bidi="he-IL"/>
        </w:rPr>
        <w:t>גלידת וניל</w:t>
      </w:r>
      <w:r w:rsidRPr="0044417C">
        <w:rPr>
          <w:rFonts w:hint="cs"/>
          <w:rtl/>
        </w:rPr>
        <w:t xml:space="preserve">? </w:t>
      </w:r>
    </w:p>
    <w:p w14:paraId="1E032A44" w14:textId="77777777" w:rsidR="00E303E0" w:rsidRDefault="00E303E0" w:rsidP="00E303E0">
      <w:pPr>
        <w:pStyle w:val="Sargel2"/>
        <w:rPr>
          <w:rtl/>
        </w:rPr>
      </w:pPr>
    </w:p>
    <w:p w14:paraId="7A794186" w14:textId="77777777" w:rsidR="00E303E0" w:rsidRPr="007D4C6F" w:rsidRDefault="00E303E0" w:rsidP="00E303E0">
      <w:pPr>
        <w:pStyle w:val="Sargel2"/>
        <w:rPr>
          <w:rFonts w:cs="Arial"/>
          <w:rtl/>
        </w:rPr>
      </w:pP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object w:dxaOrig="400" w:dyaOrig="740" w14:anchorId="4C89A6C6">
          <v:shape id="_x0000_i1077" type="#_x0000_t75" style="width:20.1pt;height:36.95pt" o:ole="">
            <v:imagedata r:id="rId166" o:title=""/>
          </v:shape>
          <o:OLEObject Type="Embed" ProgID="Equation.DSMT4" ShapeID="_x0000_i1077" DrawAspect="Content" ObjectID="_1625748027" r:id="rId167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object w:dxaOrig="380" w:dyaOrig="740" w14:anchorId="57CFDC4F">
          <v:shape id="_x0000_i1078" type="#_x0000_t75" style="width:17.75pt;height:36.95pt" o:ole="">
            <v:imagedata r:id="rId168" o:title=""/>
          </v:shape>
          <o:OLEObject Type="Embed" ProgID="Equation.DSMT4" ShapeID="_x0000_i1078" DrawAspect="Content" ObjectID="_1625748028" r:id="rId169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object w:dxaOrig="400" w:dyaOrig="740" w14:anchorId="5C43AF7E">
          <v:shape id="_x0000_i1079" type="#_x0000_t75" style="width:20.1pt;height:36.95pt" o:ole="">
            <v:imagedata r:id="rId170" o:title=""/>
          </v:shape>
          <o:OLEObject Type="Embed" ProgID="Equation.DSMT4" ShapeID="_x0000_i1079" DrawAspect="Content" ObjectID="_1625748029" r:id="rId171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cs="Arial"/>
        </w:rPr>
        <w:object w:dxaOrig="400" w:dyaOrig="740" w14:anchorId="2BB06B16">
          <v:shape id="_x0000_i1080" type="#_x0000_t75" style="width:20.1pt;height:36.95pt" o:ole="">
            <v:imagedata r:id="rId172" o:title=""/>
          </v:shape>
          <o:OLEObject Type="Embed" ProgID="Equation.DSMT4" ShapeID="_x0000_i1080" DrawAspect="Content" ObjectID="_1625748030" r:id="rId173"/>
        </w:object>
      </w:r>
    </w:p>
    <w:p w14:paraId="18D3B52E" w14:textId="77777777" w:rsidR="00E303E0" w:rsidRDefault="00E303E0" w:rsidP="00E303E0">
      <w:pPr>
        <w:pStyle w:val="Sargel2"/>
        <w:rPr>
          <w:rtl/>
        </w:rPr>
      </w:pPr>
    </w:p>
    <w:p w14:paraId="0CDA7729" w14:textId="77777777" w:rsidR="00E303E0" w:rsidRDefault="00E303E0" w:rsidP="00E303E0">
      <w:pPr>
        <w:pStyle w:val="Sargel2"/>
        <w:rPr>
          <w:rtl/>
        </w:rPr>
      </w:pPr>
      <w:r w:rsidRPr="0044417C">
        <w:rPr>
          <w:rFonts w:hint="cs"/>
          <w:rtl/>
        </w:rPr>
        <w:t>ב.</w:t>
      </w:r>
      <w:r w:rsidRPr="0044417C">
        <w:rPr>
          <w:rtl/>
        </w:rPr>
        <w:tab/>
      </w:r>
      <w:r w:rsidRPr="0044417C">
        <w:rPr>
          <w:rFonts w:hint="cs"/>
          <w:rtl/>
        </w:rPr>
        <w:t xml:space="preserve">מהו אחוז הסועדים </w:t>
      </w:r>
      <w:r w:rsidRPr="0044417C">
        <w:rPr>
          <w:rStyle w:val="DavidMFObold"/>
          <w:rFonts w:hint="cs"/>
          <w:rtl/>
          <w:lang w:bidi="he-IL"/>
        </w:rPr>
        <w:t>שלא</w:t>
      </w:r>
      <w:r w:rsidRPr="0044417C">
        <w:rPr>
          <w:rFonts w:hint="cs"/>
          <w:rtl/>
        </w:rPr>
        <w:t xml:space="preserve"> הזמינו קינוח? </w:t>
      </w:r>
    </w:p>
    <w:p w14:paraId="341A2461" w14:textId="77777777" w:rsidR="00E303E0" w:rsidRPr="0044417C" w:rsidRDefault="00E303E0" w:rsidP="00E303E0">
      <w:pPr>
        <w:pStyle w:val="Sargel2"/>
        <w:rPr>
          <w:rtl/>
        </w:rPr>
      </w:pPr>
    </w:p>
    <w:p w14:paraId="69F277D3" w14:textId="77777777" w:rsidR="00E303E0" w:rsidRPr="00C21516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5-LTR15"/>
        </w:rPr>
        <w:t>55%</w:t>
      </w:r>
    </w:p>
    <w:p w14:paraId="15EBCAA6" w14:textId="77777777" w:rsidR="00E303E0" w:rsidRPr="007D4C6F" w:rsidRDefault="00E303E0" w:rsidP="00E303E0">
      <w:pPr>
        <w:pStyle w:val="sargel2-ravbrera"/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50%</w:t>
      </w:r>
    </w:p>
    <w:p w14:paraId="11C9F27D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10%</w:t>
      </w:r>
    </w:p>
    <w:p w14:paraId="0B685106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5-LTR15"/>
        </w:rPr>
        <w:t>5%</w:t>
      </w:r>
    </w:p>
    <w:p w14:paraId="3BF8FBB7" w14:textId="77777777" w:rsidR="00E303E0" w:rsidRPr="0044417C" w:rsidRDefault="00E303E0" w:rsidP="00E303E0">
      <w:pPr>
        <w:pStyle w:val="Sheela"/>
        <w:rPr>
          <w:rtl/>
        </w:rPr>
      </w:pPr>
      <w:r>
        <w:rPr>
          <w:rFonts w:hint="cs"/>
          <w:rtl/>
        </w:rPr>
        <w:t>ש</w:t>
      </w:r>
      <w:r w:rsidRPr="0044417C">
        <w:rPr>
          <w:rFonts w:hint="cs"/>
          <w:rtl/>
        </w:rPr>
        <w:t xml:space="preserve">אלה 7 </w:t>
      </w:r>
    </w:p>
    <w:p w14:paraId="59DD7F95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t xml:space="preserve">לפניכם סרטוט של שני משולשים דומים: </w:t>
      </w:r>
      <w:r w:rsidRPr="0044417C">
        <w:rPr>
          <w:rFonts w:ascii="Times New Roman" w:hAnsi="Times New Roman" w:cs="Times New Roman"/>
        </w:rPr>
        <w:t>∆</w:t>
      </w:r>
      <w:r w:rsidRPr="0044417C">
        <w:rPr>
          <w:rStyle w:val="5-LTR15"/>
          <w:rFonts w:ascii="David" w:hAnsi="David"/>
        </w:rPr>
        <w:t xml:space="preserve">ABC </w:t>
      </w:r>
      <w:r w:rsidRPr="0044417C">
        <w:rPr>
          <w:rStyle w:val="5-LTR15"/>
          <w:rFonts w:ascii="Cambria Math" w:hAnsi="Cambria Math" w:cs="Cambria Math"/>
        </w:rPr>
        <w:t>∼</w:t>
      </w:r>
      <w:r w:rsidRPr="0044417C">
        <w:rPr>
          <w:rStyle w:val="5-LTR15"/>
          <w:rFonts w:ascii="David" w:hAnsi="David"/>
        </w:rPr>
        <w:t xml:space="preserve"> </w:t>
      </w:r>
      <w:r w:rsidRPr="0044417C">
        <w:rPr>
          <w:rFonts w:ascii="Times New Roman" w:hAnsi="Times New Roman" w:cs="Times New Roman"/>
        </w:rPr>
        <w:t>∆</w:t>
      </w:r>
      <w:r w:rsidRPr="0044417C">
        <w:rPr>
          <w:rStyle w:val="5-LTR15"/>
          <w:rFonts w:ascii="David" w:hAnsi="David"/>
        </w:rPr>
        <w:t>DEF</w:t>
      </w:r>
      <w:r w:rsidRPr="0044417C">
        <w:rPr>
          <w:rFonts w:hint="cs"/>
          <w:rtl/>
        </w:rPr>
        <w:t xml:space="preserve">. </w:t>
      </w:r>
    </w:p>
    <w:p w14:paraId="21746ABF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t xml:space="preserve">(הדמיון כתוב לפי סדר </w:t>
      </w:r>
      <w:proofErr w:type="spellStart"/>
      <w:r w:rsidRPr="0044417C">
        <w:rPr>
          <w:rFonts w:hint="cs"/>
          <w:rtl/>
        </w:rPr>
        <w:t>הקדקודים</w:t>
      </w:r>
      <w:proofErr w:type="spellEnd"/>
      <w:r w:rsidRPr="0044417C">
        <w:rPr>
          <w:rFonts w:hint="cs"/>
          <w:rtl/>
        </w:rPr>
        <w:t xml:space="preserve"> המתאימים.)</w:t>
      </w:r>
    </w:p>
    <w:p w14:paraId="0A2FDF48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t xml:space="preserve">האורך של צלעות המשולש </w:t>
      </w:r>
      <w:r w:rsidRPr="0044417C">
        <w:rPr>
          <w:rStyle w:val="5-LTR15"/>
          <w:rFonts w:ascii="David" w:hAnsi="David"/>
        </w:rPr>
        <w:t>DEF</w:t>
      </w:r>
      <w:r w:rsidRPr="0044417C">
        <w:rPr>
          <w:rFonts w:hint="cs"/>
          <w:rtl/>
        </w:rPr>
        <w:t xml:space="preserve"> נתון בסרטוט.</w:t>
      </w:r>
    </w:p>
    <w:p w14:paraId="699581FA" w14:textId="77777777" w:rsidR="00E303E0" w:rsidRDefault="00E303E0" w:rsidP="00E303E0">
      <w:pPr>
        <w:pStyle w:val="Sargel1"/>
        <w:rPr>
          <w:rtl/>
        </w:rPr>
      </w:pPr>
    </w:p>
    <w:p w14:paraId="27A85633" w14:textId="77777777" w:rsidR="00E303E0" w:rsidRDefault="00E303E0" w:rsidP="00E303E0">
      <w:pPr>
        <w:pStyle w:val="Sargel1"/>
        <w:jc w:val="center"/>
        <w:rPr>
          <w:rtl/>
        </w:rPr>
      </w:pPr>
      <w:r>
        <w:rPr>
          <w:noProof/>
        </w:rPr>
        <w:lastRenderedPageBreak/>
        <w:drawing>
          <wp:inline distT="0" distB="0" distL="0" distR="0" wp14:anchorId="2A08FD91" wp14:editId="35F45D99">
            <wp:extent cx="4197985" cy="3792855"/>
            <wp:effectExtent l="19050" t="0" r="0" b="0"/>
            <wp:docPr id="141" name="תמונה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3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985" cy="3792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FF9819" w14:textId="77777777" w:rsidR="00E303E0" w:rsidRDefault="00E303E0" w:rsidP="00E303E0">
      <w:pPr>
        <w:pStyle w:val="Sargel1"/>
        <w:rPr>
          <w:rtl/>
        </w:rPr>
      </w:pPr>
    </w:p>
    <w:p w14:paraId="0B7AF26B" w14:textId="77777777" w:rsidR="00E303E0" w:rsidRDefault="00E303E0" w:rsidP="00E303E0">
      <w:pPr>
        <w:pStyle w:val="Sargel1"/>
        <w:rPr>
          <w:rtl/>
        </w:rPr>
      </w:pPr>
    </w:p>
    <w:p w14:paraId="06B2A5C0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t xml:space="preserve">יחס הדמיון בין משולש </w:t>
      </w:r>
      <w:r w:rsidRPr="0044417C">
        <w:rPr>
          <w:rStyle w:val="LTR"/>
        </w:rPr>
        <w:t>ABC</w:t>
      </w:r>
      <w:r w:rsidRPr="0044417C">
        <w:rPr>
          <w:rFonts w:hint="cs"/>
          <w:rtl/>
        </w:rPr>
        <w:t xml:space="preserve"> למשולש </w:t>
      </w:r>
      <w:r w:rsidRPr="0044417C">
        <w:rPr>
          <w:rStyle w:val="LTR"/>
        </w:rPr>
        <w:t>DEF</w:t>
      </w:r>
      <w:r w:rsidRPr="0044417C">
        <w:rPr>
          <w:rFonts w:hint="cs"/>
          <w:rtl/>
        </w:rPr>
        <w:t xml:space="preserve"> הוא </w:t>
      </w:r>
      <w:r w:rsidRPr="0044417C">
        <w:rPr>
          <w:rStyle w:val="LTR"/>
        </w:rPr>
        <w:t>3 : 1</w:t>
      </w:r>
      <w:r w:rsidRPr="0044417C">
        <w:rPr>
          <w:rStyle w:val="DavidMFORegular"/>
          <w:rFonts w:ascii="David" w:hAnsi="David" w:hint="cs"/>
          <w:rtl/>
        </w:rPr>
        <w:t xml:space="preserve"> </w:t>
      </w:r>
      <w:r w:rsidRPr="0044417C">
        <w:rPr>
          <w:rFonts w:hint="cs"/>
          <w:rtl/>
        </w:rPr>
        <w:t>.</w:t>
      </w:r>
    </w:p>
    <w:p w14:paraId="0E8D770B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t xml:space="preserve">מהו </w:t>
      </w:r>
      <w:r w:rsidRPr="0044417C">
        <w:rPr>
          <w:rStyle w:val="DavidMFORegular"/>
          <w:rFonts w:ascii="David" w:hAnsi="David" w:hint="cs"/>
          <w:rtl/>
          <w:lang w:bidi="he-IL"/>
        </w:rPr>
        <w:t>היקף</w:t>
      </w:r>
      <w:r w:rsidRPr="0044417C">
        <w:rPr>
          <w:rFonts w:hint="cs"/>
          <w:rtl/>
        </w:rPr>
        <w:t xml:space="preserve"> המשולש</w:t>
      </w:r>
      <w:r w:rsidRPr="0044417C">
        <w:rPr>
          <w:rStyle w:val="LTR"/>
        </w:rPr>
        <w:t>ABC</w:t>
      </w:r>
      <w:r w:rsidRPr="0044417C">
        <w:rPr>
          <w:rStyle w:val="5-LTR15"/>
          <w:rFonts w:ascii="David" w:hAnsi="David"/>
        </w:rPr>
        <w:t xml:space="preserve"> </w:t>
      </w:r>
      <w:r w:rsidRPr="0044417C">
        <w:rPr>
          <w:rStyle w:val="DavidMFORegular"/>
          <w:rFonts w:ascii="David" w:hAnsi="David" w:hint="cs"/>
          <w:rtl/>
          <w:lang w:bidi="he-IL"/>
        </w:rPr>
        <w:t xml:space="preserve"> בס</w:t>
      </w:r>
      <w:r w:rsidRPr="0044417C">
        <w:rPr>
          <w:rStyle w:val="DavidMFORegular"/>
          <w:rFonts w:ascii="David" w:hAnsi="David" w:hint="cs"/>
          <w:rtl/>
        </w:rPr>
        <w:t>"</w:t>
      </w:r>
      <w:r w:rsidRPr="0044417C">
        <w:rPr>
          <w:rStyle w:val="DavidMFORegular"/>
          <w:rFonts w:ascii="David" w:hAnsi="David" w:hint="cs"/>
          <w:rtl/>
          <w:lang w:bidi="he-IL"/>
        </w:rPr>
        <w:t>מ</w:t>
      </w:r>
      <w:r w:rsidRPr="0044417C">
        <w:rPr>
          <w:rFonts w:hint="cs"/>
          <w:rtl/>
        </w:rPr>
        <w:t>?</w:t>
      </w:r>
    </w:p>
    <w:p w14:paraId="641C8EA0" w14:textId="77777777" w:rsidR="00E303E0" w:rsidRDefault="00E303E0" w:rsidP="00E303E0">
      <w:pPr>
        <w:pStyle w:val="Sargel1"/>
        <w:rPr>
          <w:rFonts w:cs="Times New Roman"/>
          <w:rtl/>
        </w:rPr>
      </w:pPr>
    </w:p>
    <w:p w14:paraId="369881B8" w14:textId="77777777" w:rsidR="00E303E0" w:rsidRDefault="00E303E0" w:rsidP="00E303E0">
      <w:pPr>
        <w:pStyle w:val="Sargel1"/>
        <w:rPr>
          <w:rFonts w:cs="Times New Roman"/>
          <w:rtl/>
        </w:rPr>
      </w:pPr>
    </w:p>
    <w:p w14:paraId="13B53169" w14:textId="77777777" w:rsidR="00E303E0" w:rsidRPr="00C86F73" w:rsidRDefault="00E303E0" w:rsidP="00E303E0">
      <w:pPr>
        <w:pStyle w:val="Sargel2"/>
        <w:rPr>
          <w:rFonts w:ascii="Calibri" w:hAnsi="Calibri" w:cs="Arial"/>
          <w:rtl/>
        </w:rPr>
      </w:pP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44417C">
        <w:rPr>
          <w:rFonts w:hint="cs"/>
          <w:rtl/>
        </w:rPr>
        <w:t>ס"מ</w:t>
      </w:r>
    </w:p>
    <w:p w14:paraId="29353A26" w14:textId="77777777" w:rsidR="00E303E0" w:rsidRDefault="00E303E0" w:rsidP="00E303E0">
      <w:pPr>
        <w:pStyle w:val="Sargel1"/>
        <w:rPr>
          <w:rtl/>
        </w:rPr>
      </w:pPr>
    </w:p>
    <w:p w14:paraId="7A0495B3" w14:textId="77777777" w:rsidR="00E303E0" w:rsidRDefault="00E303E0" w:rsidP="00E303E0">
      <w:pPr>
        <w:pStyle w:val="Sargel1"/>
        <w:rPr>
          <w:rtl/>
        </w:rPr>
      </w:pPr>
    </w:p>
    <w:p w14:paraId="1CEFE253" w14:textId="77777777" w:rsidR="00E303E0" w:rsidRDefault="00E303E0" w:rsidP="00E303E0">
      <w:pPr>
        <w:pStyle w:val="Sargel1"/>
        <w:rPr>
          <w:rtl/>
        </w:rPr>
      </w:pPr>
    </w:p>
    <w:p w14:paraId="39CA4C04" w14:textId="77777777" w:rsidR="00E303E0" w:rsidRDefault="00E303E0" w:rsidP="00E303E0">
      <w:pPr>
        <w:tabs>
          <w:tab w:val="left" w:pos="1826"/>
        </w:tabs>
        <w:spacing w:line="360" w:lineRule="auto"/>
        <w:rPr>
          <w:rStyle w:val="grade5-15"/>
          <w:rFonts w:ascii="DavidMFO" w:hAnsi="DavidMFO" w:cs="DavidMFO"/>
          <w:sz w:val="28"/>
          <w:szCs w:val="28"/>
          <w:rtl/>
        </w:rPr>
      </w:pPr>
    </w:p>
    <w:p w14:paraId="20D30255" w14:textId="77777777" w:rsidR="00E303E0" w:rsidRDefault="00E303E0" w:rsidP="00E303E0">
      <w:pPr>
        <w:bidi w:val="0"/>
        <w:spacing w:after="0" w:line="240" w:lineRule="auto"/>
        <w:rPr>
          <w:rFonts w:ascii="DavidMFOBold" w:hAnsi="DavidMFOBold" w:cs="Times New Roman"/>
          <w:b/>
          <w:bCs/>
          <w:color w:val="000000"/>
          <w:sz w:val="30"/>
          <w:szCs w:val="30"/>
          <w:rtl/>
        </w:rPr>
      </w:pPr>
      <w:r>
        <w:rPr>
          <w:rFonts w:cs="Times New Roman"/>
          <w:rtl/>
        </w:rPr>
        <w:br w:type="page"/>
      </w:r>
    </w:p>
    <w:p w14:paraId="5A0D384A" w14:textId="77777777" w:rsidR="00E303E0" w:rsidRPr="0044417C" w:rsidRDefault="00E303E0" w:rsidP="00E303E0">
      <w:pPr>
        <w:pStyle w:val="Sheela"/>
        <w:rPr>
          <w:rtl/>
        </w:rPr>
      </w:pPr>
      <w:r w:rsidRPr="0044417C">
        <w:rPr>
          <w:rFonts w:hint="cs"/>
          <w:rtl/>
        </w:rPr>
        <w:lastRenderedPageBreak/>
        <w:t xml:space="preserve">שאלה 8 </w:t>
      </w:r>
    </w:p>
    <w:p w14:paraId="48355EAD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t>פִּתרו את המשוואות שלפניכם.</w:t>
      </w:r>
    </w:p>
    <w:p w14:paraId="427DECFD" w14:textId="77777777" w:rsidR="00E303E0" w:rsidRPr="0044417C" w:rsidRDefault="00E303E0" w:rsidP="00E303E0">
      <w:pPr>
        <w:pStyle w:val="Sargel1"/>
        <w:rPr>
          <w:rtl/>
        </w:rPr>
      </w:pPr>
      <w:r w:rsidRPr="0044417C">
        <w:rPr>
          <w:rFonts w:hint="cs"/>
          <w:rtl/>
        </w:rPr>
        <w:t>הַציגו את דרך הפתרון.</w:t>
      </w:r>
    </w:p>
    <w:p w14:paraId="73F96D17" w14:textId="77777777" w:rsidR="00E303E0" w:rsidRPr="0044417C" w:rsidRDefault="00E303E0" w:rsidP="00E303E0">
      <w:pPr>
        <w:pStyle w:val="Sargel2-shuratsheela"/>
        <w:rPr>
          <w:rtl/>
        </w:rPr>
      </w:pPr>
      <w:r w:rsidRPr="0044417C">
        <w:rPr>
          <w:rFonts w:hint="cs"/>
          <w:rtl/>
        </w:rPr>
        <w:t>א.</w:t>
      </w:r>
      <w:r w:rsidRPr="0044417C">
        <w:rPr>
          <w:rtl/>
        </w:rPr>
        <w:tab/>
      </w:r>
      <w:r w:rsidRPr="0044417C">
        <w:rPr>
          <w:rStyle w:val="5-LTR15"/>
          <w:rFonts w:ascii="Times" w:hAnsi="Times"/>
        </w:rPr>
        <w:t>7(x + 1) – 5(x – 4) = 34</w:t>
      </w:r>
    </w:p>
    <w:p w14:paraId="42DAFAA0" w14:textId="77777777" w:rsidR="00E303E0" w:rsidRDefault="00E303E0" w:rsidP="00E303E0">
      <w:pPr>
        <w:pStyle w:val="Sargel2"/>
        <w:rPr>
          <w:rtl/>
        </w:rPr>
      </w:pPr>
    </w:p>
    <w:p w14:paraId="65CD9BEC" w14:textId="77777777" w:rsidR="00E303E0" w:rsidRPr="00317201" w:rsidRDefault="00E303E0" w:rsidP="00E303E0">
      <w:pPr>
        <w:pStyle w:val="Sargel1"/>
        <w:ind w:left="510" w:hanging="510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317201">
        <w:rPr>
          <w:rStyle w:val="5-LTR15"/>
          <w:rFonts w:ascii="David" w:hAnsi="David"/>
        </w:rPr>
        <w:t xml:space="preserve">x = </w:t>
      </w:r>
    </w:p>
    <w:p w14:paraId="1BE397BC" w14:textId="77777777" w:rsidR="00E303E0" w:rsidRDefault="00E303E0" w:rsidP="00E303E0">
      <w:pPr>
        <w:pStyle w:val="Sargel2"/>
        <w:rPr>
          <w:rtl/>
        </w:rPr>
      </w:pPr>
    </w:p>
    <w:p w14:paraId="0540C976" w14:textId="77777777" w:rsidR="00E303E0" w:rsidRPr="000111DB" w:rsidRDefault="00E303E0" w:rsidP="00E303E0">
      <w:pPr>
        <w:pStyle w:val="Sargel2"/>
        <w:rPr>
          <w:rtl/>
        </w:rPr>
      </w:pPr>
      <w:r w:rsidRPr="000111DB">
        <w:rPr>
          <w:rFonts w:hint="cs"/>
          <w:rtl/>
        </w:rPr>
        <w:t>ב.</w:t>
      </w:r>
      <w:r w:rsidRPr="000111DB">
        <w:rPr>
          <w:rtl/>
        </w:rPr>
        <w:tab/>
      </w:r>
      <w:r>
        <w:object w:dxaOrig="2120" w:dyaOrig="780" w14:anchorId="7AB779B7">
          <v:shape id="_x0000_i1081" type="#_x0000_t75" style="width:105.15pt;height:38.8pt" o:ole="">
            <v:imagedata r:id="rId175" o:title=""/>
          </v:shape>
          <o:OLEObject Type="Embed" ProgID="Equation.DSMT4" ShapeID="_x0000_i1081" DrawAspect="Content" ObjectID="_1625748031" r:id="rId176"/>
        </w:object>
      </w:r>
    </w:p>
    <w:p w14:paraId="217D7641" w14:textId="77777777" w:rsidR="00E303E0" w:rsidRDefault="00E303E0" w:rsidP="00E303E0">
      <w:pPr>
        <w:pStyle w:val="Sargel2"/>
        <w:rPr>
          <w:rtl/>
        </w:rPr>
      </w:pPr>
    </w:p>
    <w:p w14:paraId="652E72E7" w14:textId="77777777" w:rsidR="00E303E0" w:rsidRPr="00317201" w:rsidRDefault="00E303E0" w:rsidP="00E303E0">
      <w:pPr>
        <w:pStyle w:val="Sargel1"/>
        <w:ind w:left="510" w:hanging="510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317201">
        <w:rPr>
          <w:rStyle w:val="5-LTR15"/>
          <w:rFonts w:ascii="David" w:hAnsi="David"/>
        </w:rPr>
        <w:t xml:space="preserve">x = </w:t>
      </w:r>
    </w:p>
    <w:p w14:paraId="41FAF936" w14:textId="77777777" w:rsidR="00E303E0" w:rsidRDefault="00E303E0" w:rsidP="00E303E0">
      <w:pPr>
        <w:pStyle w:val="Sargel2"/>
        <w:rPr>
          <w:rtl/>
        </w:rPr>
      </w:pPr>
    </w:p>
    <w:p w14:paraId="543758AB" w14:textId="77777777" w:rsidR="00E303E0" w:rsidRPr="000111DB" w:rsidRDefault="00E303E0" w:rsidP="00E303E0">
      <w:pPr>
        <w:pStyle w:val="Sheela"/>
        <w:rPr>
          <w:rtl/>
        </w:rPr>
      </w:pPr>
      <w:r w:rsidRPr="000111DB">
        <w:rPr>
          <w:rFonts w:hint="cs"/>
          <w:rtl/>
        </w:rPr>
        <w:t>שאלה 9</w:t>
      </w:r>
    </w:p>
    <w:p w14:paraId="6A517FF8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 xml:space="preserve">אחד הגרפים שלפניכם מתאר את הפונקציה </w:t>
      </w:r>
      <w:r w:rsidRPr="000111DB">
        <w:rPr>
          <w:rStyle w:val="LTR"/>
        </w:rPr>
        <w:t>y = x + 5</w:t>
      </w:r>
      <w:r w:rsidRPr="000111DB">
        <w:rPr>
          <w:rFonts w:hint="cs"/>
          <w:rtl/>
        </w:rPr>
        <w:t xml:space="preserve"> .</w:t>
      </w:r>
    </w:p>
    <w:p w14:paraId="53A743DB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>סַמנו את הגרף המתאים.</w:t>
      </w:r>
    </w:p>
    <w:p w14:paraId="52E2FE93" w14:textId="77777777" w:rsidR="00E303E0" w:rsidRDefault="00E303E0" w:rsidP="00E303E0">
      <w:pPr>
        <w:pStyle w:val="Sargel1"/>
        <w:rPr>
          <w:rtl/>
        </w:rPr>
      </w:pPr>
    </w:p>
    <w:p w14:paraId="694D3B52" w14:textId="77777777" w:rsidR="00E303E0" w:rsidRDefault="00E303E0" w:rsidP="00E303E0">
      <w:pPr>
        <w:pStyle w:val="Sargel1"/>
        <w:rPr>
          <w:rtl/>
        </w:rPr>
      </w:pPr>
      <w:r>
        <w:rPr>
          <w:noProof/>
        </w:rPr>
        <w:drawing>
          <wp:inline distT="0" distB="0" distL="0" distR="0" wp14:anchorId="6BC55817" wp14:editId="0CD158E1">
            <wp:extent cx="4531995" cy="4285615"/>
            <wp:effectExtent l="19050" t="0" r="1905" b="635"/>
            <wp:docPr id="31" name="תמונה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4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995" cy="4285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E9A489" w14:textId="77777777" w:rsidR="00E303E0" w:rsidRPr="000111DB" w:rsidRDefault="00E303E0" w:rsidP="00E303E0">
      <w:pPr>
        <w:pStyle w:val="Sheela"/>
        <w:rPr>
          <w:rtl/>
        </w:rPr>
      </w:pPr>
      <w:r w:rsidRPr="000111DB">
        <w:rPr>
          <w:rFonts w:hint="cs"/>
          <w:rtl/>
        </w:rPr>
        <w:lastRenderedPageBreak/>
        <w:t>שאלה 10</w:t>
      </w:r>
    </w:p>
    <w:p w14:paraId="6859FD40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>ענת בחרה מספר.</w:t>
      </w:r>
    </w:p>
    <w:p w14:paraId="5F556627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 xml:space="preserve">היא חיסרה ממנו </w:t>
      </w:r>
      <w:r w:rsidRPr="00C86F73">
        <w:rPr>
          <w:rStyle w:val="5-LTR15"/>
          <w:rFonts w:ascii="Times New Roman" w:hAnsi="Times New Roman" w:cs="Times New Roman"/>
        </w:rPr>
        <w:t>3</w:t>
      </w:r>
      <w:r w:rsidRPr="000111DB">
        <w:rPr>
          <w:rFonts w:hint="cs"/>
          <w:rtl/>
        </w:rPr>
        <w:t xml:space="preserve"> וכפלה את ההפרש ב</w:t>
      </w:r>
      <w:r>
        <w:rPr>
          <w:rFonts w:hint="cs"/>
          <w:rtl/>
        </w:rPr>
        <w:t>-</w:t>
      </w:r>
      <w:r w:rsidRPr="000111DB">
        <w:rPr>
          <w:rFonts w:hint="cs"/>
          <w:rtl/>
        </w:rPr>
        <w:t xml:space="preserve"> </w:t>
      </w:r>
      <w:r w:rsidRPr="000111DB">
        <w:rPr>
          <w:rStyle w:val="LTR"/>
        </w:rPr>
        <w:t>5</w:t>
      </w:r>
      <w:r w:rsidRPr="000111DB">
        <w:rPr>
          <w:rStyle w:val="DavidMFORegular"/>
          <w:rFonts w:ascii="David" w:hAnsi="David" w:hint="cs"/>
          <w:rtl/>
        </w:rPr>
        <w:t xml:space="preserve"> </w:t>
      </w:r>
      <w:r w:rsidRPr="000111DB">
        <w:rPr>
          <w:rFonts w:hint="cs"/>
          <w:rtl/>
        </w:rPr>
        <w:t xml:space="preserve">. </w:t>
      </w:r>
    </w:p>
    <w:p w14:paraId="6A3CC134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 xml:space="preserve">התוצאה שקיבלה הייתה </w:t>
      </w:r>
      <w:r w:rsidRPr="00D274F3">
        <w:rPr>
          <w:rStyle w:val="DavidMFObold"/>
          <w:rFonts w:ascii="David" w:hAnsi="David" w:hint="cs"/>
          <w:rtl/>
          <w:lang w:bidi="he-IL"/>
        </w:rPr>
        <w:t>קטנה</w:t>
      </w:r>
      <w:r w:rsidRPr="000111DB">
        <w:rPr>
          <w:rFonts w:hint="cs"/>
          <w:rtl/>
        </w:rPr>
        <w:t xml:space="preserve"> מ</w:t>
      </w:r>
      <w:r>
        <w:rPr>
          <w:rFonts w:hint="cs"/>
          <w:rtl/>
        </w:rPr>
        <w:t>-</w:t>
      </w:r>
      <w:r w:rsidRPr="000111DB">
        <w:rPr>
          <w:rFonts w:hint="cs"/>
          <w:rtl/>
        </w:rPr>
        <w:t xml:space="preserve"> </w:t>
      </w:r>
      <w:r w:rsidRPr="000111DB">
        <w:rPr>
          <w:rStyle w:val="LTR"/>
        </w:rPr>
        <w:t>60</w:t>
      </w:r>
      <w:r w:rsidRPr="000111DB">
        <w:rPr>
          <w:rStyle w:val="DavidMFORegular"/>
          <w:rFonts w:ascii="David" w:hAnsi="David" w:hint="cs"/>
          <w:rtl/>
        </w:rPr>
        <w:t xml:space="preserve"> </w:t>
      </w:r>
      <w:r w:rsidRPr="000111DB">
        <w:rPr>
          <w:rFonts w:hint="cs"/>
          <w:rtl/>
        </w:rPr>
        <w:t>.</w:t>
      </w:r>
    </w:p>
    <w:p w14:paraId="37CCDC54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Style w:val="LTR"/>
        </w:rPr>
        <w:t>x</w:t>
      </w:r>
      <w:r w:rsidRPr="000111DB">
        <w:rPr>
          <w:rFonts w:hint="cs"/>
          <w:rtl/>
        </w:rPr>
        <w:t xml:space="preserve"> מייצג את המספר שבחרה ענת.</w:t>
      </w:r>
    </w:p>
    <w:p w14:paraId="492D66B2" w14:textId="77777777" w:rsidR="00E303E0" w:rsidRDefault="00E303E0" w:rsidP="00E303E0">
      <w:pPr>
        <w:pStyle w:val="Sargel2-shuratsheela"/>
        <w:rPr>
          <w:rtl/>
        </w:rPr>
      </w:pPr>
      <w:r w:rsidRPr="000111DB">
        <w:rPr>
          <w:rFonts w:hint="cs"/>
          <w:rtl/>
        </w:rPr>
        <w:t>א.</w:t>
      </w:r>
      <w:r w:rsidRPr="000111DB">
        <w:rPr>
          <w:rtl/>
        </w:rPr>
        <w:tab/>
      </w:r>
      <w:r w:rsidRPr="000111DB">
        <w:rPr>
          <w:rFonts w:hint="cs"/>
          <w:rtl/>
        </w:rPr>
        <w:t xml:space="preserve">סַמנו </w:t>
      </w:r>
      <w:r w:rsidRPr="000111DB">
        <w:rPr>
          <w:rStyle w:val="DavidMFORegular"/>
          <w:rFonts w:ascii="Times" w:hAnsi="Times" w:hint="cs"/>
          <w:rtl/>
          <w:lang w:bidi="he-IL"/>
        </w:rPr>
        <w:t>את האי</w:t>
      </w:r>
      <w:r>
        <w:rPr>
          <w:rStyle w:val="DavidMFORegular"/>
          <w:rFonts w:ascii="Times" w:hAnsi="Times" w:hint="cs"/>
          <w:rtl/>
        </w:rPr>
        <w:t>-</w:t>
      </w:r>
      <w:r w:rsidRPr="000111DB">
        <w:rPr>
          <w:rStyle w:val="DavidMFORegular"/>
          <w:rFonts w:ascii="Times" w:hAnsi="Times" w:hint="cs"/>
          <w:rtl/>
          <w:lang w:bidi="he-IL"/>
        </w:rPr>
        <w:t>שוויון</w:t>
      </w:r>
      <w:r w:rsidRPr="000111DB">
        <w:rPr>
          <w:rFonts w:hint="cs"/>
          <w:rtl/>
        </w:rPr>
        <w:t xml:space="preserve"> המתאים לנתונים שבשאלה.</w:t>
      </w:r>
    </w:p>
    <w:p w14:paraId="6DC98EE2" w14:textId="77777777" w:rsidR="00E303E0" w:rsidRPr="000111DB" w:rsidRDefault="00E303E0" w:rsidP="00E303E0">
      <w:pPr>
        <w:pStyle w:val="Sargel1"/>
        <w:rPr>
          <w:rtl/>
        </w:rPr>
      </w:pPr>
    </w:p>
    <w:p w14:paraId="687B543C" w14:textId="77777777" w:rsidR="00E303E0" w:rsidRPr="00C21516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0111DB">
        <w:rPr>
          <w:rStyle w:val="5-LTR15"/>
          <w:rFonts w:cs="David"/>
        </w:rPr>
        <w:t>5(x – 3) &lt; 60</w:t>
      </w:r>
    </w:p>
    <w:p w14:paraId="5E5B5D6F" w14:textId="77777777" w:rsidR="00E303E0" w:rsidRPr="007D4C6F" w:rsidRDefault="00E303E0" w:rsidP="00E303E0">
      <w:pPr>
        <w:pStyle w:val="sargel2-ravbrera"/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 w:rsidRPr="000111DB">
        <w:rPr>
          <w:rStyle w:val="5-LTR15"/>
          <w:rFonts w:cs="David"/>
        </w:rPr>
        <w:t>x – 3 · 5 &lt; 60</w:t>
      </w:r>
    </w:p>
    <w:p w14:paraId="721C4AC8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 w:rsidRPr="000111DB">
        <w:rPr>
          <w:rStyle w:val="5-LTR15"/>
          <w:rFonts w:cs="David"/>
        </w:rPr>
        <w:t>5(x – 3) &gt; 60</w:t>
      </w:r>
    </w:p>
    <w:p w14:paraId="426DC43B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 w:rsidRPr="000111DB">
        <w:rPr>
          <w:rStyle w:val="5-LTR15"/>
          <w:rFonts w:cs="David"/>
        </w:rPr>
        <w:t>x – 3 · 5 &gt; 60</w:t>
      </w:r>
    </w:p>
    <w:p w14:paraId="080DE2BB" w14:textId="77777777" w:rsidR="00E303E0" w:rsidRPr="000111DB" w:rsidRDefault="00E303E0" w:rsidP="00E303E0">
      <w:pPr>
        <w:pStyle w:val="Sargel2"/>
        <w:rPr>
          <w:rtl/>
        </w:rPr>
      </w:pPr>
      <w:r w:rsidRPr="000111DB">
        <w:rPr>
          <w:rFonts w:hint="cs"/>
          <w:rtl/>
        </w:rPr>
        <w:t>ב.</w:t>
      </w:r>
      <w:r w:rsidRPr="000111DB">
        <w:rPr>
          <w:rtl/>
        </w:rPr>
        <w:tab/>
      </w:r>
      <w:r w:rsidRPr="000111DB">
        <w:rPr>
          <w:rFonts w:hint="cs"/>
          <w:rtl/>
        </w:rPr>
        <w:t xml:space="preserve">ענת לא טעתה בחישוב. </w:t>
      </w:r>
    </w:p>
    <w:p w14:paraId="17BFC480" w14:textId="77777777" w:rsidR="00E303E0" w:rsidRPr="000111DB" w:rsidRDefault="00E303E0" w:rsidP="00E303E0">
      <w:pPr>
        <w:pStyle w:val="Sargel2"/>
        <w:rPr>
          <w:rtl/>
        </w:rPr>
      </w:pPr>
      <w:r w:rsidRPr="000111DB">
        <w:rPr>
          <w:rtl/>
        </w:rPr>
        <w:tab/>
      </w:r>
      <w:r w:rsidRPr="000111DB">
        <w:rPr>
          <w:rFonts w:hint="cs"/>
          <w:rtl/>
        </w:rPr>
        <w:t xml:space="preserve">האם ייתכן שהמספר שבחרה היה </w:t>
      </w:r>
      <w:r w:rsidRPr="000111DB">
        <w:rPr>
          <w:rStyle w:val="5-LTR15"/>
        </w:rPr>
        <w:t>15</w:t>
      </w:r>
      <w:r w:rsidRPr="000111DB">
        <w:rPr>
          <w:rStyle w:val="DavidMFORegular"/>
          <w:rFonts w:hint="cs"/>
          <w:rtl/>
        </w:rPr>
        <w:t xml:space="preserve"> </w:t>
      </w:r>
      <w:r w:rsidRPr="000111DB">
        <w:rPr>
          <w:rFonts w:hint="cs"/>
          <w:rtl/>
        </w:rPr>
        <w:t>?</w:t>
      </w:r>
    </w:p>
    <w:p w14:paraId="32E22E8E" w14:textId="77777777" w:rsidR="00E303E0" w:rsidRDefault="00E303E0" w:rsidP="00E303E0">
      <w:pPr>
        <w:pStyle w:val="Sargel2"/>
        <w:rPr>
          <w:rtl/>
        </w:rPr>
      </w:pPr>
    </w:p>
    <w:p w14:paraId="2A20BF13" w14:textId="77777777" w:rsidR="00E303E0" w:rsidRPr="00C21516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0111DB">
        <w:rPr>
          <w:rStyle w:val="DavidMFORegular"/>
          <w:rFonts w:hint="cs"/>
          <w:rtl/>
          <w:lang w:bidi="he-IL"/>
        </w:rPr>
        <w:t>כן</w:t>
      </w:r>
    </w:p>
    <w:p w14:paraId="454F0C4D" w14:textId="77777777" w:rsidR="00E303E0" w:rsidRPr="007D4C6F" w:rsidRDefault="00E303E0" w:rsidP="00E303E0">
      <w:pPr>
        <w:pStyle w:val="sargel2-ravbrera"/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 w:rsidRPr="000111DB">
        <w:rPr>
          <w:rStyle w:val="DavidMFORegular"/>
          <w:rFonts w:hint="cs"/>
          <w:rtl/>
          <w:lang w:bidi="he-IL"/>
        </w:rPr>
        <w:t>לא</w:t>
      </w:r>
    </w:p>
    <w:p w14:paraId="0497BBFF" w14:textId="77777777" w:rsidR="00E303E0" w:rsidRPr="000111DB" w:rsidRDefault="00E303E0" w:rsidP="00E303E0">
      <w:pPr>
        <w:pStyle w:val="Sargel2"/>
        <w:rPr>
          <w:rStyle w:val="grade5-15"/>
        </w:rPr>
      </w:pPr>
    </w:p>
    <w:p w14:paraId="4C13C6D4" w14:textId="77777777" w:rsidR="00E303E0" w:rsidRDefault="00E303E0" w:rsidP="00E303E0">
      <w:pPr>
        <w:pStyle w:val="Sargel2"/>
        <w:rPr>
          <w:rtl/>
        </w:rPr>
      </w:pPr>
      <w:r w:rsidRPr="000111DB">
        <w:rPr>
          <w:rtl/>
        </w:rPr>
        <w:tab/>
      </w:r>
      <w:r w:rsidRPr="000111DB">
        <w:rPr>
          <w:rFonts w:hint="cs"/>
          <w:rtl/>
        </w:rPr>
        <w:t xml:space="preserve">הַסבירו את תשובתכם. </w:t>
      </w:r>
    </w:p>
    <w:p w14:paraId="2DBF9EC4" w14:textId="77777777" w:rsidR="00E303E0" w:rsidRPr="000111DB" w:rsidRDefault="00E303E0" w:rsidP="00E303E0">
      <w:pPr>
        <w:pStyle w:val="Sheela"/>
        <w:rPr>
          <w:rtl/>
        </w:rPr>
      </w:pPr>
      <w:r w:rsidRPr="000111DB">
        <w:rPr>
          <w:rFonts w:hint="cs"/>
          <w:rtl/>
        </w:rPr>
        <w:t xml:space="preserve">שאלה 11 </w:t>
      </w:r>
    </w:p>
    <w:p w14:paraId="2B3A8053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 xml:space="preserve">לפניכם סרטוט של המשולש </w:t>
      </w:r>
      <w:r w:rsidRPr="000111DB">
        <w:rPr>
          <w:rStyle w:val="LTR"/>
        </w:rPr>
        <w:t>ABC</w:t>
      </w:r>
      <w:r w:rsidRPr="000111DB">
        <w:rPr>
          <w:rFonts w:hint="cs"/>
          <w:rtl/>
        </w:rPr>
        <w:t>.</w:t>
      </w:r>
    </w:p>
    <w:p w14:paraId="7E59AFB0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Style w:val="LTR"/>
        </w:rPr>
        <w:t>D</w:t>
      </w:r>
      <w:r w:rsidRPr="000111DB">
        <w:rPr>
          <w:rFonts w:hint="cs"/>
          <w:rtl/>
        </w:rPr>
        <w:t xml:space="preserve"> נמצאת על המשך הצלע </w:t>
      </w:r>
      <w:r w:rsidRPr="000111DB">
        <w:rPr>
          <w:rStyle w:val="LTR"/>
        </w:rPr>
        <w:t>BC</w:t>
      </w:r>
      <w:r w:rsidRPr="000111DB">
        <w:rPr>
          <w:rFonts w:hint="cs"/>
          <w:rtl/>
        </w:rPr>
        <w:t>.</w:t>
      </w:r>
    </w:p>
    <w:p w14:paraId="51B5F457" w14:textId="77777777" w:rsidR="00E303E0" w:rsidRPr="000111DB" w:rsidRDefault="00E303E0" w:rsidP="00E303E0">
      <w:pPr>
        <w:pStyle w:val="Sargel1"/>
        <w:rPr>
          <w:rStyle w:val="LTR"/>
        </w:rPr>
      </w:pPr>
      <w:r w:rsidRPr="000111DB">
        <w:rPr>
          <w:rStyle w:val="LTR"/>
        </w:rPr>
        <w:t>AB || EC</w:t>
      </w:r>
    </w:p>
    <w:p w14:paraId="4C6B7BC1" w14:textId="77777777" w:rsidR="00E303E0" w:rsidRPr="000111DB" w:rsidRDefault="00E303E0" w:rsidP="00E303E0">
      <w:pPr>
        <w:pStyle w:val="Sargel1"/>
        <w:rPr>
          <w:rStyle w:val="LTR"/>
          <w:rtl/>
        </w:rPr>
      </w:pPr>
      <w:r w:rsidRPr="007E7C7D">
        <w:rPr>
          <w:rFonts w:ascii="Cambria Math" w:hAnsi="Cambria Math" w:cs="Cambria Math"/>
        </w:rPr>
        <w:t>∢</w:t>
      </w:r>
      <w:r w:rsidRPr="000111DB">
        <w:rPr>
          <w:rStyle w:val="LTR"/>
        </w:rPr>
        <w:t>A = 65</w:t>
      </w:r>
      <w:r>
        <w:rPr>
          <w:rStyle w:val="5-LTR15"/>
        </w:rPr>
        <w:t>°</w:t>
      </w:r>
    </w:p>
    <w:p w14:paraId="52778643" w14:textId="77777777" w:rsidR="00E303E0" w:rsidRPr="000111DB" w:rsidRDefault="00E303E0" w:rsidP="00E303E0">
      <w:pPr>
        <w:pStyle w:val="Sargel1"/>
        <w:rPr>
          <w:rStyle w:val="LTR"/>
          <w:rtl/>
        </w:rPr>
      </w:pPr>
      <w:r w:rsidRPr="007E7C7D">
        <w:rPr>
          <w:rFonts w:ascii="Cambria Math" w:hAnsi="Cambria Math" w:cs="Cambria Math"/>
        </w:rPr>
        <w:t>∢</w:t>
      </w:r>
      <w:r w:rsidRPr="000111DB">
        <w:rPr>
          <w:rStyle w:val="LTR"/>
        </w:rPr>
        <w:t>ECD = 40</w:t>
      </w:r>
      <w:r>
        <w:rPr>
          <w:rStyle w:val="5-LTR15"/>
        </w:rPr>
        <w:t>°</w:t>
      </w:r>
    </w:p>
    <w:p w14:paraId="4E668870" w14:textId="77777777" w:rsidR="00E303E0" w:rsidRDefault="00E303E0" w:rsidP="00E303E0">
      <w:pPr>
        <w:pStyle w:val="Sargel1"/>
        <w:jc w:val="right"/>
        <w:rPr>
          <w:rtl/>
        </w:rPr>
      </w:pPr>
      <w:r>
        <w:rPr>
          <w:noProof/>
        </w:rPr>
        <w:drawing>
          <wp:inline distT="0" distB="0" distL="0" distR="0" wp14:anchorId="564B6037" wp14:editId="24B70BD4">
            <wp:extent cx="4015105" cy="1208405"/>
            <wp:effectExtent l="19050" t="0" r="4445" b="0"/>
            <wp:docPr id="144" name="תמונה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7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5105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8D1132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 xml:space="preserve">מהו גודל הזווית </w:t>
      </w:r>
      <w:r>
        <w:rPr>
          <w:rStyle w:val="5-LTR15"/>
          <w:rFonts w:ascii="David" w:hAnsi="David"/>
        </w:rPr>
        <w:sym w:font="Symbol" w:char="F061"/>
      </w:r>
      <w:r w:rsidRPr="000111DB">
        <w:rPr>
          <w:rFonts w:hint="cs"/>
          <w:rtl/>
        </w:rPr>
        <w:t xml:space="preserve"> המסומנת בסרטוט?</w:t>
      </w:r>
    </w:p>
    <w:p w14:paraId="14D98335" w14:textId="77777777" w:rsidR="00E303E0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 xml:space="preserve">הַציגו את דרך החישוב ונַמקו כל שלב בפתרון. </w:t>
      </w:r>
    </w:p>
    <w:p w14:paraId="778B4C23" w14:textId="77777777" w:rsidR="00E303E0" w:rsidRPr="00317201" w:rsidRDefault="00E303E0" w:rsidP="00E303E0">
      <w:pPr>
        <w:pStyle w:val="Sargel1"/>
        <w:ind w:left="510" w:hanging="510"/>
        <w:rPr>
          <w:rtl/>
        </w:rPr>
      </w:pP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>
        <w:rPr>
          <w:rStyle w:val="5-LTR15"/>
        </w:rPr>
        <w:t>°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>
        <w:rPr>
          <w:rStyle w:val="5-LTR15"/>
          <w:rFonts w:ascii="David" w:hAnsi="David"/>
        </w:rPr>
        <w:sym w:font="Symbol" w:char="F061"/>
      </w:r>
      <w:r w:rsidRPr="00317201">
        <w:rPr>
          <w:rStyle w:val="5-LTR15"/>
          <w:rFonts w:ascii="David" w:hAnsi="David"/>
        </w:rPr>
        <w:t xml:space="preserve"> = </w:t>
      </w:r>
    </w:p>
    <w:p w14:paraId="35F4CA49" w14:textId="77777777" w:rsidR="00E303E0" w:rsidRDefault="00E303E0" w:rsidP="00E303E0">
      <w:pPr>
        <w:pStyle w:val="Sargel2"/>
        <w:tabs>
          <w:tab w:val="right" w:pos="8788"/>
        </w:tabs>
        <w:rPr>
          <w:rtl/>
        </w:rPr>
      </w:pPr>
    </w:p>
    <w:p w14:paraId="0B0117D5" w14:textId="77777777" w:rsidR="00E303E0" w:rsidRDefault="00E303E0" w:rsidP="00E303E0">
      <w:pPr>
        <w:pStyle w:val="Sheela"/>
        <w:rPr>
          <w:rtl/>
        </w:rPr>
      </w:pPr>
      <w:r>
        <w:rPr>
          <w:rFonts w:hint="cs"/>
          <w:rtl/>
        </w:rPr>
        <w:t>שאלה 12</w:t>
      </w:r>
    </w:p>
    <w:p w14:paraId="43FBFA87" w14:textId="77777777" w:rsidR="00E303E0" w:rsidRPr="000111DB" w:rsidRDefault="00E303E0" w:rsidP="00E303E0">
      <w:pPr>
        <w:pStyle w:val="Sargel1"/>
        <w:tabs>
          <w:tab w:val="right" w:pos="8788"/>
        </w:tabs>
        <w:rPr>
          <w:rtl/>
        </w:rPr>
      </w:pPr>
      <w:r w:rsidRPr="000111DB">
        <w:rPr>
          <w:rFonts w:hint="cs"/>
          <w:rtl/>
        </w:rPr>
        <w:t xml:space="preserve">פִּתרו את מערכת המשוואות שלפניכם: </w:t>
      </w:r>
      <w:r>
        <w:rPr>
          <w:rFonts w:hint="cs"/>
          <w:rtl/>
        </w:rPr>
        <w:tab/>
      </w:r>
      <w:r>
        <w:object w:dxaOrig="1560" w:dyaOrig="880" w14:anchorId="1D4D826F">
          <v:shape id="_x0000_i1082" type="#_x0000_t75" style="width:78.1pt;height:43.5pt" o:ole="">
            <v:imagedata r:id="rId179" o:title=""/>
          </v:shape>
          <o:OLEObject Type="Embed" ProgID="Equation.DSMT4" ShapeID="_x0000_i1082" DrawAspect="Content" ObjectID="_1625748032" r:id="rId180"/>
        </w:object>
      </w:r>
    </w:p>
    <w:p w14:paraId="34C6F711" w14:textId="77777777" w:rsidR="00E303E0" w:rsidRDefault="00E303E0" w:rsidP="00E303E0">
      <w:pPr>
        <w:pStyle w:val="Sargel1"/>
        <w:spacing w:before="0" w:after="0"/>
        <w:jc w:val="right"/>
        <w:rPr>
          <w:rtl/>
        </w:rPr>
      </w:pPr>
    </w:p>
    <w:p w14:paraId="500121D7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 xml:space="preserve">הַציגו את דרך הפתרון. </w:t>
      </w:r>
    </w:p>
    <w:p w14:paraId="567C06B4" w14:textId="77777777" w:rsidR="00E303E0" w:rsidRPr="00317201" w:rsidRDefault="00E303E0" w:rsidP="00E303E0">
      <w:pPr>
        <w:pStyle w:val="Sargel1"/>
        <w:ind w:left="510" w:hanging="510"/>
        <w:rPr>
          <w:rtl/>
        </w:rPr>
      </w:pP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  <w:r>
        <w:rPr>
          <w:rStyle w:val="5-LTR15"/>
          <w:rFonts w:ascii="David" w:hAnsi="David"/>
        </w:rPr>
        <w:t>y</w:t>
      </w:r>
      <w:r w:rsidRPr="00317201">
        <w:rPr>
          <w:rStyle w:val="5-LTR15"/>
          <w:rFonts w:ascii="David" w:hAnsi="David"/>
        </w:rPr>
        <w:t xml:space="preserve"> = </w:t>
      </w:r>
      <w:r>
        <w:rPr>
          <w:rStyle w:val="5-LTR15"/>
          <w:rFonts w:ascii="David" w:hAnsi="David" w:hint="cs"/>
          <w:rtl/>
        </w:rPr>
        <w:t xml:space="preserve">,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317201">
        <w:rPr>
          <w:rStyle w:val="5-LTR15"/>
          <w:rFonts w:ascii="David" w:hAnsi="David"/>
        </w:rPr>
        <w:t xml:space="preserve">x = </w:t>
      </w:r>
    </w:p>
    <w:p w14:paraId="6F19F9CF" w14:textId="77777777" w:rsidR="00E303E0" w:rsidRDefault="00E303E0" w:rsidP="00E303E0">
      <w:pPr>
        <w:bidi w:val="0"/>
        <w:spacing w:after="0" w:line="240" w:lineRule="auto"/>
        <w:rPr>
          <w:rFonts w:ascii="DavidMFOBold" w:hAnsi="DavidMFOBold" w:cs="Times New Roman"/>
          <w:b/>
          <w:bCs/>
          <w:color w:val="000000"/>
          <w:sz w:val="30"/>
          <w:szCs w:val="30"/>
          <w:rtl/>
        </w:rPr>
      </w:pPr>
    </w:p>
    <w:p w14:paraId="529172E8" w14:textId="77777777" w:rsidR="00E303E0" w:rsidRPr="000111DB" w:rsidRDefault="00E303E0" w:rsidP="00E303E0">
      <w:pPr>
        <w:pStyle w:val="Sheela"/>
        <w:rPr>
          <w:rtl/>
        </w:rPr>
      </w:pPr>
      <w:r w:rsidRPr="000111DB">
        <w:rPr>
          <w:rFonts w:hint="cs"/>
          <w:rtl/>
        </w:rPr>
        <w:t>שאלה 13</w:t>
      </w:r>
    </w:p>
    <w:p w14:paraId="30F22019" w14:textId="77777777" w:rsidR="00E303E0" w:rsidRPr="000111DB" w:rsidRDefault="00E303E0" w:rsidP="00E303E0">
      <w:pPr>
        <w:pStyle w:val="Sargel1"/>
        <w:rPr>
          <w:rtl/>
        </w:rPr>
      </w:pPr>
      <w:r w:rsidRPr="000111DB">
        <w:rPr>
          <w:rFonts w:hint="cs"/>
          <w:rtl/>
        </w:rPr>
        <w:t xml:space="preserve">נתונה הפונקציה הקווית </w:t>
      </w:r>
      <w:r w:rsidRPr="000111DB">
        <w:rPr>
          <w:rStyle w:val="LTR"/>
        </w:rPr>
        <w:t>y = – 4x + 8</w:t>
      </w:r>
      <w:r w:rsidRPr="000111DB">
        <w:rPr>
          <w:rStyle w:val="DavidMFORegular"/>
          <w:rFonts w:ascii="David" w:hAnsi="David" w:hint="cs"/>
          <w:rtl/>
        </w:rPr>
        <w:t xml:space="preserve"> . </w:t>
      </w:r>
    </w:p>
    <w:p w14:paraId="53C6358C" w14:textId="77777777" w:rsidR="00E303E0" w:rsidRDefault="00E303E0" w:rsidP="00E303E0">
      <w:pPr>
        <w:pStyle w:val="Sargel2"/>
        <w:rPr>
          <w:rStyle w:val="DavidMFORegular"/>
          <w:rtl/>
        </w:rPr>
      </w:pPr>
      <w:r w:rsidRPr="000111DB">
        <w:rPr>
          <w:rFonts w:hint="cs"/>
          <w:rtl/>
        </w:rPr>
        <w:t>א.</w:t>
      </w:r>
      <w:r w:rsidRPr="000111DB">
        <w:rPr>
          <w:rtl/>
        </w:rPr>
        <w:tab/>
      </w:r>
      <w:r w:rsidRPr="000111DB">
        <w:rPr>
          <w:rFonts w:hint="cs"/>
          <w:rtl/>
        </w:rPr>
        <w:t xml:space="preserve">סַמנו את הפונקציה שהגרף שלה </w:t>
      </w:r>
      <w:r w:rsidRPr="000111DB">
        <w:rPr>
          <w:rStyle w:val="DavidMFObold"/>
          <w:rFonts w:hint="cs"/>
          <w:rtl/>
          <w:lang w:bidi="he-IL"/>
        </w:rPr>
        <w:t>מקביל</w:t>
      </w:r>
      <w:r w:rsidRPr="000111DB">
        <w:rPr>
          <w:rFonts w:hint="cs"/>
          <w:rtl/>
        </w:rPr>
        <w:t xml:space="preserve"> לגרף של הפונקציה הנתונה</w:t>
      </w:r>
      <w:r w:rsidRPr="000111DB">
        <w:rPr>
          <w:rStyle w:val="DavidMFORegular"/>
          <w:rFonts w:hint="cs"/>
          <w:rtl/>
        </w:rPr>
        <w:t xml:space="preserve">. </w:t>
      </w:r>
    </w:p>
    <w:p w14:paraId="76012D39" w14:textId="77777777" w:rsidR="00E303E0" w:rsidRPr="000111DB" w:rsidRDefault="00E303E0" w:rsidP="00E303E0">
      <w:pPr>
        <w:pStyle w:val="Sargel2"/>
        <w:rPr>
          <w:rStyle w:val="DavidMFORegular"/>
          <w:rtl/>
        </w:rPr>
      </w:pPr>
    </w:p>
    <w:p w14:paraId="2630DD18" w14:textId="77777777" w:rsidR="00E303E0" w:rsidRPr="00C21516" w:rsidRDefault="00E303E0" w:rsidP="00E303E0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834"/>
        </w:tabs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 w:rsidRPr="000111DB">
        <w:rPr>
          <w:rStyle w:val="LTR"/>
        </w:rPr>
        <w:t>y – 4x = 12</w:t>
      </w:r>
    </w:p>
    <w:p w14:paraId="3B9E9F16" w14:textId="77777777" w:rsidR="00E303E0" w:rsidRPr="007D4C6F" w:rsidRDefault="00E303E0" w:rsidP="00E303E0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834"/>
        </w:tabs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 w:rsidRPr="000111DB">
        <w:rPr>
          <w:rStyle w:val="LTR"/>
        </w:rPr>
        <w:t>y + 4x = 12</w:t>
      </w:r>
    </w:p>
    <w:p w14:paraId="4F49DFC4" w14:textId="77777777" w:rsidR="00E303E0" w:rsidRPr="007D4C6F" w:rsidRDefault="00E303E0" w:rsidP="00E303E0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834"/>
        </w:tabs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 w:rsidRPr="000111DB">
        <w:rPr>
          <w:rStyle w:val="LTR"/>
        </w:rPr>
        <w:t>y = 4x + 8</w:t>
      </w:r>
    </w:p>
    <w:p w14:paraId="601A34B3" w14:textId="77777777" w:rsidR="00E303E0" w:rsidRPr="007D4C6F" w:rsidRDefault="00E303E0" w:rsidP="00E303E0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834"/>
        </w:tabs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1F73EE">
        <w:rPr>
          <w:rtl/>
        </w:rPr>
        <w:tab/>
      </w:r>
      <w:r w:rsidRPr="000111DB">
        <w:rPr>
          <w:rStyle w:val="LTR"/>
        </w:rPr>
        <w:t>y = 4x – 8</w:t>
      </w:r>
    </w:p>
    <w:p w14:paraId="68649057" w14:textId="77777777" w:rsidR="00E303E0" w:rsidRDefault="00E303E0" w:rsidP="00E303E0">
      <w:pPr>
        <w:pStyle w:val="Sargel1"/>
        <w:rPr>
          <w:rtl/>
        </w:rPr>
      </w:pPr>
    </w:p>
    <w:p w14:paraId="75024739" w14:textId="77777777" w:rsidR="00E303E0" w:rsidRDefault="00E303E0" w:rsidP="00E303E0">
      <w:pPr>
        <w:pStyle w:val="Sargel2"/>
        <w:rPr>
          <w:rtl/>
        </w:rPr>
      </w:pPr>
      <w:r w:rsidRPr="000111DB">
        <w:rPr>
          <w:rtl/>
        </w:rPr>
        <w:tab/>
      </w:r>
      <w:r w:rsidRPr="000111DB">
        <w:rPr>
          <w:rStyle w:val="DavidMFORegular"/>
          <w:rFonts w:hint="cs"/>
          <w:rtl/>
          <w:lang w:bidi="he-IL"/>
        </w:rPr>
        <w:t>הַסבירו</w:t>
      </w:r>
      <w:r w:rsidRPr="000111DB">
        <w:rPr>
          <w:rFonts w:hint="cs"/>
          <w:rtl/>
        </w:rPr>
        <w:t xml:space="preserve"> את בחירתכם. </w:t>
      </w:r>
    </w:p>
    <w:p w14:paraId="73734BF1" w14:textId="77777777" w:rsidR="00E303E0" w:rsidRDefault="00E303E0" w:rsidP="00E303E0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color="A6A6A6"/>
          <w:rtl/>
        </w:rPr>
        <w:tab/>
      </w:r>
    </w:p>
    <w:p w14:paraId="29354EAB" w14:textId="77777777" w:rsidR="00E303E0" w:rsidRDefault="00E303E0" w:rsidP="00E303E0">
      <w:pPr>
        <w:pStyle w:val="Sargel1"/>
        <w:tabs>
          <w:tab w:val="left" w:pos="8788"/>
        </w:tabs>
        <w:spacing w:line="600" w:lineRule="atLeast"/>
        <w:ind w:left="510"/>
        <w:rPr>
          <w:rStyle w:val="DavidMFORegular"/>
          <w:rtl/>
        </w:rPr>
      </w:pPr>
      <w:r w:rsidRPr="00481121">
        <w:rPr>
          <w:rStyle w:val="underline-30gray"/>
          <w:rFonts w:cs="Times New Roman" w:hint="cs"/>
          <w:sz w:val="20"/>
          <w:szCs w:val="20"/>
          <w:u w:color="A6A6A6"/>
          <w:rtl/>
        </w:rPr>
        <w:tab/>
      </w:r>
    </w:p>
    <w:p w14:paraId="7D17C22B" w14:textId="77777777" w:rsidR="00E303E0" w:rsidRDefault="00E303E0" w:rsidP="00E303E0">
      <w:pPr>
        <w:pStyle w:val="Sargel2"/>
        <w:rPr>
          <w:rStyle w:val="DavidMFORegular"/>
          <w:rFonts w:cs="Times New Roman"/>
          <w:rtl/>
        </w:rPr>
      </w:pPr>
    </w:p>
    <w:p w14:paraId="1380F9D7" w14:textId="77777777" w:rsidR="00E303E0" w:rsidRPr="000111DB" w:rsidRDefault="00E303E0" w:rsidP="00E303E0">
      <w:pPr>
        <w:pStyle w:val="Sargel2"/>
        <w:rPr>
          <w:rStyle w:val="DavidMFORegular"/>
          <w:rtl/>
        </w:rPr>
      </w:pPr>
      <w:r w:rsidRPr="000111DB">
        <w:rPr>
          <w:rStyle w:val="DavidMFORegular"/>
          <w:rFonts w:hint="cs"/>
          <w:rtl/>
          <w:lang w:bidi="he-IL"/>
        </w:rPr>
        <w:t>ב</w:t>
      </w:r>
      <w:r w:rsidRPr="000111DB">
        <w:rPr>
          <w:rStyle w:val="DavidMFORegular"/>
          <w:rFonts w:hint="cs"/>
          <w:rtl/>
        </w:rPr>
        <w:t>.</w:t>
      </w:r>
      <w:r w:rsidRPr="000111DB">
        <w:rPr>
          <w:rStyle w:val="DavidMFORegular"/>
          <w:rtl/>
        </w:rPr>
        <w:tab/>
      </w:r>
      <w:r w:rsidRPr="000111DB">
        <w:rPr>
          <w:rStyle w:val="DavidMFORegular"/>
          <w:rFonts w:hint="cs"/>
          <w:rtl/>
          <w:lang w:bidi="he-IL"/>
        </w:rPr>
        <w:t xml:space="preserve">כִּתבו דוגמה לפונקציה קווית </w:t>
      </w:r>
      <w:r w:rsidRPr="00D274F3">
        <w:rPr>
          <w:rStyle w:val="DavidMFObold"/>
          <w:rFonts w:hint="cs"/>
          <w:rtl/>
          <w:lang w:bidi="he-IL"/>
        </w:rPr>
        <w:t>עולה</w:t>
      </w:r>
      <w:r w:rsidRPr="000111DB">
        <w:rPr>
          <w:rStyle w:val="DavidMFORegular"/>
          <w:rFonts w:hint="cs"/>
          <w:rtl/>
          <w:lang w:bidi="he-IL"/>
        </w:rPr>
        <w:t xml:space="preserve"> העוברת בנקודת החיתוך של הפונקציה</w:t>
      </w:r>
      <w:r>
        <w:rPr>
          <w:rStyle w:val="DavidMFORegular"/>
          <w:rtl/>
        </w:rPr>
        <w:br/>
      </w:r>
      <w:r w:rsidRPr="00CB7D28">
        <w:rPr>
          <w:rStyle w:val="LTR"/>
        </w:rPr>
        <w:t>y = – 4x + 8</w:t>
      </w:r>
      <w:r w:rsidRPr="000111DB">
        <w:rPr>
          <w:rStyle w:val="DavidMFORegular"/>
          <w:rFonts w:hint="cs"/>
          <w:rtl/>
        </w:rPr>
        <w:t xml:space="preserve"> </w:t>
      </w:r>
      <w:r>
        <w:rPr>
          <w:rStyle w:val="DavidMFORegular"/>
        </w:rPr>
        <w:t xml:space="preserve">  </w:t>
      </w:r>
      <w:r w:rsidRPr="000111DB">
        <w:rPr>
          <w:rStyle w:val="DavidMFORegular"/>
          <w:rFonts w:hint="cs"/>
          <w:rtl/>
          <w:lang w:bidi="he-IL"/>
        </w:rPr>
        <w:t>עם ציר</w:t>
      </w:r>
      <w:r>
        <w:rPr>
          <w:rStyle w:val="DavidMFORegular"/>
        </w:rPr>
        <w:t xml:space="preserve"> </w:t>
      </w:r>
      <w:r w:rsidRPr="000111DB">
        <w:rPr>
          <w:rStyle w:val="DavidMFORegular"/>
          <w:rFonts w:hint="cs"/>
          <w:rtl/>
        </w:rPr>
        <w:t xml:space="preserve"> </w:t>
      </w:r>
      <w:r w:rsidRPr="00CB7D28">
        <w:rPr>
          <w:rStyle w:val="LTR"/>
        </w:rPr>
        <w:t>y</w:t>
      </w:r>
      <w:r w:rsidRPr="000111DB">
        <w:rPr>
          <w:rStyle w:val="DavidMFORegular"/>
          <w:rFonts w:hint="cs"/>
          <w:rtl/>
        </w:rPr>
        <w:t xml:space="preserve">. </w:t>
      </w:r>
    </w:p>
    <w:p w14:paraId="55FD574A" w14:textId="77777777" w:rsidR="00E303E0" w:rsidRDefault="00E303E0" w:rsidP="00E303E0">
      <w:pPr>
        <w:pStyle w:val="Sargel2"/>
        <w:rPr>
          <w:rStyle w:val="DavidMFORegular"/>
          <w:rtl/>
        </w:rPr>
      </w:pPr>
    </w:p>
    <w:p w14:paraId="730A95D6" w14:textId="77777777" w:rsidR="00E303E0" w:rsidRDefault="00E303E0" w:rsidP="00E303E0">
      <w:pPr>
        <w:pStyle w:val="Sargel2"/>
        <w:rPr>
          <w:rStyle w:val="DavidMFORegular"/>
          <w:rtl/>
        </w:rPr>
      </w:pPr>
    </w:p>
    <w:p w14:paraId="7823186B" w14:textId="77777777" w:rsidR="00E303E0" w:rsidRPr="00317201" w:rsidRDefault="00E303E0" w:rsidP="00E303E0">
      <w:pPr>
        <w:pStyle w:val="Sargel1"/>
        <w:ind w:left="510" w:hanging="510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</w:t>
      </w:r>
      <w:r w:rsidRPr="00C86F73">
        <w:rPr>
          <w:rStyle w:val="underline-30gray"/>
          <w:u w:color="D9D9D9"/>
        </w:rPr>
        <w:t xml:space="preserve">     </w:t>
      </w:r>
      <w:r w:rsidRPr="00C86F73">
        <w:rPr>
          <w:rStyle w:val="underline-30gray"/>
          <w:rFonts w:hint="cs"/>
          <w:u w:color="D9D9D9"/>
          <w:rtl/>
        </w:rPr>
        <w:t xml:space="preserve">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  <w:r>
        <w:rPr>
          <w:rStyle w:val="5-LTR15"/>
          <w:rFonts w:ascii="David" w:hAnsi="David"/>
        </w:rPr>
        <w:t>y</w:t>
      </w:r>
      <w:r w:rsidRPr="00317201">
        <w:rPr>
          <w:rStyle w:val="5-LTR15"/>
          <w:rFonts w:ascii="David" w:hAnsi="David"/>
        </w:rPr>
        <w:t xml:space="preserve"> = </w:t>
      </w:r>
    </w:p>
    <w:p w14:paraId="756CAD70" w14:textId="77777777" w:rsidR="00E303E0" w:rsidRDefault="00E303E0" w:rsidP="00E303E0">
      <w:pPr>
        <w:pStyle w:val="Sheela"/>
        <w:rPr>
          <w:rtl/>
        </w:rPr>
      </w:pPr>
    </w:p>
    <w:p w14:paraId="6546A988" w14:textId="77777777" w:rsidR="00E303E0" w:rsidRDefault="00E303E0" w:rsidP="00E303E0">
      <w:pPr>
        <w:bidi w:val="0"/>
        <w:spacing w:after="0" w:line="240" w:lineRule="auto"/>
        <w:rPr>
          <w:rFonts w:ascii="DavidMFOBold" w:hAnsi="DavidMFOBold" w:cs="Times New Roman"/>
          <w:b/>
          <w:bCs/>
          <w:color w:val="000000"/>
          <w:sz w:val="30"/>
          <w:szCs w:val="30"/>
          <w:rtl/>
        </w:rPr>
      </w:pPr>
      <w:r>
        <w:rPr>
          <w:rFonts w:cs="Times New Roman"/>
          <w:rtl/>
        </w:rPr>
        <w:br w:type="page"/>
      </w:r>
    </w:p>
    <w:p w14:paraId="62E2AC62" w14:textId="77777777" w:rsidR="00E303E0" w:rsidRPr="00CB7D28" w:rsidRDefault="00E303E0" w:rsidP="00E303E0">
      <w:pPr>
        <w:pStyle w:val="Sheela"/>
        <w:rPr>
          <w:rtl/>
        </w:rPr>
      </w:pPr>
      <w:r w:rsidRPr="00CB7D28">
        <w:rPr>
          <w:rFonts w:hint="cs"/>
          <w:rtl/>
        </w:rPr>
        <w:lastRenderedPageBreak/>
        <w:t xml:space="preserve">שאלה 14 </w:t>
      </w:r>
    </w:p>
    <w:p w14:paraId="2CFC0D9C" w14:textId="77777777" w:rsidR="00E303E0" w:rsidRPr="00CB7D28" w:rsidRDefault="00E303E0" w:rsidP="00E303E0">
      <w:pPr>
        <w:pStyle w:val="Sargel1"/>
        <w:rPr>
          <w:rtl/>
        </w:rPr>
      </w:pPr>
      <w:r w:rsidRPr="00CB7D28">
        <w:rPr>
          <w:rFonts w:hint="cs"/>
          <w:rtl/>
        </w:rPr>
        <w:t xml:space="preserve">נֹגה שׂחתה בברֵכה בכל יום במשך חמישה ימים, בממוצע </w:t>
      </w:r>
      <w:r w:rsidRPr="00CB7D28">
        <w:rPr>
          <w:rStyle w:val="LTR"/>
        </w:rPr>
        <w:t>200</w:t>
      </w:r>
      <w:r w:rsidRPr="00CB7D28">
        <w:rPr>
          <w:rFonts w:hint="cs"/>
          <w:rtl/>
        </w:rPr>
        <w:t xml:space="preserve"> מטר ביום. </w:t>
      </w:r>
      <w:r w:rsidRPr="00CB7D28">
        <w:rPr>
          <w:rtl/>
        </w:rPr>
        <w:br/>
      </w:r>
      <w:r w:rsidRPr="00CB7D28">
        <w:rPr>
          <w:rFonts w:hint="cs"/>
          <w:rtl/>
        </w:rPr>
        <w:t>בשלושת הימים הראשונים היא שחתה יותר מ</w:t>
      </w:r>
      <w:r>
        <w:rPr>
          <w:rFonts w:hint="cs"/>
          <w:rtl/>
        </w:rPr>
        <w:t>-</w:t>
      </w:r>
      <w:r w:rsidRPr="00CB7D28">
        <w:rPr>
          <w:rFonts w:hint="cs"/>
          <w:rtl/>
        </w:rPr>
        <w:t xml:space="preserve"> </w:t>
      </w:r>
      <w:r w:rsidRPr="00CB7D28">
        <w:rPr>
          <w:rStyle w:val="LTR"/>
        </w:rPr>
        <w:t>200</w:t>
      </w:r>
      <w:r w:rsidRPr="00CB7D28">
        <w:rPr>
          <w:rFonts w:hint="cs"/>
          <w:rtl/>
        </w:rPr>
        <w:t xml:space="preserve"> מטר בכל יום.</w:t>
      </w:r>
    </w:p>
    <w:p w14:paraId="5CA2E3A0" w14:textId="77777777" w:rsidR="00E303E0" w:rsidRDefault="00E303E0" w:rsidP="00E303E0">
      <w:pPr>
        <w:pStyle w:val="Sargel2"/>
        <w:rPr>
          <w:rtl/>
        </w:rPr>
      </w:pPr>
      <w:r w:rsidRPr="00CB7D28">
        <w:rPr>
          <w:rFonts w:hint="cs"/>
          <w:rtl/>
        </w:rPr>
        <w:t>א.</w:t>
      </w:r>
      <w:r w:rsidRPr="00CB7D28">
        <w:rPr>
          <w:rtl/>
        </w:rPr>
        <w:tab/>
      </w:r>
      <w:r w:rsidRPr="00CB7D28">
        <w:rPr>
          <w:rFonts w:hint="cs"/>
          <w:rtl/>
        </w:rPr>
        <w:t xml:space="preserve">האם ייתכן שביום החמישי שחתה נגה </w:t>
      </w:r>
      <w:r w:rsidRPr="00CB7D28">
        <w:rPr>
          <w:rStyle w:val="5-LTR15"/>
        </w:rPr>
        <w:t>300</w:t>
      </w:r>
      <w:r w:rsidRPr="00CB7D28">
        <w:rPr>
          <w:rFonts w:hint="cs"/>
          <w:rtl/>
        </w:rPr>
        <w:t xml:space="preserve"> מטר?</w:t>
      </w:r>
    </w:p>
    <w:p w14:paraId="700355AD" w14:textId="77777777" w:rsidR="00E303E0" w:rsidRPr="00CB7D28" w:rsidRDefault="00E303E0" w:rsidP="00E303E0">
      <w:pPr>
        <w:pStyle w:val="Sargel2"/>
        <w:rPr>
          <w:rtl/>
        </w:rPr>
      </w:pPr>
    </w:p>
    <w:p w14:paraId="4AFAC4E9" w14:textId="77777777" w:rsidR="00E303E0" w:rsidRPr="00C21516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CB7D28">
        <w:rPr>
          <w:rStyle w:val="DavidMFORegular"/>
          <w:rFonts w:hint="cs"/>
          <w:rtl/>
          <w:lang w:bidi="he-IL"/>
        </w:rPr>
        <w:t>כן</w:t>
      </w:r>
    </w:p>
    <w:p w14:paraId="1160EA40" w14:textId="77777777" w:rsidR="00E303E0" w:rsidRPr="007D4C6F" w:rsidRDefault="00E303E0" w:rsidP="00E303E0">
      <w:pPr>
        <w:pStyle w:val="sargel2-ravbrera"/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 w:rsidRPr="00CB7D28">
        <w:rPr>
          <w:rStyle w:val="DavidMFORegular"/>
          <w:rFonts w:hint="cs"/>
          <w:rtl/>
          <w:lang w:bidi="he-IL"/>
        </w:rPr>
        <w:t>לא</w:t>
      </w:r>
    </w:p>
    <w:p w14:paraId="4E07574A" w14:textId="77777777" w:rsidR="00E303E0" w:rsidRDefault="00E303E0" w:rsidP="00E303E0">
      <w:pPr>
        <w:pStyle w:val="sargel3"/>
        <w:rPr>
          <w:rStyle w:val="DavidMFObold"/>
          <w:rtl/>
        </w:rPr>
      </w:pPr>
    </w:p>
    <w:p w14:paraId="0AAC9B03" w14:textId="77777777" w:rsidR="00E303E0" w:rsidRPr="00CB7D28" w:rsidRDefault="00E303E0" w:rsidP="00E303E0">
      <w:pPr>
        <w:pStyle w:val="Sargel2"/>
        <w:rPr>
          <w:rtl/>
        </w:rPr>
      </w:pPr>
      <w:r>
        <w:rPr>
          <w:rStyle w:val="DavidMFObold"/>
          <w:rFonts w:hint="cs"/>
          <w:rtl/>
        </w:rPr>
        <w:tab/>
      </w:r>
      <w:r w:rsidRPr="00CB7D28">
        <w:rPr>
          <w:rStyle w:val="DavidMFObold"/>
          <w:rFonts w:hint="cs"/>
          <w:rtl/>
          <w:lang w:bidi="he-IL"/>
        </w:rPr>
        <w:t>אם כן</w:t>
      </w:r>
      <w:r w:rsidRPr="00CB7D28">
        <w:rPr>
          <w:rFonts w:hint="cs"/>
          <w:rtl/>
        </w:rPr>
        <w:t xml:space="preserve">, </w:t>
      </w:r>
      <w:r w:rsidRPr="00CB7D28">
        <w:rPr>
          <w:rStyle w:val="DavidMFORegular"/>
          <w:rFonts w:hint="cs"/>
          <w:rtl/>
          <w:lang w:bidi="he-IL"/>
        </w:rPr>
        <w:t>כִּתבו</w:t>
      </w:r>
      <w:r w:rsidRPr="00CB7D28">
        <w:rPr>
          <w:rFonts w:hint="cs"/>
          <w:rtl/>
        </w:rPr>
        <w:t xml:space="preserve"> דוגמה למרחקים ששחתה בכל אחד מהימים.</w:t>
      </w:r>
    </w:p>
    <w:p w14:paraId="1AC36F80" w14:textId="77777777" w:rsidR="00E303E0" w:rsidRPr="00CB7D28" w:rsidRDefault="00E303E0" w:rsidP="00E303E0">
      <w:pPr>
        <w:pStyle w:val="Sargel2"/>
        <w:spacing w:before="240" w:after="240"/>
        <w:rPr>
          <w:rStyle w:val="DavidMFORegular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אשון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569937D2" w14:textId="77777777" w:rsidR="00E303E0" w:rsidRPr="00CB7D28" w:rsidRDefault="00E303E0" w:rsidP="00E303E0">
      <w:pPr>
        <w:pStyle w:val="Sargel2"/>
        <w:spacing w:before="240" w:after="240"/>
        <w:rPr>
          <w:rStyle w:val="DavidMFORegular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נ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4EFF6794" w14:textId="77777777" w:rsidR="00E303E0" w:rsidRPr="00CB7D28" w:rsidRDefault="00E303E0" w:rsidP="00E303E0">
      <w:pPr>
        <w:pStyle w:val="Sargel2"/>
        <w:spacing w:before="240" w:after="240"/>
        <w:rPr>
          <w:rStyle w:val="DavidMFORegular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ליש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37356F02" w14:textId="77777777" w:rsidR="00E303E0" w:rsidRPr="00CB7D28" w:rsidRDefault="00E303E0" w:rsidP="00E303E0">
      <w:pPr>
        <w:pStyle w:val="Sargel2"/>
        <w:spacing w:before="240" w:after="240"/>
        <w:rPr>
          <w:rStyle w:val="DavidMFORegular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ביע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17F07C31" w14:textId="77777777" w:rsidR="00E303E0" w:rsidRPr="00CB7D28" w:rsidRDefault="00E303E0" w:rsidP="00E303E0">
      <w:pPr>
        <w:pStyle w:val="Sargel2"/>
        <w:spacing w:before="240" w:after="240"/>
        <w:rPr>
          <w:rStyle w:val="grade5-15"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חמיש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7FD91CD1" w14:textId="77777777" w:rsidR="00E303E0" w:rsidRDefault="00E303E0" w:rsidP="00E303E0">
      <w:pPr>
        <w:pStyle w:val="Sargel2"/>
        <w:rPr>
          <w:rtl/>
        </w:rPr>
      </w:pPr>
      <w:r>
        <w:rPr>
          <w:rStyle w:val="DavidMFObold"/>
          <w:rFonts w:hint="cs"/>
          <w:rtl/>
        </w:rPr>
        <w:tab/>
      </w:r>
      <w:r w:rsidRPr="00CB7D28">
        <w:rPr>
          <w:rStyle w:val="DavidMFObold"/>
          <w:rFonts w:hint="cs"/>
          <w:rtl/>
          <w:lang w:bidi="he-IL"/>
        </w:rPr>
        <w:t>אם לא</w:t>
      </w:r>
      <w:r w:rsidRPr="00CB7D28">
        <w:rPr>
          <w:rFonts w:hint="cs"/>
          <w:rtl/>
        </w:rPr>
        <w:t xml:space="preserve">, הַסבירו מדוע. </w:t>
      </w:r>
    </w:p>
    <w:p w14:paraId="473386E5" w14:textId="77777777" w:rsidR="00E303E0" w:rsidRDefault="00E303E0" w:rsidP="00E303E0">
      <w:pPr>
        <w:bidi w:val="0"/>
        <w:spacing w:after="0" w:line="240" w:lineRule="auto"/>
        <w:rPr>
          <w:rFonts w:ascii="DavidMFO" w:hAnsi="DavidMFO" w:cs="Times New Roman"/>
          <w:color w:val="000000"/>
          <w:sz w:val="30"/>
          <w:szCs w:val="30"/>
          <w:rtl/>
        </w:rPr>
      </w:pPr>
    </w:p>
    <w:p w14:paraId="1ECADA88" w14:textId="77777777" w:rsidR="00E303E0" w:rsidRPr="00CB7D28" w:rsidRDefault="00E303E0" w:rsidP="00E303E0">
      <w:pPr>
        <w:pStyle w:val="Sargel2"/>
        <w:rPr>
          <w:rtl/>
        </w:rPr>
      </w:pPr>
      <w:r w:rsidRPr="00CB7D28">
        <w:rPr>
          <w:rFonts w:hint="cs"/>
          <w:rtl/>
        </w:rPr>
        <w:t>ב.</w:t>
      </w:r>
      <w:r w:rsidRPr="00CB7D28">
        <w:rPr>
          <w:rtl/>
        </w:rPr>
        <w:tab/>
      </w:r>
      <w:r w:rsidRPr="00CB7D28">
        <w:rPr>
          <w:rFonts w:hint="cs"/>
          <w:rtl/>
        </w:rPr>
        <w:t xml:space="preserve">האם ייתכן שביום החמישי שחתה נגה </w:t>
      </w:r>
      <w:r w:rsidRPr="00CB7D28">
        <w:rPr>
          <w:rStyle w:val="5-LTR15"/>
        </w:rPr>
        <w:t>400</w:t>
      </w:r>
      <w:r w:rsidRPr="00CB7D28">
        <w:rPr>
          <w:rFonts w:hint="cs"/>
          <w:rtl/>
        </w:rPr>
        <w:t xml:space="preserve"> מטר?</w:t>
      </w:r>
    </w:p>
    <w:p w14:paraId="672E56FD" w14:textId="77777777" w:rsidR="00E303E0" w:rsidRPr="00C21516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CB7D28">
        <w:rPr>
          <w:rStyle w:val="DavidMFORegular"/>
          <w:rFonts w:hint="cs"/>
          <w:rtl/>
          <w:lang w:bidi="he-IL"/>
        </w:rPr>
        <w:t>כן</w:t>
      </w:r>
    </w:p>
    <w:p w14:paraId="77CC21F7" w14:textId="77777777" w:rsidR="00E303E0" w:rsidRPr="007D4C6F" w:rsidRDefault="00E303E0" w:rsidP="00E303E0">
      <w:pPr>
        <w:pStyle w:val="sargel2-ravbrera"/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 w:rsidRPr="00CB7D28">
        <w:rPr>
          <w:rStyle w:val="DavidMFORegular"/>
          <w:rFonts w:hint="cs"/>
          <w:rtl/>
          <w:lang w:bidi="he-IL"/>
        </w:rPr>
        <w:t>לא</w:t>
      </w:r>
    </w:p>
    <w:p w14:paraId="6D3FFCCF" w14:textId="77777777" w:rsidR="00E303E0" w:rsidRPr="00CB7D28" w:rsidRDefault="00E303E0" w:rsidP="00E303E0">
      <w:pPr>
        <w:pStyle w:val="Sargel2"/>
        <w:rPr>
          <w:rtl/>
        </w:rPr>
      </w:pPr>
      <w:r>
        <w:rPr>
          <w:rStyle w:val="DavidMFObold"/>
          <w:rFonts w:hint="cs"/>
          <w:rtl/>
        </w:rPr>
        <w:tab/>
      </w:r>
      <w:r w:rsidRPr="00CB7D28">
        <w:rPr>
          <w:rStyle w:val="DavidMFObold"/>
          <w:rFonts w:hint="cs"/>
          <w:rtl/>
          <w:lang w:bidi="he-IL"/>
        </w:rPr>
        <w:t>אם כן</w:t>
      </w:r>
      <w:r w:rsidRPr="00CB7D28">
        <w:rPr>
          <w:rFonts w:hint="cs"/>
          <w:rtl/>
        </w:rPr>
        <w:t xml:space="preserve">, </w:t>
      </w:r>
      <w:r w:rsidRPr="00CB7D28">
        <w:rPr>
          <w:rStyle w:val="DavidMFORegular"/>
          <w:rFonts w:hint="cs"/>
          <w:rtl/>
          <w:lang w:bidi="he-IL"/>
        </w:rPr>
        <w:t>כִּתבו</w:t>
      </w:r>
      <w:r w:rsidRPr="00CB7D28">
        <w:rPr>
          <w:rFonts w:hint="cs"/>
          <w:rtl/>
        </w:rPr>
        <w:t xml:space="preserve"> דוגמה למרחקים ששחתה בכל אחד מהימים.</w:t>
      </w:r>
    </w:p>
    <w:p w14:paraId="4AD2899C" w14:textId="77777777" w:rsidR="00E303E0" w:rsidRPr="00CB7D28" w:rsidRDefault="00E303E0" w:rsidP="00E303E0">
      <w:pPr>
        <w:pStyle w:val="Sargel2"/>
        <w:spacing w:before="240" w:after="240"/>
        <w:rPr>
          <w:rStyle w:val="DavidMFORegular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אשון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09F5FB9E" w14:textId="77777777" w:rsidR="00E303E0" w:rsidRPr="00CB7D28" w:rsidRDefault="00E303E0" w:rsidP="00E303E0">
      <w:pPr>
        <w:pStyle w:val="Sargel2"/>
        <w:spacing w:before="240" w:after="240"/>
        <w:rPr>
          <w:rStyle w:val="DavidMFORegular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נ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3CC29CFD" w14:textId="77777777" w:rsidR="00E303E0" w:rsidRPr="00CB7D28" w:rsidRDefault="00E303E0" w:rsidP="00E303E0">
      <w:pPr>
        <w:pStyle w:val="Sargel2"/>
        <w:spacing w:before="240" w:after="240"/>
        <w:rPr>
          <w:rStyle w:val="DavidMFORegular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שליש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110D5F6B" w14:textId="77777777" w:rsidR="00E303E0" w:rsidRPr="00CB7D28" w:rsidRDefault="00E303E0" w:rsidP="00E303E0">
      <w:pPr>
        <w:pStyle w:val="Sargel2"/>
        <w:spacing w:before="240" w:after="240"/>
        <w:rPr>
          <w:rStyle w:val="DavidMFORegular"/>
          <w:rtl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רביע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4912469D" w14:textId="77777777" w:rsidR="00E303E0" w:rsidRPr="00CB7D28" w:rsidRDefault="00E303E0" w:rsidP="00E303E0">
      <w:pPr>
        <w:pStyle w:val="Sargel2"/>
        <w:spacing w:before="240" w:after="240"/>
        <w:rPr>
          <w:rStyle w:val="grade5-15"/>
        </w:rPr>
      </w:pPr>
      <w:r>
        <w:rPr>
          <w:rFonts w:hint="cs"/>
          <w:rtl/>
        </w:rPr>
        <w:tab/>
      </w:r>
      <w:r w:rsidRPr="00CB7D28">
        <w:rPr>
          <w:rFonts w:hint="cs"/>
          <w:rtl/>
        </w:rPr>
        <w:t>ביום החמישי:</w:t>
      </w:r>
      <w:r w:rsidRPr="00CB7D28">
        <w:rPr>
          <w:rtl/>
        </w:rPr>
        <w:tab/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hint="cs"/>
          <w:rtl/>
          <w:lang w:bidi="he-IL"/>
        </w:rPr>
        <w:t xml:space="preserve"> מטר</w:t>
      </w:r>
    </w:p>
    <w:p w14:paraId="5D2BDE75" w14:textId="77777777" w:rsidR="00E303E0" w:rsidRDefault="00E303E0" w:rsidP="00E303E0">
      <w:pPr>
        <w:pStyle w:val="sargel3"/>
        <w:rPr>
          <w:rtl/>
        </w:rPr>
      </w:pPr>
    </w:p>
    <w:p w14:paraId="77021E25" w14:textId="77777777" w:rsidR="00E303E0" w:rsidRDefault="00E303E0" w:rsidP="00E303E0">
      <w:pPr>
        <w:pStyle w:val="Sargel2"/>
        <w:rPr>
          <w:rtl/>
        </w:rPr>
      </w:pPr>
      <w:r>
        <w:rPr>
          <w:rStyle w:val="DavidMFObold"/>
          <w:rFonts w:hint="cs"/>
          <w:rtl/>
        </w:rPr>
        <w:tab/>
      </w:r>
      <w:r w:rsidRPr="00CB7D28">
        <w:rPr>
          <w:rStyle w:val="DavidMFObold"/>
          <w:rFonts w:hint="cs"/>
          <w:rtl/>
          <w:lang w:bidi="he-IL"/>
        </w:rPr>
        <w:t>אם לא</w:t>
      </w:r>
      <w:r w:rsidRPr="00CB7D28">
        <w:rPr>
          <w:rFonts w:hint="cs"/>
          <w:rtl/>
        </w:rPr>
        <w:t xml:space="preserve">, הַסבירו מדוע. </w:t>
      </w:r>
    </w:p>
    <w:p w14:paraId="274B6402" w14:textId="77777777" w:rsidR="00E303E0" w:rsidRPr="00CB7D28" w:rsidRDefault="00E303E0" w:rsidP="00E303E0">
      <w:pPr>
        <w:pStyle w:val="Sheela"/>
        <w:rPr>
          <w:rtl/>
        </w:rPr>
      </w:pPr>
      <w:r w:rsidRPr="00CB7D28">
        <w:rPr>
          <w:rFonts w:hint="cs"/>
          <w:rtl/>
        </w:rPr>
        <w:lastRenderedPageBreak/>
        <w:t>שאלה 15</w:t>
      </w:r>
    </w:p>
    <w:p w14:paraId="1248703B" w14:textId="77777777" w:rsidR="00E303E0" w:rsidRPr="00CB7D28" w:rsidRDefault="00E303E0" w:rsidP="00E303E0">
      <w:pPr>
        <w:pStyle w:val="Sargel1"/>
        <w:rPr>
          <w:rtl/>
        </w:rPr>
      </w:pPr>
      <w:r w:rsidRPr="00CB7D28">
        <w:rPr>
          <w:rFonts w:hint="cs"/>
          <w:rtl/>
        </w:rPr>
        <w:t>לפניכם סרטוט של תיבה.</w:t>
      </w:r>
      <w:r w:rsidRPr="00CB7D28">
        <w:rPr>
          <w:rtl/>
        </w:rPr>
        <w:tab/>
      </w:r>
      <w:r w:rsidRPr="00CB7D28">
        <w:rPr>
          <w:rtl/>
        </w:rPr>
        <w:tab/>
      </w:r>
      <w:r w:rsidRPr="00CB7D28">
        <w:rPr>
          <w:rtl/>
        </w:rPr>
        <w:tab/>
      </w:r>
    </w:p>
    <w:p w14:paraId="00063033" w14:textId="77777777" w:rsidR="00E303E0" w:rsidRPr="00CB7D28" w:rsidRDefault="00E303E0" w:rsidP="00E303E0">
      <w:pPr>
        <w:pStyle w:val="Sargel1"/>
        <w:rPr>
          <w:rtl/>
        </w:rPr>
      </w:pPr>
      <w:r w:rsidRPr="00CB7D28">
        <w:rPr>
          <w:rFonts w:hint="cs"/>
          <w:rtl/>
        </w:rPr>
        <w:t>מידות התיבה נתונות בסרטוט.</w:t>
      </w:r>
    </w:p>
    <w:p w14:paraId="0873C0D0" w14:textId="77777777" w:rsidR="00E303E0" w:rsidRDefault="00E303E0" w:rsidP="00E303E0">
      <w:pPr>
        <w:pStyle w:val="Sargel1"/>
        <w:jc w:val="center"/>
        <w:rPr>
          <w:rtl/>
        </w:rPr>
      </w:pPr>
    </w:p>
    <w:p w14:paraId="5BB8AC73" w14:textId="77777777" w:rsidR="00E303E0" w:rsidRDefault="00E303E0" w:rsidP="00E303E0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41919B90" wp14:editId="0A09C8D8">
            <wp:extent cx="2146935" cy="2393315"/>
            <wp:effectExtent l="19050" t="0" r="5715" b="0"/>
            <wp:docPr id="146" name="תמונה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8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239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6BCAACF" w14:textId="77777777" w:rsidR="00E303E0" w:rsidRDefault="00E303E0" w:rsidP="00E303E0">
      <w:pPr>
        <w:pStyle w:val="Sargel1"/>
        <w:rPr>
          <w:rStyle w:val="DavidMFORegular"/>
          <w:rtl/>
        </w:rPr>
      </w:pPr>
    </w:p>
    <w:p w14:paraId="1EF1B891" w14:textId="77777777" w:rsidR="00E303E0" w:rsidRPr="00CB7D28" w:rsidRDefault="00E303E0" w:rsidP="00E303E0">
      <w:pPr>
        <w:pStyle w:val="Sargel1"/>
        <w:rPr>
          <w:rtl/>
        </w:rPr>
      </w:pPr>
      <w:r w:rsidRPr="00CB7D28">
        <w:rPr>
          <w:rFonts w:hint="cs"/>
          <w:rtl/>
        </w:rPr>
        <w:t xml:space="preserve">נפח תיבה אחרת </w:t>
      </w:r>
      <w:r w:rsidRPr="00CB7D28">
        <w:rPr>
          <w:rStyle w:val="DavidMFObold"/>
          <w:rFonts w:ascii="David" w:hAnsi="David" w:hint="cs"/>
          <w:rtl/>
          <w:lang w:bidi="he-IL"/>
        </w:rPr>
        <w:t>גדול</w:t>
      </w:r>
      <w:r w:rsidRPr="00CB7D28">
        <w:rPr>
          <w:rFonts w:hint="cs"/>
          <w:rtl/>
        </w:rPr>
        <w:t xml:space="preserve"> </w:t>
      </w:r>
      <w:r w:rsidRPr="00CB7D28">
        <w:rPr>
          <w:rStyle w:val="DavidMFObold"/>
          <w:rFonts w:ascii="David" w:hAnsi="David" w:hint="cs"/>
          <w:rtl/>
          <w:lang w:bidi="he-IL"/>
        </w:rPr>
        <w:t>ב</w:t>
      </w:r>
      <w:r w:rsidRPr="00CB7D28">
        <w:rPr>
          <w:rStyle w:val="DavidMFObold"/>
          <w:rFonts w:ascii="David" w:hAnsi="David" w:hint="cs"/>
          <w:rtl/>
        </w:rPr>
        <w:t>-</w:t>
      </w:r>
      <w:r>
        <w:rPr>
          <w:rStyle w:val="5-LTR15"/>
          <w:rFonts w:ascii="David" w:hAnsi="David" w:hint="cs"/>
          <w:rtl/>
        </w:rPr>
        <w:t xml:space="preserve"> </w:t>
      </w:r>
      <w:r w:rsidRPr="00CB7D28">
        <w:rPr>
          <w:rStyle w:val="LTR"/>
        </w:rPr>
        <w:t>40%</w:t>
      </w:r>
      <w:r w:rsidRPr="00CB7D28">
        <w:rPr>
          <w:rStyle w:val="5-LTR15"/>
          <w:rFonts w:ascii="David" w:hAnsi="David"/>
        </w:rPr>
        <w:t xml:space="preserve"> </w:t>
      </w:r>
      <w:r w:rsidRPr="00CB7D28">
        <w:rPr>
          <w:rFonts w:hint="cs"/>
          <w:rtl/>
        </w:rPr>
        <w:t xml:space="preserve"> מנפח התיבה הנתונה.</w:t>
      </w:r>
    </w:p>
    <w:p w14:paraId="3A4265B2" w14:textId="77777777" w:rsidR="00E303E0" w:rsidRPr="00CB7D28" w:rsidRDefault="00E303E0" w:rsidP="00E303E0">
      <w:pPr>
        <w:pStyle w:val="Sargel1"/>
        <w:rPr>
          <w:rtl/>
        </w:rPr>
      </w:pPr>
      <w:r w:rsidRPr="00CB7D28">
        <w:rPr>
          <w:rFonts w:hint="cs"/>
          <w:rtl/>
        </w:rPr>
        <w:t>כִּתבו דוגמה למידות אפשריות של התיבה האחרת.</w:t>
      </w:r>
    </w:p>
    <w:p w14:paraId="20444165" w14:textId="77777777" w:rsidR="00E303E0" w:rsidRPr="00CB7D28" w:rsidRDefault="00E303E0" w:rsidP="00E303E0">
      <w:pPr>
        <w:pStyle w:val="Sargel1"/>
        <w:rPr>
          <w:rtl/>
        </w:rPr>
      </w:pPr>
      <w:r w:rsidRPr="00CB7D28">
        <w:rPr>
          <w:rFonts w:hint="cs"/>
          <w:rtl/>
        </w:rPr>
        <w:t xml:space="preserve">הַציגו את דרך הפתרון. </w:t>
      </w:r>
    </w:p>
    <w:p w14:paraId="758D9076" w14:textId="77777777" w:rsidR="00E303E0" w:rsidRDefault="00E303E0" w:rsidP="00E303E0">
      <w:pPr>
        <w:pStyle w:val="Sargel1"/>
        <w:rPr>
          <w:rStyle w:val="DavidMFORegular"/>
          <w:rtl/>
        </w:rPr>
      </w:pPr>
    </w:p>
    <w:p w14:paraId="52EBF7BA" w14:textId="77777777" w:rsidR="00E303E0" w:rsidRDefault="00E303E0" w:rsidP="00E303E0">
      <w:pPr>
        <w:pStyle w:val="Sargel1"/>
        <w:rPr>
          <w:rStyle w:val="5-LTR15"/>
          <w:rFonts w:ascii="David" w:hAnsi="David"/>
          <w:rtl/>
        </w:rPr>
      </w:pPr>
      <w:r w:rsidRPr="00CB7D28">
        <w:rPr>
          <w:rStyle w:val="DavidMFORegular"/>
          <w:rFonts w:ascii="David" w:hAnsi="David" w:hint="cs"/>
          <w:rtl/>
          <w:lang w:bidi="he-IL"/>
        </w:rPr>
        <w:t>תשובה</w:t>
      </w:r>
      <w:r w:rsidRPr="00CB7D28">
        <w:rPr>
          <w:rStyle w:val="DavidMFORegular"/>
          <w:rFonts w:ascii="David" w:hAnsi="David" w:hint="cs"/>
          <w:rtl/>
        </w:rPr>
        <w:t>:</w:t>
      </w:r>
      <w:r>
        <w:rPr>
          <w:rStyle w:val="DavidMFORegular"/>
          <w:rFonts w:ascii="David" w:hAnsi="David"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ascii="David" w:hAnsi="David" w:hint="cs"/>
          <w:rtl/>
          <w:lang w:bidi="he-IL"/>
        </w:rPr>
        <w:t xml:space="preserve"> ס</w:t>
      </w:r>
      <w:r w:rsidRPr="00CB7D28">
        <w:rPr>
          <w:rStyle w:val="DavidMFORegular"/>
          <w:rFonts w:ascii="David" w:hAnsi="David" w:hint="cs"/>
          <w:rtl/>
        </w:rPr>
        <w:t>"</w:t>
      </w:r>
      <w:r w:rsidRPr="00CB7D28">
        <w:rPr>
          <w:rStyle w:val="DavidMFORegular"/>
          <w:rFonts w:ascii="David" w:hAnsi="David" w:hint="cs"/>
          <w:rtl/>
          <w:lang w:bidi="he-IL"/>
        </w:rPr>
        <w:t>מ</w:t>
      </w:r>
      <w:r w:rsidRPr="00CB7D28">
        <w:rPr>
          <w:rStyle w:val="DavidMFORegular"/>
          <w:rFonts w:ascii="David" w:hAnsi="David" w:hint="cs"/>
          <w:rtl/>
        </w:rPr>
        <w:t>,</w:t>
      </w:r>
      <w:r>
        <w:rPr>
          <w:rStyle w:val="DavidMFORegular"/>
          <w:rFonts w:ascii="David" w:hAnsi="David"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ascii="David" w:hAnsi="David" w:hint="cs"/>
          <w:rtl/>
          <w:lang w:bidi="he-IL"/>
        </w:rPr>
        <w:t xml:space="preserve"> ס</w:t>
      </w:r>
      <w:r w:rsidRPr="00CB7D28">
        <w:rPr>
          <w:rStyle w:val="DavidMFORegular"/>
          <w:rFonts w:ascii="David" w:hAnsi="David" w:hint="cs"/>
          <w:rtl/>
        </w:rPr>
        <w:t>"</w:t>
      </w:r>
      <w:r w:rsidRPr="00CB7D28">
        <w:rPr>
          <w:rStyle w:val="DavidMFORegular"/>
          <w:rFonts w:ascii="David" w:hAnsi="David" w:hint="cs"/>
          <w:rtl/>
          <w:lang w:bidi="he-IL"/>
        </w:rPr>
        <w:t>מ</w:t>
      </w:r>
      <w:r w:rsidRPr="00CB7D28">
        <w:rPr>
          <w:rStyle w:val="DavidMFORegular"/>
          <w:rFonts w:ascii="David" w:hAnsi="David" w:hint="cs"/>
          <w:rtl/>
        </w:rPr>
        <w:t>,</w:t>
      </w:r>
      <w:r>
        <w:rPr>
          <w:rStyle w:val="DavidMFORegular"/>
          <w:rFonts w:ascii="David" w:hAnsi="David"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</w:t>
      </w:r>
      <w:r w:rsidRPr="00CB7D28">
        <w:rPr>
          <w:rStyle w:val="DavidMFORegular"/>
          <w:rFonts w:ascii="David" w:hAnsi="David" w:hint="cs"/>
          <w:rtl/>
          <w:lang w:bidi="he-IL"/>
        </w:rPr>
        <w:t xml:space="preserve"> ס</w:t>
      </w:r>
      <w:r w:rsidRPr="00CB7D28">
        <w:rPr>
          <w:rStyle w:val="DavidMFORegular"/>
          <w:rFonts w:ascii="David" w:hAnsi="David" w:hint="cs"/>
          <w:rtl/>
        </w:rPr>
        <w:t>"</w:t>
      </w:r>
      <w:r w:rsidRPr="00CB7D28">
        <w:rPr>
          <w:rStyle w:val="DavidMFORegular"/>
          <w:rFonts w:ascii="David" w:hAnsi="David" w:hint="cs"/>
          <w:rtl/>
          <w:lang w:bidi="he-IL"/>
        </w:rPr>
        <w:t>מ</w:t>
      </w:r>
    </w:p>
    <w:p w14:paraId="418B73F6" w14:textId="77777777" w:rsidR="00E303E0" w:rsidRPr="00CB7D28" w:rsidRDefault="00E303E0" w:rsidP="00E303E0">
      <w:pPr>
        <w:pStyle w:val="Sargel1"/>
        <w:rPr>
          <w:rStyle w:val="5-LTR15"/>
          <w:rFonts w:ascii="David" w:hAnsi="David"/>
        </w:rPr>
      </w:pPr>
    </w:p>
    <w:p w14:paraId="1DEC7298" w14:textId="77777777" w:rsidR="00E303E0" w:rsidRPr="00F36191" w:rsidRDefault="00E303E0" w:rsidP="00E303E0">
      <w:pPr>
        <w:pStyle w:val="Sheela"/>
        <w:rPr>
          <w:rtl/>
        </w:rPr>
      </w:pPr>
      <w:r w:rsidRPr="00F36191">
        <w:rPr>
          <w:rFonts w:hint="cs"/>
          <w:rtl/>
        </w:rPr>
        <w:t>שאלה 16</w:t>
      </w:r>
    </w:p>
    <w:p w14:paraId="12F4FCF9" w14:textId="77777777" w:rsidR="00E303E0" w:rsidRDefault="00E303E0" w:rsidP="00E303E0">
      <w:pPr>
        <w:pStyle w:val="Sargel1"/>
        <w:rPr>
          <w:rtl/>
        </w:rPr>
      </w:pPr>
      <w:r w:rsidRPr="00F36191">
        <w:rPr>
          <w:rFonts w:hint="cs"/>
          <w:rtl/>
        </w:rPr>
        <w:t xml:space="preserve">לפניכם גרף של פונקציה קווית שעליו מסומנות הנקודות </w:t>
      </w:r>
      <w:r w:rsidRPr="00F36191">
        <w:rPr>
          <w:rStyle w:val="LTR"/>
        </w:rPr>
        <w:t>A</w:t>
      </w:r>
      <w:r w:rsidRPr="00F36191">
        <w:rPr>
          <w:rFonts w:hint="cs"/>
        </w:rPr>
        <w:t>,</w:t>
      </w:r>
      <w:r w:rsidRPr="00F36191">
        <w:rPr>
          <w:rStyle w:val="LTR"/>
        </w:rPr>
        <w:t xml:space="preserve"> B</w:t>
      </w:r>
      <w:r w:rsidRPr="00F36191">
        <w:rPr>
          <w:rFonts w:hint="cs"/>
          <w:rtl/>
        </w:rPr>
        <w:t>.</w:t>
      </w:r>
    </w:p>
    <w:p w14:paraId="5B99A86F" w14:textId="77777777" w:rsidR="00E303E0" w:rsidRPr="00F36191" w:rsidRDefault="00E303E0" w:rsidP="00E303E0">
      <w:pPr>
        <w:pStyle w:val="Sargel1"/>
        <w:rPr>
          <w:rtl/>
        </w:rPr>
      </w:pPr>
    </w:p>
    <w:p w14:paraId="30DF8B35" w14:textId="77777777" w:rsidR="00E303E0" w:rsidRDefault="00E303E0" w:rsidP="00E303E0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346ABEAA" wp14:editId="7E21626F">
            <wp:extent cx="1868805" cy="2456815"/>
            <wp:effectExtent l="19050" t="0" r="0" b="0"/>
            <wp:docPr id="147" name="תמונה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9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245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AEC44C7" w14:textId="77777777" w:rsidR="00E303E0" w:rsidRDefault="00E303E0" w:rsidP="00E303E0">
      <w:pPr>
        <w:pStyle w:val="Sargel2"/>
        <w:rPr>
          <w:rFonts w:cs="Times New Roman"/>
          <w:rtl/>
        </w:rPr>
      </w:pPr>
    </w:p>
    <w:p w14:paraId="25173593" w14:textId="77777777" w:rsidR="00E303E0" w:rsidRPr="00F36191" w:rsidRDefault="00E303E0" w:rsidP="00E303E0">
      <w:pPr>
        <w:pStyle w:val="Sargel2"/>
        <w:rPr>
          <w:rtl/>
        </w:rPr>
      </w:pPr>
      <w:r w:rsidRPr="00F36191">
        <w:rPr>
          <w:rFonts w:hint="cs"/>
          <w:rtl/>
        </w:rPr>
        <w:t>א.</w:t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מהי משוואת הישר </w:t>
      </w:r>
      <w:r w:rsidRPr="00F36191">
        <w:rPr>
          <w:rStyle w:val="5-LTR15"/>
        </w:rPr>
        <w:t>AB</w:t>
      </w:r>
      <w:r w:rsidRPr="00F36191">
        <w:rPr>
          <w:rFonts w:hint="cs"/>
          <w:rtl/>
        </w:rPr>
        <w:t>?</w:t>
      </w:r>
    </w:p>
    <w:p w14:paraId="066F137C" w14:textId="77777777" w:rsidR="00E303E0" w:rsidRPr="00F36191" w:rsidRDefault="00E303E0" w:rsidP="00E303E0">
      <w:pPr>
        <w:pStyle w:val="Sargel2"/>
        <w:rPr>
          <w:rtl/>
        </w:rPr>
      </w:pPr>
      <w:r w:rsidRPr="00F36191">
        <w:rPr>
          <w:rtl/>
        </w:rPr>
        <w:tab/>
      </w:r>
      <w:r w:rsidRPr="00F36191">
        <w:rPr>
          <w:rFonts w:hint="cs"/>
          <w:rtl/>
        </w:rPr>
        <w:t xml:space="preserve">הַציגו את דרך הפתרון. </w:t>
      </w:r>
    </w:p>
    <w:p w14:paraId="6E4B2FAC" w14:textId="77777777" w:rsidR="00E303E0" w:rsidRDefault="00E303E0" w:rsidP="00E303E0">
      <w:pPr>
        <w:pStyle w:val="Sargel2"/>
        <w:rPr>
          <w:rtl/>
        </w:rPr>
      </w:pPr>
    </w:p>
    <w:p w14:paraId="5570B918" w14:textId="77777777" w:rsidR="00E303E0" w:rsidRPr="00317201" w:rsidRDefault="00E303E0" w:rsidP="00E303E0">
      <w:pPr>
        <w:pStyle w:val="Sargel1"/>
        <w:ind w:left="510" w:hanging="510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</w:t>
      </w:r>
      <w:r w:rsidRPr="00C86F73">
        <w:rPr>
          <w:rStyle w:val="underline-30gray"/>
          <w:u w:color="D9D9D9"/>
        </w:rPr>
        <w:t xml:space="preserve">     </w:t>
      </w:r>
      <w:r w:rsidRPr="00C86F73">
        <w:rPr>
          <w:rStyle w:val="underline-30gray"/>
          <w:rFonts w:hint="cs"/>
          <w:u w:color="D9D9D9"/>
          <w:rtl/>
        </w:rPr>
        <w:t xml:space="preserve">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  <w:r>
        <w:rPr>
          <w:rStyle w:val="5-LTR15"/>
          <w:rFonts w:ascii="David" w:hAnsi="David"/>
        </w:rPr>
        <w:t>y</w:t>
      </w:r>
      <w:r w:rsidRPr="00317201">
        <w:rPr>
          <w:rStyle w:val="5-LTR15"/>
          <w:rFonts w:ascii="David" w:hAnsi="David"/>
        </w:rPr>
        <w:t xml:space="preserve"> = </w:t>
      </w:r>
    </w:p>
    <w:p w14:paraId="60799EDD" w14:textId="77777777" w:rsidR="00E303E0" w:rsidRDefault="00E303E0" w:rsidP="00E303E0">
      <w:pPr>
        <w:pStyle w:val="Sargel2"/>
        <w:rPr>
          <w:rtl/>
        </w:rPr>
      </w:pPr>
    </w:p>
    <w:p w14:paraId="34D079A0" w14:textId="77777777" w:rsidR="00E303E0" w:rsidRPr="00F36191" w:rsidRDefault="00E303E0" w:rsidP="00E303E0">
      <w:pPr>
        <w:pStyle w:val="Sargel2"/>
        <w:rPr>
          <w:rtl/>
        </w:rPr>
      </w:pPr>
      <w:r w:rsidRPr="00F36191">
        <w:rPr>
          <w:rFonts w:hint="cs"/>
          <w:rtl/>
        </w:rPr>
        <w:t>ב.</w:t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מהו התחום שבו הפונקציה </w:t>
      </w:r>
      <w:r w:rsidRPr="00F36191">
        <w:rPr>
          <w:rStyle w:val="DavidMFObold"/>
          <w:rFonts w:hint="cs"/>
          <w:rtl/>
          <w:lang w:bidi="he-IL"/>
        </w:rPr>
        <w:t>חיובית</w:t>
      </w:r>
      <w:r w:rsidRPr="00F36191">
        <w:rPr>
          <w:rFonts w:hint="cs"/>
          <w:rtl/>
        </w:rPr>
        <w:t xml:space="preserve">? </w:t>
      </w:r>
    </w:p>
    <w:p w14:paraId="3CD6B3D6" w14:textId="77777777" w:rsidR="00E303E0" w:rsidRDefault="00E303E0" w:rsidP="00E303E0">
      <w:pPr>
        <w:pStyle w:val="Sargel2"/>
        <w:rPr>
          <w:rtl/>
        </w:rPr>
      </w:pPr>
    </w:p>
    <w:p w14:paraId="13BDE1E0" w14:textId="77777777" w:rsidR="00E303E0" w:rsidRPr="00C86F73" w:rsidRDefault="00E303E0" w:rsidP="00E303E0">
      <w:pPr>
        <w:pStyle w:val="Sargel1"/>
        <w:ind w:left="510" w:hanging="510"/>
        <w:rPr>
          <w:rFonts w:ascii="Calibri" w:hAnsi="Calibri"/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</w:t>
      </w:r>
      <w:r w:rsidRPr="00C86F73">
        <w:rPr>
          <w:rStyle w:val="underline-30gray"/>
          <w:u w:color="D9D9D9"/>
        </w:rPr>
        <w:t xml:space="preserve">   </w:t>
      </w:r>
      <w:r w:rsidRPr="00C86F73">
        <w:rPr>
          <w:rStyle w:val="underline-30gray"/>
          <w:rFonts w:hint="cs"/>
          <w:u w:color="D9D9D9"/>
          <w:rtl/>
        </w:rPr>
        <w:t xml:space="preserve">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</w:p>
    <w:p w14:paraId="768F0CA3" w14:textId="77777777" w:rsidR="00E303E0" w:rsidRDefault="00E303E0" w:rsidP="00E303E0">
      <w:pPr>
        <w:pStyle w:val="Sargel2"/>
        <w:rPr>
          <w:rFonts w:cs="Times New Roman"/>
          <w:rtl/>
        </w:rPr>
      </w:pPr>
    </w:p>
    <w:p w14:paraId="68E4C73E" w14:textId="77777777" w:rsidR="00E303E0" w:rsidRPr="00F36191" w:rsidRDefault="00E303E0" w:rsidP="00E303E0">
      <w:pPr>
        <w:pStyle w:val="Sheela"/>
        <w:rPr>
          <w:rtl/>
        </w:rPr>
      </w:pPr>
      <w:r w:rsidRPr="00F36191">
        <w:rPr>
          <w:rFonts w:hint="cs"/>
          <w:rtl/>
        </w:rPr>
        <w:t>שאלה 17</w:t>
      </w:r>
    </w:p>
    <w:p w14:paraId="2BBC8372" w14:textId="77777777" w:rsidR="00E303E0" w:rsidRPr="00F36191" w:rsidRDefault="00E303E0" w:rsidP="00E303E0">
      <w:pPr>
        <w:pStyle w:val="Sargel1"/>
        <w:rPr>
          <w:rtl/>
        </w:rPr>
      </w:pPr>
      <w:r w:rsidRPr="00F36191">
        <w:rPr>
          <w:rFonts w:hint="cs"/>
          <w:rtl/>
        </w:rPr>
        <w:t xml:space="preserve">מחיר עט </w:t>
      </w:r>
      <w:r w:rsidRPr="00F36191">
        <w:rPr>
          <w:rFonts w:hint="cs"/>
          <w:b/>
          <w:bCs/>
          <w:rtl/>
        </w:rPr>
        <w:t>יקר ב</w:t>
      </w:r>
      <w:r>
        <w:rPr>
          <w:rFonts w:hint="cs"/>
          <w:rtl/>
        </w:rPr>
        <w:t>-</w:t>
      </w:r>
      <w:r w:rsidRPr="00C86F73">
        <w:rPr>
          <w:rStyle w:val="5-LTR15"/>
          <w:rFonts w:ascii="Times New Roman" w:hAnsi="Times New Roman" w:cs="Times New Roman"/>
        </w:rPr>
        <w:t>10</w:t>
      </w:r>
      <w:r w:rsidRPr="00F36191">
        <w:rPr>
          <w:rStyle w:val="5-LTR15"/>
          <w:rFonts w:ascii="David" w:hAnsi="David"/>
        </w:rPr>
        <w:t xml:space="preserve"> </w:t>
      </w:r>
      <w:r w:rsidRPr="00F36191">
        <w:rPr>
          <w:rFonts w:hint="cs"/>
          <w:rtl/>
        </w:rPr>
        <w:t xml:space="preserve"> ש"ח ממחיר מחברת. </w:t>
      </w:r>
    </w:p>
    <w:p w14:paraId="7A0B71CB" w14:textId="77777777" w:rsidR="00E303E0" w:rsidRPr="00F36191" w:rsidRDefault="00E303E0" w:rsidP="00E303E0">
      <w:pPr>
        <w:pStyle w:val="Sargel1"/>
        <w:rPr>
          <w:rtl/>
        </w:rPr>
      </w:pPr>
      <w:r w:rsidRPr="00F36191">
        <w:rPr>
          <w:rFonts w:hint="cs"/>
          <w:rtl/>
        </w:rPr>
        <w:t xml:space="preserve">אייל קנה </w:t>
      </w:r>
      <w:r w:rsidRPr="00C86F73">
        <w:rPr>
          <w:rStyle w:val="5-LTR15"/>
          <w:rFonts w:ascii="Times New Roman" w:hAnsi="Times New Roman" w:cs="Times New Roman"/>
        </w:rPr>
        <w:t>15</w:t>
      </w:r>
      <w:r w:rsidRPr="00F36191">
        <w:rPr>
          <w:rFonts w:hint="cs"/>
          <w:rtl/>
        </w:rPr>
        <w:t xml:space="preserve"> עטים ו</w:t>
      </w:r>
      <w:r>
        <w:rPr>
          <w:rFonts w:hint="cs"/>
          <w:rtl/>
        </w:rPr>
        <w:t>-</w:t>
      </w:r>
      <w:r w:rsidRPr="00C86F73">
        <w:rPr>
          <w:rStyle w:val="5-LTR15"/>
          <w:rFonts w:ascii="Times New Roman" w:hAnsi="Times New Roman" w:cs="Times New Roman"/>
        </w:rPr>
        <w:t>25</w:t>
      </w:r>
      <w:r w:rsidRPr="00F36191">
        <w:rPr>
          <w:rStyle w:val="5-LTR15"/>
          <w:rFonts w:ascii="David" w:hAnsi="David"/>
        </w:rPr>
        <w:t xml:space="preserve"> </w:t>
      </w:r>
      <w:r w:rsidRPr="00F36191">
        <w:rPr>
          <w:rFonts w:hint="cs"/>
          <w:rtl/>
        </w:rPr>
        <w:t xml:space="preserve"> מחברות.</w:t>
      </w:r>
    </w:p>
    <w:p w14:paraId="24198098" w14:textId="77777777" w:rsidR="00E303E0" w:rsidRPr="00F36191" w:rsidRDefault="00E303E0" w:rsidP="00E303E0">
      <w:pPr>
        <w:pStyle w:val="Sargel1"/>
        <w:rPr>
          <w:rtl/>
        </w:rPr>
      </w:pPr>
      <w:r w:rsidRPr="00F36191">
        <w:rPr>
          <w:rFonts w:hint="cs"/>
          <w:rtl/>
        </w:rPr>
        <w:t xml:space="preserve">הסכום ששילם אייל בעבור כל העטים היה </w:t>
      </w:r>
      <w:r w:rsidRPr="00F36191">
        <w:rPr>
          <w:rFonts w:hint="cs"/>
          <w:b/>
          <w:bCs/>
          <w:rtl/>
        </w:rPr>
        <w:t>גדול פי</w:t>
      </w:r>
      <w:r>
        <w:rPr>
          <w:rFonts w:hint="cs"/>
          <w:rtl/>
        </w:rPr>
        <w:t>-</w:t>
      </w:r>
      <w:r w:rsidRPr="00F36191">
        <w:rPr>
          <w:rFonts w:hint="cs"/>
          <w:rtl/>
        </w:rPr>
        <w:t xml:space="preserve"> </w:t>
      </w:r>
      <w:r w:rsidRPr="00C86F73">
        <w:rPr>
          <w:rStyle w:val="5-LTR15"/>
          <w:rFonts w:ascii="Times New Roman" w:hAnsi="Times New Roman" w:cs="Times New Roman"/>
        </w:rPr>
        <w:t>3</w:t>
      </w:r>
      <w:r w:rsidRPr="00F36191">
        <w:rPr>
          <w:rFonts w:hint="cs"/>
          <w:rtl/>
        </w:rPr>
        <w:t xml:space="preserve"> מהסכום ששילם בעבור</w:t>
      </w:r>
      <w:r>
        <w:rPr>
          <w:rtl/>
        </w:rPr>
        <w:br/>
      </w:r>
      <w:r w:rsidRPr="00F36191">
        <w:rPr>
          <w:rFonts w:hint="cs"/>
          <w:rtl/>
        </w:rPr>
        <w:t xml:space="preserve">כל המחברות. </w:t>
      </w:r>
    </w:p>
    <w:p w14:paraId="016706D6" w14:textId="77777777" w:rsidR="00E303E0" w:rsidRPr="00F36191" w:rsidRDefault="00E303E0" w:rsidP="00E303E0">
      <w:pPr>
        <w:pStyle w:val="Sargel1-shuratsheela"/>
        <w:rPr>
          <w:rtl/>
        </w:rPr>
      </w:pPr>
      <w:r w:rsidRPr="00F36191">
        <w:rPr>
          <w:rFonts w:hint="cs"/>
          <w:rtl/>
        </w:rPr>
        <w:t xml:space="preserve">מהו מחירה של </w:t>
      </w:r>
      <w:r w:rsidRPr="00F36191">
        <w:rPr>
          <w:rStyle w:val="DavidMFObold"/>
          <w:rFonts w:hint="cs"/>
          <w:rtl/>
          <w:lang w:bidi="he-IL"/>
        </w:rPr>
        <w:t>מחברת</w:t>
      </w:r>
      <w:r w:rsidRPr="00F36191">
        <w:rPr>
          <w:rFonts w:hint="cs"/>
          <w:rtl/>
        </w:rPr>
        <w:t>?</w:t>
      </w:r>
    </w:p>
    <w:p w14:paraId="687DFB62" w14:textId="77777777" w:rsidR="00E303E0" w:rsidRPr="00F36191" w:rsidRDefault="00E303E0" w:rsidP="00E303E0">
      <w:pPr>
        <w:pStyle w:val="Sargel1"/>
        <w:rPr>
          <w:rtl/>
        </w:rPr>
      </w:pPr>
      <w:r w:rsidRPr="00F36191">
        <w:rPr>
          <w:rFonts w:hint="cs"/>
          <w:rtl/>
        </w:rPr>
        <w:t xml:space="preserve">הַציגו את דרך הפתרון. </w:t>
      </w:r>
    </w:p>
    <w:p w14:paraId="4421CEEC" w14:textId="77777777" w:rsidR="00E303E0" w:rsidRDefault="00E303E0" w:rsidP="00E303E0">
      <w:pPr>
        <w:pStyle w:val="Sargel2"/>
        <w:rPr>
          <w:rtl/>
        </w:rPr>
      </w:pPr>
    </w:p>
    <w:p w14:paraId="600BFD63" w14:textId="77777777" w:rsidR="00E303E0" w:rsidRPr="00C86F73" w:rsidRDefault="00E303E0" w:rsidP="00E303E0">
      <w:pPr>
        <w:pStyle w:val="Sargel1"/>
        <w:ind w:left="510" w:hanging="510"/>
        <w:rPr>
          <w:rFonts w:ascii="Calibri" w:hAnsi="Calibri" w:cs="Arial"/>
          <w:rtl/>
        </w:rPr>
      </w:pP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  <w:r w:rsidRPr="00F36191">
        <w:rPr>
          <w:rFonts w:hint="cs"/>
          <w:rtl/>
        </w:rPr>
        <w:t>ש"ח</w:t>
      </w:r>
    </w:p>
    <w:p w14:paraId="4704AE02" w14:textId="77777777" w:rsidR="00E303E0" w:rsidRDefault="00E303E0" w:rsidP="00E303E0">
      <w:pPr>
        <w:pStyle w:val="Sheela"/>
        <w:rPr>
          <w:rtl/>
        </w:rPr>
      </w:pPr>
    </w:p>
    <w:p w14:paraId="199463E9" w14:textId="77777777" w:rsidR="00E303E0" w:rsidRDefault="00E303E0" w:rsidP="00E303E0">
      <w:pPr>
        <w:pStyle w:val="Sheela"/>
        <w:rPr>
          <w:rtl/>
        </w:rPr>
      </w:pPr>
    </w:p>
    <w:p w14:paraId="6CC9ABAC" w14:textId="77777777" w:rsidR="00E303E0" w:rsidRDefault="00E303E0" w:rsidP="00E303E0">
      <w:pPr>
        <w:pStyle w:val="Sheela"/>
        <w:rPr>
          <w:rtl/>
        </w:rPr>
      </w:pPr>
    </w:p>
    <w:p w14:paraId="0FCBD102" w14:textId="77777777" w:rsidR="00E303E0" w:rsidRDefault="00E303E0" w:rsidP="00E303E0">
      <w:pPr>
        <w:bidi w:val="0"/>
        <w:spacing w:after="0" w:line="240" w:lineRule="auto"/>
        <w:rPr>
          <w:rFonts w:ascii="DavidMFOBold" w:hAnsi="DavidMFOBold" w:cs="Times New Roman"/>
          <w:b/>
          <w:bCs/>
          <w:color w:val="000000"/>
          <w:sz w:val="30"/>
          <w:szCs w:val="30"/>
          <w:rtl/>
        </w:rPr>
      </w:pPr>
      <w:r>
        <w:rPr>
          <w:rFonts w:cs="Times New Roman"/>
          <w:rtl/>
        </w:rPr>
        <w:br w:type="page"/>
      </w:r>
    </w:p>
    <w:p w14:paraId="191E0662" w14:textId="77777777" w:rsidR="00E303E0" w:rsidRPr="00F36191" w:rsidRDefault="00E303E0" w:rsidP="00E303E0">
      <w:pPr>
        <w:pStyle w:val="Sheela"/>
        <w:rPr>
          <w:rtl/>
        </w:rPr>
      </w:pPr>
      <w:r w:rsidRPr="00F36191">
        <w:rPr>
          <w:rFonts w:hint="cs"/>
          <w:rtl/>
        </w:rPr>
        <w:lastRenderedPageBreak/>
        <w:t>שאלה 18</w:t>
      </w:r>
    </w:p>
    <w:p w14:paraId="2FE78A1C" w14:textId="77777777" w:rsidR="00E303E0" w:rsidRPr="00F36191" w:rsidRDefault="00E303E0" w:rsidP="00E303E0">
      <w:pPr>
        <w:pStyle w:val="Sargel1"/>
        <w:rPr>
          <w:rtl/>
        </w:rPr>
      </w:pPr>
      <w:r w:rsidRPr="00F36191">
        <w:rPr>
          <w:rFonts w:hint="cs"/>
          <w:rtl/>
        </w:rPr>
        <w:t xml:space="preserve">על מערכת הצירים שלפניכם מסומנות נקודות. </w:t>
      </w:r>
    </w:p>
    <w:p w14:paraId="60AA29F7" w14:textId="77777777" w:rsidR="00E303E0" w:rsidRDefault="00E303E0" w:rsidP="00E303E0">
      <w:pPr>
        <w:pStyle w:val="Sargel1"/>
        <w:rPr>
          <w:rtl/>
        </w:rPr>
      </w:pPr>
    </w:p>
    <w:p w14:paraId="7B18C1BE" w14:textId="77777777" w:rsidR="00E303E0" w:rsidRDefault="00E303E0" w:rsidP="00E303E0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61CA44FE" wp14:editId="27C5AA1A">
            <wp:extent cx="4357370" cy="4285615"/>
            <wp:effectExtent l="19050" t="0" r="5080" b="635"/>
            <wp:docPr id="148" name="תמונה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0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7370" cy="4285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CD8E21" w14:textId="77777777" w:rsidR="00E303E0" w:rsidRDefault="00E303E0" w:rsidP="00E303E0">
      <w:pPr>
        <w:pStyle w:val="Sargel1"/>
        <w:rPr>
          <w:rtl/>
        </w:rPr>
      </w:pPr>
    </w:p>
    <w:p w14:paraId="0BD28ECA" w14:textId="77777777" w:rsidR="00E303E0" w:rsidRDefault="00E303E0" w:rsidP="00E303E0">
      <w:pPr>
        <w:pStyle w:val="Sargel1"/>
        <w:rPr>
          <w:rtl/>
        </w:rPr>
      </w:pPr>
      <w:r>
        <w:rPr>
          <w:rFonts w:hint="cs"/>
          <w:rtl/>
        </w:rPr>
        <w:t xml:space="preserve">ישר מסוים עובר דרך הנקודה </w:t>
      </w:r>
      <w:r>
        <w:rPr>
          <w:rStyle w:val="Times"/>
        </w:rPr>
        <w:t>A</w:t>
      </w:r>
      <w:r>
        <w:rPr>
          <w:rStyle w:val="5-LTR15"/>
        </w:rPr>
        <w:t>(0,–6)</w:t>
      </w:r>
      <w:r>
        <w:rPr>
          <w:rFonts w:hint="cs"/>
          <w:rtl/>
        </w:rPr>
        <w:t xml:space="preserve"> והשיפוע שלו הוא </w:t>
      </w:r>
      <w:r>
        <w:rPr>
          <w:rStyle w:val="5-LTR15"/>
        </w:rPr>
        <w:t>2</w:t>
      </w:r>
      <w:r>
        <w:rPr>
          <w:rFonts w:hint="cs"/>
          <w:rtl/>
        </w:rPr>
        <w:t xml:space="preserve"> . </w:t>
      </w:r>
    </w:p>
    <w:p w14:paraId="27BC862B" w14:textId="77777777" w:rsidR="00E303E0" w:rsidRDefault="00E303E0" w:rsidP="00E303E0">
      <w:pPr>
        <w:pStyle w:val="Sargel1"/>
        <w:rPr>
          <w:rtl/>
        </w:rPr>
      </w:pPr>
      <w:r>
        <w:rPr>
          <w:rFonts w:hint="cs"/>
          <w:rtl/>
        </w:rPr>
        <w:t>איזו נקודה מהנקודות שלפניכם נמצאת על הישר?</w:t>
      </w:r>
    </w:p>
    <w:p w14:paraId="0673EE99" w14:textId="77777777" w:rsidR="00E303E0" w:rsidRDefault="00E303E0" w:rsidP="00E303E0">
      <w:pPr>
        <w:pStyle w:val="Sargel2"/>
        <w:rPr>
          <w:rtl/>
        </w:rPr>
      </w:pPr>
    </w:p>
    <w:p w14:paraId="2895284B" w14:textId="77777777" w:rsidR="00E303E0" w:rsidRPr="00C21516" w:rsidRDefault="00E303E0" w:rsidP="00E303E0">
      <w:pPr>
        <w:pStyle w:val="sargel2-ravbrera"/>
        <w:ind w:left="85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  <w:t xml:space="preserve"> </w:t>
      </w:r>
      <w:r>
        <w:rPr>
          <w:rStyle w:val="grade5-15"/>
        </w:rPr>
        <w:t>T</w:t>
      </w:r>
    </w:p>
    <w:p w14:paraId="7D378E5F" w14:textId="77777777" w:rsidR="00E303E0" w:rsidRPr="007D4C6F" w:rsidRDefault="00E303E0" w:rsidP="00E303E0">
      <w:pPr>
        <w:pStyle w:val="sargel2-ravbrera"/>
        <w:ind w:left="85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grade5-15"/>
        </w:rPr>
        <w:t>M</w:t>
      </w:r>
    </w:p>
    <w:p w14:paraId="575DDD81" w14:textId="77777777" w:rsidR="00E303E0" w:rsidRPr="007D4C6F" w:rsidRDefault="00E303E0" w:rsidP="00E303E0">
      <w:pPr>
        <w:pStyle w:val="sargel2-ravbrera"/>
        <w:ind w:left="85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 xml:space="preserve"> </w:t>
      </w:r>
      <w:r>
        <w:rPr>
          <w:rStyle w:val="grade5-15"/>
        </w:rPr>
        <w:t>Q</w:t>
      </w:r>
    </w:p>
    <w:p w14:paraId="4707759B" w14:textId="77777777" w:rsidR="00E303E0" w:rsidRPr="007D4C6F" w:rsidRDefault="00E303E0" w:rsidP="00E303E0">
      <w:pPr>
        <w:pStyle w:val="sargel2-ravbrera"/>
        <w:ind w:left="85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 xml:space="preserve"> </w:t>
      </w:r>
      <w:r>
        <w:rPr>
          <w:rStyle w:val="grade5-15"/>
        </w:rPr>
        <w:t>P</w:t>
      </w:r>
    </w:p>
    <w:p w14:paraId="043789B0" w14:textId="77777777" w:rsidR="00E303E0" w:rsidRDefault="00E303E0" w:rsidP="00E303E0">
      <w:pPr>
        <w:bidi w:val="0"/>
        <w:spacing w:after="0" w:line="240" w:lineRule="auto"/>
        <w:rPr>
          <w:rFonts w:ascii="DavidMFO" w:hAnsi="DavidMFO" w:cs="David"/>
          <w:color w:val="000000"/>
          <w:sz w:val="30"/>
          <w:szCs w:val="30"/>
          <w:rtl/>
        </w:rPr>
      </w:pPr>
      <w:r>
        <w:rPr>
          <w:rtl/>
        </w:rPr>
        <w:br w:type="page"/>
      </w:r>
    </w:p>
    <w:p w14:paraId="61A9D843" w14:textId="77777777" w:rsidR="00E303E0" w:rsidRPr="00F36191" w:rsidRDefault="00E303E0" w:rsidP="00E303E0">
      <w:pPr>
        <w:pStyle w:val="Sheela"/>
        <w:rPr>
          <w:rtl/>
        </w:rPr>
      </w:pPr>
      <w:r w:rsidRPr="00F36191">
        <w:rPr>
          <w:rFonts w:hint="cs"/>
          <w:rtl/>
        </w:rPr>
        <w:lastRenderedPageBreak/>
        <w:t>שאלה 19</w:t>
      </w:r>
    </w:p>
    <w:p w14:paraId="4BDA6C70" w14:textId="77777777" w:rsidR="00E303E0" w:rsidRPr="00F36191" w:rsidRDefault="00E303E0" w:rsidP="00E303E0">
      <w:pPr>
        <w:pStyle w:val="Sargel1"/>
        <w:rPr>
          <w:rtl/>
        </w:rPr>
      </w:pPr>
      <w:r w:rsidRPr="00F36191">
        <w:rPr>
          <w:rFonts w:hint="cs"/>
          <w:rtl/>
        </w:rPr>
        <w:t>אלעד מעוניין לשלוח חבילה. הוא בדק מחירים בשתי חברות משלוחים:</w:t>
      </w:r>
    </w:p>
    <w:p w14:paraId="157EE652" w14:textId="77777777" w:rsidR="00E303E0" w:rsidRPr="00F36191" w:rsidRDefault="00E303E0" w:rsidP="00E303E0">
      <w:pPr>
        <w:pStyle w:val="Sargel1"/>
        <w:rPr>
          <w:rtl/>
        </w:rPr>
      </w:pPr>
      <w:r w:rsidRPr="00F36191">
        <w:rPr>
          <w:rFonts w:hint="cs"/>
          <w:rtl/>
        </w:rPr>
        <w:t>(1)</w:t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חברת "איילה" גובה תשלום התחלתי ותשלום בעבור משקל החבילה </w:t>
      </w:r>
      <w:r w:rsidRPr="00F36191">
        <w:rPr>
          <w:rtl/>
        </w:rPr>
        <w:tab/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בק"ג. </w:t>
      </w:r>
    </w:p>
    <w:p w14:paraId="4056A544" w14:textId="77777777" w:rsidR="00E303E0" w:rsidRPr="00F36191" w:rsidRDefault="00E303E0" w:rsidP="00E303E0">
      <w:pPr>
        <w:pStyle w:val="Sargel1"/>
        <w:rPr>
          <w:rtl/>
        </w:rPr>
      </w:pPr>
      <w:r w:rsidRPr="00F36191">
        <w:rPr>
          <w:rFonts w:hint="cs"/>
          <w:rtl/>
        </w:rPr>
        <w:t>(2)</w:t>
      </w:r>
      <w:r w:rsidRPr="00F36191">
        <w:rPr>
          <w:rtl/>
        </w:rPr>
        <w:tab/>
      </w:r>
      <w:r w:rsidRPr="00F36191">
        <w:rPr>
          <w:rFonts w:hint="cs"/>
          <w:rtl/>
        </w:rPr>
        <w:t>חברת "הצבי" אינה גובה תשלום התחלתי, אך גובה תשלום בעבור</w:t>
      </w:r>
      <w:r w:rsidRPr="00F36191">
        <w:rPr>
          <w:rtl/>
        </w:rPr>
        <w:tab/>
      </w:r>
      <w:r w:rsidRPr="00F36191">
        <w:rPr>
          <w:rtl/>
        </w:rPr>
        <w:tab/>
      </w:r>
      <w:r w:rsidRPr="00F36191">
        <w:rPr>
          <w:rtl/>
        </w:rPr>
        <w:tab/>
      </w:r>
      <w:r w:rsidRPr="00F36191">
        <w:rPr>
          <w:rFonts w:hint="cs"/>
          <w:rtl/>
        </w:rPr>
        <w:t xml:space="preserve">משקל החבילה בק"ג. </w:t>
      </w:r>
    </w:p>
    <w:p w14:paraId="570EF47F" w14:textId="77777777" w:rsidR="00E303E0" w:rsidRDefault="00E303E0" w:rsidP="00E303E0">
      <w:pPr>
        <w:pStyle w:val="Sargel1"/>
        <w:rPr>
          <w:rtl/>
        </w:rPr>
      </w:pPr>
      <w:r w:rsidRPr="006365FB">
        <w:rPr>
          <w:rFonts w:hint="cs"/>
          <w:rtl/>
        </w:rPr>
        <w:t>הגרפים שלפניכם מתארים את המחירים בש"ח (</w:t>
      </w:r>
      <w:r w:rsidRPr="006365FB">
        <w:rPr>
          <w:rStyle w:val="5-LTR15"/>
          <w:rFonts w:ascii="David" w:hAnsi="David"/>
        </w:rPr>
        <w:t>y</w:t>
      </w:r>
      <w:r w:rsidRPr="006365FB">
        <w:rPr>
          <w:rFonts w:hint="cs"/>
          <w:rtl/>
        </w:rPr>
        <w:t>) כפונקציה של משקל החבילה בק"ג (</w:t>
      </w:r>
      <w:r w:rsidRPr="006365FB">
        <w:rPr>
          <w:rStyle w:val="5-LTR15"/>
          <w:rFonts w:ascii="David" w:hAnsi="David"/>
        </w:rPr>
        <w:t>x</w:t>
      </w:r>
      <w:r w:rsidRPr="006365FB">
        <w:rPr>
          <w:rFonts w:hint="cs"/>
          <w:rtl/>
        </w:rPr>
        <w:t xml:space="preserve">) בכל אחת מחברות המשלוחים. </w:t>
      </w:r>
    </w:p>
    <w:p w14:paraId="73C6A152" w14:textId="77777777" w:rsidR="00E303E0" w:rsidRPr="006365FB" w:rsidRDefault="00E303E0" w:rsidP="00E303E0">
      <w:pPr>
        <w:pStyle w:val="Sargel1"/>
        <w:rPr>
          <w:rtl/>
        </w:rPr>
      </w:pPr>
    </w:p>
    <w:p w14:paraId="2627CA4A" w14:textId="77777777" w:rsidR="00E303E0" w:rsidRDefault="00E303E0" w:rsidP="00E303E0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651B7B83" wp14:editId="6A5E4926">
            <wp:extent cx="4531995" cy="4110990"/>
            <wp:effectExtent l="19050" t="0" r="1905" b="0"/>
            <wp:docPr id="149" name="תמונה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5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995" cy="4110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884A54" w14:textId="77777777" w:rsidR="00E303E0" w:rsidRDefault="00E303E0" w:rsidP="00E303E0">
      <w:pPr>
        <w:pStyle w:val="Sargel1"/>
        <w:rPr>
          <w:rtl/>
        </w:rPr>
      </w:pPr>
    </w:p>
    <w:p w14:paraId="0A98635E" w14:textId="77777777" w:rsidR="00E303E0" w:rsidRDefault="00E303E0" w:rsidP="00E303E0">
      <w:pPr>
        <w:pStyle w:val="Sargel2"/>
        <w:rPr>
          <w:rtl/>
        </w:rPr>
      </w:pPr>
      <w:r w:rsidRPr="006365FB">
        <w:rPr>
          <w:rFonts w:hint="cs"/>
          <w:rtl/>
        </w:rPr>
        <w:t>א.</w:t>
      </w:r>
      <w:r w:rsidRPr="006365FB">
        <w:rPr>
          <w:rtl/>
        </w:rPr>
        <w:tab/>
      </w:r>
      <w:r w:rsidRPr="006365FB">
        <w:rPr>
          <w:rFonts w:hint="cs"/>
          <w:rtl/>
        </w:rPr>
        <w:t xml:space="preserve">מהו משקל החבילה (בק"ג) שבעבורו יהיה המחיר בחברת </w:t>
      </w:r>
      <w:r>
        <w:rPr>
          <w:rFonts w:hint="cs"/>
          <w:rtl/>
        </w:rPr>
        <w:t>"</w:t>
      </w:r>
      <w:r w:rsidRPr="006365FB">
        <w:rPr>
          <w:rFonts w:hint="cs"/>
          <w:rtl/>
        </w:rPr>
        <w:t xml:space="preserve">הצבי" </w:t>
      </w:r>
      <w:r w:rsidRPr="006365FB">
        <w:rPr>
          <w:rStyle w:val="DavidMFObold"/>
          <w:rFonts w:hint="cs"/>
          <w:rtl/>
          <w:lang w:bidi="he-IL"/>
        </w:rPr>
        <w:t>שווה</w:t>
      </w:r>
      <w:r w:rsidRPr="006365FB">
        <w:rPr>
          <w:rFonts w:hint="cs"/>
          <w:rtl/>
        </w:rPr>
        <w:t xml:space="preserve"> למחיר בחברת </w:t>
      </w:r>
      <w:r>
        <w:rPr>
          <w:rFonts w:hint="cs"/>
          <w:rtl/>
        </w:rPr>
        <w:t>"</w:t>
      </w:r>
      <w:r w:rsidRPr="006365FB">
        <w:rPr>
          <w:rFonts w:hint="cs"/>
          <w:rtl/>
        </w:rPr>
        <w:t>איילה"?</w:t>
      </w:r>
    </w:p>
    <w:p w14:paraId="1328C160" w14:textId="77777777" w:rsidR="00E303E0" w:rsidRDefault="00E303E0" w:rsidP="00E303E0">
      <w:pPr>
        <w:pStyle w:val="Sargel2"/>
        <w:rPr>
          <w:rtl/>
        </w:rPr>
      </w:pPr>
    </w:p>
    <w:p w14:paraId="1D8F4A82" w14:textId="77777777" w:rsidR="00E303E0" w:rsidRDefault="00E303E0" w:rsidP="00E303E0">
      <w:pPr>
        <w:pStyle w:val="Sargel2"/>
        <w:rPr>
          <w:rtl/>
        </w:rPr>
      </w:pPr>
    </w:p>
    <w:p w14:paraId="1D2A0D68" w14:textId="77777777" w:rsidR="00E303E0" w:rsidRPr="006365FB" w:rsidRDefault="00E303E0" w:rsidP="00E303E0">
      <w:pPr>
        <w:pStyle w:val="Sargel2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  <w:r>
        <w:rPr>
          <w:rFonts w:hint="cs"/>
          <w:rtl/>
        </w:rPr>
        <w:t>ק"ג</w:t>
      </w:r>
    </w:p>
    <w:p w14:paraId="715120C0" w14:textId="77777777" w:rsidR="00E303E0" w:rsidRPr="006365FB" w:rsidRDefault="00E303E0" w:rsidP="00E303E0">
      <w:pPr>
        <w:pStyle w:val="Sargel2"/>
        <w:rPr>
          <w:rtl/>
        </w:rPr>
      </w:pPr>
    </w:p>
    <w:p w14:paraId="50625B03" w14:textId="77777777" w:rsidR="00E303E0" w:rsidRDefault="00E303E0" w:rsidP="00E303E0">
      <w:pPr>
        <w:pStyle w:val="Sargel2"/>
        <w:rPr>
          <w:rtl/>
        </w:rPr>
      </w:pPr>
    </w:p>
    <w:p w14:paraId="684A6644" w14:textId="77777777" w:rsidR="00E303E0" w:rsidRDefault="00E303E0" w:rsidP="00E303E0">
      <w:pPr>
        <w:pStyle w:val="Sargel2"/>
        <w:rPr>
          <w:rtl/>
        </w:rPr>
      </w:pPr>
    </w:p>
    <w:p w14:paraId="0942394A" w14:textId="77777777" w:rsidR="00E303E0" w:rsidRDefault="00E303E0" w:rsidP="00E303E0">
      <w:pPr>
        <w:pStyle w:val="Sargel2"/>
        <w:rPr>
          <w:rtl/>
        </w:rPr>
      </w:pPr>
      <w:r w:rsidRPr="00E014A8">
        <w:rPr>
          <w:rFonts w:hint="cs"/>
          <w:rtl/>
        </w:rPr>
        <w:lastRenderedPageBreak/>
        <w:t>ב.</w:t>
      </w:r>
      <w:r w:rsidRPr="00E014A8">
        <w:rPr>
          <w:rtl/>
        </w:rPr>
        <w:tab/>
      </w:r>
      <w:r w:rsidRPr="00E014A8">
        <w:rPr>
          <w:rFonts w:hint="cs"/>
          <w:rtl/>
        </w:rPr>
        <w:t>סַמנו את הפונקציה המתארת את המחיר בש"ח (</w:t>
      </w:r>
      <w:r w:rsidRPr="00E014A8">
        <w:rPr>
          <w:rStyle w:val="5-LTR15"/>
        </w:rPr>
        <w:t>y</w:t>
      </w:r>
      <w:r w:rsidRPr="00E014A8">
        <w:rPr>
          <w:rFonts w:hint="cs"/>
          <w:rtl/>
        </w:rPr>
        <w:t>) כפונקציה של משקל החבילה בק"ג (</w:t>
      </w:r>
      <w:r w:rsidRPr="00E014A8">
        <w:rPr>
          <w:rStyle w:val="5-LTR15"/>
        </w:rPr>
        <w:t>x</w:t>
      </w:r>
      <w:r w:rsidRPr="00E014A8">
        <w:rPr>
          <w:rFonts w:hint="cs"/>
          <w:rtl/>
        </w:rPr>
        <w:t xml:space="preserve">) בחברת </w:t>
      </w:r>
      <w:r>
        <w:rPr>
          <w:rFonts w:hint="cs"/>
          <w:rtl/>
        </w:rPr>
        <w:t>"</w:t>
      </w:r>
      <w:r w:rsidRPr="00E014A8">
        <w:rPr>
          <w:rStyle w:val="DavidMFObold"/>
          <w:rFonts w:hint="cs"/>
          <w:rtl/>
          <w:lang w:bidi="he-IL"/>
        </w:rPr>
        <w:t>הצבי</w:t>
      </w:r>
      <w:r w:rsidRPr="00E014A8">
        <w:rPr>
          <w:rFonts w:hint="cs"/>
          <w:rtl/>
        </w:rPr>
        <w:t>".</w:t>
      </w:r>
    </w:p>
    <w:p w14:paraId="4C9C85A7" w14:textId="77777777" w:rsidR="00E303E0" w:rsidRPr="00E014A8" w:rsidRDefault="00E303E0" w:rsidP="00E303E0">
      <w:pPr>
        <w:pStyle w:val="Sargel2"/>
        <w:rPr>
          <w:rtl/>
        </w:rPr>
      </w:pPr>
    </w:p>
    <w:p w14:paraId="2BC0333B" w14:textId="77777777" w:rsidR="00E303E0" w:rsidRPr="00C21516" w:rsidRDefault="00E303E0" w:rsidP="00E303E0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Fonts w:hint="cs"/>
          <w:rtl/>
        </w:rPr>
        <w:tab/>
      </w:r>
      <w:r>
        <w:rPr>
          <w:rStyle w:val="5-LTR15"/>
        </w:rPr>
        <w:t>y = x</w:t>
      </w:r>
    </w:p>
    <w:p w14:paraId="077A36ED" w14:textId="77777777" w:rsidR="00E303E0" w:rsidRPr="007D4C6F" w:rsidRDefault="00E303E0" w:rsidP="00E303E0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 w:rsidRPr="001F73EE">
        <w:rPr>
          <w:rtl/>
        </w:rPr>
        <w:tab/>
      </w:r>
      <w:r>
        <w:rPr>
          <w:rStyle w:val="5-LTR15"/>
        </w:rPr>
        <w:t>y = 3x</w:t>
      </w:r>
    </w:p>
    <w:p w14:paraId="7699E96D" w14:textId="77777777" w:rsidR="00E303E0" w:rsidRPr="007D4C6F" w:rsidRDefault="00E303E0" w:rsidP="00E303E0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>
        <w:rPr>
          <w:rStyle w:val="5-LTR15"/>
        </w:rPr>
        <w:t>y = 10x</w:t>
      </w:r>
    </w:p>
    <w:p w14:paraId="099CF7CE" w14:textId="77777777" w:rsidR="00E303E0" w:rsidRPr="007D4C6F" w:rsidRDefault="00E303E0" w:rsidP="00E303E0">
      <w:pPr>
        <w:pStyle w:val="sargel2-ravbrera"/>
        <w:tabs>
          <w:tab w:val="clear" w:pos="1417"/>
          <w:tab w:val="clear" w:pos="2551"/>
          <w:tab w:val="clear" w:pos="3402"/>
          <w:tab w:val="clear" w:pos="4535"/>
          <w:tab w:val="clear" w:pos="5386"/>
          <w:tab w:val="clear" w:pos="6520"/>
          <w:tab w:val="clear" w:pos="7370"/>
          <w:tab w:val="right" w:pos="2267"/>
        </w:tabs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Fonts w:hint="cs"/>
          <w:rtl/>
        </w:rPr>
        <w:tab/>
      </w:r>
      <w:r>
        <w:rPr>
          <w:rStyle w:val="5-LTR15"/>
        </w:rPr>
        <w:t>y = 15x</w:t>
      </w:r>
    </w:p>
    <w:p w14:paraId="65DB6164" w14:textId="77777777" w:rsidR="00E303E0" w:rsidRDefault="00E303E0" w:rsidP="00E303E0">
      <w:pPr>
        <w:pStyle w:val="Sargel2"/>
        <w:rPr>
          <w:rtl/>
        </w:rPr>
      </w:pPr>
    </w:p>
    <w:p w14:paraId="2C342514" w14:textId="77777777" w:rsidR="00E303E0" w:rsidRPr="00E014A8" w:rsidRDefault="00E303E0" w:rsidP="00E303E0">
      <w:pPr>
        <w:pStyle w:val="Sargel2"/>
        <w:rPr>
          <w:rtl/>
        </w:rPr>
      </w:pPr>
      <w:r w:rsidRPr="00E014A8">
        <w:rPr>
          <w:rFonts w:hint="cs"/>
          <w:rtl/>
        </w:rPr>
        <w:t>ג.</w:t>
      </w:r>
      <w:r w:rsidRPr="00E014A8">
        <w:rPr>
          <w:rtl/>
        </w:rPr>
        <w:tab/>
      </w:r>
      <w:r w:rsidRPr="00E014A8">
        <w:rPr>
          <w:rFonts w:hint="cs"/>
          <w:rtl/>
        </w:rPr>
        <w:t xml:space="preserve">גם חברת "יונה" גובה תשלום התחלתי ותשלום בעבור משקל החבילה </w:t>
      </w:r>
      <w:r>
        <w:rPr>
          <w:rtl/>
        </w:rPr>
        <w:br/>
      </w:r>
      <w:r w:rsidRPr="00E014A8">
        <w:rPr>
          <w:rFonts w:hint="cs"/>
          <w:rtl/>
        </w:rPr>
        <w:t xml:space="preserve">בק"ג. אלעד בדק מחירים גם בחברת "יונה" ומצא שלא משנה מה יהיה </w:t>
      </w:r>
      <w:r>
        <w:rPr>
          <w:rtl/>
        </w:rPr>
        <w:br/>
      </w:r>
      <w:r w:rsidRPr="00E014A8">
        <w:rPr>
          <w:rFonts w:hint="cs"/>
          <w:rtl/>
        </w:rPr>
        <w:t xml:space="preserve">משקל החבילה, המחיר שישלם לחברת "יונה" יהיה </w:t>
      </w:r>
      <w:r w:rsidRPr="00EE1D7B">
        <w:rPr>
          <w:rFonts w:hint="cs"/>
          <w:b/>
          <w:bCs/>
          <w:rtl/>
        </w:rPr>
        <w:t>גבוה</w:t>
      </w:r>
      <w:r w:rsidRPr="00E014A8">
        <w:rPr>
          <w:rFonts w:hint="cs"/>
          <w:rtl/>
        </w:rPr>
        <w:t xml:space="preserve"> יותר מהמחיר שישלם לכל אחת משתי החברות האחרות.  </w:t>
      </w:r>
    </w:p>
    <w:p w14:paraId="677F2B62" w14:textId="77777777" w:rsidR="00E303E0" w:rsidRPr="00E014A8" w:rsidRDefault="00E303E0" w:rsidP="00E303E0">
      <w:pPr>
        <w:pStyle w:val="Sargel2-shuratsheela"/>
        <w:rPr>
          <w:rtl/>
        </w:rPr>
      </w:pPr>
      <w:r w:rsidRPr="00E014A8">
        <w:rPr>
          <w:rtl/>
        </w:rPr>
        <w:tab/>
      </w:r>
      <w:r w:rsidRPr="00E014A8">
        <w:rPr>
          <w:rFonts w:hint="cs"/>
          <w:rtl/>
        </w:rPr>
        <w:t xml:space="preserve">כִּתבו </w:t>
      </w:r>
      <w:r w:rsidRPr="00EE1D7B">
        <w:rPr>
          <w:rStyle w:val="DavidMFObold"/>
          <w:rFonts w:ascii="Times" w:hAnsi="Times" w:hint="cs"/>
          <w:rtl/>
          <w:lang w:bidi="he-IL"/>
        </w:rPr>
        <w:t>דוגמה</w:t>
      </w:r>
      <w:r w:rsidRPr="00E014A8">
        <w:rPr>
          <w:rFonts w:hint="cs"/>
          <w:rtl/>
        </w:rPr>
        <w:t xml:space="preserve"> לפונקציה קווית המתארת את המחיר בש"ח (</w:t>
      </w:r>
      <w:r w:rsidRPr="00E014A8">
        <w:rPr>
          <w:rStyle w:val="5-LTR15"/>
          <w:rFonts w:ascii="Times" w:hAnsi="Times"/>
        </w:rPr>
        <w:t>y</w:t>
      </w:r>
      <w:r w:rsidRPr="00E014A8">
        <w:rPr>
          <w:rFonts w:hint="cs"/>
          <w:rtl/>
        </w:rPr>
        <w:t xml:space="preserve">) כפונקציה </w:t>
      </w:r>
      <w:r>
        <w:rPr>
          <w:rtl/>
        </w:rPr>
        <w:br/>
      </w:r>
      <w:r w:rsidRPr="00E014A8">
        <w:rPr>
          <w:rFonts w:hint="cs"/>
          <w:rtl/>
        </w:rPr>
        <w:t>של משקל החבילה בק"ג (</w:t>
      </w:r>
      <w:r w:rsidRPr="00E014A8">
        <w:rPr>
          <w:rStyle w:val="5-LTR15"/>
          <w:rFonts w:ascii="Times" w:hAnsi="Times"/>
        </w:rPr>
        <w:t>x</w:t>
      </w:r>
      <w:r w:rsidRPr="00E014A8">
        <w:rPr>
          <w:rFonts w:hint="cs"/>
          <w:rtl/>
        </w:rPr>
        <w:t>) בחברת "</w:t>
      </w:r>
      <w:r w:rsidRPr="00EE1D7B">
        <w:rPr>
          <w:rStyle w:val="DavidMFObold"/>
          <w:rFonts w:ascii="Times" w:hAnsi="Times" w:hint="cs"/>
          <w:rtl/>
          <w:lang w:bidi="he-IL"/>
        </w:rPr>
        <w:t>יונה</w:t>
      </w:r>
      <w:r w:rsidRPr="00E014A8">
        <w:rPr>
          <w:rFonts w:hint="cs"/>
          <w:rtl/>
        </w:rPr>
        <w:t>".</w:t>
      </w:r>
    </w:p>
    <w:p w14:paraId="14B03482" w14:textId="77777777" w:rsidR="00E303E0" w:rsidRPr="00E014A8" w:rsidRDefault="00E303E0" w:rsidP="00E303E0">
      <w:pPr>
        <w:pStyle w:val="Sargel1"/>
        <w:rPr>
          <w:rStyle w:val="misparshlili"/>
          <w:rtl/>
        </w:rPr>
      </w:pPr>
    </w:p>
    <w:p w14:paraId="46DB13E7" w14:textId="77777777" w:rsidR="00E303E0" w:rsidRPr="00E014A8" w:rsidRDefault="00E303E0" w:rsidP="00E303E0">
      <w:pPr>
        <w:pStyle w:val="Sargel1"/>
        <w:rPr>
          <w:rStyle w:val="misparshlili"/>
          <w:rtl/>
        </w:rPr>
      </w:pPr>
    </w:p>
    <w:p w14:paraId="5D9752FE" w14:textId="77777777" w:rsidR="00E303E0" w:rsidRPr="00317201" w:rsidRDefault="00E303E0" w:rsidP="00E303E0">
      <w:pPr>
        <w:pStyle w:val="Sargel1"/>
        <w:ind w:left="510" w:hanging="510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  <w:r>
        <w:rPr>
          <w:rStyle w:val="5-LTR15"/>
          <w:rFonts w:ascii="David" w:hAnsi="David"/>
        </w:rPr>
        <w:t>y</w:t>
      </w:r>
      <w:r w:rsidRPr="00317201">
        <w:rPr>
          <w:rStyle w:val="5-LTR15"/>
          <w:rFonts w:ascii="David" w:hAnsi="David"/>
        </w:rPr>
        <w:t xml:space="preserve"> = </w:t>
      </w:r>
    </w:p>
    <w:p w14:paraId="1157BE75" w14:textId="77777777" w:rsidR="00E303E0" w:rsidRDefault="00E303E0" w:rsidP="00E303E0">
      <w:pPr>
        <w:pStyle w:val="Sargel2-shuratsheela"/>
        <w:rPr>
          <w:rtl/>
        </w:rPr>
      </w:pPr>
    </w:p>
    <w:p w14:paraId="6E323C5C" w14:textId="77777777" w:rsidR="00E303E0" w:rsidRDefault="00E303E0" w:rsidP="00E303E0">
      <w:pPr>
        <w:pStyle w:val="Sargel2"/>
        <w:rPr>
          <w:rtl/>
        </w:rPr>
      </w:pPr>
    </w:p>
    <w:p w14:paraId="1842758F" w14:textId="77777777" w:rsidR="00E303E0" w:rsidRDefault="00E303E0" w:rsidP="00E303E0">
      <w:pPr>
        <w:pStyle w:val="Sargel2"/>
        <w:rPr>
          <w:rtl/>
        </w:rPr>
      </w:pPr>
    </w:p>
    <w:p w14:paraId="48A4A439" w14:textId="77777777" w:rsidR="00E303E0" w:rsidRDefault="00E303E0" w:rsidP="00E303E0">
      <w:pPr>
        <w:pStyle w:val="Sheela"/>
        <w:rPr>
          <w:rtl/>
        </w:rPr>
      </w:pPr>
    </w:p>
    <w:p w14:paraId="6F3CFE2A" w14:textId="77777777" w:rsidR="00E303E0" w:rsidRDefault="00E303E0" w:rsidP="00E303E0">
      <w:pPr>
        <w:bidi w:val="0"/>
        <w:spacing w:after="0" w:line="240" w:lineRule="auto"/>
        <w:rPr>
          <w:rFonts w:ascii="DavidMFOBold" w:hAnsi="DavidMFOBold" w:cs="Times New Roman"/>
          <w:b/>
          <w:bCs/>
          <w:color w:val="000000"/>
          <w:sz w:val="30"/>
          <w:szCs w:val="30"/>
          <w:rtl/>
        </w:rPr>
      </w:pPr>
      <w:r>
        <w:rPr>
          <w:rFonts w:cs="Times New Roman"/>
          <w:rtl/>
        </w:rPr>
        <w:br w:type="page"/>
      </w:r>
    </w:p>
    <w:p w14:paraId="11EF7AD6" w14:textId="77777777" w:rsidR="00E303E0" w:rsidRPr="00E014A8" w:rsidRDefault="00E303E0" w:rsidP="00E303E0">
      <w:pPr>
        <w:pStyle w:val="Sheela"/>
        <w:rPr>
          <w:rtl/>
        </w:rPr>
      </w:pPr>
      <w:r w:rsidRPr="00E014A8">
        <w:rPr>
          <w:rFonts w:hint="cs"/>
          <w:rtl/>
        </w:rPr>
        <w:lastRenderedPageBreak/>
        <w:t>שאלה 20</w:t>
      </w:r>
    </w:p>
    <w:p w14:paraId="2B4814AC" w14:textId="77777777" w:rsidR="00E303E0" w:rsidRPr="00E014A8" w:rsidRDefault="00E303E0" w:rsidP="00E303E0">
      <w:pPr>
        <w:pStyle w:val="Sargel1"/>
        <w:rPr>
          <w:rtl/>
        </w:rPr>
      </w:pPr>
      <w:r w:rsidRPr="00E014A8">
        <w:rPr>
          <w:rFonts w:hint="cs"/>
          <w:rtl/>
        </w:rPr>
        <w:t>למשפחת מרום טלוויזיה מלבנית המורכבת ממסך וממסגרת, כפי שמתואר בסרטוט שלפניכם.</w:t>
      </w:r>
      <w:r w:rsidRPr="00E014A8">
        <w:rPr>
          <w:rtl/>
        </w:rPr>
        <w:br/>
      </w:r>
      <w:r w:rsidRPr="00E014A8">
        <w:rPr>
          <w:rFonts w:hint="cs"/>
          <w:rtl/>
        </w:rPr>
        <w:t>המסך בסרטוט צבוע בלבן, והמסגרת צבועה באפור.</w:t>
      </w:r>
    </w:p>
    <w:p w14:paraId="074DD56B" w14:textId="77777777" w:rsidR="00E303E0" w:rsidRPr="00E014A8" w:rsidRDefault="00E303E0" w:rsidP="00E303E0">
      <w:pPr>
        <w:pStyle w:val="Sargel1"/>
        <w:rPr>
          <w:rtl/>
        </w:rPr>
      </w:pPr>
      <w:r w:rsidRPr="00E014A8">
        <w:rPr>
          <w:rFonts w:hint="cs"/>
          <w:rtl/>
        </w:rPr>
        <w:t xml:space="preserve">גודל המסך הוא </w:t>
      </w:r>
      <w:r w:rsidRPr="00E014A8">
        <w:rPr>
          <w:rStyle w:val="LTR"/>
        </w:rPr>
        <w:t>25</w:t>
      </w:r>
      <w:r w:rsidRPr="00E014A8">
        <w:rPr>
          <w:rFonts w:hint="cs"/>
          <w:rtl/>
        </w:rPr>
        <w:t xml:space="preserve"> אינצ'ים. גודל המסך נקבע על פי אורך אלכסונו (ללא המסגרת).</w:t>
      </w:r>
    </w:p>
    <w:p w14:paraId="50010F8F" w14:textId="77777777" w:rsidR="00E303E0" w:rsidRDefault="00E303E0" w:rsidP="00E303E0">
      <w:pPr>
        <w:pStyle w:val="Sargel1"/>
        <w:rPr>
          <w:rtl/>
        </w:rPr>
      </w:pPr>
    </w:p>
    <w:p w14:paraId="53BEC8CD" w14:textId="77777777" w:rsidR="00E303E0" w:rsidRDefault="00E303E0" w:rsidP="00E303E0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3E291A9C" wp14:editId="49EEAA6A">
            <wp:extent cx="2997835" cy="2480945"/>
            <wp:effectExtent l="19050" t="0" r="0" b="0"/>
            <wp:docPr id="150" name="תמונה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6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835" cy="248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2A30DF" w14:textId="77777777" w:rsidR="00E303E0" w:rsidRPr="00E014A8" w:rsidRDefault="00E303E0" w:rsidP="00E303E0">
      <w:pPr>
        <w:pStyle w:val="Sargel1"/>
        <w:rPr>
          <w:rtl/>
        </w:rPr>
      </w:pPr>
    </w:p>
    <w:p w14:paraId="42A1B108" w14:textId="77777777" w:rsidR="00E303E0" w:rsidRDefault="00E303E0" w:rsidP="00E303E0">
      <w:pPr>
        <w:pStyle w:val="Sargel1"/>
        <w:rPr>
          <w:rtl/>
        </w:rPr>
      </w:pPr>
      <w:r w:rsidRPr="00E014A8">
        <w:rPr>
          <w:rFonts w:hint="cs"/>
          <w:rtl/>
        </w:rPr>
        <w:t>המידות בסרטוט הן באינצ'ים.</w:t>
      </w:r>
    </w:p>
    <w:p w14:paraId="50114776" w14:textId="77777777" w:rsidR="00E303E0" w:rsidRPr="00E014A8" w:rsidRDefault="00E303E0" w:rsidP="00E303E0">
      <w:pPr>
        <w:pStyle w:val="Sargel1"/>
        <w:rPr>
          <w:rtl/>
        </w:rPr>
      </w:pPr>
    </w:p>
    <w:p w14:paraId="41EF659D" w14:textId="77777777" w:rsidR="00E303E0" w:rsidRPr="00E014A8" w:rsidRDefault="00E303E0" w:rsidP="00E303E0">
      <w:pPr>
        <w:pStyle w:val="Sargel2"/>
        <w:rPr>
          <w:rtl/>
        </w:rPr>
      </w:pPr>
      <w:r w:rsidRPr="00E014A8">
        <w:rPr>
          <w:rFonts w:hint="cs"/>
          <w:rtl/>
        </w:rPr>
        <w:t>א.</w:t>
      </w:r>
      <w:r w:rsidRPr="00E014A8">
        <w:rPr>
          <w:rtl/>
        </w:rPr>
        <w:tab/>
      </w:r>
      <w:r w:rsidRPr="00E014A8">
        <w:rPr>
          <w:rStyle w:val="5-LTR15"/>
        </w:rPr>
        <w:t>x</w:t>
      </w:r>
      <w:r w:rsidRPr="00E014A8">
        <w:rPr>
          <w:rStyle w:val="DavidMFORegular"/>
          <w:rFonts w:hint="cs"/>
          <w:rtl/>
          <w:lang w:bidi="he-IL"/>
        </w:rPr>
        <w:t xml:space="preserve"> מייצג את הצלע הקצרה של המסך</w:t>
      </w:r>
      <w:r w:rsidRPr="00E014A8">
        <w:rPr>
          <w:rStyle w:val="DavidMFORegular"/>
          <w:rFonts w:hint="cs"/>
          <w:rtl/>
        </w:rPr>
        <w:t>.</w:t>
      </w:r>
      <w:r w:rsidRPr="00E014A8">
        <w:rPr>
          <w:rStyle w:val="DavidMFORegular"/>
          <w:rtl/>
        </w:rPr>
        <w:br/>
      </w:r>
      <w:r w:rsidRPr="00E014A8">
        <w:rPr>
          <w:rStyle w:val="DavidMFORegular"/>
          <w:rFonts w:hint="cs"/>
          <w:rtl/>
          <w:lang w:bidi="he-IL"/>
        </w:rPr>
        <w:t xml:space="preserve">על פי הנתונים שבסרטוט </w:t>
      </w:r>
      <w:r w:rsidRPr="00E014A8">
        <w:rPr>
          <w:rFonts w:hint="cs"/>
          <w:rtl/>
        </w:rPr>
        <w:t xml:space="preserve">חַשבו את </w:t>
      </w:r>
      <w:r w:rsidRPr="00E014A8">
        <w:rPr>
          <w:rStyle w:val="5-LTR15"/>
        </w:rPr>
        <w:t>x</w:t>
      </w:r>
      <w:r w:rsidRPr="00E014A8">
        <w:rPr>
          <w:rFonts w:hint="cs"/>
          <w:rtl/>
        </w:rPr>
        <w:t xml:space="preserve"> (באינצ'ים).</w:t>
      </w:r>
    </w:p>
    <w:p w14:paraId="181A1985" w14:textId="77777777" w:rsidR="00E303E0" w:rsidRPr="00E014A8" w:rsidRDefault="00E303E0" w:rsidP="00E303E0">
      <w:pPr>
        <w:pStyle w:val="Sargel2"/>
        <w:rPr>
          <w:rtl/>
        </w:rPr>
      </w:pPr>
      <w:r w:rsidRPr="00E014A8">
        <w:rPr>
          <w:rtl/>
        </w:rPr>
        <w:tab/>
      </w:r>
      <w:r w:rsidRPr="00E014A8">
        <w:rPr>
          <w:rFonts w:hint="cs"/>
          <w:rtl/>
        </w:rPr>
        <w:t xml:space="preserve">הַציגו את דרך הפתרון. </w:t>
      </w:r>
    </w:p>
    <w:p w14:paraId="3C51C2DB" w14:textId="77777777" w:rsidR="00E303E0" w:rsidRDefault="00E303E0" w:rsidP="00E303E0">
      <w:pPr>
        <w:pStyle w:val="Sargel2"/>
        <w:rPr>
          <w:rtl/>
        </w:rPr>
      </w:pPr>
    </w:p>
    <w:p w14:paraId="27AD2699" w14:textId="77777777" w:rsidR="00E303E0" w:rsidRPr="00317201" w:rsidRDefault="00E303E0" w:rsidP="00E303E0">
      <w:pPr>
        <w:pStyle w:val="Sargel1"/>
        <w:ind w:left="510" w:hanging="510"/>
        <w:rPr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  <w:r w:rsidRPr="00E014A8">
        <w:rPr>
          <w:rFonts w:hint="cs"/>
          <w:rtl/>
        </w:rPr>
        <w:t>אינצ'ים</w:t>
      </w:r>
      <w:r>
        <w:rPr>
          <w:rFonts w:hint="cs"/>
          <w:rtl/>
        </w:rPr>
        <w:t xml:space="preserve"> </w:t>
      </w:r>
      <w:r w:rsidRPr="00317201">
        <w:rPr>
          <w:rStyle w:val="5-LTR15"/>
          <w:rFonts w:ascii="David" w:hAnsi="David"/>
        </w:rPr>
        <w:t xml:space="preserve"> </w:t>
      </w:r>
      <w:r>
        <w:rPr>
          <w:rStyle w:val="5-LTR15"/>
          <w:rFonts w:ascii="David" w:hAnsi="David"/>
        </w:rPr>
        <w:t>x</w:t>
      </w:r>
      <w:r w:rsidRPr="00317201">
        <w:rPr>
          <w:rStyle w:val="5-LTR15"/>
          <w:rFonts w:ascii="David" w:hAnsi="David"/>
        </w:rPr>
        <w:t xml:space="preserve"> =</w:t>
      </w:r>
    </w:p>
    <w:p w14:paraId="38AE89A8" w14:textId="77777777" w:rsidR="00E303E0" w:rsidRDefault="00E303E0" w:rsidP="00E303E0">
      <w:pPr>
        <w:bidi w:val="0"/>
        <w:spacing w:after="0" w:line="240" w:lineRule="auto"/>
        <w:rPr>
          <w:rFonts w:ascii="DavidMFO" w:hAnsi="DavidMFO" w:cs="Times New Roman"/>
          <w:color w:val="000000"/>
          <w:sz w:val="30"/>
          <w:szCs w:val="30"/>
        </w:rPr>
      </w:pPr>
      <w:r>
        <w:rPr>
          <w:rFonts w:cs="Times New Roman"/>
          <w:rtl/>
        </w:rPr>
        <w:br w:type="page"/>
      </w:r>
    </w:p>
    <w:p w14:paraId="1AE3D637" w14:textId="77777777" w:rsidR="00E303E0" w:rsidRPr="00E014A8" w:rsidRDefault="00E303E0" w:rsidP="00E303E0">
      <w:pPr>
        <w:pStyle w:val="Sargel2"/>
        <w:rPr>
          <w:rtl/>
        </w:rPr>
      </w:pPr>
      <w:r w:rsidRPr="00E014A8">
        <w:rPr>
          <w:rFonts w:hint="cs"/>
          <w:rtl/>
        </w:rPr>
        <w:lastRenderedPageBreak/>
        <w:t>ב.</w:t>
      </w:r>
      <w:r w:rsidRPr="00E014A8">
        <w:rPr>
          <w:rtl/>
        </w:rPr>
        <w:tab/>
      </w:r>
      <w:r w:rsidRPr="00E014A8">
        <w:rPr>
          <w:rFonts w:hint="cs"/>
          <w:rtl/>
        </w:rPr>
        <w:t>מהו</w:t>
      </w:r>
      <w:r w:rsidRPr="00E014A8">
        <w:rPr>
          <w:rFonts w:hint="cs"/>
          <w:b/>
          <w:bCs/>
          <w:rtl/>
        </w:rPr>
        <w:t xml:space="preserve"> </w:t>
      </w:r>
      <w:r w:rsidRPr="00E014A8">
        <w:rPr>
          <w:rStyle w:val="DavidMFObold"/>
          <w:rFonts w:hint="cs"/>
          <w:rtl/>
          <w:lang w:bidi="he-IL"/>
        </w:rPr>
        <w:t>שטח המסגרת</w:t>
      </w:r>
      <w:r w:rsidRPr="00E014A8">
        <w:rPr>
          <w:rFonts w:hint="cs"/>
          <w:rtl/>
        </w:rPr>
        <w:t xml:space="preserve"> הצבועה באפור (באינצ'ים ריבועיים)? </w:t>
      </w:r>
    </w:p>
    <w:p w14:paraId="319DA9D6" w14:textId="77777777" w:rsidR="00E303E0" w:rsidRPr="00E014A8" w:rsidRDefault="00E303E0" w:rsidP="00E303E0">
      <w:pPr>
        <w:pStyle w:val="Sargel2"/>
        <w:rPr>
          <w:rtl/>
        </w:rPr>
      </w:pPr>
      <w:r w:rsidRPr="00E014A8">
        <w:rPr>
          <w:rtl/>
        </w:rPr>
        <w:tab/>
      </w:r>
      <w:r w:rsidRPr="00E014A8">
        <w:rPr>
          <w:rFonts w:hint="cs"/>
          <w:rtl/>
        </w:rPr>
        <w:t xml:space="preserve">הַציגו את דרך הפתרון. </w:t>
      </w:r>
    </w:p>
    <w:p w14:paraId="088956E1" w14:textId="77777777" w:rsidR="00E303E0" w:rsidRPr="00C86F73" w:rsidRDefault="00E303E0" w:rsidP="00E303E0">
      <w:pPr>
        <w:pStyle w:val="Sargel1"/>
        <w:ind w:left="510" w:hanging="510"/>
        <w:rPr>
          <w:rFonts w:ascii="Calibri" w:hAnsi="Calibri"/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  <w:r w:rsidRPr="00E014A8">
        <w:rPr>
          <w:rFonts w:hint="cs"/>
          <w:rtl/>
        </w:rPr>
        <w:t>אינצ'ים</w:t>
      </w:r>
      <w:r>
        <w:rPr>
          <w:rFonts w:hint="cs"/>
          <w:rtl/>
        </w:rPr>
        <w:t xml:space="preserve"> ריבועיים  </w:t>
      </w:r>
      <w:r w:rsidRPr="00317201">
        <w:rPr>
          <w:rStyle w:val="5-LTR15"/>
          <w:rFonts w:ascii="David" w:hAnsi="David"/>
        </w:rPr>
        <w:t xml:space="preserve"> </w:t>
      </w:r>
    </w:p>
    <w:p w14:paraId="17D6AAF1" w14:textId="77777777" w:rsidR="00E303E0" w:rsidRPr="00E014A8" w:rsidRDefault="00E303E0" w:rsidP="00E303E0">
      <w:pPr>
        <w:pStyle w:val="Sargel2"/>
        <w:rPr>
          <w:rtl/>
        </w:rPr>
      </w:pPr>
      <w:r w:rsidRPr="00E014A8">
        <w:rPr>
          <w:rFonts w:hint="cs"/>
          <w:rtl/>
        </w:rPr>
        <w:t>ג.</w:t>
      </w:r>
      <w:r w:rsidRPr="00E014A8">
        <w:rPr>
          <w:rtl/>
        </w:rPr>
        <w:tab/>
      </w:r>
      <w:r w:rsidRPr="00E014A8">
        <w:rPr>
          <w:rFonts w:hint="cs"/>
          <w:rtl/>
        </w:rPr>
        <w:t xml:space="preserve">מרחק הישיבה המומלץ לצפייה בטלוויזיה </w:t>
      </w:r>
      <w:r w:rsidRPr="00E014A8">
        <w:rPr>
          <w:rFonts w:hint="cs"/>
          <w:b/>
          <w:bCs/>
          <w:rtl/>
        </w:rPr>
        <w:t>גדול פי</w:t>
      </w:r>
      <w:r w:rsidRPr="00EE1D7B">
        <w:rPr>
          <w:rFonts w:hint="cs"/>
          <w:b/>
          <w:bCs/>
          <w:rtl/>
        </w:rPr>
        <w:t>-</w:t>
      </w:r>
      <w:r w:rsidRPr="00E014A8">
        <w:rPr>
          <w:rFonts w:hint="cs"/>
          <w:rtl/>
        </w:rPr>
        <w:t xml:space="preserve"> </w:t>
      </w:r>
      <w:r w:rsidRPr="00E014A8">
        <w:rPr>
          <w:rStyle w:val="5-LTR15"/>
        </w:rPr>
        <w:t>3</w:t>
      </w:r>
      <w:r w:rsidRPr="00E014A8">
        <w:rPr>
          <w:rFonts w:hint="cs"/>
          <w:rtl/>
        </w:rPr>
        <w:t xml:space="preserve"> מגודל מסך </w:t>
      </w:r>
      <w:r>
        <w:rPr>
          <w:rtl/>
        </w:rPr>
        <w:br/>
      </w:r>
      <w:r w:rsidRPr="00E014A8">
        <w:rPr>
          <w:rFonts w:hint="cs"/>
          <w:rtl/>
        </w:rPr>
        <w:t>הטלוויזיה (אלכסון המסך).</w:t>
      </w:r>
    </w:p>
    <w:p w14:paraId="216891AE" w14:textId="77777777" w:rsidR="00E303E0" w:rsidRPr="00E014A8" w:rsidRDefault="00E303E0" w:rsidP="00E303E0">
      <w:pPr>
        <w:pStyle w:val="Sargel2"/>
        <w:rPr>
          <w:rtl/>
        </w:rPr>
      </w:pPr>
      <w:r w:rsidRPr="00E014A8">
        <w:rPr>
          <w:rtl/>
        </w:rPr>
        <w:tab/>
      </w:r>
      <w:r w:rsidRPr="00E014A8">
        <w:rPr>
          <w:rFonts w:hint="cs"/>
          <w:rtl/>
        </w:rPr>
        <w:t xml:space="preserve">נתון: </w:t>
      </w:r>
      <w:r w:rsidRPr="00E014A8">
        <w:rPr>
          <w:rStyle w:val="5-LTR15"/>
        </w:rPr>
        <w:t>2.54</w:t>
      </w:r>
      <w:r w:rsidRPr="00E014A8">
        <w:rPr>
          <w:rFonts w:hint="cs"/>
          <w:rtl/>
        </w:rPr>
        <w:t xml:space="preserve"> ס"מ  </w:t>
      </w:r>
      <w:r>
        <w:rPr>
          <w:rStyle w:val="5-LTR15"/>
        </w:rPr>
        <w:t xml:space="preserve"> 1 </w:t>
      </w:r>
      <w:r w:rsidRPr="00E014A8">
        <w:rPr>
          <w:rStyle w:val="5-LTR15"/>
        </w:rPr>
        <w:t>=</w:t>
      </w:r>
      <w:proofErr w:type="spellStart"/>
      <w:r w:rsidRPr="00E014A8">
        <w:rPr>
          <w:rFonts w:hint="cs"/>
          <w:rtl/>
        </w:rPr>
        <w:t>אינץ</w:t>
      </w:r>
      <w:proofErr w:type="spellEnd"/>
      <w:r w:rsidRPr="00E014A8">
        <w:rPr>
          <w:rFonts w:hint="cs"/>
          <w:rtl/>
        </w:rPr>
        <w:t>'.</w:t>
      </w:r>
    </w:p>
    <w:p w14:paraId="43A9878B" w14:textId="77777777" w:rsidR="00E303E0" w:rsidRPr="00E014A8" w:rsidRDefault="00E303E0" w:rsidP="00E303E0">
      <w:pPr>
        <w:pStyle w:val="Sargel2-shuratsheela"/>
        <w:rPr>
          <w:rtl/>
        </w:rPr>
      </w:pPr>
      <w:r w:rsidRPr="00E014A8">
        <w:rPr>
          <w:rtl/>
        </w:rPr>
        <w:tab/>
      </w:r>
      <w:r w:rsidRPr="00E014A8">
        <w:rPr>
          <w:rFonts w:hint="cs"/>
          <w:rtl/>
        </w:rPr>
        <w:t xml:space="preserve">באיזה מרחק מהמסך </w:t>
      </w:r>
      <w:r w:rsidRPr="00E014A8">
        <w:rPr>
          <w:rFonts w:hint="cs"/>
          <w:b/>
          <w:bCs/>
          <w:rtl/>
        </w:rPr>
        <w:t>במטרים</w:t>
      </w:r>
      <w:r w:rsidRPr="00E014A8">
        <w:rPr>
          <w:rFonts w:hint="cs"/>
          <w:rtl/>
        </w:rPr>
        <w:t xml:space="preserve"> מומלץ למשפחת מרום לצפות בטלוויזיה? </w:t>
      </w:r>
    </w:p>
    <w:p w14:paraId="59C1B656" w14:textId="77777777" w:rsidR="00E303E0" w:rsidRPr="00E014A8" w:rsidRDefault="00E303E0" w:rsidP="00E303E0">
      <w:pPr>
        <w:pStyle w:val="Sargel2"/>
        <w:rPr>
          <w:rtl/>
        </w:rPr>
      </w:pPr>
      <w:r w:rsidRPr="00E014A8">
        <w:rPr>
          <w:rtl/>
        </w:rPr>
        <w:tab/>
      </w:r>
      <w:r w:rsidRPr="00E014A8">
        <w:rPr>
          <w:rFonts w:hint="cs"/>
          <w:rtl/>
        </w:rPr>
        <w:t xml:space="preserve">הַציגו את דרך הפתרון. </w:t>
      </w:r>
    </w:p>
    <w:p w14:paraId="777CEF16" w14:textId="77777777" w:rsidR="00E303E0" w:rsidRDefault="00E303E0" w:rsidP="00E303E0">
      <w:pPr>
        <w:pStyle w:val="Sargel1"/>
        <w:ind w:left="510" w:hanging="510"/>
        <w:rPr>
          <w:rFonts w:ascii="Calibri" w:hAnsi="Calibri"/>
          <w:rtl/>
        </w:rPr>
      </w:pPr>
      <w:r>
        <w:rPr>
          <w:rFonts w:hint="cs"/>
          <w:rtl/>
        </w:rPr>
        <w:tab/>
      </w:r>
      <w:r w:rsidRPr="00317201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 w:rsidRPr="00C86F73">
        <w:rPr>
          <w:rStyle w:val="underline-30gray"/>
          <w:rFonts w:hint="cs"/>
          <w:u w:color="D9D9D9"/>
          <w:rtl/>
        </w:rPr>
        <w:t xml:space="preserve">                           </w:t>
      </w:r>
      <w:r w:rsidRPr="00317201">
        <w:rPr>
          <w:rStyle w:val="underline-30gray"/>
          <w:rFonts w:hint="cs"/>
          <w:rtl/>
        </w:rPr>
        <w:t xml:space="preserve"> </w:t>
      </w:r>
      <w:r w:rsidRPr="00C86F73">
        <w:rPr>
          <w:rStyle w:val="5-LTR15"/>
          <w:rFonts w:ascii="Calibri" w:hAnsi="Calibri"/>
        </w:rPr>
        <w:t xml:space="preserve"> </w:t>
      </w:r>
      <w:r>
        <w:rPr>
          <w:rFonts w:hint="cs"/>
          <w:rtl/>
        </w:rPr>
        <w:t xml:space="preserve">מטרים  </w:t>
      </w:r>
      <w:r w:rsidRPr="00317201">
        <w:rPr>
          <w:rStyle w:val="5-LTR15"/>
          <w:rFonts w:ascii="David" w:hAnsi="David"/>
        </w:rPr>
        <w:t xml:space="preserve"> </w:t>
      </w:r>
    </w:p>
    <w:p w14:paraId="0EED03C6" w14:textId="77777777" w:rsidR="00E303E0" w:rsidRPr="00E014A8" w:rsidRDefault="00E303E0" w:rsidP="00E303E0">
      <w:pPr>
        <w:pStyle w:val="Sheela"/>
        <w:rPr>
          <w:rtl/>
        </w:rPr>
      </w:pPr>
      <w:r>
        <w:rPr>
          <w:rFonts w:hint="cs"/>
          <w:rtl/>
        </w:rPr>
        <w:t>ש</w:t>
      </w:r>
      <w:r w:rsidRPr="00E014A8">
        <w:rPr>
          <w:rFonts w:hint="cs"/>
          <w:rtl/>
        </w:rPr>
        <w:t>אלה 21</w:t>
      </w:r>
    </w:p>
    <w:p w14:paraId="35B6823F" w14:textId="77777777" w:rsidR="00E303E0" w:rsidRPr="00E014A8" w:rsidRDefault="00E303E0" w:rsidP="00E303E0">
      <w:pPr>
        <w:pStyle w:val="Sargel1"/>
        <w:rPr>
          <w:rtl/>
        </w:rPr>
      </w:pPr>
      <w:r w:rsidRPr="00E014A8">
        <w:rPr>
          <w:rFonts w:hint="cs"/>
          <w:rtl/>
        </w:rPr>
        <w:t xml:space="preserve">לפניכם מערכת צירים שבה </w:t>
      </w:r>
      <w:proofErr w:type="spellStart"/>
      <w:r w:rsidRPr="00E014A8">
        <w:rPr>
          <w:rFonts w:hint="cs"/>
          <w:rtl/>
        </w:rPr>
        <w:t>מסורטט</w:t>
      </w:r>
      <w:proofErr w:type="spellEnd"/>
      <w:r w:rsidRPr="00E014A8">
        <w:rPr>
          <w:rFonts w:hint="cs"/>
          <w:rtl/>
        </w:rPr>
        <w:t xml:space="preserve"> מעגל. </w:t>
      </w:r>
    </w:p>
    <w:p w14:paraId="35AF7105" w14:textId="77777777" w:rsidR="00E303E0" w:rsidRDefault="00E303E0" w:rsidP="00E303E0">
      <w:pPr>
        <w:pStyle w:val="Sargel1"/>
        <w:rPr>
          <w:rtl/>
        </w:rPr>
      </w:pPr>
      <w:r w:rsidRPr="00E014A8">
        <w:rPr>
          <w:rStyle w:val="5-LTR15"/>
          <w:rFonts w:ascii="David" w:hAnsi="David"/>
        </w:rPr>
        <w:t>AB</w:t>
      </w:r>
      <w:r w:rsidRPr="00E014A8">
        <w:rPr>
          <w:rFonts w:hint="cs"/>
          <w:rtl/>
        </w:rPr>
        <w:t xml:space="preserve"> הוא </w:t>
      </w:r>
      <w:r w:rsidRPr="00E014A8">
        <w:rPr>
          <w:rStyle w:val="DavidMFORegular"/>
          <w:rFonts w:ascii="David" w:hAnsi="David" w:hint="cs"/>
          <w:rtl/>
          <w:lang w:bidi="he-IL"/>
        </w:rPr>
        <w:t>קוטר</w:t>
      </w:r>
      <w:r w:rsidRPr="00E014A8">
        <w:rPr>
          <w:rFonts w:hint="cs"/>
          <w:rtl/>
        </w:rPr>
        <w:t xml:space="preserve"> המעגל. </w:t>
      </w:r>
    </w:p>
    <w:p w14:paraId="268FA742" w14:textId="77777777" w:rsidR="00E303E0" w:rsidRPr="00E014A8" w:rsidRDefault="00E303E0" w:rsidP="00E303E0">
      <w:pPr>
        <w:pStyle w:val="Sargel1"/>
        <w:rPr>
          <w:rtl/>
        </w:rPr>
      </w:pPr>
    </w:p>
    <w:p w14:paraId="70104BAA" w14:textId="77777777" w:rsidR="00E303E0" w:rsidRDefault="00E303E0" w:rsidP="00E303E0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640C72E2" wp14:editId="4CA021CA">
            <wp:extent cx="3251835" cy="2790825"/>
            <wp:effectExtent l="19050" t="0" r="5715" b="9525"/>
            <wp:docPr id="151" name="תמונה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7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83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33BDE8" w14:textId="77777777" w:rsidR="00E303E0" w:rsidRDefault="00E303E0" w:rsidP="00E303E0">
      <w:pPr>
        <w:pStyle w:val="Sargel2"/>
        <w:rPr>
          <w:rtl/>
        </w:rPr>
      </w:pPr>
      <w:r w:rsidRPr="00E014A8">
        <w:rPr>
          <w:rFonts w:hint="cs"/>
          <w:rtl/>
        </w:rPr>
        <w:t>א.</w:t>
      </w:r>
      <w:r w:rsidRPr="00E014A8">
        <w:rPr>
          <w:rtl/>
        </w:rPr>
        <w:tab/>
      </w:r>
      <w:r w:rsidRPr="00E014A8">
        <w:rPr>
          <w:rFonts w:hint="cs"/>
          <w:rtl/>
        </w:rPr>
        <w:t xml:space="preserve">מהו האורך של </w:t>
      </w:r>
      <w:r w:rsidRPr="00E014A8">
        <w:rPr>
          <w:rStyle w:val="DavidMFObold"/>
          <w:rFonts w:hint="cs"/>
          <w:rtl/>
          <w:lang w:bidi="he-IL"/>
        </w:rPr>
        <w:t>רדיוס</w:t>
      </w:r>
      <w:r w:rsidRPr="00E014A8">
        <w:rPr>
          <w:rFonts w:hint="cs"/>
          <w:rtl/>
        </w:rPr>
        <w:t xml:space="preserve"> המעגל ביחידות אורך?</w:t>
      </w:r>
    </w:p>
    <w:p w14:paraId="28093E95" w14:textId="77777777" w:rsidR="00E303E0" w:rsidRPr="00E014A8" w:rsidRDefault="00E303E0" w:rsidP="00E303E0">
      <w:pPr>
        <w:pStyle w:val="Sargel2"/>
        <w:rPr>
          <w:rtl/>
        </w:rPr>
      </w:pPr>
    </w:p>
    <w:p w14:paraId="05B290AE" w14:textId="77777777" w:rsidR="00E303E0" w:rsidRPr="00C21516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1</w:t>
      </w:r>
      <w:r w:rsidRPr="00286F3B">
        <w:rPr>
          <w:sz w:val="32"/>
          <w:szCs w:val="32"/>
        </w:rPr>
        <w:sym w:font="Webdings" w:char="F063"/>
      </w:r>
      <w:r>
        <w:rPr>
          <w:rFonts w:hint="cs"/>
          <w:rtl/>
        </w:rPr>
        <w:tab/>
      </w:r>
      <w:r>
        <w:rPr>
          <w:rStyle w:val="grade5-15"/>
        </w:rPr>
        <w:t>10</w:t>
      </w:r>
    </w:p>
    <w:p w14:paraId="2E651FAE" w14:textId="77777777" w:rsidR="00E303E0" w:rsidRPr="007D4C6F" w:rsidRDefault="00E303E0" w:rsidP="00E303E0">
      <w:pPr>
        <w:pStyle w:val="sargel2-ravbrera"/>
        <w:ind w:left="1361" w:hanging="851"/>
        <w:rPr>
          <w:rStyle w:val="5-LTR15"/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2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grade5-15"/>
        </w:rPr>
        <w:t>7</w:t>
      </w:r>
    </w:p>
    <w:p w14:paraId="787D2016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3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grade5-15"/>
        </w:rPr>
        <w:t>5</w:t>
      </w:r>
    </w:p>
    <w:p w14:paraId="7344EFF0" w14:textId="77777777" w:rsidR="00E303E0" w:rsidRPr="007D4C6F" w:rsidRDefault="00E303E0" w:rsidP="00E303E0">
      <w:pPr>
        <w:pStyle w:val="sargel2-ravbrera"/>
        <w:ind w:left="1361" w:hanging="851"/>
        <w:rPr>
          <w:rFonts w:cs="Arial"/>
          <w:rtl/>
        </w:rPr>
      </w:pPr>
      <w:r w:rsidRPr="00CB5C57">
        <w:rPr>
          <w:position w:val="-6"/>
          <w:sz w:val="20"/>
          <w:szCs w:val="20"/>
          <w:rtl/>
        </w:rPr>
        <w:t>4</w:t>
      </w:r>
      <w:r w:rsidRPr="00286F3B">
        <w:rPr>
          <w:sz w:val="32"/>
          <w:szCs w:val="32"/>
        </w:rPr>
        <w:sym w:font="Webdings" w:char="F063"/>
      </w:r>
      <w:r w:rsidRPr="001F73EE">
        <w:rPr>
          <w:rtl/>
        </w:rPr>
        <w:tab/>
      </w:r>
      <w:r>
        <w:rPr>
          <w:rStyle w:val="grade5-15"/>
        </w:rPr>
        <w:t>4</w:t>
      </w:r>
    </w:p>
    <w:p w14:paraId="36B5C572" w14:textId="77777777" w:rsidR="00E303E0" w:rsidRPr="00E014A8" w:rsidRDefault="00E303E0" w:rsidP="00E303E0">
      <w:pPr>
        <w:pStyle w:val="Sargel2"/>
      </w:pPr>
      <w:r w:rsidRPr="00E014A8">
        <w:rPr>
          <w:rFonts w:hint="cs"/>
          <w:rtl/>
        </w:rPr>
        <w:t>ב.</w:t>
      </w:r>
      <w:r w:rsidRPr="00E014A8">
        <w:rPr>
          <w:rtl/>
        </w:rPr>
        <w:tab/>
      </w:r>
      <w:r w:rsidRPr="00E014A8">
        <w:rPr>
          <w:rFonts w:hint="cs"/>
          <w:rtl/>
        </w:rPr>
        <w:t xml:space="preserve">מהו </w:t>
      </w:r>
      <w:r w:rsidRPr="00E014A8">
        <w:rPr>
          <w:rStyle w:val="DavidMFORegular"/>
          <w:rFonts w:hint="cs"/>
          <w:rtl/>
          <w:lang w:bidi="he-IL"/>
        </w:rPr>
        <w:t>היקף</w:t>
      </w:r>
      <w:r w:rsidRPr="00E014A8">
        <w:rPr>
          <w:rFonts w:hint="cs"/>
          <w:rtl/>
        </w:rPr>
        <w:t xml:space="preserve"> המעגל ביחידות אורך?</w:t>
      </w:r>
    </w:p>
    <w:p w14:paraId="7664789B" w14:textId="77777777" w:rsidR="00E303E0" w:rsidRDefault="00E303E0" w:rsidP="00E303E0">
      <w:pPr>
        <w:pStyle w:val="Sargel2"/>
        <w:rPr>
          <w:rStyle w:val="grade5-15"/>
        </w:rPr>
      </w:pPr>
    </w:p>
    <w:p w14:paraId="0773DC7B" w14:textId="77777777" w:rsidR="00B92F0B" w:rsidRDefault="00B92F0B">
      <w:pPr>
        <w:rPr>
          <w:rFonts w:ascii="David" w:hAnsi="David" w:cs="David"/>
          <w:b/>
          <w:bCs/>
          <w:sz w:val="24"/>
          <w:szCs w:val="24"/>
          <w:u w:val="single"/>
          <w:rtl/>
          <w:lang w:val="en-GB"/>
        </w:rPr>
      </w:pPr>
      <w:r w:rsidRPr="00B92F0B">
        <w:rPr>
          <w:rFonts w:ascii="David" w:hAnsi="David" w:cs="David"/>
          <w:b/>
          <w:bCs/>
          <w:sz w:val="24"/>
          <w:szCs w:val="24"/>
          <w:u w:val="single"/>
          <w:rtl/>
          <w:lang w:val="en-GB"/>
        </w:rPr>
        <w:t>מבחן מיצב תשע"ה</w:t>
      </w:r>
    </w:p>
    <w:p w14:paraId="02DE0C11" w14:textId="77777777" w:rsidR="00B92F0B" w:rsidRPr="00722E57" w:rsidRDefault="00B92F0B" w:rsidP="00B92F0B">
      <w:pPr>
        <w:pStyle w:val="Sheela"/>
        <w:rPr>
          <w:rtl/>
        </w:rPr>
      </w:pPr>
      <w:r w:rsidRPr="00722E57">
        <w:rPr>
          <w:rFonts w:hint="cs"/>
          <w:rtl/>
        </w:rPr>
        <w:lastRenderedPageBreak/>
        <w:t>שאלה 1</w:t>
      </w:r>
    </w:p>
    <w:p w14:paraId="1B819031" w14:textId="77777777" w:rsidR="00B92F0B" w:rsidRPr="00722E57" w:rsidRDefault="00B92F0B" w:rsidP="00B92F0B">
      <w:pPr>
        <w:pStyle w:val="Sargel1"/>
        <w:rPr>
          <w:rtl/>
        </w:rPr>
      </w:pPr>
      <w:r w:rsidRPr="00722E57">
        <w:rPr>
          <w:rFonts w:hint="cs"/>
          <w:rtl/>
        </w:rPr>
        <w:t>פִּתרו את המשוואה שלפניכם.</w:t>
      </w:r>
      <w:r>
        <w:rPr>
          <w:rFonts w:hint="cs"/>
          <w:rtl/>
        </w:rPr>
        <w:t xml:space="preserve">       </w:t>
      </w:r>
      <w:r w:rsidRPr="00722E57">
        <w:rPr>
          <w:rtl/>
        </w:rPr>
        <w:tab/>
      </w:r>
      <w:r w:rsidRPr="00722E57">
        <w:rPr>
          <w:rStyle w:val="grade8-Num15"/>
        </w:rPr>
        <w:t>7x – 5 = 23</w:t>
      </w:r>
      <w:r w:rsidRPr="00722E57">
        <w:rPr>
          <w:rStyle w:val="DavidMFORegular"/>
          <w:rFonts w:hint="cs"/>
          <w:rtl/>
        </w:rPr>
        <w:t xml:space="preserve"> </w:t>
      </w:r>
    </w:p>
    <w:p w14:paraId="54855B21" w14:textId="77777777" w:rsidR="00B92F0B" w:rsidRPr="00B92F0B" w:rsidRDefault="00B92F0B" w:rsidP="00B92F0B">
      <w:pPr>
        <w:pStyle w:val="Sargel1"/>
        <w:rPr>
          <w:rStyle w:val="grade8-Num15"/>
          <w:rFonts w:cstheme="minorBidi"/>
          <w:rtl/>
        </w:rPr>
      </w:pPr>
      <w:r w:rsidRPr="00722E57">
        <w:rPr>
          <w:rFonts w:hint="cs"/>
          <w:rtl/>
        </w:rPr>
        <w:t xml:space="preserve">תשובה: </w:t>
      </w:r>
      <w:r w:rsidRPr="00724E11">
        <w:rPr>
          <w:rStyle w:val="underline-30gray"/>
          <w:rFonts w:hint="cs"/>
          <w:rtl/>
        </w:rPr>
        <w:t xml:space="preserve">                           </w:t>
      </w:r>
      <w:r w:rsidRPr="00722E57">
        <w:rPr>
          <w:rStyle w:val="underline-30gray"/>
          <w:rFonts w:hint="cs"/>
          <w:rtl/>
        </w:rPr>
        <w:t xml:space="preserve"> </w:t>
      </w:r>
      <w:r w:rsidRPr="00722E57">
        <w:rPr>
          <w:rStyle w:val="grade8-Num15"/>
        </w:rPr>
        <w:t>x =</w:t>
      </w:r>
    </w:p>
    <w:p w14:paraId="1B05DBBB" w14:textId="77777777" w:rsidR="00B92F0B" w:rsidRPr="009F0001" w:rsidRDefault="00B92F0B" w:rsidP="00B92F0B">
      <w:pPr>
        <w:pStyle w:val="sargel-kavafrada"/>
        <w:rPr>
          <w:rFonts w:cs="David"/>
          <w:rtl/>
        </w:rPr>
      </w:pPr>
      <w:r>
        <w:rPr>
          <w:rFonts w:cs="Times New Roman"/>
          <w:rtl/>
        </w:rPr>
        <w:tab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63D2C7B" wp14:editId="63E04C50">
                <wp:simplePos x="0" y="0"/>
                <wp:positionH relativeFrom="column">
                  <wp:posOffset>-200660</wp:posOffset>
                </wp:positionH>
                <wp:positionV relativeFrom="paragraph">
                  <wp:posOffset>339725</wp:posOffset>
                </wp:positionV>
                <wp:extent cx="5768340" cy="635"/>
                <wp:effectExtent l="32385" t="39370" r="38100" b="36195"/>
                <wp:wrapNone/>
                <wp:docPr id="1449" name="מחבר חץ ישר 1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68340" cy="635"/>
                        </a:xfrm>
                        <a:prstGeom prst="straightConnector1">
                          <a:avLst/>
                        </a:prstGeom>
                        <a:noFill/>
                        <a:ln w="63500" cap="rnd">
                          <a:solidFill>
                            <a:srgbClr val="7F7F7F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AD1E96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1449" o:spid="_x0000_s1026" type="#_x0000_t32" style="position:absolute;left:0;text-align:left;margin-left:-15.8pt;margin-top:26.75pt;width:454.2pt;height:.05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" strokecolor="#7f7f7f" strokeweight="5pt">
                <v:stroke dashstyle="1 1" endcap="round"/>
              </v:shape>
            </w:pict>
          </mc:Fallback>
        </mc:AlternateContent>
      </w:r>
    </w:p>
    <w:p w14:paraId="4ACB4723" w14:textId="77777777" w:rsidR="00B92F0B" w:rsidRPr="00722E57" w:rsidRDefault="00B92F0B" w:rsidP="00B92F0B">
      <w:pPr>
        <w:pStyle w:val="Sheela"/>
        <w:rPr>
          <w:rtl/>
        </w:rPr>
      </w:pPr>
      <w:r w:rsidRPr="00722E57">
        <w:rPr>
          <w:rFonts w:hint="cs"/>
          <w:rtl/>
        </w:rPr>
        <w:t>שאלה 2</w:t>
      </w:r>
    </w:p>
    <w:p w14:paraId="7374D803" w14:textId="77777777" w:rsidR="00B92F0B" w:rsidRPr="00722E57" w:rsidRDefault="00B92F0B" w:rsidP="00B92F0B">
      <w:pPr>
        <w:pStyle w:val="Sargel1"/>
        <w:rPr>
          <w:rtl/>
        </w:rPr>
      </w:pPr>
      <w:r w:rsidRPr="00722E57">
        <w:rPr>
          <w:rFonts w:hint="cs"/>
          <w:rtl/>
        </w:rPr>
        <w:t>הַשלימו את המספר החסר כדי שיתקיים שוויון.</w:t>
      </w:r>
      <w:r w:rsidRPr="00722E57">
        <w:rPr>
          <w:rFonts w:cs="Times New Roman"/>
        </w:rPr>
        <w:t xml:space="preserve"> </w:t>
      </w:r>
    </w:p>
    <w:p w14:paraId="648FE42C" w14:textId="77777777" w:rsidR="00B92F0B" w:rsidRPr="00722E57" w:rsidRDefault="00B92F0B" w:rsidP="00B92F0B">
      <w:pPr>
        <w:pStyle w:val="Sargel1"/>
        <w:jc w:val="center"/>
        <w:rPr>
          <w:rtl/>
        </w:rPr>
      </w:pPr>
      <w:r>
        <w:rPr>
          <w:rFonts w:hint="cs"/>
          <w:rtl/>
        </w:rPr>
        <w:t>(</w:t>
      </w:r>
      <w:r w:rsidRPr="00722E57">
        <w:t>4a + 12 = 4(a +</w:t>
      </w:r>
      <w:r>
        <w:rPr>
          <w:rFonts w:cs="Times New Roman"/>
          <w:noProof/>
        </w:rPr>
        <mc:AlternateContent>
          <mc:Choice Requires="wps">
            <w:drawing>
              <wp:inline distT="0" distB="0" distL="0" distR="0" wp14:anchorId="2EDC8CE7" wp14:editId="5E164CB6">
                <wp:extent cx="360045" cy="360045"/>
                <wp:effectExtent l="6350" t="11430" r="5080" b="9525"/>
                <wp:docPr id="1448" name="מלבן 1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045" cy="360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A8BB742" id="מלבן 1448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">
                <w10:wrap anchorx="page"/>
                <w10:anchorlock/>
              </v:rect>
            </w:pict>
          </mc:Fallback>
        </mc:AlternateContent>
      </w:r>
    </w:p>
    <w:p w14:paraId="7F315A33" w14:textId="77777777" w:rsidR="00B92F0B" w:rsidRPr="009F0001" w:rsidRDefault="00B92F0B" w:rsidP="00B92F0B">
      <w:pPr>
        <w:pStyle w:val="sargel-kavafrada"/>
        <w:rPr>
          <w:rFonts w:cs="David"/>
          <w:rtl/>
        </w:rPr>
      </w:pPr>
      <w:r>
        <w:rPr>
          <w:rFonts w:cs="Times New Roman"/>
          <w:rtl/>
        </w:rPr>
        <w:tab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889D74F" wp14:editId="7B15A878">
                <wp:simplePos x="0" y="0"/>
                <wp:positionH relativeFrom="column">
                  <wp:posOffset>-200660</wp:posOffset>
                </wp:positionH>
                <wp:positionV relativeFrom="paragraph">
                  <wp:posOffset>339725</wp:posOffset>
                </wp:positionV>
                <wp:extent cx="5768340" cy="635"/>
                <wp:effectExtent l="32385" t="34925" r="38100" b="40640"/>
                <wp:wrapNone/>
                <wp:docPr id="1447" name="מחבר חץ ישר 1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68340" cy="635"/>
                        </a:xfrm>
                        <a:prstGeom prst="straightConnector1">
                          <a:avLst/>
                        </a:prstGeom>
                        <a:noFill/>
                        <a:ln w="63500" cap="rnd">
                          <a:solidFill>
                            <a:srgbClr val="7F7F7F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5D3658" id="מחבר חץ ישר 1447" o:spid="_x0000_s1026" type="#_x0000_t32" style="position:absolute;left:0;text-align:left;margin-left:-15.8pt;margin-top:26.75pt;width:454.2pt;height:.05pt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" strokecolor="#7f7f7f" strokeweight="5pt">
                <v:stroke dashstyle="1 1" endcap="round"/>
              </v:shape>
            </w:pict>
          </mc:Fallback>
        </mc:AlternateContent>
      </w:r>
    </w:p>
    <w:p w14:paraId="235E5E26" w14:textId="77777777" w:rsidR="00B92F0B" w:rsidRPr="00722E57" w:rsidRDefault="00B92F0B" w:rsidP="00B92F0B">
      <w:pPr>
        <w:pStyle w:val="Sheela"/>
        <w:rPr>
          <w:rtl/>
        </w:rPr>
      </w:pPr>
      <w:r w:rsidRPr="00722E57">
        <w:rPr>
          <w:rFonts w:hint="cs"/>
          <w:rtl/>
        </w:rPr>
        <w:t>שאלה 3</w:t>
      </w:r>
    </w:p>
    <w:p w14:paraId="764EA8F3" w14:textId="77777777" w:rsidR="00B92F0B" w:rsidRDefault="00B92F0B" w:rsidP="00B92F0B">
      <w:pPr>
        <w:pStyle w:val="Sargel1"/>
        <w:rPr>
          <w:rtl/>
        </w:rPr>
      </w:pPr>
      <w:r w:rsidRPr="00722E57">
        <w:rPr>
          <w:rFonts w:hint="cs"/>
          <w:rtl/>
        </w:rPr>
        <w:t xml:space="preserve">סַמנו את היחס השווה ליחס </w:t>
      </w:r>
      <w:r w:rsidRPr="00722E57">
        <w:rPr>
          <w:rStyle w:val="grade8-Num15"/>
        </w:rPr>
        <w:t>3 : 7</w:t>
      </w:r>
      <w:r w:rsidRPr="00722E57">
        <w:rPr>
          <w:rFonts w:hint="cs"/>
          <w:rtl/>
        </w:rPr>
        <w:t xml:space="preserve"> . </w:t>
      </w:r>
    </w:p>
    <w:p w14:paraId="42B4679D" w14:textId="77777777" w:rsidR="00B92F0B" w:rsidRPr="00722E57" w:rsidRDefault="00B92F0B" w:rsidP="00B92F0B">
      <w:pPr>
        <w:pStyle w:val="Sargel1"/>
        <w:rPr>
          <w:rtl/>
        </w:rPr>
      </w:pPr>
    </w:p>
    <w:p w14:paraId="1DF7DD43" w14:textId="77777777" w:rsidR="00B92F0B" w:rsidRPr="009F0001" w:rsidRDefault="00B92F0B" w:rsidP="00B92F0B">
      <w:pPr>
        <w:pStyle w:val="a4"/>
        <w:tabs>
          <w:tab w:val="left" w:pos="850"/>
        </w:tabs>
        <w:spacing w:before="0"/>
        <w:ind w:left="85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9178D9">
        <w:rPr>
          <w:rStyle w:val="grade8-Num15"/>
        </w:rPr>
        <w:t>6 : 10</w:t>
      </w:r>
    </w:p>
    <w:p w14:paraId="48F0040B" w14:textId="77777777" w:rsidR="00B92F0B" w:rsidRPr="009F0001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9178D9">
        <w:rPr>
          <w:rStyle w:val="grade8-Num15"/>
        </w:rPr>
        <w:t>9 : 21</w:t>
      </w:r>
    </w:p>
    <w:p w14:paraId="3AD7F662" w14:textId="77777777" w:rsidR="00B92F0B" w:rsidRPr="009F0001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9178D9">
        <w:rPr>
          <w:rStyle w:val="grade8-Num15"/>
        </w:rPr>
        <w:t>21 : 35</w:t>
      </w:r>
    </w:p>
    <w:p w14:paraId="0A13E605" w14:textId="77777777" w:rsidR="00B92F0B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 w:rsidRPr="009178D9">
        <w:rPr>
          <w:rStyle w:val="grade8-Num15"/>
        </w:rPr>
        <w:t>30 : 40</w:t>
      </w:r>
    </w:p>
    <w:p w14:paraId="386C0E2E" w14:textId="77777777" w:rsidR="00B92F0B" w:rsidRPr="009178D9" w:rsidRDefault="00B92F0B" w:rsidP="00B92F0B">
      <w:pPr>
        <w:pStyle w:val="Sheela"/>
        <w:rPr>
          <w:rtl/>
        </w:rPr>
      </w:pPr>
      <w:r w:rsidRPr="009178D9">
        <w:rPr>
          <w:rFonts w:hint="cs"/>
          <w:rtl/>
        </w:rPr>
        <w:t>שאלה 4</w:t>
      </w:r>
    </w:p>
    <w:p w14:paraId="2468D5AD" w14:textId="77777777" w:rsidR="00B92F0B" w:rsidRPr="009178D9" w:rsidRDefault="00B92F0B" w:rsidP="00B92F0B">
      <w:pPr>
        <w:pStyle w:val="Sargel1"/>
        <w:rPr>
          <w:rtl/>
        </w:rPr>
      </w:pPr>
      <w:r w:rsidRPr="009178D9">
        <w:rPr>
          <w:rFonts w:hint="cs"/>
          <w:rtl/>
        </w:rPr>
        <w:t xml:space="preserve">לאלעד </w:t>
      </w:r>
      <w:r w:rsidRPr="009178D9">
        <w:t>214</w:t>
      </w:r>
      <w:r w:rsidRPr="009178D9">
        <w:rPr>
          <w:rFonts w:hint="cs"/>
          <w:rtl/>
        </w:rPr>
        <w:t xml:space="preserve"> חברים ברשת חברתית. </w:t>
      </w:r>
      <w:r w:rsidRPr="009178D9">
        <w:rPr>
          <w:rtl/>
        </w:rPr>
        <w:br/>
      </w:r>
      <w:r w:rsidRPr="009178D9">
        <w:rPr>
          <w:rFonts w:hint="cs"/>
          <w:rtl/>
        </w:rPr>
        <w:t>כ</w:t>
      </w:r>
      <w:r>
        <w:rPr>
          <w:rFonts w:hint="cs"/>
          <w:rtl/>
        </w:rPr>
        <w:t>-</w:t>
      </w:r>
      <w:r w:rsidRPr="009178D9">
        <w:rPr>
          <w:rFonts w:hint="cs"/>
          <w:rtl/>
        </w:rPr>
        <w:t xml:space="preserve"> </w:t>
      </w:r>
      <w:r w:rsidRPr="009178D9">
        <w:t>25%</w:t>
      </w:r>
      <w:r w:rsidRPr="009178D9">
        <w:rPr>
          <w:rFonts w:hint="cs"/>
          <w:rtl/>
        </w:rPr>
        <w:t xml:space="preserve"> מהם לומדים בבית ספרו.</w:t>
      </w:r>
    </w:p>
    <w:p w14:paraId="64DA14F4" w14:textId="77777777" w:rsidR="00B92F0B" w:rsidRDefault="00B92F0B" w:rsidP="00B92F0B">
      <w:pPr>
        <w:pStyle w:val="Sargel1-shuratsheela"/>
        <w:rPr>
          <w:rtl/>
        </w:rPr>
      </w:pPr>
      <w:r w:rsidRPr="009178D9">
        <w:rPr>
          <w:rFonts w:hint="cs"/>
          <w:rtl/>
        </w:rPr>
        <w:t xml:space="preserve">כמה מחבריו של אלעד ברשת החברתית לומדים בבית ספרו? </w:t>
      </w:r>
    </w:p>
    <w:p w14:paraId="1D62BCF1" w14:textId="77777777" w:rsidR="00B92F0B" w:rsidRPr="009178D9" w:rsidRDefault="00B92F0B" w:rsidP="00B92F0B">
      <w:pPr>
        <w:pStyle w:val="Sargel1"/>
        <w:rPr>
          <w:rtl/>
        </w:rPr>
      </w:pPr>
    </w:p>
    <w:p w14:paraId="6FF73D65" w14:textId="77777777" w:rsidR="00B92F0B" w:rsidRPr="009F0001" w:rsidRDefault="00B92F0B" w:rsidP="00B92F0B">
      <w:pPr>
        <w:pStyle w:val="a4"/>
        <w:tabs>
          <w:tab w:val="left" w:pos="850"/>
        </w:tabs>
        <w:spacing w:before="0"/>
        <w:ind w:left="85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9178D9">
        <w:rPr>
          <w:rFonts w:hint="cs"/>
          <w:sz w:val="30"/>
          <w:szCs w:val="30"/>
          <w:rtl/>
          <w:lang w:bidi="he-IL"/>
        </w:rPr>
        <w:t>כ</w:t>
      </w:r>
      <w:r w:rsidRPr="009178D9">
        <w:rPr>
          <w:rFonts w:hint="cs"/>
          <w:sz w:val="30"/>
          <w:szCs w:val="30"/>
          <w:rtl/>
        </w:rPr>
        <w:t xml:space="preserve">- </w:t>
      </w:r>
      <w:r w:rsidRPr="009178D9">
        <w:rPr>
          <w:rStyle w:val="grade8-Num15"/>
        </w:rPr>
        <w:t>25</w:t>
      </w:r>
      <w:r w:rsidRPr="009178D9">
        <w:rPr>
          <w:rStyle w:val="DavidMFORegular"/>
          <w:rFonts w:hint="cs"/>
          <w:rtl/>
          <w:lang w:bidi="he-IL"/>
        </w:rPr>
        <w:t xml:space="preserve"> חברים</w:t>
      </w:r>
    </w:p>
    <w:p w14:paraId="7AFB2F58" w14:textId="77777777" w:rsidR="00B92F0B" w:rsidRPr="009F0001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9178D9">
        <w:rPr>
          <w:rFonts w:hint="cs"/>
          <w:sz w:val="30"/>
          <w:szCs w:val="30"/>
          <w:rtl/>
          <w:lang w:bidi="he-IL"/>
        </w:rPr>
        <w:t>כ</w:t>
      </w:r>
      <w:r w:rsidRPr="009178D9">
        <w:rPr>
          <w:rFonts w:hint="cs"/>
          <w:sz w:val="30"/>
          <w:szCs w:val="30"/>
          <w:rtl/>
        </w:rPr>
        <w:t xml:space="preserve">- </w:t>
      </w:r>
      <w:r w:rsidRPr="009178D9">
        <w:rPr>
          <w:rStyle w:val="grade8-Num15"/>
        </w:rPr>
        <w:t>35</w:t>
      </w:r>
      <w:r w:rsidRPr="009178D9">
        <w:rPr>
          <w:rStyle w:val="DavidMFORegular"/>
          <w:rFonts w:hint="cs"/>
          <w:rtl/>
          <w:lang w:bidi="he-IL"/>
        </w:rPr>
        <w:t xml:space="preserve"> חברים</w:t>
      </w:r>
    </w:p>
    <w:p w14:paraId="1154334A" w14:textId="77777777" w:rsidR="00B92F0B" w:rsidRPr="009F0001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9178D9">
        <w:rPr>
          <w:rFonts w:hint="cs"/>
          <w:sz w:val="30"/>
          <w:szCs w:val="30"/>
          <w:rtl/>
          <w:lang w:bidi="he-IL"/>
        </w:rPr>
        <w:t>כ</w:t>
      </w:r>
      <w:r w:rsidRPr="009178D9">
        <w:rPr>
          <w:rFonts w:hint="cs"/>
          <w:sz w:val="30"/>
          <w:szCs w:val="30"/>
          <w:rtl/>
        </w:rPr>
        <w:t xml:space="preserve">- </w:t>
      </w:r>
      <w:r w:rsidRPr="009178D9">
        <w:rPr>
          <w:rStyle w:val="grade8-Num15"/>
        </w:rPr>
        <w:t>40</w:t>
      </w:r>
      <w:r w:rsidRPr="009178D9">
        <w:rPr>
          <w:rFonts w:hint="cs"/>
          <w:sz w:val="30"/>
          <w:szCs w:val="30"/>
          <w:rtl/>
        </w:rPr>
        <w:t xml:space="preserve"> </w:t>
      </w:r>
      <w:r w:rsidRPr="009178D9">
        <w:rPr>
          <w:rStyle w:val="DavidMFORegular"/>
          <w:rFonts w:hint="cs"/>
          <w:rtl/>
          <w:lang w:bidi="he-IL"/>
        </w:rPr>
        <w:t>חברים</w:t>
      </w:r>
    </w:p>
    <w:p w14:paraId="66405C25" w14:textId="77777777" w:rsidR="00B92F0B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 w:rsidRPr="009178D9">
        <w:rPr>
          <w:rFonts w:hint="cs"/>
          <w:sz w:val="30"/>
          <w:szCs w:val="30"/>
          <w:rtl/>
          <w:lang w:bidi="he-IL"/>
        </w:rPr>
        <w:t>כ</w:t>
      </w:r>
      <w:r w:rsidRPr="009178D9">
        <w:rPr>
          <w:rFonts w:hint="cs"/>
          <w:sz w:val="30"/>
          <w:szCs w:val="30"/>
          <w:rtl/>
        </w:rPr>
        <w:t xml:space="preserve">- </w:t>
      </w:r>
      <w:r w:rsidRPr="009178D9">
        <w:rPr>
          <w:rStyle w:val="grade8-Num15"/>
        </w:rPr>
        <w:t>50</w:t>
      </w:r>
      <w:r w:rsidRPr="009178D9">
        <w:rPr>
          <w:rStyle w:val="DavidMFORegular"/>
          <w:rFonts w:hint="cs"/>
          <w:rtl/>
          <w:lang w:bidi="he-IL"/>
        </w:rPr>
        <w:t xml:space="preserve"> חברים</w:t>
      </w:r>
    </w:p>
    <w:p w14:paraId="4E1BF578" w14:textId="77777777" w:rsidR="00B92F0B" w:rsidRPr="009F0001" w:rsidRDefault="00B92F0B" w:rsidP="00B92F0B">
      <w:pPr>
        <w:pStyle w:val="sargel-kavafrada"/>
        <w:rPr>
          <w:rFonts w:cs="David"/>
          <w:rtl/>
        </w:rPr>
      </w:pPr>
      <w:r>
        <w:rPr>
          <w:rFonts w:cs="Times New Roman"/>
          <w:rtl/>
        </w:rPr>
        <w:tab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8ECFB55" wp14:editId="0672A98C">
                <wp:simplePos x="0" y="0"/>
                <wp:positionH relativeFrom="column">
                  <wp:posOffset>-200660</wp:posOffset>
                </wp:positionH>
                <wp:positionV relativeFrom="paragraph">
                  <wp:posOffset>339725</wp:posOffset>
                </wp:positionV>
                <wp:extent cx="5768340" cy="635"/>
                <wp:effectExtent l="32385" t="34290" r="38100" b="41275"/>
                <wp:wrapNone/>
                <wp:docPr id="1446" name="מחבר חץ ישר 1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68340" cy="635"/>
                        </a:xfrm>
                        <a:prstGeom prst="straightConnector1">
                          <a:avLst/>
                        </a:prstGeom>
                        <a:noFill/>
                        <a:ln w="63500" cap="rnd">
                          <a:solidFill>
                            <a:srgbClr val="7F7F7F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E68692" id="מחבר חץ ישר 1446" o:spid="_x0000_s1026" type="#_x0000_t32" style="position:absolute;left:0;text-align:left;margin-left:-15.8pt;margin-top:26.75pt;width:454.2pt;height:.05pt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" strokecolor="#7f7f7f" strokeweight="5pt">
                <v:stroke dashstyle="1 1" endcap="round"/>
              </v:shape>
            </w:pict>
          </mc:Fallback>
        </mc:AlternateContent>
      </w:r>
    </w:p>
    <w:p w14:paraId="21A4EA5E" w14:textId="77777777" w:rsidR="00B92F0B" w:rsidRDefault="00B92F0B" w:rsidP="00B92F0B">
      <w:pPr>
        <w:pStyle w:val="Sheela"/>
        <w:rPr>
          <w:rtl/>
        </w:rPr>
      </w:pPr>
    </w:p>
    <w:p w14:paraId="4EBFCF98" w14:textId="77777777" w:rsidR="00B92F0B" w:rsidRPr="009178D9" w:rsidRDefault="00B92F0B" w:rsidP="00B92F0B">
      <w:pPr>
        <w:pStyle w:val="Sheela"/>
        <w:rPr>
          <w:rtl/>
        </w:rPr>
      </w:pPr>
      <w:r w:rsidRPr="009178D9">
        <w:rPr>
          <w:rFonts w:hint="cs"/>
          <w:rtl/>
        </w:rPr>
        <w:t>שאלה 5</w:t>
      </w:r>
    </w:p>
    <w:p w14:paraId="2F8BE3F2" w14:textId="77777777" w:rsidR="00B92F0B" w:rsidRPr="009178D9" w:rsidRDefault="00B92F0B" w:rsidP="00B92F0B">
      <w:pPr>
        <w:pStyle w:val="Sargel1"/>
        <w:rPr>
          <w:rtl/>
        </w:rPr>
      </w:pPr>
      <w:r w:rsidRPr="009178D9">
        <w:rPr>
          <w:rFonts w:hint="cs"/>
          <w:rtl/>
        </w:rPr>
        <w:lastRenderedPageBreak/>
        <w:t xml:space="preserve">בסרטוט שלפניכם שני ישרים מקבילים </w:t>
      </w:r>
      <w:r w:rsidRPr="009178D9">
        <w:rPr>
          <w:rStyle w:val="grade8-Characters13"/>
          <w:rFonts w:ascii="Times" w:hAnsi="Times" w:cs="David"/>
        </w:rPr>
        <w:t>a, b</w:t>
      </w:r>
      <w:r w:rsidRPr="009178D9">
        <w:rPr>
          <w:rFonts w:hint="cs"/>
          <w:rtl/>
        </w:rPr>
        <w:t xml:space="preserve"> וישר שלישי </w:t>
      </w:r>
      <w:r w:rsidRPr="009178D9">
        <w:rPr>
          <w:rStyle w:val="grade8-Characters13"/>
          <w:rFonts w:ascii="Times" w:hAnsi="Times" w:cs="David"/>
        </w:rPr>
        <w:t>c</w:t>
      </w:r>
      <w:r w:rsidRPr="009178D9">
        <w:rPr>
          <w:rFonts w:hint="cs"/>
          <w:rtl/>
        </w:rPr>
        <w:t xml:space="preserve"> החותך אותם</w:t>
      </w:r>
      <w:r w:rsidRPr="009178D9">
        <w:rPr>
          <w:rStyle w:val="DavidMFORegular"/>
          <w:rFonts w:hint="cs"/>
          <w:rtl/>
        </w:rPr>
        <w:t>.</w:t>
      </w:r>
    </w:p>
    <w:p w14:paraId="24B479B5" w14:textId="77777777" w:rsidR="00B92F0B" w:rsidRPr="00724E11" w:rsidRDefault="00B92F0B" w:rsidP="00B92F0B">
      <w:pPr>
        <w:pStyle w:val="Sargel1"/>
        <w:jc w:val="center"/>
        <w:rPr>
          <w:rFonts w:ascii="Calibri" w:hAnsi="Calibri"/>
          <w:rtl/>
        </w:rPr>
      </w:pPr>
    </w:p>
    <w:p w14:paraId="3AADD079" w14:textId="77777777" w:rsidR="00B92F0B" w:rsidRPr="00724E11" w:rsidRDefault="00B92F0B" w:rsidP="00B92F0B">
      <w:pPr>
        <w:pStyle w:val="Sargel1"/>
        <w:jc w:val="center"/>
        <w:rPr>
          <w:rFonts w:ascii="Calibri" w:hAnsi="Calibri"/>
        </w:rPr>
      </w:pPr>
      <w:r w:rsidRPr="00724E11">
        <w:rPr>
          <w:rFonts w:ascii="Calibri" w:hAnsi="Calibri"/>
          <w:noProof/>
        </w:rPr>
        <w:drawing>
          <wp:inline distT="0" distB="0" distL="0" distR="0" wp14:anchorId="77DF2624" wp14:editId="46C71B74">
            <wp:extent cx="2176780" cy="1789430"/>
            <wp:effectExtent l="0" t="0" r="0" b="1270"/>
            <wp:docPr id="1440" name="תמונה 1440" descr="32-MAT-015-8A-SOF-q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32-MAT-015-8A-SOF-q5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780" cy="178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382E1" w14:textId="77777777" w:rsidR="00B92F0B" w:rsidRDefault="00B92F0B" w:rsidP="00B92F0B">
      <w:pPr>
        <w:pStyle w:val="Sargel1"/>
        <w:rPr>
          <w:rtl/>
        </w:rPr>
      </w:pPr>
    </w:p>
    <w:p w14:paraId="2260D22C" w14:textId="77777777" w:rsidR="00B92F0B" w:rsidRPr="009178D9" w:rsidRDefault="00B92F0B" w:rsidP="00B92F0B">
      <w:pPr>
        <w:pStyle w:val="Sargel1"/>
        <w:rPr>
          <w:rtl/>
        </w:rPr>
      </w:pPr>
      <w:r w:rsidRPr="009178D9">
        <w:rPr>
          <w:rFonts w:hint="cs"/>
          <w:rtl/>
        </w:rPr>
        <w:t xml:space="preserve">מהו גודל הזווית </w:t>
      </w:r>
      <w:r>
        <w:sym w:font="Symbol" w:char="F020"/>
      </w:r>
      <w:r>
        <w:sym w:font="Symbol" w:char="F061"/>
      </w:r>
      <w:r w:rsidRPr="009178D9">
        <w:rPr>
          <w:rFonts w:hint="cs"/>
          <w:rtl/>
        </w:rPr>
        <w:t>?</w:t>
      </w:r>
    </w:p>
    <w:p w14:paraId="776BB30E" w14:textId="77777777" w:rsidR="00B92F0B" w:rsidRPr="009178D9" w:rsidRDefault="00B92F0B" w:rsidP="00B92F0B">
      <w:pPr>
        <w:pStyle w:val="Sargel1"/>
        <w:rPr>
          <w:rtl/>
        </w:rPr>
      </w:pPr>
      <w:r w:rsidRPr="009178D9">
        <w:rPr>
          <w:rFonts w:hint="cs"/>
          <w:rtl/>
        </w:rPr>
        <w:t>תשובה:</w:t>
      </w:r>
      <w:r>
        <w:rPr>
          <w:rFonts w:hint="cs"/>
          <w:rtl/>
        </w:rPr>
        <w:t xml:space="preserve"> </w:t>
      </w:r>
      <w:r>
        <w:sym w:font="Symbol" w:char="F061"/>
      </w:r>
      <w:r w:rsidRPr="009178D9">
        <w:rPr>
          <w:rStyle w:val="grade8-Characters13"/>
          <w:rFonts w:ascii="Calibri" w:hAnsi="Calibri" w:cs="David"/>
        </w:rPr>
        <w:t xml:space="preserve"> </w:t>
      </w:r>
      <w:r w:rsidRPr="009178D9">
        <w:rPr>
          <w:rStyle w:val="grade8-Characters13"/>
          <w:rFonts w:ascii="Times" w:hAnsi="Times" w:cs="David"/>
        </w:rPr>
        <w:t>=</w:t>
      </w:r>
      <w:r w:rsidRPr="009178D9">
        <w:rPr>
          <w:rFonts w:hint="cs"/>
        </w:rPr>
        <w:t xml:space="preserve"> </w:t>
      </w:r>
      <w:r w:rsidRPr="00724E11">
        <w:rPr>
          <w:u w:val="single" w:color="BFBFBF"/>
        </w:rPr>
        <w:sym w:font="Symbol" w:char="F020"/>
      </w:r>
      <w:r w:rsidRPr="00724E11">
        <w:rPr>
          <w:rStyle w:val="underline-30gray"/>
          <w:rFonts w:hint="cs"/>
        </w:rPr>
        <w:t xml:space="preserve">                   </w:t>
      </w:r>
      <w:r w:rsidRPr="009178D9">
        <w:rPr>
          <w:rStyle w:val="underline-30gray"/>
          <w:rFonts w:hint="cs"/>
        </w:rPr>
        <w:t xml:space="preserve"> </w:t>
      </w:r>
      <w:r>
        <w:rPr>
          <w:rFonts w:hint="cs"/>
        </w:rPr>
        <w:sym w:font="Symbol" w:char="F0B0"/>
      </w:r>
    </w:p>
    <w:p w14:paraId="79C10E74" w14:textId="77777777" w:rsidR="00B92F0B" w:rsidRPr="00737371" w:rsidRDefault="00B92F0B" w:rsidP="00B92F0B">
      <w:pPr>
        <w:pStyle w:val="Sheela"/>
        <w:rPr>
          <w:rtl/>
        </w:rPr>
      </w:pPr>
      <w:r w:rsidRPr="00737371">
        <w:rPr>
          <w:rFonts w:hint="cs"/>
          <w:rtl/>
        </w:rPr>
        <w:t>שאלה 6</w:t>
      </w:r>
    </w:p>
    <w:p w14:paraId="7E546768" w14:textId="77777777" w:rsidR="00B92F0B" w:rsidRPr="00737371" w:rsidRDefault="00B92F0B" w:rsidP="00B92F0B">
      <w:pPr>
        <w:pStyle w:val="Sargel1"/>
        <w:rPr>
          <w:rtl/>
        </w:rPr>
      </w:pPr>
      <w:r w:rsidRPr="00737371">
        <w:rPr>
          <w:rStyle w:val="DavidMFORegular"/>
          <w:rFonts w:hint="cs"/>
          <w:rtl/>
          <w:lang w:bidi="he-IL"/>
        </w:rPr>
        <w:t>יובל סרטטה גרף של</w:t>
      </w:r>
      <w:r w:rsidRPr="00737371">
        <w:rPr>
          <w:rFonts w:hint="cs"/>
          <w:rtl/>
        </w:rPr>
        <w:t xml:space="preserve"> פ</w:t>
      </w:r>
      <w:r w:rsidRPr="00737371">
        <w:rPr>
          <w:rStyle w:val="DavidMFORegular"/>
          <w:rFonts w:hint="cs"/>
          <w:rtl/>
          <w:lang w:bidi="he-IL"/>
        </w:rPr>
        <w:t xml:space="preserve">ונקציה קווית </w:t>
      </w:r>
      <w:r w:rsidRPr="00737371">
        <w:rPr>
          <w:rStyle w:val="DavidMFObold"/>
          <w:rFonts w:hint="cs"/>
          <w:rtl/>
          <w:lang w:bidi="he-IL"/>
        </w:rPr>
        <w:t>עולה</w:t>
      </w:r>
      <w:r w:rsidRPr="00737371">
        <w:rPr>
          <w:rStyle w:val="DavidMFORegular"/>
          <w:rFonts w:hint="cs"/>
          <w:rtl/>
        </w:rPr>
        <w:t xml:space="preserve">. </w:t>
      </w:r>
      <w:r w:rsidRPr="00737371">
        <w:rPr>
          <w:rFonts w:hint="cs"/>
          <w:rtl/>
        </w:rPr>
        <w:t>הגרף עובר בנקודה</w:t>
      </w:r>
      <w:r w:rsidRPr="00737371">
        <w:rPr>
          <w:rStyle w:val="grade8-Num15"/>
        </w:rPr>
        <w:t xml:space="preserve">(2, 3) </w:t>
      </w:r>
      <w:r w:rsidRPr="00737371">
        <w:rPr>
          <w:rFonts w:hint="cs"/>
          <w:rtl/>
        </w:rPr>
        <w:t xml:space="preserve"> ובנקודה נוספת מהנקודות שלפניכם.</w:t>
      </w:r>
    </w:p>
    <w:p w14:paraId="070FF6F2" w14:textId="77777777" w:rsidR="00B92F0B" w:rsidRDefault="00B92F0B" w:rsidP="00B92F0B">
      <w:pPr>
        <w:pStyle w:val="Sargel1-shuratsheela"/>
        <w:rPr>
          <w:rtl/>
        </w:rPr>
      </w:pPr>
      <w:r w:rsidRPr="009178D9">
        <w:rPr>
          <w:rFonts w:hint="cs"/>
          <w:rtl/>
        </w:rPr>
        <w:t>סַמנו את הנקודה הנוספת.</w:t>
      </w:r>
    </w:p>
    <w:p w14:paraId="0A8166A0" w14:textId="77777777" w:rsidR="00B92F0B" w:rsidRPr="009178D9" w:rsidRDefault="00B92F0B" w:rsidP="00B92F0B">
      <w:pPr>
        <w:pStyle w:val="Sargel1"/>
        <w:rPr>
          <w:rtl/>
        </w:rPr>
      </w:pPr>
    </w:p>
    <w:p w14:paraId="214AD142" w14:textId="77777777" w:rsidR="00B92F0B" w:rsidRPr="009F0001" w:rsidRDefault="00B92F0B" w:rsidP="00B92F0B">
      <w:pPr>
        <w:pStyle w:val="a4"/>
        <w:tabs>
          <w:tab w:val="left" w:pos="850"/>
        </w:tabs>
        <w:spacing w:before="0"/>
        <w:ind w:left="85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>
        <w:rPr>
          <w:rStyle w:val="grade8-Num15"/>
        </w:rPr>
        <w:t>(0, 5)</w:t>
      </w:r>
    </w:p>
    <w:p w14:paraId="4E4A8F3E" w14:textId="77777777" w:rsidR="00B92F0B" w:rsidRPr="009F0001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grade8-Num15"/>
        </w:rPr>
        <w:t>(3, 7)</w:t>
      </w:r>
    </w:p>
    <w:p w14:paraId="1D661531" w14:textId="77777777" w:rsidR="00B92F0B" w:rsidRPr="009F0001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grade8-Num15"/>
        </w:rPr>
        <w:t>(4, 2)</w:t>
      </w:r>
    </w:p>
    <w:p w14:paraId="7047C034" w14:textId="77777777" w:rsidR="00B92F0B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grade8-Num15"/>
        </w:rPr>
        <w:t>(1, 3)</w:t>
      </w:r>
    </w:p>
    <w:p w14:paraId="0BA58F11" w14:textId="77777777" w:rsidR="00B92F0B" w:rsidRDefault="00B92F0B" w:rsidP="00B92F0B">
      <w:pPr>
        <w:pStyle w:val="Sargel1"/>
        <w:rPr>
          <w:rStyle w:val="DavidMFObold"/>
          <w:rtl/>
        </w:rPr>
      </w:pPr>
    </w:p>
    <w:p w14:paraId="696E4289" w14:textId="77777777" w:rsidR="00B92F0B" w:rsidRPr="00737371" w:rsidRDefault="00B92F0B" w:rsidP="00B92F0B">
      <w:pPr>
        <w:pStyle w:val="Sargel1"/>
        <w:rPr>
          <w:rtl/>
        </w:rPr>
      </w:pPr>
      <w:r w:rsidRPr="00737371">
        <w:rPr>
          <w:rFonts w:hint="cs"/>
          <w:rtl/>
        </w:rPr>
        <w:t>תוכלו להיעזר במערכת הצירים שלפניכם.</w:t>
      </w:r>
    </w:p>
    <w:p w14:paraId="45FB66EC" w14:textId="77777777" w:rsidR="00B92F0B" w:rsidRDefault="00B92F0B" w:rsidP="00B92F0B">
      <w:pPr>
        <w:pStyle w:val="Sargel1"/>
        <w:jc w:val="center"/>
        <w:rPr>
          <w:rtl/>
        </w:rPr>
      </w:pPr>
    </w:p>
    <w:p w14:paraId="58A84DD0" w14:textId="77777777" w:rsidR="00B92F0B" w:rsidRDefault="00B92F0B" w:rsidP="00B92F0B">
      <w:pPr>
        <w:pStyle w:val="Sargel1"/>
        <w:jc w:val="center"/>
        <w:rPr>
          <w:rtl/>
        </w:rPr>
      </w:pPr>
      <w:r>
        <w:rPr>
          <w:noProof/>
        </w:rPr>
        <w:lastRenderedPageBreak/>
        <w:drawing>
          <wp:inline distT="0" distB="0" distL="0" distR="0" wp14:anchorId="5F750C07" wp14:editId="285B4F0C">
            <wp:extent cx="4465320" cy="3669030"/>
            <wp:effectExtent l="0" t="0" r="0" b="7620"/>
            <wp:docPr id="1439" name="תמונה 1439" descr="32-MAT-015-8A-SOF-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32-MAT-015-8A-SOF-q6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320" cy="366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BE1BD9" w14:textId="77777777" w:rsidR="00B92F0B" w:rsidRDefault="00B92F0B" w:rsidP="00B92F0B">
      <w:pPr>
        <w:pStyle w:val="Sargel1"/>
        <w:jc w:val="center"/>
        <w:rPr>
          <w:rtl/>
        </w:rPr>
      </w:pPr>
    </w:p>
    <w:p w14:paraId="573F3443" w14:textId="77777777" w:rsidR="00B92F0B" w:rsidRPr="00CE13B3" w:rsidRDefault="00B92F0B" w:rsidP="00B92F0B">
      <w:pPr>
        <w:pStyle w:val="Sheela"/>
        <w:rPr>
          <w:rtl/>
        </w:rPr>
      </w:pPr>
      <w:r>
        <w:rPr>
          <w:rFonts w:hint="cs"/>
          <w:rtl/>
        </w:rPr>
        <w:t>ש</w:t>
      </w:r>
      <w:r w:rsidRPr="00CE13B3">
        <w:rPr>
          <w:rFonts w:hint="cs"/>
          <w:rtl/>
        </w:rPr>
        <w:t>אלה 7</w:t>
      </w:r>
    </w:p>
    <w:p w14:paraId="2EC4E5C7" w14:textId="77777777" w:rsidR="00B92F0B" w:rsidRPr="00CE13B3" w:rsidRDefault="00B92F0B" w:rsidP="00B92F0B">
      <w:pPr>
        <w:pStyle w:val="Sargel1"/>
        <w:rPr>
          <w:rtl/>
        </w:rPr>
      </w:pPr>
      <w:r w:rsidRPr="00CE13B3">
        <w:rPr>
          <w:rFonts w:hint="cs"/>
          <w:rtl/>
        </w:rPr>
        <w:t>פִּתרו את המשוואה שלפניכם.</w:t>
      </w:r>
      <w:r w:rsidRPr="00CE13B3">
        <w:rPr>
          <w:rtl/>
        </w:rPr>
        <w:tab/>
      </w:r>
      <w:r w:rsidRPr="00CE13B3">
        <w:rPr>
          <w:rtl/>
        </w:rPr>
        <w:tab/>
      </w:r>
      <w:r w:rsidRPr="00CE13B3">
        <w:rPr>
          <w:rStyle w:val="grade8-Num15"/>
        </w:rPr>
        <w:t>2(5x + 1) – 6(x – 2) = x + 18</w:t>
      </w:r>
    </w:p>
    <w:p w14:paraId="52AFCB4C" w14:textId="77777777" w:rsidR="00B92F0B" w:rsidRPr="00CE13B3" w:rsidRDefault="00B92F0B" w:rsidP="00B92F0B">
      <w:pPr>
        <w:pStyle w:val="Sargel1"/>
        <w:rPr>
          <w:rStyle w:val="grade8-Num15"/>
        </w:rPr>
      </w:pPr>
      <w:r w:rsidRPr="00CE13B3">
        <w:rPr>
          <w:rFonts w:hint="cs"/>
          <w:rtl/>
        </w:rPr>
        <w:t>הַציגו את דרך הפתרון.</w:t>
      </w:r>
    </w:p>
    <w:p w14:paraId="3D1711CE" w14:textId="77777777" w:rsidR="00B92F0B" w:rsidRPr="00724E11" w:rsidRDefault="00B92F0B" w:rsidP="00B92F0B">
      <w:pPr>
        <w:pStyle w:val="Sargel1"/>
        <w:rPr>
          <w:rStyle w:val="Times"/>
          <w:rFonts w:cs="Arial"/>
          <w:rtl/>
        </w:rPr>
      </w:pPr>
      <w:r w:rsidRPr="00CE13B3">
        <w:rPr>
          <w:rFonts w:hint="cs"/>
          <w:rtl/>
        </w:rPr>
        <w:t>תשובה:</w:t>
      </w:r>
      <w:r>
        <w:rPr>
          <w:rFonts w:cs="Times New Roman" w:hint="cs"/>
          <w:rtl/>
        </w:rPr>
        <w:t xml:space="preserve"> </w:t>
      </w:r>
      <w:r w:rsidRPr="00724E11">
        <w:rPr>
          <w:rStyle w:val="underline-30gray"/>
          <w:rFonts w:hint="cs"/>
          <w:rtl/>
        </w:rPr>
        <w:t xml:space="preserve">                        </w:t>
      </w:r>
      <w:r w:rsidRPr="00CE13B3">
        <w:rPr>
          <w:rStyle w:val="grade8-Num15"/>
        </w:rPr>
        <w:t xml:space="preserve"> x = </w:t>
      </w:r>
    </w:p>
    <w:p w14:paraId="3912D498" w14:textId="77777777" w:rsidR="00B92F0B" w:rsidRPr="009F0001" w:rsidRDefault="00B92F0B" w:rsidP="00B92F0B">
      <w:pPr>
        <w:pStyle w:val="sargel-kavafrada"/>
        <w:rPr>
          <w:rFonts w:cs="David"/>
          <w:rtl/>
        </w:rPr>
      </w:pPr>
      <w:r>
        <w:rPr>
          <w:rFonts w:cs="Times New Roman"/>
          <w:rtl/>
        </w:rPr>
        <w:tab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1F4456B" wp14:editId="2317ED58">
                <wp:simplePos x="0" y="0"/>
                <wp:positionH relativeFrom="column">
                  <wp:posOffset>-200660</wp:posOffset>
                </wp:positionH>
                <wp:positionV relativeFrom="paragraph">
                  <wp:posOffset>339725</wp:posOffset>
                </wp:positionV>
                <wp:extent cx="5768340" cy="635"/>
                <wp:effectExtent l="32385" t="36195" r="38100" b="39370"/>
                <wp:wrapNone/>
                <wp:docPr id="1445" name="מחבר חץ ישר 1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68340" cy="635"/>
                        </a:xfrm>
                        <a:prstGeom prst="straightConnector1">
                          <a:avLst/>
                        </a:prstGeom>
                        <a:noFill/>
                        <a:ln w="63500" cap="rnd">
                          <a:solidFill>
                            <a:srgbClr val="7F7F7F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3388A2" id="מחבר חץ ישר 1445" o:spid="_x0000_s1026" type="#_x0000_t32" style="position:absolute;left:0;text-align:left;margin-left:-15.8pt;margin-top:26.75pt;width:454.2pt;height:.05pt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" strokecolor="#7f7f7f" strokeweight="5pt">
                <v:stroke dashstyle="1 1" endcap="round"/>
              </v:shape>
            </w:pict>
          </mc:Fallback>
        </mc:AlternateContent>
      </w:r>
    </w:p>
    <w:p w14:paraId="22728D02" w14:textId="77777777" w:rsidR="00B92F0B" w:rsidRPr="00CE13B3" w:rsidRDefault="00B92F0B" w:rsidP="00B92F0B">
      <w:pPr>
        <w:pStyle w:val="Sheela"/>
        <w:rPr>
          <w:rtl/>
        </w:rPr>
      </w:pPr>
      <w:r w:rsidRPr="00CE13B3">
        <w:rPr>
          <w:rFonts w:hint="cs"/>
          <w:rtl/>
        </w:rPr>
        <w:t>שאלה 8</w:t>
      </w:r>
    </w:p>
    <w:p w14:paraId="1F984BA3" w14:textId="77777777" w:rsidR="00B92F0B" w:rsidRPr="00CE13B3" w:rsidRDefault="00B92F0B" w:rsidP="00B92F0B">
      <w:pPr>
        <w:pStyle w:val="Sargel1"/>
        <w:rPr>
          <w:rtl/>
        </w:rPr>
      </w:pPr>
      <w:r w:rsidRPr="00CE13B3">
        <w:rPr>
          <w:rFonts w:hint="cs"/>
          <w:rtl/>
        </w:rPr>
        <w:t xml:space="preserve">על הפאות של קובייה רשומים המספרים האלה:  </w:t>
      </w:r>
      <w:r w:rsidRPr="00CE13B3">
        <w:rPr>
          <w:rStyle w:val="grade8-Num15"/>
        </w:rPr>
        <w:t xml:space="preserve">4 </w:t>
      </w:r>
      <w:r w:rsidRPr="00CE13B3">
        <w:rPr>
          <w:rFonts w:hint="cs"/>
        </w:rPr>
        <w:t>,</w:t>
      </w:r>
      <w:r w:rsidRPr="00CE13B3">
        <w:rPr>
          <w:rStyle w:val="grade8-Num15"/>
        </w:rPr>
        <w:t xml:space="preserve">4 </w:t>
      </w:r>
      <w:r w:rsidRPr="00CE13B3">
        <w:rPr>
          <w:rFonts w:hint="cs"/>
        </w:rPr>
        <w:t>,</w:t>
      </w:r>
      <w:r w:rsidRPr="00CE13B3">
        <w:rPr>
          <w:rStyle w:val="grade8-Num15"/>
        </w:rPr>
        <w:t xml:space="preserve">4 </w:t>
      </w:r>
      <w:r w:rsidRPr="00CE13B3">
        <w:rPr>
          <w:rFonts w:hint="cs"/>
        </w:rPr>
        <w:t>,</w:t>
      </w:r>
      <w:r w:rsidRPr="00CE13B3">
        <w:rPr>
          <w:rStyle w:val="grade8-Num15"/>
        </w:rPr>
        <w:t xml:space="preserve">3 </w:t>
      </w:r>
      <w:r w:rsidRPr="00CE13B3">
        <w:rPr>
          <w:rFonts w:hint="cs"/>
        </w:rPr>
        <w:t>,</w:t>
      </w:r>
      <w:r w:rsidRPr="00CE13B3">
        <w:rPr>
          <w:rStyle w:val="grade8-Num15"/>
        </w:rPr>
        <w:t xml:space="preserve">2 </w:t>
      </w:r>
      <w:r w:rsidRPr="00CE13B3">
        <w:rPr>
          <w:rFonts w:hint="cs"/>
        </w:rPr>
        <w:t>,</w:t>
      </w:r>
      <w:r w:rsidRPr="00CE13B3">
        <w:rPr>
          <w:rStyle w:val="grade8-Num15"/>
        </w:rPr>
        <w:t>2</w:t>
      </w:r>
      <w:r w:rsidRPr="00CE13B3">
        <w:rPr>
          <w:rStyle w:val="DavidMFORegular"/>
          <w:rFonts w:hint="cs"/>
        </w:rPr>
        <w:t xml:space="preserve"> </w:t>
      </w:r>
      <w:r>
        <w:rPr>
          <w:rStyle w:val="DavidMFORegular"/>
          <w:rFonts w:hint="cs"/>
          <w:rtl/>
        </w:rPr>
        <w:t xml:space="preserve"> </w:t>
      </w:r>
      <w:r w:rsidRPr="00CE13B3">
        <w:rPr>
          <w:rStyle w:val="DavidMFORegular"/>
          <w:rFonts w:hint="cs"/>
          <w:rtl/>
        </w:rPr>
        <w:t>.</w:t>
      </w:r>
    </w:p>
    <w:p w14:paraId="309A71C0" w14:textId="77777777" w:rsidR="00B92F0B" w:rsidRPr="00CE13B3" w:rsidRDefault="00B92F0B" w:rsidP="00B92F0B">
      <w:pPr>
        <w:pStyle w:val="Sargel1"/>
        <w:rPr>
          <w:rtl/>
        </w:rPr>
      </w:pPr>
      <w:r w:rsidRPr="00CE13B3">
        <w:rPr>
          <w:rFonts w:hint="cs"/>
          <w:rtl/>
        </w:rPr>
        <w:t>על כל פאה רשום מספר אחד.</w:t>
      </w:r>
    </w:p>
    <w:p w14:paraId="300A9BCE" w14:textId="77777777" w:rsidR="00B92F0B" w:rsidRPr="00CE13B3" w:rsidRDefault="00B92F0B" w:rsidP="00B92F0B">
      <w:pPr>
        <w:pStyle w:val="Sargel2"/>
        <w:rPr>
          <w:rtl/>
        </w:rPr>
      </w:pPr>
      <w:r w:rsidRPr="00CE13B3">
        <w:rPr>
          <w:rFonts w:hint="cs"/>
          <w:rtl/>
        </w:rPr>
        <w:t xml:space="preserve">א. </w:t>
      </w:r>
      <w:r w:rsidRPr="00CE13B3">
        <w:rPr>
          <w:rtl/>
        </w:rPr>
        <w:tab/>
      </w:r>
      <w:r w:rsidRPr="00CE13B3">
        <w:rPr>
          <w:rFonts w:hint="cs"/>
          <w:rtl/>
        </w:rPr>
        <w:t xml:space="preserve">מהי ההסתברות שבהטלת קובייה זו יתקבל מספר </w:t>
      </w:r>
      <w:r w:rsidRPr="00CE13B3">
        <w:rPr>
          <w:rStyle w:val="DavidMFORegular"/>
          <w:rFonts w:ascii="David" w:hAnsi="David" w:hint="cs"/>
          <w:rtl/>
          <w:lang w:bidi="he-IL"/>
        </w:rPr>
        <w:t>זוגי</w:t>
      </w:r>
      <w:r w:rsidRPr="00CE13B3">
        <w:rPr>
          <w:rFonts w:hint="cs"/>
          <w:rtl/>
        </w:rPr>
        <w:t>?</w:t>
      </w:r>
    </w:p>
    <w:p w14:paraId="22080B80" w14:textId="77777777" w:rsidR="00B92F0B" w:rsidRPr="00CE13B3" w:rsidRDefault="00B92F0B" w:rsidP="00B92F0B">
      <w:pPr>
        <w:pStyle w:val="Sargel2"/>
        <w:rPr>
          <w:rStyle w:val="underline-30gray"/>
          <w:rtl/>
        </w:rPr>
      </w:pPr>
      <w:r w:rsidRPr="00724E11">
        <w:rPr>
          <w:rStyle w:val="underline-30gray"/>
          <w:rFonts w:hint="cs"/>
          <w:rtl/>
        </w:rPr>
        <w:t xml:space="preserve">                      </w:t>
      </w:r>
    </w:p>
    <w:p w14:paraId="29ADE2ED" w14:textId="77777777" w:rsidR="00B92F0B" w:rsidRPr="00CE13B3" w:rsidRDefault="00B92F0B" w:rsidP="00B92F0B">
      <w:pPr>
        <w:pStyle w:val="Sargel2"/>
        <w:rPr>
          <w:rtl/>
        </w:rPr>
      </w:pPr>
      <w:r w:rsidRPr="00CE13B3">
        <w:rPr>
          <w:rFonts w:hint="cs"/>
          <w:rtl/>
        </w:rPr>
        <w:t>ב.</w:t>
      </w:r>
      <w:r w:rsidRPr="00CE13B3">
        <w:rPr>
          <w:rtl/>
        </w:rPr>
        <w:tab/>
      </w:r>
      <w:r w:rsidRPr="00CE13B3">
        <w:rPr>
          <w:rFonts w:hint="cs"/>
          <w:rtl/>
        </w:rPr>
        <w:t xml:space="preserve">מהו המספר שההסתברות לקבל אותו בהטלת קובייה זו היא </w:t>
      </w:r>
      <w:r>
        <w:object w:dxaOrig="260" w:dyaOrig="639" w14:anchorId="67F909C8">
          <v:shape id="_x0000_i1083" type="#_x0000_t75" style="width:12.6pt;height:32.25pt" o:ole="">
            <v:imagedata r:id="rId189" o:title=""/>
          </v:shape>
          <o:OLEObject Type="Embed" ProgID="Equation.3" ShapeID="_x0000_i1083" DrawAspect="Content" ObjectID="_1625748033" r:id="rId190"/>
        </w:object>
      </w:r>
      <w:r w:rsidRPr="00CE13B3">
        <w:rPr>
          <w:rFonts w:hint="cs"/>
          <w:rtl/>
        </w:rPr>
        <w:t>?</w:t>
      </w:r>
    </w:p>
    <w:p w14:paraId="0EE76522" w14:textId="77777777" w:rsidR="00B92F0B" w:rsidRPr="00C80D56" w:rsidRDefault="00B92F0B" w:rsidP="00B92F0B">
      <w:pPr>
        <w:pStyle w:val="Sargel2"/>
        <w:rPr>
          <w:rtl/>
        </w:rPr>
      </w:pPr>
      <w:r w:rsidRPr="00CE13B3">
        <w:rPr>
          <w:rtl/>
        </w:rPr>
        <w:tab/>
      </w:r>
      <w:r w:rsidRPr="00C80D56">
        <w:rPr>
          <w:rFonts w:hint="cs"/>
          <w:rtl/>
        </w:rPr>
        <w:t>שאלה 9</w:t>
      </w:r>
    </w:p>
    <w:p w14:paraId="5E1F8452" w14:textId="77777777" w:rsidR="00B92F0B" w:rsidRDefault="00B92F0B" w:rsidP="00B92F0B">
      <w:pPr>
        <w:pStyle w:val="Sargel1"/>
        <w:rPr>
          <w:rtl/>
        </w:rPr>
      </w:pPr>
      <w:r w:rsidRPr="00C80D56">
        <w:rPr>
          <w:rFonts w:hint="cs"/>
          <w:rtl/>
        </w:rPr>
        <w:t xml:space="preserve">לאיזו מהמשוואות שלפניכם יש אינסוף פתרונות? </w:t>
      </w:r>
    </w:p>
    <w:p w14:paraId="7A2415C0" w14:textId="77777777" w:rsidR="00B92F0B" w:rsidRPr="00C80D56" w:rsidRDefault="00B92F0B" w:rsidP="00B92F0B">
      <w:pPr>
        <w:pStyle w:val="Sargel1"/>
        <w:rPr>
          <w:rStyle w:val="DavidMFORegular"/>
          <w:rtl/>
        </w:rPr>
      </w:pPr>
    </w:p>
    <w:p w14:paraId="55637064" w14:textId="77777777" w:rsidR="00B92F0B" w:rsidRPr="009F0001" w:rsidRDefault="00B92F0B" w:rsidP="00B92F0B">
      <w:pPr>
        <w:pStyle w:val="a4"/>
        <w:tabs>
          <w:tab w:val="left" w:pos="850"/>
          <w:tab w:val="right" w:pos="3118"/>
        </w:tabs>
        <w:spacing w:before="0"/>
        <w:ind w:left="85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Fonts w:cs="Times New Roman"/>
          <w:rtl/>
        </w:rPr>
        <w:tab/>
      </w:r>
      <w:r>
        <w:rPr>
          <w:rStyle w:val="grade8-Num15"/>
        </w:rPr>
        <w:t>3x + 8 = 8</w:t>
      </w:r>
    </w:p>
    <w:p w14:paraId="62DBA017" w14:textId="77777777" w:rsidR="00B92F0B" w:rsidRPr="00724E11" w:rsidRDefault="00B92F0B" w:rsidP="00B92F0B">
      <w:pPr>
        <w:pStyle w:val="a4"/>
        <w:tabs>
          <w:tab w:val="left" w:pos="850"/>
          <w:tab w:val="right" w:pos="3118"/>
        </w:tabs>
        <w:rPr>
          <w:rFonts w:ascii="Calibri" w:hAnsi="Calibri" w:cs="Arial"/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3(x – 5) = 3x – 15</w:t>
      </w:r>
    </w:p>
    <w:p w14:paraId="1E99848C" w14:textId="77777777" w:rsidR="00B92F0B" w:rsidRPr="009F0001" w:rsidRDefault="00B92F0B" w:rsidP="00B92F0B">
      <w:pPr>
        <w:pStyle w:val="a4"/>
        <w:tabs>
          <w:tab w:val="left" w:pos="850"/>
          <w:tab w:val="right" w:pos="3118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lastRenderedPageBreak/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6x + 1 = 6x + 5</w:t>
      </w:r>
    </w:p>
    <w:p w14:paraId="027EC1CF" w14:textId="77777777" w:rsidR="00B92F0B" w:rsidRDefault="00B92F0B" w:rsidP="00B92F0B">
      <w:pPr>
        <w:pStyle w:val="a4"/>
        <w:tabs>
          <w:tab w:val="left" w:pos="850"/>
          <w:tab w:val="right" w:pos="3118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LTR"/>
          <w:rFonts w:hint="cs"/>
          <w:rtl/>
          <w:lang w:bidi="he-IL"/>
        </w:rPr>
        <w:tab/>
      </w:r>
      <w:r>
        <w:rPr>
          <w:rStyle w:val="LTR"/>
          <w:sz w:val="30"/>
          <w:szCs w:val="30"/>
        </w:rPr>
        <w:t>4(x + 7) = 4</w:t>
      </w:r>
    </w:p>
    <w:p w14:paraId="53DDD899" w14:textId="77777777" w:rsidR="00B92F0B" w:rsidRPr="009F0001" w:rsidRDefault="00B92F0B" w:rsidP="00B92F0B">
      <w:pPr>
        <w:pStyle w:val="sargel-kavafrada"/>
        <w:rPr>
          <w:rFonts w:cs="David"/>
          <w:rtl/>
        </w:rPr>
      </w:pPr>
      <w:r>
        <w:rPr>
          <w:rFonts w:cs="Times New Roman"/>
          <w:rtl/>
        </w:rPr>
        <w:tab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7F91C11" wp14:editId="0AB68CEC">
                <wp:simplePos x="0" y="0"/>
                <wp:positionH relativeFrom="column">
                  <wp:posOffset>-200660</wp:posOffset>
                </wp:positionH>
                <wp:positionV relativeFrom="paragraph">
                  <wp:posOffset>339725</wp:posOffset>
                </wp:positionV>
                <wp:extent cx="5768340" cy="635"/>
                <wp:effectExtent l="32385" t="40640" r="38100" b="34925"/>
                <wp:wrapNone/>
                <wp:docPr id="1444" name="מחבר חץ ישר 1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68340" cy="635"/>
                        </a:xfrm>
                        <a:prstGeom prst="straightConnector1">
                          <a:avLst/>
                        </a:prstGeom>
                        <a:noFill/>
                        <a:ln w="63500" cap="rnd">
                          <a:solidFill>
                            <a:srgbClr val="7F7F7F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3E1F35" id="מחבר חץ ישר 1444" o:spid="_x0000_s1026" type="#_x0000_t32" style="position:absolute;left:0;text-align:left;margin-left:-15.8pt;margin-top:26.75pt;width:454.2pt;height:.05pt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" strokecolor="#7f7f7f" strokeweight="5pt">
                <v:stroke dashstyle="1 1" endcap="round"/>
              </v:shape>
            </w:pict>
          </mc:Fallback>
        </mc:AlternateContent>
      </w:r>
    </w:p>
    <w:p w14:paraId="00CB3A7B" w14:textId="77777777" w:rsidR="00B92F0B" w:rsidRPr="00C80D56" w:rsidRDefault="00B92F0B" w:rsidP="00B92F0B">
      <w:pPr>
        <w:pStyle w:val="Sheela"/>
        <w:rPr>
          <w:rtl/>
        </w:rPr>
      </w:pPr>
      <w:r w:rsidRPr="00C80D56">
        <w:rPr>
          <w:rFonts w:hint="cs"/>
          <w:rtl/>
        </w:rPr>
        <w:t>שאלה 10</w:t>
      </w:r>
    </w:p>
    <w:p w14:paraId="0F8F4373" w14:textId="77777777" w:rsidR="00B92F0B" w:rsidRPr="00C80D56" w:rsidRDefault="00B92F0B" w:rsidP="00B92F0B">
      <w:pPr>
        <w:pStyle w:val="Sargel1"/>
        <w:rPr>
          <w:rtl/>
        </w:rPr>
      </w:pPr>
      <w:r w:rsidRPr="00C80D56">
        <w:rPr>
          <w:rFonts w:hint="cs"/>
          <w:rtl/>
        </w:rPr>
        <w:t xml:space="preserve">במפה שקנה המידה שלה הוא </w:t>
      </w:r>
      <w:r>
        <w:rPr>
          <w:rStyle w:val="grade8-Num15"/>
          <w:rFonts w:ascii="Times New Roman" w:hAnsi="Times New Roman" w:cs="Times New Roman" w:hint="cs"/>
          <w:rtl/>
        </w:rPr>
        <w:t>2</w:t>
      </w:r>
      <w:r w:rsidRPr="00724E11">
        <w:rPr>
          <w:rStyle w:val="grade8-Num15"/>
          <w:rFonts w:ascii="Times New Roman" w:hAnsi="Times New Roman" w:cs="Times New Roman"/>
          <w:rtl/>
        </w:rPr>
        <w:t>,000,</w:t>
      </w:r>
      <w:r>
        <w:rPr>
          <w:rStyle w:val="grade8-Num15"/>
          <w:rFonts w:ascii="Times New Roman" w:hAnsi="Times New Roman" w:cs="Times New Roman" w:hint="cs"/>
          <w:rtl/>
        </w:rPr>
        <w:t>000</w:t>
      </w:r>
      <w:r w:rsidRPr="00724E11">
        <w:rPr>
          <w:rStyle w:val="grade8-Num15"/>
          <w:rFonts w:ascii="Times New Roman" w:hAnsi="Times New Roman" w:cs="Times New Roman"/>
          <w:rtl/>
        </w:rPr>
        <w:t xml:space="preserve"> : 1</w:t>
      </w:r>
      <w:r w:rsidRPr="00C80D56">
        <w:rPr>
          <w:rFonts w:hint="cs"/>
          <w:rtl/>
        </w:rPr>
        <w:t xml:space="preserve"> מסומנות שתי ערים. </w:t>
      </w:r>
    </w:p>
    <w:p w14:paraId="061B4030" w14:textId="77777777" w:rsidR="00B92F0B" w:rsidRPr="00C80D56" w:rsidRDefault="00B92F0B" w:rsidP="00B92F0B">
      <w:pPr>
        <w:pStyle w:val="Sargel1"/>
        <w:rPr>
          <w:rtl/>
        </w:rPr>
      </w:pPr>
      <w:r w:rsidRPr="00C80D56">
        <w:rPr>
          <w:rFonts w:hint="cs"/>
          <w:rtl/>
        </w:rPr>
        <w:t xml:space="preserve">המרחק בין שתי הערים במפה הוא </w:t>
      </w:r>
      <w:r w:rsidRPr="00C80D56">
        <w:rPr>
          <w:rStyle w:val="grade8-Characters13"/>
          <w:rFonts w:ascii="Times" w:hAnsi="Times" w:cs="David"/>
        </w:rPr>
        <w:t>4</w:t>
      </w:r>
      <w:r w:rsidRPr="00C80D56">
        <w:rPr>
          <w:rFonts w:hint="cs"/>
          <w:rtl/>
        </w:rPr>
        <w:t xml:space="preserve"> ס"מ. </w:t>
      </w:r>
    </w:p>
    <w:p w14:paraId="5E7A3343" w14:textId="77777777" w:rsidR="00B92F0B" w:rsidRDefault="00B92F0B" w:rsidP="00B92F0B">
      <w:pPr>
        <w:pStyle w:val="Sargel1-shuratsheela"/>
        <w:rPr>
          <w:rtl/>
        </w:rPr>
      </w:pPr>
      <w:r w:rsidRPr="009178D9">
        <w:rPr>
          <w:rFonts w:hint="cs"/>
          <w:rtl/>
        </w:rPr>
        <w:t>מהו המרחק בק"מ בין שתי הערים במציאות?</w:t>
      </w:r>
    </w:p>
    <w:p w14:paraId="110D6DEB" w14:textId="77777777" w:rsidR="00B92F0B" w:rsidRPr="009178D9" w:rsidRDefault="00B92F0B" w:rsidP="00B92F0B">
      <w:pPr>
        <w:pStyle w:val="Sargel1"/>
        <w:rPr>
          <w:rtl/>
        </w:rPr>
      </w:pPr>
    </w:p>
    <w:p w14:paraId="4B3E80A0" w14:textId="77777777" w:rsidR="00B92F0B" w:rsidRPr="009F0001" w:rsidRDefault="00B92F0B" w:rsidP="00B92F0B">
      <w:pPr>
        <w:pStyle w:val="a4"/>
        <w:tabs>
          <w:tab w:val="left" w:pos="850"/>
        </w:tabs>
        <w:spacing w:before="0"/>
        <w:ind w:left="85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C80D56">
        <w:rPr>
          <w:rStyle w:val="grade8-Num15"/>
        </w:rPr>
        <w:t>5</w:t>
      </w:r>
      <w:r w:rsidRPr="00C80D56">
        <w:rPr>
          <w:rStyle w:val="DavidMFORegular"/>
          <w:rFonts w:hint="cs"/>
          <w:rtl/>
          <w:lang w:bidi="he-IL"/>
        </w:rPr>
        <w:t xml:space="preserve"> ק</w:t>
      </w:r>
      <w:r w:rsidRPr="00C80D56">
        <w:rPr>
          <w:rStyle w:val="DavidMFORegular"/>
          <w:rFonts w:hint="cs"/>
          <w:rtl/>
        </w:rPr>
        <w:t>"</w:t>
      </w:r>
      <w:r w:rsidRPr="00C80D56">
        <w:rPr>
          <w:rStyle w:val="DavidMFORegular"/>
          <w:rFonts w:hint="cs"/>
          <w:rtl/>
          <w:lang w:bidi="he-IL"/>
        </w:rPr>
        <w:t>מ</w:t>
      </w:r>
    </w:p>
    <w:p w14:paraId="37D95311" w14:textId="77777777" w:rsidR="00B92F0B" w:rsidRPr="009F0001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C80D56">
        <w:rPr>
          <w:rStyle w:val="grade8-Num15"/>
        </w:rPr>
        <w:t>8</w:t>
      </w:r>
      <w:r w:rsidRPr="00C80D56">
        <w:rPr>
          <w:rStyle w:val="DavidMFORegular"/>
          <w:rFonts w:hint="cs"/>
          <w:rtl/>
          <w:lang w:bidi="he-IL"/>
        </w:rPr>
        <w:t xml:space="preserve"> ק</w:t>
      </w:r>
      <w:r w:rsidRPr="00C80D56">
        <w:rPr>
          <w:rStyle w:val="DavidMFORegular"/>
          <w:rFonts w:hint="cs"/>
          <w:rtl/>
        </w:rPr>
        <w:t>"</w:t>
      </w:r>
      <w:r w:rsidRPr="00C80D56">
        <w:rPr>
          <w:rStyle w:val="DavidMFORegular"/>
          <w:rFonts w:hint="cs"/>
          <w:rtl/>
          <w:lang w:bidi="he-IL"/>
        </w:rPr>
        <w:t>מ</w:t>
      </w:r>
    </w:p>
    <w:p w14:paraId="27547DF5" w14:textId="77777777" w:rsidR="00B92F0B" w:rsidRPr="009F0001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C80D56">
        <w:rPr>
          <w:rStyle w:val="grade8-Num15"/>
        </w:rPr>
        <w:t>50</w:t>
      </w:r>
      <w:r w:rsidRPr="00C80D56">
        <w:rPr>
          <w:rStyle w:val="DavidMFORegular"/>
          <w:rFonts w:hint="cs"/>
          <w:rtl/>
          <w:lang w:bidi="he-IL"/>
        </w:rPr>
        <w:t xml:space="preserve"> ק</w:t>
      </w:r>
      <w:r w:rsidRPr="00C80D56">
        <w:rPr>
          <w:rStyle w:val="DavidMFORegular"/>
          <w:rFonts w:hint="cs"/>
          <w:rtl/>
        </w:rPr>
        <w:t>"</w:t>
      </w:r>
      <w:r w:rsidRPr="00C80D56">
        <w:rPr>
          <w:rStyle w:val="DavidMFORegular"/>
          <w:rFonts w:hint="cs"/>
          <w:rtl/>
          <w:lang w:bidi="he-IL"/>
        </w:rPr>
        <w:t>מ</w:t>
      </w:r>
    </w:p>
    <w:p w14:paraId="6F70DE1E" w14:textId="77777777" w:rsidR="00B92F0B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 w:rsidRPr="00C80D56">
        <w:rPr>
          <w:rStyle w:val="grade8-Num15"/>
        </w:rPr>
        <w:t>80</w:t>
      </w:r>
      <w:r w:rsidRPr="00C80D56">
        <w:rPr>
          <w:rStyle w:val="DavidMFORegular"/>
          <w:rFonts w:hint="cs"/>
          <w:rtl/>
          <w:lang w:bidi="he-IL"/>
        </w:rPr>
        <w:t xml:space="preserve"> ק</w:t>
      </w:r>
      <w:r w:rsidRPr="00C80D56">
        <w:rPr>
          <w:rStyle w:val="DavidMFORegular"/>
          <w:rFonts w:hint="cs"/>
          <w:rtl/>
        </w:rPr>
        <w:t>"</w:t>
      </w:r>
      <w:r w:rsidRPr="00C80D56">
        <w:rPr>
          <w:rStyle w:val="DavidMFORegular"/>
          <w:rFonts w:hint="cs"/>
          <w:rtl/>
          <w:lang w:bidi="he-IL"/>
        </w:rPr>
        <w:t>מ</w:t>
      </w:r>
    </w:p>
    <w:p w14:paraId="580614FD" w14:textId="77777777" w:rsidR="00B92F0B" w:rsidRDefault="00B92F0B" w:rsidP="00B92F0B">
      <w:pPr>
        <w:pStyle w:val="sargel1-ravbrera"/>
        <w:rPr>
          <w:rtl/>
        </w:rPr>
      </w:pPr>
    </w:p>
    <w:p w14:paraId="7C6023EB" w14:textId="77777777" w:rsidR="00B92F0B" w:rsidRPr="00C80D56" w:rsidRDefault="00B92F0B" w:rsidP="00B92F0B">
      <w:pPr>
        <w:pStyle w:val="Sheela"/>
        <w:rPr>
          <w:rtl/>
        </w:rPr>
      </w:pPr>
      <w:r w:rsidRPr="00C80D56">
        <w:rPr>
          <w:rFonts w:hint="cs"/>
          <w:rtl/>
        </w:rPr>
        <w:t>שאלה 11</w:t>
      </w:r>
    </w:p>
    <w:p w14:paraId="0F4EF1CC" w14:textId="77777777" w:rsidR="00B92F0B" w:rsidRPr="00C80D56" w:rsidRDefault="00B92F0B" w:rsidP="00B92F0B">
      <w:pPr>
        <w:pStyle w:val="Sargel1"/>
        <w:rPr>
          <w:rStyle w:val="DavidMFORegular"/>
          <w:rtl/>
        </w:rPr>
      </w:pPr>
      <w:r w:rsidRPr="00C80D56">
        <w:rPr>
          <w:rFonts w:hint="cs"/>
          <w:rtl/>
        </w:rPr>
        <w:t xml:space="preserve">לפניכם סרטוט של המשולש </w:t>
      </w:r>
      <w:r w:rsidRPr="00C80D56">
        <w:rPr>
          <w:rStyle w:val="grade8-Num15"/>
        </w:rPr>
        <w:t>ABC</w:t>
      </w:r>
      <w:r w:rsidRPr="00C80D56">
        <w:rPr>
          <w:rStyle w:val="DavidMFORegular"/>
          <w:rFonts w:hint="cs"/>
          <w:rtl/>
        </w:rPr>
        <w:t>.</w:t>
      </w:r>
    </w:p>
    <w:p w14:paraId="629EE9A9" w14:textId="77777777" w:rsidR="00B92F0B" w:rsidRPr="00724E11" w:rsidRDefault="00B92F0B" w:rsidP="00B92F0B">
      <w:pPr>
        <w:pStyle w:val="Sargel1"/>
        <w:jc w:val="center"/>
        <w:rPr>
          <w:rStyle w:val="DavidMFORegular"/>
          <w:rFonts w:ascii="Calibri" w:hAnsi="Calibri"/>
        </w:rPr>
      </w:pPr>
      <w:r w:rsidRPr="00724E11">
        <w:rPr>
          <w:rStyle w:val="DavidMFORegular"/>
          <w:rFonts w:ascii="Calibri" w:hAnsi="Calibri"/>
          <w:noProof/>
          <w:lang w:bidi="he-IL"/>
        </w:rPr>
        <w:drawing>
          <wp:inline distT="0" distB="0" distL="0" distR="0" wp14:anchorId="1848FDEC" wp14:editId="43420573">
            <wp:extent cx="1873885" cy="2210435"/>
            <wp:effectExtent l="0" t="0" r="0" b="0"/>
            <wp:docPr id="1438" name="תמונה 1438" descr="32-MAT-015-8A-SOF-q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32-MAT-015-8A-SOF-q1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2210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76EE56" w14:textId="77777777" w:rsidR="00B92F0B" w:rsidRDefault="00B92F0B" w:rsidP="00B92F0B">
      <w:pPr>
        <w:pStyle w:val="Sargel1"/>
        <w:rPr>
          <w:rStyle w:val="DavidMFORegular"/>
          <w:rFonts w:cs="Times New Roman"/>
          <w:rtl/>
        </w:rPr>
      </w:pPr>
    </w:p>
    <w:p w14:paraId="3EA208F9" w14:textId="77777777" w:rsidR="00B92F0B" w:rsidRPr="00C80D56" w:rsidRDefault="00B92F0B" w:rsidP="00B92F0B">
      <w:pPr>
        <w:pStyle w:val="Sargel1"/>
        <w:rPr>
          <w:rStyle w:val="DavidMFORegular"/>
          <w:rtl/>
        </w:rPr>
      </w:pPr>
      <w:r w:rsidRPr="00C80D56">
        <w:rPr>
          <w:rStyle w:val="DavidMFORegular"/>
          <w:rFonts w:hint="cs"/>
          <w:rtl/>
          <w:lang w:bidi="he-IL"/>
        </w:rPr>
        <w:t>על</w:t>
      </w:r>
      <w:r>
        <w:rPr>
          <w:rStyle w:val="DavidMFORegular"/>
          <w:rFonts w:hint="cs"/>
          <w:rtl/>
        </w:rPr>
        <w:t>-</w:t>
      </w:r>
      <w:r w:rsidRPr="00C80D56">
        <w:rPr>
          <w:rStyle w:val="DavidMFORegular"/>
          <w:rFonts w:hint="cs"/>
          <w:rtl/>
          <w:lang w:bidi="he-IL"/>
        </w:rPr>
        <w:t>פי הנתונים שבסרטוט</w:t>
      </w:r>
      <w:r w:rsidRPr="00C80D56">
        <w:rPr>
          <w:rStyle w:val="DavidMFORegular"/>
          <w:rFonts w:hint="cs"/>
          <w:rtl/>
        </w:rPr>
        <w:t xml:space="preserve">, </w:t>
      </w:r>
      <w:r w:rsidRPr="00C80D56">
        <w:rPr>
          <w:rStyle w:val="DavidMFORegular"/>
          <w:rFonts w:hint="cs"/>
          <w:rtl/>
          <w:lang w:bidi="he-IL"/>
        </w:rPr>
        <w:t xml:space="preserve">האם </w:t>
      </w:r>
      <w:r w:rsidRPr="00C80D56">
        <w:rPr>
          <w:rStyle w:val="grade8-Num15"/>
        </w:rPr>
        <w:t>AB = AC</w:t>
      </w:r>
      <w:r w:rsidRPr="00C80D56">
        <w:rPr>
          <w:rStyle w:val="DavidMFORegular"/>
          <w:rFonts w:hint="cs"/>
          <w:rtl/>
        </w:rPr>
        <w:t xml:space="preserve">? </w:t>
      </w:r>
    </w:p>
    <w:p w14:paraId="693F06FB" w14:textId="77777777" w:rsidR="00B92F0B" w:rsidRPr="00C80D56" w:rsidRDefault="00B92F0B" w:rsidP="00B92F0B">
      <w:pPr>
        <w:pStyle w:val="Sargel1"/>
        <w:rPr>
          <w:rStyle w:val="DavidMFORegular"/>
          <w:rtl/>
        </w:rPr>
      </w:pPr>
    </w:p>
    <w:p w14:paraId="31FBB2D0" w14:textId="77777777" w:rsidR="00B92F0B" w:rsidRPr="009F0001" w:rsidRDefault="00B92F0B" w:rsidP="00B92F0B">
      <w:pPr>
        <w:pStyle w:val="a4"/>
        <w:tabs>
          <w:tab w:val="left" w:pos="850"/>
        </w:tabs>
        <w:spacing w:before="0"/>
        <w:ind w:left="85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C80D56">
        <w:rPr>
          <w:rStyle w:val="DavidMFORegular"/>
          <w:rFonts w:hint="cs"/>
          <w:rtl/>
          <w:lang w:bidi="he-IL"/>
        </w:rPr>
        <w:t>כן</w:t>
      </w:r>
    </w:p>
    <w:p w14:paraId="2007910F" w14:textId="77777777" w:rsidR="00B92F0B" w:rsidRPr="009F0001" w:rsidRDefault="00B92F0B" w:rsidP="00B92F0B">
      <w:pPr>
        <w:pStyle w:val="a4"/>
        <w:tabs>
          <w:tab w:val="left" w:pos="850"/>
        </w:tabs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C80D56">
        <w:rPr>
          <w:rStyle w:val="DavidMFORegular"/>
          <w:rFonts w:hint="cs"/>
          <w:rtl/>
          <w:lang w:bidi="he-IL"/>
        </w:rPr>
        <w:t>לא</w:t>
      </w:r>
    </w:p>
    <w:p w14:paraId="5D54A877" w14:textId="77777777" w:rsidR="00B92F0B" w:rsidRDefault="00B92F0B" w:rsidP="00B92F0B">
      <w:pPr>
        <w:pStyle w:val="Sargel1"/>
        <w:rPr>
          <w:rStyle w:val="DavidMFORegular"/>
          <w:rtl/>
        </w:rPr>
      </w:pPr>
    </w:p>
    <w:p w14:paraId="13CFCA08" w14:textId="77777777" w:rsidR="00B92F0B" w:rsidRPr="00C80D56" w:rsidRDefault="00B92F0B" w:rsidP="00B92F0B">
      <w:pPr>
        <w:pStyle w:val="Sargel1"/>
        <w:rPr>
          <w:rStyle w:val="DavidMFORegular"/>
          <w:rtl/>
        </w:rPr>
      </w:pPr>
      <w:r w:rsidRPr="00C80D56">
        <w:rPr>
          <w:rStyle w:val="DavidMFORegular"/>
          <w:rFonts w:hint="cs"/>
          <w:rtl/>
          <w:lang w:bidi="he-IL"/>
        </w:rPr>
        <w:t>הסבירו את תשובתכם</w:t>
      </w:r>
      <w:r w:rsidRPr="00C80D56">
        <w:rPr>
          <w:rStyle w:val="DavidMFORegular"/>
          <w:rFonts w:hint="cs"/>
          <w:rtl/>
        </w:rPr>
        <w:t xml:space="preserve">. </w:t>
      </w:r>
    </w:p>
    <w:p w14:paraId="25863E7E" w14:textId="77777777" w:rsidR="00B92F0B" w:rsidRPr="00C80D56" w:rsidRDefault="00B92F0B" w:rsidP="00B92F0B">
      <w:pPr>
        <w:pStyle w:val="Sheela"/>
        <w:rPr>
          <w:rtl/>
        </w:rPr>
      </w:pPr>
      <w:r w:rsidRPr="00C80D56">
        <w:rPr>
          <w:rFonts w:hint="cs"/>
          <w:rtl/>
        </w:rPr>
        <w:lastRenderedPageBreak/>
        <w:t>שאלה 12</w:t>
      </w:r>
    </w:p>
    <w:p w14:paraId="2A183A59" w14:textId="77777777" w:rsidR="00B92F0B" w:rsidRPr="00C80D56" w:rsidRDefault="00B92F0B" w:rsidP="00B92F0B">
      <w:pPr>
        <w:pStyle w:val="Sargel1"/>
        <w:rPr>
          <w:rStyle w:val="DavidMFORegular"/>
          <w:rtl/>
        </w:rPr>
      </w:pPr>
      <w:r w:rsidRPr="00C80D56">
        <w:rPr>
          <w:rFonts w:hint="cs"/>
          <w:rtl/>
        </w:rPr>
        <w:t xml:space="preserve">במערכת הצירים שלפניכם </w:t>
      </w:r>
      <w:proofErr w:type="spellStart"/>
      <w:r w:rsidRPr="00C80D56">
        <w:rPr>
          <w:rFonts w:hint="cs"/>
          <w:rtl/>
        </w:rPr>
        <w:t>מסורטט</w:t>
      </w:r>
      <w:proofErr w:type="spellEnd"/>
      <w:r w:rsidRPr="00C80D56">
        <w:rPr>
          <w:rFonts w:hint="cs"/>
          <w:rtl/>
        </w:rPr>
        <w:t xml:space="preserve"> ישר העובר דרך הנקודות </w:t>
      </w:r>
      <w:r w:rsidRPr="00C80D56">
        <w:rPr>
          <w:rStyle w:val="grade8-Num15"/>
        </w:rPr>
        <w:t>A</w:t>
      </w:r>
      <w:r w:rsidRPr="00C80D56">
        <w:rPr>
          <w:rStyle w:val="DavidMFORegular"/>
          <w:rFonts w:hint="cs"/>
          <w:rtl/>
          <w:lang w:bidi="he-IL"/>
        </w:rPr>
        <w:t xml:space="preserve"> ו</w:t>
      </w:r>
      <w:r>
        <w:rPr>
          <w:rStyle w:val="DavidMFORegular"/>
          <w:rFonts w:hint="cs"/>
          <w:rtl/>
        </w:rPr>
        <w:t>-</w:t>
      </w:r>
      <w:r w:rsidRPr="00C80D56">
        <w:rPr>
          <w:rStyle w:val="DavidMFORegular"/>
          <w:rFonts w:hint="cs"/>
          <w:rtl/>
        </w:rPr>
        <w:t xml:space="preserve"> </w:t>
      </w:r>
      <w:r w:rsidRPr="00C80D56">
        <w:rPr>
          <w:rStyle w:val="grade8-Num15"/>
        </w:rPr>
        <w:t>B</w:t>
      </w:r>
      <w:r w:rsidRPr="00C80D56">
        <w:rPr>
          <w:rStyle w:val="DavidMFORegular"/>
          <w:rFonts w:hint="cs"/>
          <w:rtl/>
        </w:rPr>
        <w:t>.</w:t>
      </w:r>
    </w:p>
    <w:p w14:paraId="7E832240" w14:textId="77777777" w:rsidR="00B92F0B" w:rsidRDefault="00B92F0B" w:rsidP="00B92F0B">
      <w:pPr>
        <w:pStyle w:val="Sargel1"/>
        <w:jc w:val="center"/>
        <w:rPr>
          <w:rStyle w:val="DavidMFORegular"/>
          <w:rtl/>
        </w:rPr>
      </w:pPr>
    </w:p>
    <w:p w14:paraId="07C5DAC1" w14:textId="77777777" w:rsidR="00B92F0B" w:rsidRDefault="00B92F0B" w:rsidP="00B92F0B">
      <w:pPr>
        <w:pStyle w:val="Sargel1"/>
        <w:jc w:val="center"/>
        <w:rPr>
          <w:rStyle w:val="DavidMFORegular"/>
          <w:rtl/>
        </w:rPr>
      </w:pPr>
      <w:r>
        <w:rPr>
          <w:rStyle w:val="DavidMFORegular"/>
          <w:noProof/>
          <w:lang w:bidi="he-IL"/>
        </w:rPr>
        <w:drawing>
          <wp:inline distT="0" distB="0" distL="0" distR="0" wp14:anchorId="56D7E7E4" wp14:editId="33E7EADF">
            <wp:extent cx="1379855" cy="2406650"/>
            <wp:effectExtent l="0" t="0" r="0" b="0"/>
            <wp:docPr id="1437" name="תמונה 1437" descr="32-MAT-015-8A-SOF-q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32-MAT-015-8A-SOF-q1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240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65C7FF" w14:textId="77777777" w:rsidR="00B92F0B" w:rsidRDefault="00B92F0B" w:rsidP="00B92F0B">
      <w:pPr>
        <w:pStyle w:val="Sargel2"/>
        <w:rPr>
          <w:rFonts w:cs="Times New Roman"/>
          <w:rtl/>
        </w:rPr>
      </w:pPr>
    </w:p>
    <w:p w14:paraId="77B67014" w14:textId="77777777" w:rsidR="00B92F0B" w:rsidRDefault="00B92F0B" w:rsidP="00B92F0B">
      <w:pPr>
        <w:pStyle w:val="Sargel2"/>
        <w:rPr>
          <w:rtl/>
        </w:rPr>
      </w:pPr>
      <w:r w:rsidRPr="00957BAC">
        <w:rPr>
          <w:rFonts w:hint="cs"/>
          <w:rtl/>
        </w:rPr>
        <w:t>א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מהי משוואת הישר </w:t>
      </w:r>
      <w:r w:rsidRPr="00957BAC">
        <w:rPr>
          <w:rStyle w:val="grade8-Num15"/>
          <w:rFonts w:ascii="David" w:hAnsi="David"/>
        </w:rPr>
        <w:t>AB</w:t>
      </w:r>
      <w:r w:rsidRPr="00957BAC">
        <w:rPr>
          <w:rFonts w:hint="cs"/>
          <w:rtl/>
        </w:rPr>
        <w:t>?</w:t>
      </w:r>
    </w:p>
    <w:p w14:paraId="2CF6A56E" w14:textId="77777777" w:rsidR="00B92F0B" w:rsidRPr="00957BAC" w:rsidRDefault="00B92F0B" w:rsidP="00B92F0B">
      <w:pPr>
        <w:pStyle w:val="Sargel2"/>
        <w:rPr>
          <w:rtl/>
        </w:rPr>
      </w:pPr>
    </w:p>
    <w:p w14:paraId="0D3531AC" w14:textId="77777777" w:rsidR="00B92F0B" w:rsidRPr="009F0001" w:rsidRDefault="00B92F0B" w:rsidP="00B92F0B">
      <w:pPr>
        <w:pStyle w:val="a4"/>
        <w:tabs>
          <w:tab w:val="left" w:pos="850"/>
        </w:tabs>
        <w:spacing w:before="0"/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>
        <w:rPr>
          <w:rStyle w:val="grade8-Num15"/>
        </w:rPr>
        <w:t>y = – 2x + 6</w:t>
      </w:r>
    </w:p>
    <w:p w14:paraId="4CBF5C9D" w14:textId="77777777" w:rsidR="00B92F0B" w:rsidRPr="009F0001" w:rsidRDefault="00B92F0B" w:rsidP="00B92F0B">
      <w:pPr>
        <w:pStyle w:val="a4"/>
        <w:tabs>
          <w:tab w:val="left" w:pos="850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grade8-Num15"/>
        </w:rPr>
        <w:t>y = – 6x + 2</w:t>
      </w:r>
    </w:p>
    <w:p w14:paraId="6450D7A9" w14:textId="77777777" w:rsidR="00B92F0B" w:rsidRPr="009F0001" w:rsidRDefault="00B92F0B" w:rsidP="00B92F0B">
      <w:pPr>
        <w:pStyle w:val="a4"/>
        <w:tabs>
          <w:tab w:val="left" w:pos="850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grade8-Num15"/>
        </w:rPr>
        <w:t>y = – 3x + 6</w:t>
      </w:r>
    </w:p>
    <w:p w14:paraId="0C6E6C6D" w14:textId="77777777" w:rsidR="00B92F0B" w:rsidRDefault="00B92F0B" w:rsidP="00B92F0B">
      <w:pPr>
        <w:pStyle w:val="a4"/>
        <w:tabs>
          <w:tab w:val="left" w:pos="850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grade8-Num15"/>
        </w:rPr>
        <w:t>y = – 3x + 2</w:t>
      </w:r>
    </w:p>
    <w:p w14:paraId="03425902" w14:textId="77777777" w:rsidR="00B92F0B" w:rsidRDefault="00B92F0B" w:rsidP="00B92F0B">
      <w:pPr>
        <w:pStyle w:val="Sargel2"/>
        <w:rPr>
          <w:rStyle w:val="grade8-Characters13"/>
        </w:rPr>
      </w:pPr>
    </w:p>
    <w:p w14:paraId="235D592D" w14:textId="77777777" w:rsidR="00B92F0B" w:rsidRPr="00957BAC" w:rsidRDefault="00B92F0B" w:rsidP="00B92F0B">
      <w:pPr>
        <w:pStyle w:val="Sargel2"/>
        <w:rPr>
          <w:rtl/>
        </w:rPr>
      </w:pPr>
      <w:r w:rsidRPr="00957BAC">
        <w:rPr>
          <w:rFonts w:hint="cs"/>
          <w:rtl/>
        </w:rPr>
        <w:t>ב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מהו אורך הקטע </w:t>
      </w:r>
      <w:r w:rsidRPr="00957BAC">
        <w:rPr>
          <w:rStyle w:val="grade8-Num15"/>
          <w:rFonts w:ascii="David" w:hAnsi="David"/>
        </w:rPr>
        <w:t>AB</w:t>
      </w:r>
      <w:r w:rsidRPr="00957BAC">
        <w:rPr>
          <w:rFonts w:hint="cs"/>
          <w:rtl/>
        </w:rPr>
        <w:t xml:space="preserve"> </w:t>
      </w:r>
      <w:r w:rsidRPr="00957BAC">
        <w:rPr>
          <w:rStyle w:val="DavidMFORegular"/>
          <w:rFonts w:ascii="David" w:hAnsi="David" w:hint="cs"/>
          <w:rtl/>
          <w:lang w:bidi="he-IL"/>
        </w:rPr>
        <w:t>ביחידות אורך</w:t>
      </w:r>
      <w:r w:rsidRPr="00957BAC">
        <w:rPr>
          <w:rStyle w:val="DavidMFORegular"/>
          <w:rFonts w:ascii="David" w:hAnsi="David" w:hint="cs"/>
          <w:rtl/>
        </w:rPr>
        <w:t>?</w:t>
      </w:r>
    </w:p>
    <w:p w14:paraId="4F32D6B6" w14:textId="77777777" w:rsidR="00B92F0B" w:rsidRPr="00957BAC" w:rsidRDefault="00B92F0B" w:rsidP="00B92F0B">
      <w:pPr>
        <w:pStyle w:val="Sargel2"/>
        <w:rPr>
          <w:rtl/>
        </w:rPr>
      </w:pPr>
      <w:r w:rsidRPr="00957BAC">
        <w:rPr>
          <w:rtl/>
        </w:rPr>
        <w:tab/>
      </w:r>
      <w:r w:rsidRPr="00957BAC">
        <w:rPr>
          <w:rFonts w:hint="cs"/>
          <w:rtl/>
        </w:rPr>
        <w:t xml:space="preserve">כִּתבו את תשובתכם בעזרת שורש </w:t>
      </w:r>
      <w:r w:rsidRPr="00957BAC">
        <w:rPr>
          <w:rStyle w:val="DavidMFObold"/>
          <w:rFonts w:ascii="David" w:hAnsi="David" w:hint="cs"/>
          <w:rtl/>
          <w:lang w:bidi="he-IL"/>
        </w:rPr>
        <w:t>או</w:t>
      </w:r>
      <w:r w:rsidRPr="00957BAC">
        <w:rPr>
          <w:rFonts w:hint="cs"/>
          <w:rtl/>
        </w:rPr>
        <w:t xml:space="preserve"> כמספר עשרוני עם שתי ספרות אחרי הנקודה העשרונית.</w:t>
      </w:r>
    </w:p>
    <w:p w14:paraId="6C63D9E8" w14:textId="77777777" w:rsidR="00B92F0B" w:rsidRPr="00957BAC" w:rsidRDefault="00B92F0B" w:rsidP="00B92F0B">
      <w:pPr>
        <w:pStyle w:val="Sargel2"/>
        <w:rPr>
          <w:rtl/>
        </w:rPr>
      </w:pPr>
      <w:r w:rsidRPr="00957BAC">
        <w:rPr>
          <w:rtl/>
        </w:rPr>
        <w:tab/>
      </w:r>
      <w:r w:rsidRPr="00957BAC">
        <w:rPr>
          <w:rFonts w:hint="cs"/>
          <w:rtl/>
        </w:rPr>
        <w:t>הַציגו את דרך הפתרון.</w:t>
      </w:r>
    </w:p>
    <w:p w14:paraId="4DAB98A9" w14:textId="77777777" w:rsidR="00B92F0B" w:rsidRPr="00957BAC" w:rsidRDefault="00B92F0B" w:rsidP="00B92F0B">
      <w:pPr>
        <w:pStyle w:val="Sargel2"/>
        <w:rPr>
          <w:rStyle w:val="underline-30gray"/>
          <w:rtl/>
        </w:rPr>
      </w:pPr>
      <w:r>
        <w:rPr>
          <w:rFonts w:cs="Times New Roman"/>
          <w:rtl/>
        </w:rPr>
        <w:tab/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תשובה: </w:t>
      </w:r>
      <w:r w:rsidRPr="00724E11">
        <w:rPr>
          <w:rStyle w:val="underline-30gray"/>
          <w:rFonts w:hint="cs"/>
          <w:rtl/>
        </w:rPr>
        <w:t xml:space="preserve">                           </w:t>
      </w:r>
      <w:r w:rsidRPr="00957BAC">
        <w:rPr>
          <w:rStyle w:val="DavidMFORegular"/>
          <w:rFonts w:ascii="David" w:hAnsi="David" w:hint="cs"/>
          <w:rtl/>
          <w:lang w:bidi="he-IL"/>
        </w:rPr>
        <w:t xml:space="preserve"> יחידות אורך </w:t>
      </w:r>
    </w:p>
    <w:p w14:paraId="4B0C5D24" w14:textId="77777777" w:rsidR="00B92F0B" w:rsidRPr="00957BAC" w:rsidRDefault="00B92F0B" w:rsidP="00B92F0B">
      <w:pPr>
        <w:pStyle w:val="Sheela"/>
        <w:rPr>
          <w:rtl/>
        </w:rPr>
      </w:pPr>
      <w:r w:rsidRPr="00957BAC">
        <w:rPr>
          <w:rFonts w:hint="cs"/>
          <w:rtl/>
        </w:rPr>
        <w:t>שאלה 13</w:t>
      </w:r>
    </w:p>
    <w:p w14:paraId="345E0E70" w14:textId="77777777" w:rsidR="00B92F0B" w:rsidRPr="00957BAC" w:rsidRDefault="00B92F0B" w:rsidP="00B92F0B">
      <w:pPr>
        <w:pStyle w:val="Sargel1"/>
        <w:rPr>
          <w:rtl/>
        </w:rPr>
      </w:pPr>
      <w:r w:rsidRPr="00957BAC">
        <w:rPr>
          <w:rFonts w:hint="cs"/>
          <w:rtl/>
        </w:rPr>
        <w:t xml:space="preserve">לפניכם דיאגרמה המתארת את התפלגות הציונים של </w:t>
      </w:r>
      <w:r w:rsidRPr="00957BAC">
        <w:rPr>
          <w:rStyle w:val="grade8-Characters13"/>
          <w:rFonts w:ascii="Times" w:hAnsi="Times" w:cs="David"/>
        </w:rPr>
        <w:t>30</w:t>
      </w:r>
      <w:r w:rsidRPr="00957BAC">
        <w:rPr>
          <w:rFonts w:hint="cs"/>
          <w:rtl/>
        </w:rPr>
        <w:t xml:space="preserve"> תלמידים במבחן בהיסטוריה.</w:t>
      </w:r>
    </w:p>
    <w:p w14:paraId="175CA8CB" w14:textId="77777777" w:rsidR="00B92F0B" w:rsidRPr="00957BAC" w:rsidRDefault="00B92F0B" w:rsidP="00B92F0B">
      <w:pPr>
        <w:pStyle w:val="Sargel1"/>
        <w:rPr>
          <w:rtl/>
        </w:rPr>
      </w:pPr>
      <w:r w:rsidRPr="00957BAC">
        <w:rPr>
          <w:rFonts w:hint="cs"/>
          <w:rtl/>
        </w:rPr>
        <w:t xml:space="preserve">בדיאגרמה חסרה עמודה אחת המייצגת את מספר התלמידים שקיבלו ציון </w:t>
      </w:r>
      <w:r w:rsidRPr="00957BAC">
        <w:rPr>
          <w:rStyle w:val="grade8-Characters13"/>
          <w:rFonts w:ascii="Times" w:hAnsi="Times" w:cs="David"/>
        </w:rPr>
        <w:t>100</w:t>
      </w:r>
      <w:r w:rsidRPr="00957BAC">
        <w:rPr>
          <w:rFonts w:hint="cs"/>
          <w:rtl/>
        </w:rPr>
        <w:t>.</w:t>
      </w:r>
    </w:p>
    <w:p w14:paraId="58C43FDF" w14:textId="77777777" w:rsidR="00B92F0B" w:rsidRDefault="00B92F0B" w:rsidP="00B92F0B">
      <w:pPr>
        <w:pStyle w:val="Sargel1"/>
        <w:rPr>
          <w:rtl/>
        </w:rPr>
      </w:pPr>
    </w:p>
    <w:p w14:paraId="7BD33CD4" w14:textId="77777777" w:rsidR="00B92F0B" w:rsidRPr="00724E11" w:rsidRDefault="00B92F0B" w:rsidP="00B92F0B">
      <w:pPr>
        <w:pStyle w:val="Sargel1"/>
        <w:jc w:val="center"/>
        <w:rPr>
          <w:rStyle w:val="DavidMFObold"/>
          <w:rFonts w:ascii="Calibri" w:hAnsi="Calibri" w:cs="Arial"/>
        </w:rPr>
      </w:pPr>
      <w:r w:rsidRPr="00724E11">
        <w:rPr>
          <w:rStyle w:val="DavidMFObold"/>
          <w:rFonts w:ascii="Calibri" w:hAnsi="Calibri" w:cs="Arial" w:hint="cs"/>
          <w:noProof/>
          <w:lang w:bidi="he-IL"/>
        </w:rPr>
        <w:lastRenderedPageBreak/>
        <w:drawing>
          <wp:inline distT="0" distB="0" distL="0" distR="0" wp14:anchorId="632A4D11" wp14:editId="68DB8022">
            <wp:extent cx="4526915" cy="2861310"/>
            <wp:effectExtent l="0" t="0" r="6985" b="0"/>
            <wp:docPr id="1436" name="תמונה 1436" descr="32-MAT-015-8A-SOF-q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32-MAT-015-8A-SOF-q13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915" cy="286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183A7" w14:textId="77777777" w:rsidR="00B92F0B" w:rsidRDefault="00B92F0B" w:rsidP="00B92F0B">
      <w:pPr>
        <w:pStyle w:val="Sargel1"/>
        <w:rPr>
          <w:rtl/>
        </w:rPr>
      </w:pPr>
      <w:r>
        <w:rPr>
          <w:rFonts w:cs="Times New Roman"/>
          <w:rtl/>
        </w:rPr>
        <w:tab/>
      </w:r>
    </w:p>
    <w:p w14:paraId="0DB49A94" w14:textId="77777777" w:rsidR="00B92F0B" w:rsidRPr="00957BAC" w:rsidRDefault="00B92F0B" w:rsidP="00B92F0B">
      <w:pPr>
        <w:pStyle w:val="Sargel2"/>
        <w:rPr>
          <w:rtl/>
        </w:rPr>
      </w:pPr>
      <w:r w:rsidRPr="00957BAC">
        <w:rPr>
          <w:rFonts w:hint="cs"/>
          <w:rtl/>
        </w:rPr>
        <w:t>א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סַרטטו בדיאגרמה את העמודה המייצגת את מספר התלמידים </w:t>
      </w:r>
      <w:r w:rsidRPr="00957BAC">
        <w:rPr>
          <w:rtl/>
        </w:rPr>
        <w:br/>
      </w:r>
      <w:r w:rsidRPr="00957BAC">
        <w:rPr>
          <w:rFonts w:hint="cs"/>
          <w:rtl/>
        </w:rPr>
        <w:t xml:space="preserve">שקיבלו ציון </w:t>
      </w:r>
      <w:r w:rsidRPr="00724E11">
        <w:rPr>
          <w:rStyle w:val="grade8-Num15"/>
          <w:rFonts w:ascii="Times New Roman" w:hAnsi="Times New Roman" w:cs="Times New Roman"/>
        </w:rPr>
        <w:t>100</w:t>
      </w:r>
      <w:r w:rsidRPr="00957BAC">
        <w:rPr>
          <w:rFonts w:hint="cs"/>
          <w:rtl/>
        </w:rPr>
        <w:t xml:space="preserve"> .</w:t>
      </w:r>
    </w:p>
    <w:p w14:paraId="649ACB72" w14:textId="77777777" w:rsidR="00B92F0B" w:rsidRDefault="00B92F0B" w:rsidP="00B92F0B">
      <w:pPr>
        <w:pStyle w:val="Sargel2"/>
        <w:rPr>
          <w:rtl/>
        </w:rPr>
      </w:pPr>
      <w:r w:rsidRPr="00957BAC">
        <w:rPr>
          <w:rFonts w:hint="cs"/>
          <w:rtl/>
        </w:rPr>
        <w:t>ב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מהו </w:t>
      </w:r>
      <w:r w:rsidRPr="00957BAC">
        <w:rPr>
          <w:rStyle w:val="DavidMFORegular"/>
          <w:rFonts w:ascii="David" w:hAnsi="David" w:hint="cs"/>
          <w:rtl/>
          <w:lang w:bidi="he-IL"/>
        </w:rPr>
        <w:t>אחוז</w:t>
      </w:r>
      <w:r w:rsidRPr="00957BAC">
        <w:rPr>
          <w:rFonts w:hint="cs"/>
          <w:rtl/>
        </w:rPr>
        <w:t xml:space="preserve"> התלמידים בכיתה שקיבלו ציון </w:t>
      </w:r>
      <w:r w:rsidRPr="00957BAC">
        <w:rPr>
          <w:rStyle w:val="DavidMFObold"/>
          <w:rFonts w:ascii="David" w:hAnsi="David" w:hint="cs"/>
          <w:rtl/>
          <w:lang w:bidi="he-IL"/>
        </w:rPr>
        <w:t>הנמוך</w:t>
      </w:r>
      <w:r w:rsidRPr="00957BAC">
        <w:rPr>
          <w:rFonts w:hint="cs"/>
          <w:rtl/>
        </w:rPr>
        <w:t xml:space="preserve"> מ</w:t>
      </w:r>
      <w:r>
        <w:rPr>
          <w:rFonts w:hint="cs"/>
          <w:rtl/>
        </w:rPr>
        <w:t>-</w:t>
      </w:r>
      <w:r w:rsidRPr="00957BAC">
        <w:rPr>
          <w:rFonts w:hint="cs"/>
          <w:rtl/>
        </w:rPr>
        <w:t xml:space="preserve"> </w:t>
      </w:r>
      <w:r w:rsidRPr="00957BAC">
        <w:rPr>
          <w:rStyle w:val="grade8-Num15"/>
          <w:rFonts w:ascii="David" w:hAnsi="David"/>
        </w:rPr>
        <w:t>70</w:t>
      </w:r>
      <w:r w:rsidRPr="00957BAC">
        <w:rPr>
          <w:rFonts w:hint="cs"/>
          <w:rtl/>
        </w:rPr>
        <w:t xml:space="preserve">? </w:t>
      </w:r>
    </w:p>
    <w:p w14:paraId="217BD0A6" w14:textId="77777777" w:rsidR="00B92F0B" w:rsidRPr="00957BAC" w:rsidRDefault="00B92F0B" w:rsidP="00B92F0B">
      <w:pPr>
        <w:pStyle w:val="Sargel2"/>
        <w:rPr>
          <w:rtl/>
        </w:rPr>
      </w:pPr>
    </w:p>
    <w:p w14:paraId="260029ED" w14:textId="77777777" w:rsidR="00B92F0B" w:rsidRPr="009F0001" w:rsidRDefault="00B92F0B" w:rsidP="00B92F0B">
      <w:pPr>
        <w:pStyle w:val="a4"/>
        <w:tabs>
          <w:tab w:val="left" w:pos="850"/>
        </w:tabs>
        <w:spacing w:before="0"/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>
        <w:rPr>
          <w:rStyle w:val="Times"/>
        </w:rPr>
        <w:t>40%</w:t>
      </w:r>
    </w:p>
    <w:p w14:paraId="6F5536B9" w14:textId="77777777" w:rsidR="00B92F0B" w:rsidRPr="009F0001" w:rsidRDefault="00B92F0B" w:rsidP="00B92F0B">
      <w:pPr>
        <w:pStyle w:val="a4"/>
        <w:tabs>
          <w:tab w:val="left" w:pos="850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Times"/>
        </w:rPr>
        <w:t>20%</w:t>
      </w:r>
    </w:p>
    <w:p w14:paraId="332137F1" w14:textId="77777777" w:rsidR="00B92F0B" w:rsidRPr="009F0001" w:rsidRDefault="00B92F0B" w:rsidP="00B92F0B">
      <w:pPr>
        <w:pStyle w:val="a4"/>
        <w:tabs>
          <w:tab w:val="left" w:pos="850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Style w:val="grade8-Num15"/>
        </w:rPr>
        <w:t>10%</w:t>
      </w:r>
    </w:p>
    <w:p w14:paraId="1C6BDF36" w14:textId="77777777" w:rsidR="00B92F0B" w:rsidRDefault="00B92F0B" w:rsidP="00B92F0B">
      <w:pPr>
        <w:pStyle w:val="a4"/>
        <w:tabs>
          <w:tab w:val="left" w:pos="850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grade8-Num15"/>
        </w:rPr>
        <w:t>6%</w:t>
      </w:r>
    </w:p>
    <w:p w14:paraId="715ED91B" w14:textId="77777777" w:rsidR="00B92F0B" w:rsidRPr="00957BAC" w:rsidRDefault="00B92F0B" w:rsidP="00B92F0B">
      <w:pPr>
        <w:pStyle w:val="Sargel2"/>
        <w:rPr>
          <w:rtl/>
        </w:rPr>
      </w:pPr>
      <w:r w:rsidRPr="00957BAC">
        <w:rPr>
          <w:rFonts w:hint="cs"/>
          <w:rtl/>
        </w:rPr>
        <w:t>ג.</w:t>
      </w:r>
      <w:r w:rsidRPr="00957BAC">
        <w:rPr>
          <w:rtl/>
        </w:rPr>
        <w:tab/>
      </w:r>
      <w:r w:rsidRPr="00957BAC">
        <w:rPr>
          <w:rFonts w:hint="cs"/>
          <w:rtl/>
        </w:rPr>
        <w:t xml:space="preserve">ברישום הציון של אחד התלמידים נכתב בטעות הציון </w:t>
      </w:r>
      <w:r w:rsidRPr="00724E11">
        <w:rPr>
          <w:rStyle w:val="grade8-Num15"/>
          <w:rFonts w:ascii="Times New Roman" w:hAnsi="Times New Roman" w:cs="Times New Roman"/>
        </w:rPr>
        <w:t>60</w:t>
      </w:r>
      <w:r w:rsidRPr="00957BAC">
        <w:rPr>
          <w:rFonts w:hint="cs"/>
          <w:rtl/>
        </w:rPr>
        <w:t xml:space="preserve"> במקום </w:t>
      </w:r>
      <w:r w:rsidRPr="00957BAC">
        <w:rPr>
          <w:rtl/>
        </w:rPr>
        <w:br/>
      </w:r>
      <w:r w:rsidRPr="00957BAC">
        <w:rPr>
          <w:rFonts w:hint="cs"/>
          <w:rtl/>
        </w:rPr>
        <w:t xml:space="preserve">הציון </w:t>
      </w:r>
      <w:r w:rsidRPr="00724E11">
        <w:rPr>
          <w:rStyle w:val="grade8-Num15"/>
          <w:rFonts w:ascii="Times New Roman" w:hAnsi="Times New Roman" w:cs="Times New Roman"/>
        </w:rPr>
        <w:t>90</w:t>
      </w:r>
      <w:r w:rsidRPr="00957BAC">
        <w:rPr>
          <w:rFonts w:hint="cs"/>
          <w:rtl/>
        </w:rPr>
        <w:t xml:space="preserve"> .</w:t>
      </w:r>
    </w:p>
    <w:p w14:paraId="5EBBCD61" w14:textId="77777777" w:rsidR="00B92F0B" w:rsidRPr="00957BAC" w:rsidRDefault="00B92F0B" w:rsidP="00B92F0B">
      <w:pPr>
        <w:pStyle w:val="Sargel2-shuratsheela"/>
        <w:rPr>
          <w:rtl/>
        </w:rPr>
      </w:pPr>
      <w:r w:rsidRPr="00957BAC">
        <w:rPr>
          <w:rtl/>
        </w:rPr>
        <w:tab/>
      </w:r>
      <w:r w:rsidRPr="00957BAC">
        <w:rPr>
          <w:rFonts w:hint="cs"/>
          <w:rtl/>
        </w:rPr>
        <w:t xml:space="preserve">בכמה יגדל הציון </w:t>
      </w:r>
      <w:r w:rsidRPr="00957BAC">
        <w:rPr>
          <w:rStyle w:val="DavidMFORegular"/>
          <w:rFonts w:ascii="Times" w:hAnsi="Times" w:hint="cs"/>
          <w:rtl/>
          <w:lang w:bidi="he-IL"/>
        </w:rPr>
        <w:t>הממוצע</w:t>
      </w:r>
      <w:r w:rsidRPr="00957BAC">
        <w:rPr>
          <w:rFonts w:hint="cs"/>
          <w:rtl/>
        </w:rPr>
        <w:t xml:space="preserve"> של הכיתה לאחר שהציון יתוקן?</w:t>
      </w:r>
    </w:p>
    <w:p w14:paraId="65C2E3B8" w14:textId="77777777" w:rsidR="00B92F0B" w:rsidRPr="00957BAC" w:rsidRDefault="00B92F0B" w:rsidP="00B92F0B">
      <w:pPr>
        <w:pStyle w:val="Sargel2"/>
        <w:rPr>
          <w:rStyle w:val="underline-30gray"/>
          <w:rtl/>
        </w:rPr>
      </w:pPr>
      <w:r w:rsidRPr="00957BAC">
        <w:rPr>
          <w:rtl/>
        </w:rPr>
        <w:tab/>
      </w:r>
      <w:r w:rsidRPr="00957BAC">
        <w:rPr>
          <w:rFonts w:hint="cs"/>
          <w:rtl/>
        </w:rPr>
        <w:t xml:space="preserve">תשובה: </w:t>
      </w:r>
      <w:r w:rsidRPr="00724E11">
        <w:rPr>
          <w:rStyle w:val="underline-30gray"/>
          <w:rFonts w:hint="cs"/>
          <w:rtl/>
        </w:rPr>
        <w:t xml:space="preserve">                           </w:t>
      </w:r>
    </w:p>
    <w:p w14:paraId="00A6EFC0" w14:textId="77777777" w:rsidR="00B92F0B" w:rsidRPr="00957BAC" w:rsidRDefault="00B92F0B" w:rsidP="00B92F0B">
      <w:pPr>
        <w:pStyle w:val="Sargel2-shuratsheela"/>
        <w:rPr>
          <w:rtl/>
        </w:rPr>
      </w:pPr>
      <w:r w:rsidRPr="00957BAC">
        <w:rPr>
          <w:rtl/>
        </w:rPr>
        <w:tab/>
      </w:r>
      <w:r w:rsidRPr="00957BAC">
        <w:rPr>
          <w:rFonts w:hint="cs"/>
          <w:rtl/>
        </w:rPr>
        <w:t>הַסבירו את תשובתכם.</w:t>
      </w:r>
    </w:p>
    <w:p w14:paraId="1F484D6D" w14:textId="77777777" w:rsidR="00B92F0B" w:rsidRPr="00957BAC" w:rsidRDefault="00B92F0B" w:rsidP="00B92F0B">
      <w:pPr>
        <w:pStyle w:val="Sheela"/>
        <w:rPr>
          <w:rtl/>
        </w:rPr>
      </w:pPr>
      <w:r w:rsidRPr="00957BAC">
        <w:rPr>
          <w:rFonts w:hint="cs"/>
          <w:rtl/>
        </w:rPr>
        <w:t>שאלה 14</w:t>
      </w:r>
    </w:p>
    <w:p w14:paraId="33CF1CAD" w14:textId="77777777" w:rsidR="00B92F0B" w:rsidRPr="00957BAC" w:rsidRDefault="00B92F0B" w:rsidP="00B92F0B">
      <w:pPr>
        <w:pStyle w:val="Sargel1"/>
        <w:rPr>
          <w:rtl/>
        </w:rPr>
      </w:pPr>
      <w:r w:rsidRPr="00957BAC">
        <w:rPr>
          <w:rFonts w:hint="cs"/>
          <w:rtl/>
        </w:rPr>
        <w:t xml:space="preserve">פִּתרו את המשוואה שלפניכם ובִדקו את הפתרון. </w:t>
      </w:r>
      <w:r w:rsidRPr="00957BAC">
        <w:rPr>
          <w:rtl/>
        </w:rPr>
        <w:tab/>
      </w:r>
      <w:r w:rsidRPr="00957BAC">
        <w:rPr>
          <w:rtl/>
        </w:rPr>
        <w:tab/>
      </w:r>
      <w:r>
        <w:object w:dxaOrig="1860" w:dyaOrig="620" w14:anchorId="47CF74F6">
          <v:shape id="_x0000_i1084" type="#_x0000_t75" style="width:107.05pt;height:36pt" o:ole="">
            <v:imagedata r:id="rId194" o:title=""/>
          </v:shape>
          <o:OLEObject Type="Embed" ProgID="Equation.3" ShapeID="_x0000_i1084" DrawAspect="Content" ObjectID="_1625748034" r:id="rId195"/>
        </w:object>
      </w:r>
    </w:p>
    <w:p w14:paraId="2B8BE22B" w14:textId="77777777" w:rsidR="00B92F0B" w:rsidRPr="00957BAC" w:rsidRDefault="00B92F0B" w:rsidP="00B92F0B">
      <w:pPr>
        <w:pStyle w:val="Sargel1"/>
        <w:rPr>
          <w:rtl/>
        </w:rPr>
      </w:pPr>
      <w:r w:rsidRPr="00957BAC">
        <w:rPr>
          <w:rFonts w:hint="cs"/>
          <w:rtl/>
        </w:rPr>
        <w:t xml:space="preserve">הַציגו את דרך הפתרון. </w:t>
      </w:r>
    </w:p>
    <w:p w14:paraId="30704821" w14:textId="77777777" w:rsidR="00B92F0B" w:rsidRDefault="00B92F0B" w:rsidP="00B92F0B">
      <w:pPr>
        <w:pStyle w:val="Sargel1"/>
        <w:rPr>
          <w:rStyle w:val="grade8-Num15"/>
        </w:rPr>
      </w:pPr>
    </w:p>
    <w:p w14:paraId="5E8BD42B" w14:textId="77777777" w:rsidR="00B92F0B" w:rsidRDefault="00B92F0B" w:rsidP="00B92F0B">
      <w:pPr>
        <w:pStyle w:val="Sargel1"/>
        <w:rPr>
          <w:rStyle w:val="grade8-Num15"/>
        </w:rPr>
      </w:pPr>
    </w:p>
    <w:p w14:paraId="35576454" w14:textId="77777777" w:rsidR="00B92F0B" w:rsidRPr="00957BAC" w:rsidRDefault="00B92F0B" w:rsidP="00B92F0B">
      <w:pPr>
        <w:pStyle w:val="Sargel1"/>
        <w:rPr>
          <w:rStyle w:val="grade8-Characters13"/>
          <w:rFonts w:ascii="Times" w:hAnsi="Times" w:cs="David"/>
        </w:rPr>
      </w:pPr>
      <w:r w:rsidRPr="00957BAC">
        <w:rPr>
          <w:rFonts w:hint="cs"/>
          <w:rtl/>
        </w:rPr>
        <w:t xml:space="preserve">תשובה: </w:t>
      </w:r>
      <w:r w:rsidRPr="00724E11">
        <w:rPr>
          <w:rStyle w:val="underline-30gray"/>
          <w:rFonts w:hint="cs"/>
          <w:rtl/>
        </w:rPr>
        <w:t xml:space="preserve">                        </w:t>
      </w:r>
      <w:r w:rsidRPr="00957BAC">
        <w:rPr>
          <w:rStyle w:val="Times"/>
        </w:rPr>
        <w:t xml:space="preserve"> </w:t>
      </w:r>
      <w:r w:rsidRPr="00724E11">
        <w:rPr>
          <w:rStyle w:val="Times"/>
          <w:rFonts w:ascii="Times New Roman" w:hAnsi="Times New Roman" w:cs="Times New Roman"/>
          <w:rtl/>
        </w:rPr>
        <w:t>= x</w:t>
      </w:r>
    </w:p>
    <w:p w14:paraId="74B0BF7B" w14:textId="77777777" w:rsidR="00B92F0B" w:rsidRPr="00957BAC" w:rsidRDefault="00B92F0B" w:rsidP="00B92F0B">
      <w:pPr>
        <w:pStyle w:val="Sargel1"/>
        <w:rPr>
          <w:rStyle w:val="DavidMFORegular"/>
          <w:rtl/>
        </w:rPr>
      </w:pPr>
      <w:r w:rsidRPr="00957BAC">
        <w:rPr>
          <w:rStyle w:val="DavidMFORegular"/>
          <w:rFonts w:hint="cs"/>
          <w:rtl/>
          <w:lang w:bidi="he-IL"/>
        </w:rPr>
        <w:lastRenderedPageBreak/>
        <w:t>בדיקה</w:t>
      </w:r>
      <w:r w:rsidRPr="00957BAC">
        <w:rPr>
          <w:rStyle w:val="DavidMFORegular"/>
          <w:rFonts w:hint="cs"/>
          <w:rtl/>
        </w:rPr>
        <w:t xml:space="preserve">: </w:t>
      </w:r>
    </w:p>
    <w:p w14:paraId="3BAED123" w14:textId="77777777" w:rsidR="00B92F0B" w:rsidRPr="00957BAC" w:rsidRDefault="00B92F0B" w:rsidP="00B92F0B">
      <w:pPr>
        <w:pStyle w:val="Sheela"/>
        <w:rPr>
          <w:rtl/>
        </w:rPr>
      </w:pPr>
      <w:r w:rsidRPr="00957BAC">
        <w:rPr>
          <w:rFonts w:hint="cs"/>
          <w:rtl/>
        </w:rPr>
        <w:t>שאלה 15</w:t>
      </w:r>
    </w:p>
    <w:p w14:paraId="3C9A0481" w14:textId="77777777" w:rsidR="00B92F0B" w:rsidRPr="00957BAC" w:rsidRDefault="00B92F0B" w:rsidP="00B92F0B">
      <w:pPr>
        <w:pStyle w:val="Sargel1"/>
        <w:rPr>
          <w:rStyle w:val="DavidMFORegular"/>
          <w:rtl/>
        </w:rPr>
      </w:pPr>
      <w:r w:rsidRPr="00957BAC">
        <w:rPr>
          <w:rFonts w:hint="cs"/>
          <w:rtl/>
        </w:rPr>
        <w:t>לפניכם סרטוט של שני משולשים דומים:</w:t>
      </w:r>
      <w:r w:rsidRPr="00957BAC">
        <w:t xml:space="preserve"> ∆</w:t>
      </w:r>
      <w:r w:rsidRPr="00957BAC">
        <w:rPr>
          <w:rStyle w:val="grade8-Num15"/>
        </w:rPr>
        <w:t xml:space="preserve">DOC </w:t>
      </w:r>
      <w:r w:rsidRPr="00957BAC">
        <w:rPr>
          <w:rStyle w:val="grade8-Num15"/>
          <w:rFonts w:ascii="Cambria Math" w:hAnsi="Cambria Math" w:cs="Cambria Math"/>
        </w:rPr>
        <w:t>∼</w:t>
      </w:r>
      <w:r w:rsidRPr="00957BAC">
        <w:rPr>
          <w:rStyle w:val="grade8-Num15"/>
        </w:rPr>
        <w:t xml:space="preserve"> </w:t>
      </w:r>
      <w:r w:rsidRPr="00957BAC">
        <w:t>∆</w:t>
      </w:r>
      <w:r w:rsidRPr="00957BAC">
        <w:rPr>
          <w:rStyle w:val="grade8-Num15"/>
        </w:rPr>
        <w:t xml:space="preserve">AOB </w:t>
      </w:r>
      <w:r w:rsidRPr="00957BAC">
        <w:t xml:space="preserve"> </w:t>
      </w:r>
      <w:r w:rsidRPr="00957BAC">
        <w:rPr>
          <w:rStyle w:val="DavidMFORegular"/>
          <w:rFonts w:hint="cs"/>
          <w:rtl/>
        </w:rPr>
        <w:t>.</w:t>
      </w:r>
    </w:p>
    <w:p w14:paraId="7BABAC11" w14:textId="77777777" w:rsidR="00B92F0B" w:rsidRPr="00957BAC" w:rsidRDefault="00B92F0B" w:rsidP="00B92F0B">
      <w:pPr>
        <w:pStyle w:val="Sargel1"/>
        <w:rPr>
          <w:rtl/>
        </w:rPr>
      </w:pPr>
      <w:r w:rsidRPr="00957BAC">
        <w:rPr>
          <w:rStyle w:val="DavidMFORegular"/>
          <w:rFonts w:hint="cs"/>
          <w:rtl/>
        </w:rPr>
        <w:t>(</w:t>
      </w:r>
      <w:r w:rsidRPr="00957BAC">
        <w:rPr>
          <w:rStyle w:val="DavidMFORegular"/>
          <w:rFonts w:hint="cs"/>
          <w:rtl/>
          <w:lang w:bidi="he-IL"/>
        </w:rPr>
        <w:t xml:space="preserve">הדמיון כתוב לפי סדר </w:t>
      </w:r>
      <w:proofErr w:type="spellStart"/>
      <w:r w:rsidRPr="00957BAC">
        <w:rPr>
          <w:rStyle w:val="DavidMFORegular"/>
          <w:rFonts w:hint="cs"/>
          <w:rtl/>
          <w:lang w:bidi="he-IL"/>
        </w:rPr>
        <w:t>הקדקודים</w:t>
      </w:r>
      <w:proofErr w:type="spellEnd"/>
      <w:r w:rsidRPr="00957BAC">
        <w:rPr>
          <w:rStyle w:val="DavidMFORegular"/>
          <w:rFonts w:hint="cs"/>
          <w:rtl/>
          <w:lang w:bidi="he-IL"/>
        </w:rPr>
        <w:t xml:space="preserve"> המתאימים</w:t>
      </w:r>
      <w:r w:rsidRPr="00957BAC">
        <w:rPr>
          <w:rStyle w:val="DavidMFORegular"/>
          <w:rFonts w:hint="cs"/>
          <w:rtl/>
        </w:rPr>
        <w:t>.)</w:t>
      </w:r>
    </w:p>
    <w:p w14:paraId="03F4F4E7" w14:textId="77777777" w:rsidR="00B92F0B" w:rsidRDefault="00B92F0B" w:rsidP="00B92F0B">
      <w:pPr>
        <w:pStyle w:val="centerautomatdavidMFbold"/>
        <w:rPr>
          <w:rStyle w:val="DavidMFORegular"/>
          <w:b w:val="0"/>
          <w:bCs w:val="0"/>
          <w:rtl/>
        </w:rPr>
      </w:pPr>
    </w:p>
    <w:p w14:paraId="6763E49C" w14:textId="77777777" w:rsidR="00B92F0B" w:rsidRPr="00724E11" w:rsidRDefault="00B92F0B" w:rsidP="00B92F0B">
      <w:pPr>
        <w:pStyle w:val="centerautomatdavidMFbold"/>
        <w:rPr>
          <w:rStyle w:val="DavidMFORegular"/>
          <w:rFonts w:cs="Arial"/>
          <w:b w:val="0"/>
          <w:bCs w:val="0"/>
          <w:rtl/>
        </w:rPr>
      </w:pPr>
      <w:r w:rsidRPr="00724E11">
        <w:rPr>
          <w:rStyle w:val="DavidMFORegular"/>
          <w:rFonts w:cs="Arial" w:hint="cs"/>
          <w:b w:val="0"/>
          <w:bCs w:val="0"/>
          <w:noProof/>
          <w:lang w:bidi="he-IL"/>
        </w:rPr>
        <w:drawing>
          <wp:inline distT="0" distB="0" distL="0" distR="0" wp14:anchorId="7CC6EEAF" wp14:editId="76BFB04C">
            <wp:extent cx="2428875" cy="2911475"/>
            <wp:effectExtent l="0" t="0" r="9525" b="3175"/>
            <wp:docPr id="1435" name="תמונה 1435" descr="33-MAT-015-8B-SOF-q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33-MAT-015-8B-SOF-q1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91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461254" w14:textId="77777777" w:rsidR="00B92F0B" w:rsidRDefault="00B92F0B" w:rsidP="00B92F0B">
      <w:pPr>
        <w:pStyle w:val="centerautomatdavidMFbold"/>
        <w:rPr>
          <w:rStyle w:val="DavidMFORegular"/>
          <w:b w:val="0"/>
          <w:bCs w:val="0"/>
          <w:rtl/>
        </w:rPr>
      </w:pPr>
    </w:p>
    <w:p w14:paraId="613A22AA" w14:textId="77777777" w:rsidR="00B92F0B" w:rsidRDefault="00B92F0B" w:rsidP="00B92F0B">
      <w:pPr>
        <w:pStyle w:val="Sargel2"/>
        <w:rPr>
          <w:rStyle w:val="DavidMFORegular"/>
          <w:rFonts w:ascii="David" w:hAnsi="David"/>
          <w:rtl/>
        </w:rPr>
      </w:pPr>
      <w:r w:rsidRPr="00DF1131">
        <w:rPr>
          <w:rStyle w:val="DavidMFORegular"/>
          <w:rFonts w:ascii="David" w:hAnsi="David" w:hint="cs"/>
          <w:rtl/>
          <w:lang w:bidi="he-IL"/>
        </w:rPr>
        <w:t>א</w:t>
      </w:r>
      <w:r w:rsidRPr="00DF1131">
        <w:rPr>
          <w:rStyle w:val="DavidMFORegular"/>
          <w:rFonts w:ascii="David" w:hAnsi="David" w:hint="cs"/>
          <w:rtl/>
        </w:rPr>
        <w:t>.</w:t>
      </w:r>
      <w:r w:rsidRPr="00DF1131">
        <w:rPr>
          <w:rStyle w:val="DavidMFORegular"/>
          <w:rFonts w:ascii="David" w:hAnsi="David"/>
          <w:rtl/>
        </w:rPr>
        <w:tab/>
      </w:r>
      <w:r w:rsidRPr="00DF1131">
        <w:rPr>
          <w:rStyle w:val="DavidMFORegular"/>
          <w:rFonts w:ascii="David" w:hAnsi="David" w:hint="cs"/>
          <w:rtl/>
          <w:lang w:bidi="he-IL"/>
        </w:rPr>
        <w:t xml:space="preserve">מהו יחס הדמיון בין משולש </w:t>
      </w:r>
      <w:r w:rsidRPr="00DF1131">
        <w:rPr>
          <w:rStyle w:val="grade8-Num15"/>
          <w:rFonts w:ascii="David" w:hAnsi="David"/>
        </w:rPr>
        <w:t>DOC</w:t>
      </w:r>
      <w:r w:rsidRPr="00DF1131">
        <w:rPr>
          <w:rStyle w:val="DavidMFORegular"/>
          <w:rFonts w:ascii="David" w:hAnsi="David" w:hint="cs"/>
          <w:rtl/>
          <w:lang w:bidi="he-IL"/>
        </w:rPr>
        <w:t xml:space="preserve"> ובין משולש </w:t>
      </w:r>
      <w:r w:rsidRPr="00DF1131">
        <w:rPr>
          <w:rStyle w:val="grade8-Num15"/>
          <w:rFonts w:ascii="David" w:hAnsi="David"/>
        </w:rPr>
        <w:t>AOB</w:t>
      </w:r>
      <w:r w:rsidRPr="00DF1131">
        <w:rPr>
          <w:rStyle w:val="DavidMFORegular"/>
          <w:rFonts w:ascii="David" w:hAnsi="David" w:hint="cs"/>
          <w:rtl/>
        </w:rPr>
        <w:t>?</w:t>
      </w:r>
    </w:p>
    <w:p w14:paraId="0E50C13B" w14:textId="77777777" w:rsidR="00B92F0B" w:rsidRPr="00DF1131" w:rsidRDefault="00B92F0B" w:rsidP="00B92F0B">
      <w:pPr>
        <w:pStyle w:val="Sargel2"/>
        <w:rPr>
          <w:rStyle w:val="DavidMFORegular"/>
          <w:rFonts w:ascii="David" w:hAnsi="David"/>
          <w:rtl/>
        </w:rPr>
      </w:pPr>
    </w:p>
    <w:p w14:paraId="4B11B65F" w14:textId="77777777" w:rsidR="00B92F0B" w:rsidRPr="009F0001" w:rsidRDefault="00B92F0B" w:rsidP="00B92F0B">
      <w:pPr>
        <w:pStyle w:val="a4"/>
        <w:tabs>
          <w:tab w:val="left" w:pos="850"/>
          <w:tab w:val="right" w:pos="2125"/>
        </w:tabs>
        <w:spacing w:before="0"/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724E11">
        <w:rPr>
          <w:rStyle w:val="Times"/>
          <w:rFonts w:cs="Arial" w:hint="cs"/>
          <w:rtl/>
          <w:lang w:bidi="he-IL"/>
        </w:rPr>
        <w:tab/>
      </w:r>
      <w:r>
        <w:rPr>
          <w:rStyle w:val="grade8-Num15"/>
        </w:rPr>
        <w:t>1 : 4</w:t>
      </w:r>
    </w:p>
    <w:p w14:paraId="018E2E5C" w14:textId="77777777" w:rsidR="00B92F0B" w:rsidRPr="009F0001" w:rsidRDefault="00B92F0B" w:rsidP="00B92F0B">
      <w:pPr>
        <w:pStyle w:val="a4"/>
        <w:tabs>
          <w:tab w:val="left" w:pos="850"/>
          <w:tab w:val="right" w:pos="2125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 w:rsidRPr="001F3C30">
        <w:rPr>
          <w:rStyle w:val="Times"/>
          <w:rFonts w:hint="cs"/>
          <w:rtl/>
        </w:rPr>
        <w:t>2</w:t>
      </w:r>
      <w:r>
        <w:rPr>
          <w:rStyle w:val="Times"/>
        </w:rPr>
        <w:t>1 : 1</w:t>
      </w:r>
    </w:p>
    <w:p w14:paraId="46953CB7" w14:textId="77777777" w:rsidR="00B92F0B" w:rsidRPr="009F0001" w:rsidRDefault="00B92F0B" w:rsidP="00B92F0B">
      <w:pPr>
        <w:pStyle w:val="a4"/>
        <w:tabs>
          <w:tab w:val="left" w:pos="850"/>
          <w:tab w:val="right" w:pos="2125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rStyle w:val="grade8-Num15"/>
        </w:rPr>
        <w:t>3 : 5</w:t>
      </w:r>
    </w:p>
    <w:p w14:paraId="66470249" w14:textId="77777777" w:rsidR="00B92F0B" w:rsidRDefault="00B92F0B" w:rsidP="00B92F0B">
      <w:pPr>
        <w:pStyle w:val="a4"/>
        <w:tabs>
          <w:tab w:val="left" w:pos="850"/>
          <w:tab w:val="right" w:pos="2125"/>
        </w:tabs>
        <w:ind w:left="1361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hint="cs"/>
          <w:rtl/>
          <w:lang w:bidi="he-IL"/>
        </w:rPr>
        <w:tab/>
      </w:r>
      <w:r>
        <w:rPr>
          <w:rStyle w:val="LTR"/>
          <w:rFonts w:hint="cs"/>
          <w:rtl/>
          <w:lang w:bidi="he-IL"/>
        </w:rPr>
        <w:tab/>
      </w:r>
      <w:r>
        <w:rPr>
          <w:rStyle w:val="Times"/>
        </w:rPr>
        <w:t>3 : 20</w:t>
      </w:r>
    </w:p>
    <w:p w14:paraId="4D2F8C9A" w14:textId="77777777" w:rsidR="00B92F0B" w:rsidRPr="00DF1131" w:rsidRDefault="00B92F0B" w:rsidP="00B92F0B">
      <w:pPr>
        <w:pStyle w:val="Sargel2"/>
        <w:rPr>
          <w:rtl/>
        </w:rPr>
      </w:pPr>
    </w:p>
    <w:p w14:paraId="3431C0DE" w14:textId="77777777" w:rsidR="00B92F0B" w:rsidRPr="00DF1131" w:rsidRDefault="00B92F0B" w:rsidP="00B92F0B">
      <w:pPr>
        <w:pStyle w:val="Sargel2"/>
        <w:rPr>
          <w:rtl/>
        </w:rPr>
      </w:pPr>
      <w:r w:rsidRPr="00DF1131">
        <w:rPr>
          <w:rFonts w:hint="cs"/>
          <w:rtl/>
        </w:rPr>
        <w:t>ב.</w:t>
      </w:r>
      <w:r w:rsidRPr="00DF1131">
        <w:rPr>
          <w:rtl/>
        </w:rPr>
        <w:tab/>
      </w:r>
      <w:r w:rsidRPr="00DF1131">
        <w:rPr>
          <w:rFonts w:hint="cs"/>
          <w:rtl/>
        </w:rPr>
        <w:t xml:space="preserve">מהם שיעורי הנקודה </w:t>
      </w:r>
      <w:r w:rsidRPr="00DF1131">
        <w:rPr>
          <w:rStyle w:val="grade8-Num15"/>
          <w:rFonts w:ascii="David" w:hAnsi="David"/>
        </w:rPr>
        <w:t>B</w:t>
      </w:r>
      <w:r w:rsidRPr="00DF1131">
        <w:rPr>
          <w:rFonts w:hint="cs"/>
          <w:rtl/>
        </w:rPr>
        <w:t>?</w:t>
      </w:r>
    </w:p>
    <w:p w14:paraId="73C0E514" w14:textId="77777777" w:rsidR="00B92F0B" w:rsidRPr="00DF1131" w:rsidRDefault="00B92F0B" w:rsidP="00B92F0B">
      <w:pPr>
        <w:pStyle w:val="Sargel2-shuratsheela"/>
        <w:rPr>
          <w:rtl/>
        </w:rPr>
      </w:pPr>
      <w:r w:rsidRPr="00DF1131">
        <w:rPr>
          <w:rtl/>
        </w:rPr>
        <w:tab/>
      </w:r>
      <w:r w:rsidRPr="00DF1131">
        <w:rPr>
          <w:rFonts w:hint="cs"/>
          <w:rtl/>
        </w:rPr>
        <w:t>תשובה: (</w:t>
      </w:r>
      <w:r w:rsidRPr="00724E11">
        <w:rPr>
          <w:rStyle w:val="underline-30gray"/>
          <w:rFonts w:hint="cs"/>
          <w:rtl/>
        </w:rPr>
        <w:t xml:space="preserve">     </w:t>
      </w:r>
      <w:r w:rsidRPr="00724E11">
        <w:rPr>
          <w:rFonts w:hint="cs"/>
          <w:u w:val="single" w:color="BFBFBF"/>
          <w:rtl/>
        </w:rPr>
        <w:t xml:space="preserve"> </w:t>
      </w:r>
      <w:r w:rsidRPr="00DF1131">
        <w:rPr>
          <w:rFonts w:hint="cs"/>
          <w:rtl/>
        </w:rPr>
        <w:t>,</w:t>
      </w:r>
      <w:r w:rsidRPr="00724E11">
        <w:rPr>
          <w:rFonts w:hint="cs"/>
          <w:u w:val="single" w:color="BFBFBF"/>
          <w:rtl/>
        </w:rPr>
        <w:t xml:space="preserve">      </w:t>
      </w:r>
      <w:r w:rsidRPr="00DF1131">
        <w:rPr>
          <w:rFonts w:hint="cs"/>
          <w:rtl/>
        </w:rPr>
        <w:t>)</w:t>
      </w:r>
      <w:r w:rsidRPr="00DF1131">
        <w:rPr>
          <w:rStyle w:val="grade8-Num15"/>
        </w:rPr>
        <w:t>B</w:t>
      </w:r>
    </w:p>
    <w:p w14:paraId="4A2127B3" w14:textId="77777777" w:rsidR="00B92F0B" w:rsidRPr="00DF1131" w:rsidRDefault="00B92F0B" w:rsidP="00B92F0B">
      <w:pPr>
        <w:pStyle w:val="Sheela"/>
        <w:rPr>
          <w:rtl/>
        </w:rPr>
      </w:pPr>
      <w:r>
        <w:rPr>
          <w:rtl/>
        </w:rPr>
        <w:br w:type="page"/>
      </w:r>
      <w:r w:rsidRPr="00DF1131">
        <w:rPr>
          <w:rFonts w:hint="cs"/>
          <w:rtl/>
        </w:rPr>
        <w:lastRenderedPageBreak/>
        <w:t>שאלה 16</w:t>
      </w:r>
    </w:p>
    <w:p w14:paraId="74FCEC8B" w14:textId="77777777" w:rsidR="00B92F0B" w:rsidRPr="00DF1131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>טל קנה מחברות ועטים בחנות לכלי כתיבה.</w:t>
      </w:r>
    </w:p>
    <w:p w14:paraId="260B8DA1" w14:textId="77777777" w:rsidR="00B92F0B" w:rsidRPr="00DF1131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 xml:space="preserve">מחירה של כל מחברת שקנה טל הוא </w:t>
      </w:r>
      <w:r w:rsidRPr="00DF1131">
        <w:rPr>
          <w:rStyle w:val="grade8-Num15"/>
        </w:rPr>
        <w:t>2</w:t>
      </w:r>
      <w:r w:rsidRPr="00DF1131">
        <w:rPr>
          <w:rFonts w:hint="cs"/>
          <w:rtl/>
        </w:rPr>
        <w:t xml:space="preserve"> ש"ח, ומחירו של כל עט הוא </w:t>
      </w:r>
      <w:r w:rsidRPr="00DF1131">
        <w:rPr>
          <w:rStyle w:val="grade8-Num15"/>
        </w:rPr>
        <w:t>3</w:t>
      </w:r>
      <w:r w:rsidRPr="00DF1131">
        <w:rPr>
          <w:rFonts w:hint="cs"/>
          <w:rtl/>
        </w:rPr>
        <w:t xml:space="preserve"> ש"ח. </w:t>
      </w:r>
      <w:r w:rsidRPr="00DF1131">
        <w:rPr>
          <w:rtl/>
        </w:rPr>
        <w:br/>
      </w:r>
      <w:r w:rsidRPr="00DF1131">
        <w:rPr>
          <w:rFonts w:hint="cs"/>
          <w:rtl/>
        </w:rPr>
        <w:t>טל שילם בסך</w:t>
      </w:r>
      <w:r>
        <w:rPr>
          <w:rFonts w:hint="cs"/>
          <w:rtl/>
        </w:rPr>
        <w:t>-</w:t>
      </w:r>
      <w:r w:rsidRPr="00DF1131">
        <w:rPr>
          <w:rFonts w:hint="cs"/>
          <w:rtl/>
        </w:rPr>
        <w:t xml:space="preserve">הכול </w:t>
      </w:r>
      <w:r w:rsidRPr="00DF1131">
        <w:rPr>
          <w:rStyle w:val="grade8-Num15"/>
        </w:rPr>
        <w:t>17</w:t>
      </w:r>
      <w:r w:rsidRPr="00DF1131">
        <w:rPr>
          <w:rFonts w:hint="cs"/>
          <w:rtl/>
        </w:rPr>
        <w:t xml:space="preserve"> ש"ח.  </w:t>
      </w:r>
    </w:p>
    <w:p w14:paraId="24451A27" w14:textId="77777777" w:rsidR="00B92F0B" w:rsidRPr="00DF1131" w:rsidRDefault="00B92F0B" w:rsidP="00B92F0B">
      <w:pPr>
        <w:pStyle w:val="Sargel2"/>
        <w:rPr>
          <w:rStyle w:val="DavidMFORegular"/>
          <w:rFonts w:ascii="David" w:hAnsi="David"/>
          <w:rtl/>
        </w:rPr>
      </w:pPr>
      <w:r w:rsidRPr="00DF1131">
        <w:rPr>
          <w:rFonts w:hint="cs"/>
          <w:rtl/>
        </w:rPr>
        <w:t>א.</w:t>
      </w:r>
      <w:r w:rsidRPr="00DF1131">
        <w:rPr>
          <w:rtl/>
        </w:rPr>
        <w:tab/>
      </w:r>
      <w:r w:rsidRPr="00DF1131">
        <w:rPr>
          <w:rStyle w:val="grade8-Num15"/>
          <w:rFonts w:ascii="David" w:hAnsi="David"/>
        </w:rPr>
        <w:t>x</w:t>
      </w:r>
      <w:r w:rsidRPr="00DF1131">
        <w:rPr>
          <w:rStyle w:val="DavidMFORegular"/>
          <w:rFonts w:ascii="David" w:hAnsi="David" w:hint="cs"/>
          <w:rtl/>
          <w:lang w:bidi="he-IL"/>
        </w:rPr>
        <w:t xml:space="preserve"> מייצג את מספר המחברות שקנה</w:t>
      </w:r>
      <w:r w:rsidRPr="00DF1131">
        <w:rPr>
          <w:rStyle w:val="DavidMFORegular"/>
          <w:rFonts w:ascii="David" w:hAnsi="David" w:hint="cs"/>
          <w:rtl/>
        </w:rPr>
        <w:t xml:space="preserve">, </w:t>
      </w:r>
      <w:r w:rsidRPr="00DF1131">
        <w:rPr>
          <w:rStyle w:val="DavidMFORegular"/>
          <w:rFonts w:ascii="David" w:hAnsi="David" w:hint="cs"/>
          <w:rtl/>
          <w:lang w:bidi="he-IL"/>
        </w:rPr>
        <w:t>ו</w:t>
      </w:r>
      <w:r>
        <w:rPr>
          <w:rStyle w:val="DavidMFORegular"/>
          <w:rFonts w:ascii="David" w:hAnsi="David" w:hint="cs"/>
          <w:rtl/>
        </w:rPr>
        <w:t>-</w:t>
      </w:r>
      <w:r w:rsidRPr="00DF1131">
        <w:rPr>
          <w:rStyle w:val="DavidMFORegular"/>
          <w:rFonts w:ascii="David" w:hAnsi="David" w:hint="cs"/>
          <w:rtl/>
        </w:rPr>
        <w:t xml:space="preserve"> </w:t>
      </w:r>
      <w:r w:rsidRPr="00DF1131">
        <w:rPr>
          <w:rStyle w:val="grade8-Num15"/>
          <w:rFonts w:ascii="David" w:hAnsi="David"/>
        </w:rPr>
        <w:t>y</w:t>
      </w:r>
      <w:r w:rsidRPr="00DF1131">
        <w:rPr>
          <w:rStyle w:val="DavidMFORegular"/>
          <w:rFonts w:ascii="David" w:hAnsi="David" w:hint="cs"/>
          <w:rtl/>
          <w:lang w:bidi="he-IL"/>
        </w:rPr>
        <w:t xml:space="preserve"> מייצג את מספר העטים שקנה</w:t>
      </w:r>
      <w:r w:rsidRPr="00DF1131">
        <w:rPr>
          <w:rStyle w:val="DavidMFORegular"/>
          <w:rFonts w:ascii="David" w:hAnsi="David" w:hint="cs"/>
          <w:rtl/>
        </w:rPr>
        <w:t xml:space="preserve">. </w:t>
      </w:r>
    </w:p>
    <w:p w14:paraId="0A091AA5" w14:textId="77777777" w:rsidR="00B92F0B" w:rsidRPr="00DF1131" w:rsidRDefault="00B92F0B" w:rsidP="00B92F0B">
      <w:pPr>
        <w:pStyle w:val="Sargel2-shuratsheela"/>
        <w:rPr>
          <w:rtl/>
        </w:rPr>
      </w:pPr>
      <w:r w:rsidRPr="00DF1131">
        <w:rPr>
          <w:rStyle w:val="DavidMFORegular"/>
          <w:rFonts w:ascii="Times" w:hAnsi="Times"/>
          <w:rtl/>
        </w:rPr>
        <w:tab/>
      </w:r>
      <w:r w:rsidRPr="00DF1131">
        <w:rPr>
          <w:rStyle w:val="DavidMFORegular"/>
          <w:rFonts w:ascii="Times" w:hAnsi="Times" w:hint="cs"/>
          <w:rtl/>
          <w:lang w:bidi="he-IL"/>
        </w:rPr>
        <w:t>כִּתבו משוואה המתאימה לכל נתוני השאלה</w:t>
      </w:r>
      <w:r w:rsidRPr="00DF1131">
        <w:rPr>
          <w:rStyle w:val="DavidMFORegular"/>
          <w:rFonts w:ascii="Times" w:hAnsi="Times" w:hint="cs"/>
          <w:rtl/>
        </w:rPr>
        <w:t xml:space="preserve">. </w:t>
      </w:r>
    </w:p>
    <w:p w14:paraId="1A4FE291" w14:textId="77777777" w:rsidR="00B92F0B" w:rsidRDefault="00B92F0B" w:rsidP="00B92F0B">
      <w:pPr>
        <w:pStyle w:val="Sargel2"/>
        <w:rPr>
          <w:rtl/>
        </w:rPr>
      </w:pPr>
    </w:p>
    <w:p w14:paraId="05B3981D" w14:textId="77777777" w:rsidR="00B92F0B" w:rsidRPr="00DF1131" w:rsidRDefault="00B92F0B" w:rsidP="00B92F0B">
      <w:pPr>
        <w:pStyle w:val="Sargel2"/>
        <w:rPr>
          <w:rtl/>
        </w:rPr>
      </w:pPr>
      <w:r w:rsidRPr="00DF1131">
        <w:rPr>
          <w:rtl/>
        </w:rPr>
        <w:tab/>
      </w:r>
      <w:r w:rsidRPr="00DF1131">
        <w:rPr>
          <w:rFonts w:hint="cs"/>
          <w:rtl/>
        </w:rPr>
        <w:t xml:space="preserve">משוואה: </w:t>
      </w:r>
      <w:r w:rsidRPr="00724E11">
        <w:rPr>
          <w:rStyle w:val="underline-30gray"/>
          <w:rFonts w:hint="cs"/>
          <w:rtl/>
        </w:rPr>
        <w:t xml:space="preserve">                  </w:t>
      </w:r>
      <w:r w:rsidRPr="00724E11">
        <w:rPr>
          <w:rStyle w:val="underline-30gray"/>
          <w:rtl/>
        </w:rPr>
        <w:tab/>
      </w:r>
      <w:r w:rsidRPr="00724E11">
        <w:rPr>
          <w:rStyle w:val="underline-30gray"/>
          <w:rtl/>
        </w:rPr>
        <w:tab/>
      </w:r>
      <w:r w:rsidRPr="00724E11">
        <w:rPr>
          <w:rStyle w:val="underline-30gray"/>
          <w:rFonts w:hint="cs"/>
          <w:rtl/>
        </w:rPr>
        <w:t xml:space="preserve">        </w:t>
      </w:r>
      <w:r w:rsidRPr="00724E11">
        <w:rPr>
          <w:rFonts w:hint="cs"/>
          <w:u w:val="single" w:color="BFBFBF"/>
          <w:rtl/>
        </w:rPr>
        <w:t xml:space="preserve"> </w:t>
      </w:r>
    </w:p>
    <w:p w14:paraId="55DF564B" w14:textId="77777777" w:rsidR="00B92F0B" w:rsidRDefault="00B92F0B" w:rsidP="00B92F0B">
      <w:pPr>
        <w:pStyle w:val="Sargel2"/>
        <w:rPr>
          <w:rtl/>
        </w:rPr>
      </w:pPr>
    </w:p>
    <w:p w14:paraId="73FE5934" w14:textId="77777777" w:rsidR="00B92F0B" w:rsidRPr="00DF1131" w:rsidRDefault="00B92F0B" w:rsidP="00B92F0B">
      <w:pPr>
        <w:pStyle w:val="Sargel2"/>
        <w:rPr>
          <w:rtl/>
        </w:rPr>
      </w:pPr>
      <w:r w:rsidRPr="00DF1131">
        <w:rPr>
          <w:rFonts w:hint="cs"/>
          <w:rtl/>
        </w:rPr>
        <w:t>ב.</w:t>
      </w:r>
      <w:r w:rsidRPr="00DF1131">
        <w:rPr>
          <w:rtl/>
        </w:rPr>
        <w:tab/>
      </w:r>
      <w:r w:rsidRPr="00DF1131">
        <w:rPr>
          <w:rFonts w:hint="cs"/>
          <w:rtl/>
        </w:rPr>
        <w:t xml:space="preserve">כִּתבו בטבלה שלפניכם את </w:t>
      </w:r>
      <w:r w:rsidRPr="00682D66">
        <w:rPr>
          <w:rFonts w:hint="cs"/>
          <w:b/>
          <w:bCs/>
          <w:rtl/>
        </w:rPr>
        <w:t xml:space="preserve">כל </w:t>
      </w:r>
      <w:r w:rsidRPr="00DF1131">
        <w:rPr>
          <w:rFonts w:hint="cs"/>
          <w:rtl/>
        </w:rPr>
        <w:t>הפתרונות האפשריים של המשוואה, המתאימים לנתוני השאלה.</w:t>
      </w:r>
    </w:p>
    <w:p w14:paraId="7FB1178C" w14:textId="77777777" w:rsidR="00B92F0B" w:rsidRDefault="00B92F0B" w:rsidP="00B92F0B">
      <w:pPr>
        <w:pStyle w:val="Sargel2"/>
        <w:rPr>
          <w:rtl/>
        </w:rPr>
      </w:pPr>
    </w:p>
    <w:tbl>
      <w:tblPr>
        <w:bidiVisual/>
        <w:tblW w:w="0" w:type="auto"/>
        <w:jc w:val="center"/>
        <w:tblBorders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24"/>
        <w:gridCol w:w="2324"/>
      </w:tblGrid>
      <w:tr w:rsidR="00B92F0B" w:rsidRPr="00724E11" w14:paraId="3FCB2EB7" w14:textId="77777777" w:rsidTr="00B92F0B">
        <w:trPr>
          <w:trHeight w:val="566"/>
          <w:jc w:val="center"/>
        </w:trPr>
        <w:tc>
          <w:tcPr>
            <w:tcW w:w="2324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7E15935" w14:textId="77777777" w:rsidR="00B92F0B" w:rsidRPr="00DF1131" w:rsidRDefault="00B92F0B" w:rsidP="00B92F0B">
            <w:pPr>
              <w:pStyle w:val="Sargel1"/>
              <w:jc w:val="center"/>
              <w:rPr>
                <w:rtl/>
              </w:rPr>
            </w:pPr>
            <w:r w:rsidRPr="00DF1131">
              <w:rPr>
                <w:rFonts w:hint="cs"/>
                <w:rtl/>
              </w:rPr>
              <w:t>מספר העטים (</w:t>
            </w:r>
            <w:r w:rsidRPr="00DF1131">
              <w:rPr>
                <w:rStyle w:val="grade8-Characters13"/>
                <w:rFonts w:ascii="Times" w:hAnsi="Times" w:cs="David"/>
              </w:rPr>
              <w:t>y</w:t>
            </w:r>
            <w:r w:rsidRPr="00DF1131">
              <w:rPr>
                <w:rFonts w:hint="cs"/>
                <w:rtl/>
              </w:rPr>
              <w:t>)</w:t>
            </w:r>
          </w:p>
        </w:tc>
        <w:tc>
          <w:tcPr>
            <w:tcW w:w="2324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B283021" w14:textId="77777777" w:rsidR="00B92F0B" w:rsidRPr="00DF1131" w:rsidRDefault="00B92F0B" w:rsidP="00B92F0B">
            <w:pPr>
              <w:pStyle w:val="Sargel1"/>
              <w:jc w:val="center"/>
              <w:rPr>
                <w:rtl/>
              </w:rPr>
            </w:pPr>
            <w:r w:rsidRPr="00DF1131">
              <w:rPr>
                <w:rFonts w:hint="cs"/>
                <w:rtl/>
              </w:rPr>
              <w:t>מספר המחברות (</w:t>
            </w:r>
            <w:r w:rsidRPr="00DF1131">
              <w:rPr>
                <w:rStyle w:val="grade8-Characters13"/>
                <w:rFonts w:ascii="Times" w:hAnsi="Times" w:cs="David"/>
              </w:rPr>
              <w:t>x</w:t>
            </w:r>
            <w:r w:rsidRPr="00DF1131">
              <w:rPr>
                <w:rFonts w:hint="cs"/>
                <w:rtl/>
              </w:rPr>
              <w:t>)</w:t>
            </w:r>
          </w:p>
        </w:tc>
      </w:tr>
      <w:tr w:rsidR="00B92F0B" w:rsidRPr="00724E11" w14:paraId="5A743368" w14:textId="77777777" w:rsidTr="00B92F0B">
        <w:trPr>
          <w:trHeight w:val="2304"/>
          <w:jc w:val="center"/>
        </w:trPr>
        <w:tc>
          <w:tcPr>
            <w:tcW w:w="2324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70CBFC51" w14:textId="77777777" w:rsidR="00B92F0B" w:rsidRPr="00724E11" w:rsidRDefault="00B92F0B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Arial"/>
                <w:color w:val="auto"/>
              </w:rPr>
            </w:pPr>
          </w:p>
        </w:tc>
        <w:tc>
          <w:tcPr>
            <w:tcW w:w="2324" w:type="dxa"/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5C9BA776" w14:textId="77777777" w:rsidR="00B92F0B" w:rsidRPr="00724E11" w:rsidRDefault="00B92F0B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Calibri" w:hAnsi="Calibri" w:cs="Arial"/>
                <w:color w:val="auto"/>
              </w:rPr>
            </w:pPr>
          </w:p>
        </w:tc>
      </w:tr>
    </w:tbl>
    <w:p w14:paraId="36E4F8F2" w14:textId="77777777" w:rsidR="00B92F0B" w:rsidRDefault="00B92F0B" w:rsidP="00B92F0B">
      <w:pPr>
        <w:pStyle w:val="Sargel2"/>
        <w:jc w:val="center"/>
        <w:rPr>
          <w:rtl/>
        </w:rPr>
      </w:pPr>
    </w:p>
    <w:p w14:paraId="092F1F6E" w14:textId="77777777" w:rsidR="00B92F0B" w:rsidRDefault="00B92F0B" w:rsidP="00B92F0B">
      <w:pPr>
        <w:pStyle w:val="Sheela"/>
        <w:rPr>
          <w:rtl/>
        </w:rPr>
      </w:pPr>
    </w:p>
    <w:p w14:paraId="6FD56552" w14:textId="77777777" w:rsidR="00B92F0B" w:rsidRDefault="00B92F0B" w:rsidP="00B92F0B">
      <w:pPr>
        <w:pStyle w:val="Sheela"/>
        <w:rPr>
          <w:rtl/>
        </w:rPr>
      </w:pPr>
    </w:p>
    <w:p w14:paraId="689CFAFD" w14:textId="77777777" w:rsidR="00B92F0B" w:rsidRDefault="00B92F0B" w:rsidP="00B92F0B">
      <w:pPr>
        <w:pStyle w:val="Sheela"/>
        <w:rPr>
          <w:rtl/>
        </w:rPr>
      </w:pPr>
    </w:p>
    <w:p w14:paraId="6955B405" w14:textId="77777777" w:rsidR="00B92F0B" w:rsidRPr="00DF1131" w:rsidRDefault="00B92F0B" w:rsidP="00B92F0B">
      <w:pPr>
        <w:pStyle w:val="Sheela"/>
        <w:rPr>
          <w:rtl/>
        </w:rPr>
      </w:pPr>
      <w:r w:rsidRPr="00DF1131">
        <w:rPr>
          <w:rtl/>
        </w:rPr>
        <w:br w:type="page"/>
      </w:r>
      <w:r w:rsidRPr="00DF1131">
        <w:rPr>
          <w:rFonts w:hint="cs"/>
          <w:rtl/>
        </w:rPr>
        <w:lastRenderedPageBreak/>
        <w:t>שאלה 17</w:t>
      </w:r>
    </w:p>
    <w:p w14:paraId="17E8042D" w14:textId="77777777" w:rsidR="00B92F0B" w:rsidRPr="00DF1131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>פִּתרו את מערכת המשוואות שלפניכם.</w:t>
      </w:r>
    </w:p>
    <w:p w14:paraId="3AF4FC74" w14:textId="77777777" w:rsidR="00B92F0B" w:rsidRPr="00DF1131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>הַציגו את דרך הפתרון.</w:t>
      </w:r>
      <w:r w:rsidRPr="00DF1131">
        <w:rPr>
          <w:rtl/>
        </w:rPr>
        <w:tab/>
      </w:r>
      <w:r w:rsidRPr="00DF1131">
        <w:rPr>
          <w:rFonts w:hint="cs"/>
          <w:rtl/>
        </w:rPr>
        <w:t xml:space="preserve">                                               </w:t>
      </w:r>
      <w:r>
        <w:object w:dxaOrig="1240" w:dyaOrig="720" w14:anchorId="32DB5636">
          <v:shape id="_x0000_i1085" type="#_x0000_t75" style="width:84.15pt;height:48.6pt" o:ole="">
            <v:imagedata r:id="rId197" o:title=""/>
          </v:shape>
          <o:OLEObject Type="Embed" ProgID="Equation.3" ShapeID="_x0000_i1085" DrawAspect="Content" ObjectID="_1625748035" r:id="rId198"/>
        </w:object>
      </w:r>
    </w:p>
    <w:p w14:paraId="6385BA44" w14:textId="77777777" w:rsidR="00B92F0B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>תשובה:</w:t>
      </w:r>
      <w:r>
        <w:rPr>
          <w:rFonts w:cs="Times New Roman" w:hint="cs"/>
          <w:rtl/>
        </w:rPr>
        <w:t xml:space="preserve"> </w:t>
      </w:r>
      <w:r w:rsidRPr="00724E11">
        <w:rPr>
          <w:rStyle w:val="underline-30gray"/>
          <w:rFonts w:hint="cs"/>
          <w:rtl/>
        </w:rPr>
        <w:t xml:space="preserve">                         </w:t>
      </w:r>
      <w:r>
        <w:rPr>
          <w:rStyle w:val="Times"/>
        </w:rPr>
        <w:t>y</w:t>
      </w:r>
      <w:r>
        <w:rPr>
          <w:rStyle w:val="grade8-Num15"/>
        </w:rPr>
        <w:t xml:space="preserve"> =</w:t>
      </w:r>
      <w:r w:rsidRPr="00724E11">
        <w:rPr>
          <w:rStyle w:val="grade8-Num15"/>
          <w:rFonts w:ascii="Calibri" w:hAnsi="Calibri"/>
        </w:rPr>
        <w:t xml:space="preserve"> </w:t>
      </w:r>
      <w:r>
        <w:rPr>
          <w:rFonts w:cs="Times New Roman" w:hint="cs"/>
          <w:rtl/>
        </w:rPr>
        <w:t xml:space="preserve"> </w:t>
      </w:r>
      <w:r w:rsidRPr="00FF07D2">
        <w:rPr>
          <w:rStyle w:val="grade8-Num15"/>
          <w:rFonts w:ascii="Times New Roman" w:hAnsi="Times New Roman" w:cs="Times New Roman"/>
          <w:rtl/>
        </w:rPr>
        <w:t>,</w:t>
      </w:r>
      <w:r>
        <w:rPr>
          <w:rStyle w:val="grade8-Num15"/>
          <w:rFonts w:hint="cs"/>
          <w:rtl/>
        </w:rPr>
        <w:t xml:space="preserve"> </w:t>
      </w:r>
      <w:r w:rsidRPr="00DF1131">
        <w:rPr>
          <w:rStyle w:val="underline-30gray"/>
          <w:rFonts w:hint="cs"/>
          <w:rtl/>
        </w:rPr>
        <w:t xml:space="preserve">                         </w:t>
      </w:r>
      <w:r>
        <w:rPr>
          <w:rStyle w:val="Times"/>
        </w:rPr>
        <w:t xml:space="preserve"> </w:t>
      </w:r>
      <w:r>
        <w:rPr>
          <w:rStyle w:val="grade8-Num15"/>
        </w:rPr>
        <w:t xml:space="preserve"> x =</w:t>
      </w:r>
      <w:r w:rsidRPr="00724E11">
        <w:rPr>
          <w:rStyle w:val="grade8-Num15"/>
          <w:rFonts w:ascii="Calibri" w:hAnsi="Calibri"/>
        </w:rPr>
        <w:t xml:space="preserve"> </w:t>
      </w:r>
    </w:p>
    <w:p w14:paraId="1C47B186" w14:textId="77777777" w:rsidR="00B92F0B" w:rsidRDefault="00B92F0B" w:rsidP="00B92F0B">
      <w:pPr>
        <w:pStyle w:val="Sheela"/>
        <w:rPr>
          <w:rtl/>
        </w:rPr>
      </w:pPr>
    </w:p>
    <w:p w14:paraId="05722DF6" w14:textId="77777777" w:rsidR="00B92F0B" w:rsidRPr="00DF1131" w:rsidRDefault="00B92F0B" w:rsidP="00B92F0B">
      <w:pPr>
        <w:pStyle w:val="Sheela"/>
        <w:rPr>
          <w:rtl/>
        </w:rPr>
      </w:pPr>
      <w:r w:rsidRPr="00DF1131">
        <w:rPr>
          <w:rFonts w:hint="cs"/>
          <w:rtl/>
        </w:rPr>
        <w:t>שאלה 18</w:t>
      </w:r>
    </w:p>
    <w:p w14:paraId="0859E666" w14:textId="77777777" w:rsidR="00B92F0B" w:rsidRPr="00DF1131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 xml:space="preserve">אילנה קנתה </w:t>
      </w:r>
      <w:r w:rsidRPr="00DF1131">
        <w:rPr>
          <w:rStyle w:val="grade8-Num15"/>
        </w:rPr>
        <w:t>5</w:t>
      </w:r>
      <w:r w:rsidRPr="00DF1131">
        <w:rPr>
          <w:rFonts w:hint="cs"/>
          <w:rtl/>
        </w:rPr>
        <w:t xml:space="preserve"> חטיפי תמרים, </w:t>
      </w:r>
      <w:r w:rsidRPr="00DF1131">
        <w:rPr>
          <w:rStyle w:val="grade8-Num15"/>
        </w:rPr>
        <w:t>4</w:t>
      </w:r>
      <w:r w:rsidRPr="00DF1131">
        <w:rPr>
          <w:rFonts w:hint="cs"/>
          <w:rtl/>
        </w:rPr>
        <w:t xml:space="preserve"> חפיסות מסטיקים ו</w:t>
      </w:r>
      <w:r>
        <w:rPr>
          <w:rFonts w:hint="cs"/>
          <w:rtl/>
        </w:rPr>
        <w:t>-</w:t>
      </w:r>
      <w:r w:rsidRPr="00DF1131">
        <w:rPr>
          <w:rFonts w:hint="cs"/>
          <w:rtl/>
        </w:rPr>
        <w:t xml:space="preserve"> </w:t>
      </w:r>
      <w:r w:rsidRPr="00DF1131">
        <w:rPr>
          <w:rStyle w:val="grade8-Num15"/>
        </w:rPr>
        <w:t>7</w:t>
      </w:r>
      <w:r w:rsidRPr="00DF1131">
        <w:rPr>
          <w:rFonts w:hint="cs"/>
          <w:rtl/>
        </w:rPr>
        <w:t xml:space="preserve"> חטיפי אגוזים.</w:t>
      </w:r>
    </w:p>
    <w:p w14:paraId="7BE89B16" w14:textId="77777777" w:rsidR="00B92F0B" w:rsidRPr="00DF1131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>מחיר חפיסת מסטיקים זול ב</w:t>
      </w:r>
      <w:r>
        <w:rPr>
          <w:rFonts w:hint="cs"/>
          <w:rtl/>
        </w:rPr>
        <w:t>-</w:t>
      </w:r>
      <w:r w:rsidRPr="00DF1131">
        <w:rPr>
          <w:rFonts w:hint="cs"/>
          <w:rtl/>
        </w:rPr>
        <w:t xml:space="preserve"> </w:t>
      </w:r>
      <w:r w:rsidRPr="00DF1131">
        <w:rPr>
          <w:rStyle w:val="grade8-Num15"/>
        </w:rPr>
        <w:t>0.5</w:t>
      </w:r>
      <w:r w:rsidRPr="00DF1131">
        <w:rPr>
          <w:rFonts w:hint="cs"/>
          <w:rtl/>
        </w:rPr>
        <w:t xml:space="preserve"> ש"ח ממחיר חטיף תמרים</w:t>
      </w:r>
      <w:r w:rsidRPr="00DF1131">
        <w:rPr>
          <w:rStyle w:val="grade8-Num15"/>
        </w:rPr>
        <w:t>.</w:t>
      </w:r>
    </w:p>
    <w:p w14:paraId="25929880" w14:textId="77777777" w:rsidR="00B92F0B" w:rsidRPr="00DF1131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>מחיר חטיף אגוזים יקר ב</w:t>
      </w:r>
      <w:r>
        <w:rPr>
          <w:rFonts w:hint="cs"/>
          <w:rtl/>
        </w:rPr>
        <w:t>-</w:t>
      </w:r>
      <w:r w:rsidRPr="00DF1131">
        <w:rPr>
          <w:rFonts w:hint="cs"/>
          <w:rtl/>
        </w:rPr>
        <w:t xml:space="preserve"> </w:t>
      </w:r>
      <w:r w:rsidRPr="00DF1131">
        <w:rPr>
          <w:rStyle w:val="grade8-Num15"/>
        </w:rPr>
        <w:t>3</w:t>
      </w:r>
      <w:r w:rsidRPr="00DF1131">
        <w:rPr>
          <w:rFonts w:hint="cs"/>
          <w:rtl/>
        </w:rPr>
        <w:t xml:space="preserve"> ש"ח ממחיר חטיף תמרים.</w:t>
      </w:r>
    </w:p>
    <w:p w14:paraId="03F12392" w14:textId="77777777" w:rsidR="00B92F0B" w:rsidRPr="00DF1131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>אילנה שילמה בסך</w:t>
      </w:r>
      <w:r>
        <w:rPr>
          <w:rFonts w:hint="cs"/>
          <w:rtl/>
        </w:rPr>
        <w:t>-</w:t>
      </w:r>
      <w:r w:rsidRPr="00DF1131">
        <w:rPr>
          <w:rFonts w:hint="cs"/>
          <w:rtl/>
        </w:rPr>
        <w:t xml:space="preserve">הכול </w:t>
      </w:r>
      <w:r w:rsidRPr="00DF1131">
        <w:rPr>
          <w:rStyle w:val="grade8-Num15"/>
        </w:rPr>
        <w:t>75</w:t>
      </w:r>
      <w:r w:rsidRPr="00DF1131">
        <w:rPr>
          <w:rFonts w:hint="cs"/>
          <w:rtl/>
        </w:rPr>
        <w:t xml:space="preserve"> ש"ח.</w:t>
      </w:r>
    </w:p>
    <w:p w14:paraId="54EE4CF0" w14:textId="77777777" w:rsidR="00B92F0B" w:rsidRPr="009178D9" w:rsidRDefault="00B92F0B" w:rsidP="00B92F0B">
      <w:pPr>
        <w:pStyle w:val="Sargel1-shuratsheela"/>
        <w:rPr>
          <w:rStyle w:val="DavidMFORegular"/>
          <w:rtl/>
        </w:rPr>
      </w:pPr>
      <w:r w:rsidRPr="009178D9">
        <w:rPr>
          <w:rFonts w:hint="cs"/>
          <w:rtl/>
        </w:rPr>
        <w:t>מהו המחיר של חטיף תמרים?</w:t>
      </w:r>
    </w:p>
    <w:p w14:paraId="550A762B" w14:textId="77777777" w:rsidR="00B92F0B" w:rsidRPr="00DF1131" w:rsidRDefault="00B92F0B" w:rsidP="00B92F0B">
      <w:pPr>
        <w:pStyle w:val="Sargel1"/>
        <w:rPr>
          <w:rtl/>
        </w:rPr>
      </w:pPr>
      <w:r w:rsidRPr="00DF1131">
        <w:rPr>
          <w:rFonts w:hint="cs"/>
          <w:rtl/>
        </w:rPr>
        <w:t>הַציגו את דרך הפתרון.</w:t>
      </w:r>
    </w:p>
    <w:p w14:paraId="0D642771" w14:textId="77777777" w:rsidR="00B92F0B" w:rsidRPr="007201E1" w:rsidRDefault="00B92F0B" w:rsidP="00B92F0B">
      <w:pPr>
        <w:pStyle w:val="Sargel1"/>
        <w:rPr>
          <w:rStyle w:val="DavidMFORegular"/>
          <w:rtl/>
        </w:rPr>
      </w:pPr>
      <w:r w:rsidRPr="007201E1">
        <w:rPr>
          <w:rFonts w:hint="cs"/>
          <w:rtl/>
        </w:rPr>
        <w:t>תשובה:</w:t>
      </w:r>
      <w:r w:rsidRPr="007201E1">
        <w:rPr>
          <w:rStyle w:val="underline-30gray"/>
          <w:rFonts w:hint="cs"/>
          <w:rtl/>
        </w:rPr>
        <w:t xml:space="preserve"> </w:t>
      </w:r>
      <w:r w:rsidRPr="00724E11">
        <w:rPr>
          <w:rStyle w:val="underline-30gray"/>
          <w:rFonts w:hint="cs"/>
          <w:rtl/>
        </w:rPr>
        <w:t xml:space="preserve">                          </w:t>
      </w:r>
      <w:r w:rsidRPr="007201E1">
        <w:rPr>
          <w:rFonts w:hint="cs"/>
          <w:rtl/>
        </w:rPr>
        <w:t xml:space="preserve"> </w:t>
      </w:r>
      <w:r w:rsidRPr="007201E1">
        <w:rPr>
          <w:rStyle w:val="DavidMFORegular"/>
          <w:rFonts w:hint="cs"/>
          <w:rtl/>
          <w:lang w:bidi="he-IL"/>
        </w:rPr>
        <w:t>ש</w:t>
      </w:r>
      <w:r w:rsidRPr="007201E1">
        <w:rPr>
          <w:rStyle w:val="DavidMFORegular"/>
          <w:rFonts w:hint="cs"/>
          <w:rtl/>
        </w:rPr>
        <w:t>"</w:t>
      </w:r>
      <w:r w:rsidRPr="007201E1">
        <w:rPr>
          <w:rStyle w:val="DavidMFORegular"/>
          <w:rFonts w:hint="cs"/>
          <w:rtl/>
          <w:lang w:bidi="he-IL"/>
        </w:rPr>
        <w:t>ח</w:t>
      </w:r>
    </w:p>
    <w:p w14:paraId="5649C908" w14:textId="77777777" w:rsidR="00B92F0B" w:rsidRPr="007201E1" w:rsidRDefault="00B92F0B" w:rsidP="00B92F0B">
      <w:pPr>
        <w:pStyle w:val="Sheela"/>
        <w:rPr>
          <w:rtl/>
        </w:rPr>
      </w:pPr>
      <w:r w:rsidRPr="007201E1">
        <w:rPr>
          <w:rFonts w:hint="cs"/>
          <w:rtl/>
        </w:rPr>
        <w:t>שאלה 19</w:t>
      </w:r>
    </w:p>
    <w:p w14:paraId="67B20D79" w14:textId="77777777" w:rsidR="00B92F0B" w:rsidRPr="007201E1" w:rsidRDefault="00B92F0B" w:rsidP="00B92F0B">
      <w:pPr>
        <w:pStyle w:val="Sargel1"/>
        <w:rPr>
          <w:rtl/>
        </w:rPr>
      </w:pPr>
      <w:r w:rsidRPr="007201E1">
        <w:rPr>
          <w:rFonts w:hint="cs"/>
          <w:rtl/>
        </w:rPr>
        <w:t>במוזאון תת</w:t>
      </w:r>
      <w:r>
        <w:rPr>
          <w:rFonts w:hint="cs"/>
          <w:rtl/>
        </w:rPr>
        <w:t>-</w:t>
      </w:r>
      <w:r w:rsidRPr="007201E1">
        <w:rPr>
          <w:rFonts w:hint="cs"/>
          <w:rtl/>
        </w:rPr>
        <w:t xml:space="preserve">ימי יש אקווריום בצורת תיבה שהבסיס שלה הוא ריבוע. </w:t>
      </w:r>
      <w:r w:rsidRPr="007201E1">
        <w:rPr>
          <w:rtl/>
        </w:rPr>
        <w:tab/>
      </w:r>
    </w:p>
    <w:p w14:paraId="34BBC56E" w14:textId="77777777" w:rsidR="00B92F0B" w:rsidRPr="007201E1" w:rsidRDefault="00B92F0B" w:rsidP="00B92F0B">
      <w:pPr>
        <w:pStyle w:val="Sargel1"/>
        <w:rPr>
          <w:rtl/>
        </w:rPr>
      </w:pPr>
      <w:r w:rsidRPr="007201E1">
        <w:rPr>
          <w:rFonts w:hint="cs"/>
          <w:rtl/>
        </w:rPr>
        <w:t xml:space="preserve">האורך של צלע הריבוע הוא </w:t>
      </w:r>
      <w:r w:rsidRPr="007201E1">
        <w:rPr>
          <w:rStyle w:val="grade8-Num15"/>
        </w:rPr>
        <w:t>4</w:t>
      </w:r>
      <w:r w:rsidRPr="007201E1">
        <w:rPr>
          <w:rFonts w:hint="cs"/>
          <w:rtl/>
        </w:rPr>
        <w:t xml:space="preserve"> מ'. </w:t>
      </w:r>
      <w:r w:rsidRPr="007201E1">
        <w:rPr>
          <w:rtl/>
        </w:rPr>
        <w:tab/>
      </w:r>
      <w:r w:rsidRPr="007201E1">
        <w:rPr>
          <w:rtl/>
        </w:rPr>
        <w:tab/>
      </w:r>
      <w:r w:rsidRPr="007201E1">
        <w:rPr>
          <w:rtl/>
        </w:rPr>
        <w:tab/>
      </w:r>
      <w:r w:rsidRPr="007201E1">
        <w:rPr>
          <w:rtl/>
        </w:rPr>
        <w:tab/>
      </w:r>
      <w:r w:rsidRPr="007201E1">
        <w:rPr>
          <w:rFonts w:hint="cs"/>
          <w:rtl/>
        </w:rPr>
        <w:t xml:space="preserve">            </w:t>
      </w:r>
    </w:p>
    <w:p w14:paraId="2291EB13" w14:textId="77777777" w:rsidR="00B92F0B" w:rsidRPr="00724E11" w:rsidRDefault="00B92F0B" w:rsidP="00B92F0B">
      <w:pPr>
        <w:pStyle w:val="Sargel1"/>
        <w:rPr>
          <w:rFonts w:ascii="Calibri" w:hAnsi="Calibri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2387202C" wp14:editId="11EA0790">
            <wp:simplePos x="0" y="0"/>
            <wp:positionH relativeFrom="column">
              <wp:posOffset>546735</wp:posOffset>
            </wp:positionH>
            <wp:positionV relativeFrom="paragraph">
              <wp:posOffset>125095</wp:posOffset>
            </wp:positionV>
            <wp:extent cx="2362200" cy="1193800"/>
            <wp:effectExtent l="0" t="0" r="0" b="6350"/>
            <wp:wrapSquare wrapText="bothSides"/>
            <wp:docPr id="1443" name="תמונה 1443" descr="32-MAT-015-8A-SOF-q1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32-MAT-015-8A-SOF-q19a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01E1">
        <w:rPr>
          <w:rFonts w:hint="cs"/>
          <w:rtl/>
        </w:rPr>
        <w:t xml:space="preserve">נפח האקווריום הוא </w:t>
      </w:r>
      <w:r w:rsidRPr="007201E1">
        <w:rPr>
          <w:rStyle w:val="grade8-Num15"/>
        </w:rPr>
        <w:t>24</w:t>
      </w:r>
      <w:r w:rsidRPr="007201E1">
        <w:rPr>
          <w:rFonts w:hint="cs"/>
          <w:rtl/>
        </w:rPr>
        <w:t xml:space="preserve"> מ"ק.           </w:t>
      </w:r>
    </w:p>
    <w:p w14:paraId="52F3F0C6" w14:textId="77777777" w:rsidR="00B92F0B" w:rsidRDefault="00B92F0B" w:rsidP="00B92F0B">
      <w:pPr>
        <w:pStyle w:val="Sargel2"/>
        <w:spacing w:before="0" w:after="0"/>
        <w:jc w:val="right"/>
        <w:rPr>
          <w:rtl/>
        </w:rPr>
      </w:pPr>
      <w:r>
        <w:rPr>
          <w:rFonts w:cs="Times New Roman"/>
          <w:rtl/>
        </w:rPr>
        <w:tab/>
      </w:r>
    </w:p>
    <w:p w14:paraId="7368B099" w14:textId="77777777" w:rsidR="00B92F0B" w:rsidRPr="007201E1" w:rsidRDefault="00B92F0B" w:rsidP="00B92F0B">
      <w:pPr>
        <w:pStyle w:val="Sargel2"/>
        <w:rPr>
          <w:rtl/>
        </w:rPr>
      </w:pPr>
      <w:r w:rsidRPr="007201E1">
        <w:rPr>
          <w:rFonts w:hint="cs"/>
          <w:rtl/>
        </w:rPr>
        <w:t>א.</w:t>
      </w:r>
      <w:r w:rsidRPr="007201E1">
        <w:rPr>
          <w:rtl/>
        </w:rPr>
        <w:tab/>
      </w:r>
      <w:r w:rsidRPr="007201E1">
        <w:rPr>
          <w:rFonts w:hint="cs"/>
          <w:rtl/>
        </w:rPr>
        <w:t>מהו גובה האקווריום במטרים?</w:t>
      </w:r>
    </w:p>
    <w:p w14:paraId="124BC12A" w14:textId="77777777" w:rsidR="00B92F0B" w:rsidRPr="007201E1" w:rsidRDefault="00B92F0B" w:rsidP="00B92F0B">
      <w:pPr>
        <w:pStyle w:val="Sargel2"/>
        <w:rPr>
          <w:rtl/>
        </w:rPr>
      </w:pPr>
      <w:r w:rsidRPr="007201E1">
        <w:rPr>
          <w:rtl/>
        </w:rPr>
        <w:tab/>
      </w:r>
      <w:r w:rsidRPr="007201E1">
        <w:rPr>
          <w:rFonts w:hint="cs"/>
          <w:rtl/>
        </w:rPr>
        <w:t>הַציגו את דרך הפתרון.</w:t>
      </w:r>
    </w:p>
    <w:p w14:paraId="7F3E2B2A" w14:textId="77777777" w:rsidR="00B92F0B" w:rsidRPr="007201E1" w:rsidRDefault="00B92F0B" w:rsidP="00B92F0B">
      <w:pPr>
        <w:pStyle w:val="Sargel2"/>
        <w:rPr>
          <w:rtl/>
        </w:rPr>
      </w:pPr>
      <w:r w:rsidRPr="007201E1">
        <w:rPr>
          <w:rFonts w:hint="cs"/>
          <w:rtl/>
        </w:rPr>
        <w:t xml:space="preserve">תשובה: </w:t>
      </w:r>
      <w:r w:rsidRPr="00724E11">
        <w:rPr>
          <w:rStyle w:val="underline-30gray"/>
          <w:rFonts w:hint="cs"/>
          <w:rtl/>
        </w:rPr>
        <w:t xml:space="preserve">                          </w:t>
      </w:r>
      <w:r w:rsidRPr="007201E1">
        <w:rPr>
          <w:rFonts w:hint="cs"/>
          <w:rtl/>
        </w:rPr>
        <w:t xml:space="preserve"> מ'</w:t>
      </w:r>
    </w:p>
    <w:p w14:paraId="0F0AF255" w14:textId="77777777" w:rsidR="00B92F0B" w:rsidRPr="007201E1" w:rsidRDefault="00B92F0B" w:rsidP="00B92F0B">
      <w:pPr>
        <w:pStyle w:val="Sargel2"/>
        <w:rPr>
          <w:rtl/>
        </w:rPr>
      </w:pPr>
      <w:r w:rsidRPr="007201E1">
        <w:rPr>
          <w:rFonts w:hint="cs"/>
          <w:rtl/>
        </w:rPr>
        <w:lastRenderedPageBreak/>
        <w:t>ב.</w:t>
      </w:r>
      <w:r w:rsidRPr="007201E1">
        <w:rPr>
          <w:rtl/>
        </w:rPr>
        <w:tab/>
      </w:r>
      <w:r w:rsidRPr="007201E1">
        <w:rPr>
          <w:rFonts w:hint="cs"/>
          <w:rtl/>
        </w:rPr>
        <w:t xml:space="preserve">האקווריום היה מלא במים עד הקצה. </w:t>
      </w:r>
      <w:r>
        <w:rPr>
          <w:noProof/>
        </w:rPr>
        <w:drawing>
          <wp:anchor distT="0" distB="0" distL="114300" distR="114300" simplePos="0" relativeHeight="251701248" behindDoc="0" locked="0" layoutInCell="1" allowOverlap="1" wp14:anchorId="5A30CF0A" wp14:editId="1D83A786">
            <wp:simplePos x="0" y="0"/>
            <wp:positionH relativeFrom="column">
              <wp:posOffset>274320</wp:posOffset>
            </wp:positionH>
            <wp:positionV relativeFrom="paragraph">
              <wp:posOffset>5080</wp:posOffset>
            </wp:positionV>
            <wp:extent cx="2457450" cy="4273550"/>
            <wp:effectExtent l="0" t="0" r="0" b="0"/>
            <wp:wrapSquare wrapText="bothSides"/>
            <wp:docPr id="1442" name="תמונה 1442" descr="32-MAT-015-8A-SOF-q1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32-MAT-015-8A-SOF-q19b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427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01E1">
        <w:rPr>
          <w:rtl/>
        </w:rPr>
        <w:tab/>
      </w:r>
      <w:r w:rsidRPr="007201E1">
        <w:rPr>
          <w:rFonts w:hint="cs"/>
          <w:rtl/>
        </w:rPr>
        <w:t xml:space="preserve">רוקנו את המים מהאקווריום.      </w:t>
      </w:r>
    </w:p>
    <w:p w14:paraId="31FF54F6" w14:textId="77777777" w:rsidR="00B92F0B" w:rsidRPr="007201E1" w:rsidRDefault="00B92F0B" w:rsidP="00B92F0B">
      <w:pPr>
        <w:pStyle w:val="Sargel2"/>
        <w:rPr>
          <w:rtl/>
        </w:rPr>
      </w:pPr>
      <w:r w:rsidRPr="007201E1">
        <w:rPr>
          <w:rtl/>
        </w:rPr>
        <w:tab/>
      </w:r>
      <w:r w:rsidRPr="007201E1">
        <w:rPr>
          <w:rFonts w:hint="cs"/>
          <w:rtl/>
        </w:rPr>
        <w:t xml:space="preserve">בגרף שלפניכם מתוארת כמות </w:t>
      </w:r>
      <w:r w:rsidRPr="007201E1">
        <w:rPr>
          <w:rtl/>
        </w:rPr>
        <w:br/>
      </w:r>
      <w:r w:rsidRPr="007201E1">
        <w:rPr>
          <w:rFonts w:hint="cs"/>
          <w:rtl/>
        </w:rPr>
        <w:t xml:space="preserve">המים באקווריום מתחילת </w:t>
      </w:r>
      <w:r w:rsidRPr="007201E1">
        <w:rPr>
          <w:rtl/>
        </w:rPr>
        <w:br/>
      </w:r>
      <w:r w:rsidRPr="007201E1">
        <w:rPr>
          <w:rFonts w:hint="cs"/>
          <w:rtl/>
        </w:rPr>
        <w:t xml:space="preserve">התהליך שבו רוקנו את המים </w:t>
      </w:r>
      <w:r w:rsidRPr="007201E1">
        <w:rPr>
          <w:rtl/>
        </w:rPr>
        <w:br/>
      </w:r>
      <w:r w:rsidRPr="007201E1">
        <w:rPr>
          <w:rFonts w:hint="cs"/>
          <w:rtl/>
        </w:rPr>
        <w:t xml:space="preserve">ועד סופו. </w:t>
      </w:r>
    </w:p>
    <w:p w14:paraId="2B6B300B" w14:textId="77777777" w:rsidR="00B92F0B" w:rsidRDefault="00B92F0B" w:rsidP="00B92F0B">
      <w:pPr>
        <w:pStyle w:val="Sargel2"/>
        <w:rPr>
          <w:rtl/>
        </w:rPr>
      </w:pPr>
      <w:r w:rsidRPr="007201E1">
        <w:rPr>
          <w:rtl/>
        </w:rPr>
        <w:tab/>
      </w:r>
    </w:p>
    <w:p w14:paraId="4A1EE532" w14:textId="77777777" w:rsidR="00B92F0B" w:rsidRPr="007201E1" w:rsidRDefault="00B92F0B" w:rsidP="00B92F0B">
      <w:pPr>
        <w:pStyle w:val="Sargel2"/>
        <w:spacing w:after="240"/>
        <w:ind w:right="1134"/>
        <w:rPr>
          <w:rtl/>
        </w:rPr>
      </w:pPr>
      <w:r>
        <w:rPr>
          <w:rFonts w:hint="cs"/>
          <w:rtl/>
        </w:rPr>
        <w:t xml:space="preserve">        </w:t>
      </w:r>
      <w:r w:rsidRPr="007201E1">
        <w:rPr>
          <w:rFonts w:hint="cs"/>
          <w:rtl/>
        </w:rPr>
        <w:t>הַשלימו את המשפט שלפניכם:</w:t>
      </w:r>
    </w:p>
    <w:p w14:paraId="1E4B88C8" w14:textId="77777777" w:rsidR="00B92F0B" w:rsidRPr="007201E1" w:rsidRDefault="00B92F0B" w:rsidP="00B92F0B">
      <w:pPr>
        <w:pStyle w:val="Sargel2"/>
        <w:spacing w:after="2760" w:line="360" w:lineRule="auto"/>
        <w:rPr>
          <w:rtl/>
        </w:rPr>
      </w:pPr>
      <w:r w:rsidRPr="007201E1">
        <w:rPr>
          <w:rtl/>
        </w:rPr>
        <w:tab/>
      </w:r>
      <w:r w:rsidRPr="007201E1">
        <w:rPr>
          <w:rFonts w:hint="cs"/>
          <w:rtl/>
        </w:rPr>
        <w:t xml:space="preserve">רוקנו את המים מהאקווריום </w:t>
      </w:r>
      <w:r w:rsidRPr="007201E1">
        <w:rPr>
          <w:rtl/>
        </w:rPr>
        <w:br/>
      </w:r>
      <w:r w:rsidRPr="007201E1">
        <w:rPr>
          <w:rFonts w:hint="cs"/>
          <w:rtl/>
        </w:rPr>
        <w:t xml:space="preserve">בקצב של </w:t>
      </w:r>
      <w:r w:rsidRPr="00724E11">
        <w:rPr>
          <w:rStyle w:val="underline-30gray"/>
          <w:rFonts w:hint="cs"/>
          <w:rtl/>
        </w:rPr>
        <w:t xml:space="preserve">               </w:t>
      </w:r>
      <w:r w:rsidRPr="007201E1">
        <w:rPr>
          <w:rFonts w:hint="cs"/>
          <w:rtl/>
        </w:rPr>
        <w:t xml:space="preserve"> מ"ק </w:t>
      </w:r>
    </w:p>
    <w:p w14:paraId="52CB1D6C" w14:textId="77777777" w:rsidR="00B92F0B" w:rsidRPr="007201E1" w:rsidRDefault="00B92F0B" w:rsidP="00B92F0B">
      <w:pPr>
        <w:pStyle w:val="Sheela"/>
        <w:rPr>
          <w:rtl/>
        </w:rPr>
      </w:pPr>
      <w:r w:rsidRPr="007201E1">
        <w:rPr>
          <w:rFonts w:hint="cs"/>
          <w:rtl/>
        </w:rPr>
        <w:t>שאלה 20</w:t>
      </w:r>
    </w:p>
    <w:p w14:paraId="55349DFC" w14:textId="77777777" w:rsidR="00B92F0B" w:rsidRPr="007201E1" w:rsidRDefault="00B92F0B" w:rsidP="00B92F0B">
      <w:pPr>
        <w:pStyle w:val="Sargel1"/>
        <w:rPr>
          <w:rtl/>
        </w:rPr>
      </w:pPr>
      <w:r w:rsidRPr="007201E1">
        <w:rPr>
          <w:rFonts w:hint="cs"/>
          <w:rtl/>
        </w:rPr>
        <w:t xml:space="preserve">לפניכם סרטוט של שני משולשים חופפים: </w:t>
      </w:r>
      <w:r w:rsidRPr="007201E1">
        <w:rPr>
          <w:rStyle w:val="grade8-Num15"/>
        </w:rPr>
        <w:t xml:space="preserve">∆ABC </w:t>
      </w:r>
      <w:r w:rsidRPr="007201E1">
        <w:rPr>
          <w:rStyle w:val="grade8-Num15"/>
          <w:rFonts w:ascii="Cambria Math" w:hAnsi="Cambria Math" w:cs="Cambria Math"/>
        </w:rPr>
        <w:t>≅</w:t>
      </w:r>
      <w:r w:rsidRPr="007201E1">
        <w:rPr>
          <w:rStyle w:val="grade8-Num15"/>
        </w:rPr>
        <w:t xml:space="preserve"> ∆EDC</w:t>
      </w:r>
      <w:r w:rsidRPr="007201E1">
        <w:rPr>
          <w:rFonts w:hint="cs"/>
          <w:rtl/>
        </w:rPr>
        <w:t>.</w:t>
      </w:r>
      <w:r w:rsidRPr="007201E1">
        <w:rPr>
          <w:rtl/>
        </w:rPr>
        <w:br/>
      </w:r>
      <w:r w:rsidRPr="007201E1">
        <w:rPr>
          <w:rFonts w:hint="cs"/>
          <w:rtl/>
        </w:rPr>
        <w:t xml:space="preserve">(החפיפה כתובה לפי סדר </w:t>
      </w:r>
      <w:proofErr w:type="spellStart"/>
      <w:r w:rsidRPr="007201E1">
        <w:rPr>
          <w:rFonts w:hint="cs"/>
          <w:rtl/>
        </w:rPr>
        <w:t>הקדקודים</w:t>
      </w:r>
      <w:proofErr w:type="spellEnd"/>
      <w:r w:rsidRPr="007201E1">
        <w:rPr>
          <w:rFonts w:hint="cs"/>
          <w:rtl/>
        </w:rPr>
        <w:t xml:space="preserve"> המתאימים.)</w:t>
      </w:r>
    </w:p>
    <w:p w14:paraId="5E9DC003" w14:textId="77777777" w:rsidR="00B92F0B" w:rsidRPr="00724E11" w:rsidRDefault="00B92F0B" w:rsidP="00B92F0B">
      <w:pPr>
        <w:pStyle w:val="Sargel1"/>
        <w:rPr>
          <w:rFonts w:ascii="Calibri" w:hAnsi="Calibri"/>
        </w:rPr>
      </w:pPr>
    </w:p>
    <w:p w14:paraId="64DC0968" w14:textId="77777777" w:rsidR="00B92F0B" w:rsidRPr="00724E11" w:rsidRDefault="00B92F0B" w:rsidP="00B92F0B">
      <w:pPr>
        <w:pStyle w:val="Sargel1"/>
        <w:rPr>
          <w:rFonts w:ascii="Calibri" w:hAnsi="Calibri"/>
          <w:rtl/>
        </w:rPr>
      </w:pPr>
      <w:r w:rsidRPr="00724E11">
        <w:rPr>
          <w:rFonts w:ascii="Calibri" w:hAnsi="Calibri"/>
          <w:noProof/>
        </w:rPr>
        <w:drawing>
          <wp:inline distT="0" distB="0" distL="0" distR="0" wp14:anchorId="5EBE80F1" wp14:editId="4D657F68">
            <wp:extent cx="5340350" cy="953770"/>
            <wp:effectExtent l="0" t="0" r="0" b="0"/>
            <wp:docPr id="1434" name="תמונה 1434" descr="33-MAT-015-8B-SOF-q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33-MAT-015-8B-SOF-q19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0" cy="95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1BE35" w14:textId="77777777" w:rsidR="00B92F0B" w:rsidRDefault="00B92F0B" w:rsidP="00B92F0B">
      <w:pPr>
        <w:pStyle w:val="Sargel1"/>
        <w:rPr>
          <w:rtl/>
        </w:rPr>
      </w:pPr>
    </w:p>
    <w:p w14:paraId="08CAF8E2" w14:textId="77777777" w:rsidR="00B92F0B" w:rsidRPr="007201E1" w:rsidRDefault="00B92F0B" w:rsidP="00B92F0B">
      <w:pPr>
        <w:pStyle w:val="Sargel2"/>
        <w:rPr>
          <w:rtl/>
        </w:rPr>
      </w:pPr>
      <w:r w:rsidRPr="007201E1">
        <w:rPr>
          <w:rFonts w:hint="cs"/>
          <w:rtl/>
        </w:rPr>
        <w:t>א.</w:t>
      </w:r>
      <w:r w:rsidRPr="007201E1">
        <w:rPr>
          <w:rtl/>
        </w:rPr>
        <w:tab/>
      </w:r>
      <w:r w:rsidRPr="007201E1">
        <w:rPr>
          <w:rFonts w:hint="cs"/>
          <w:rtl/>
        </w:rPr>
        <w:t xml:space="preserve">הַשלימו </w:t>
      </w:r>
      <w:r w:rsidRPr="00682D66">
        <w:rPr>
          <w:rStyle w:val="DavidMFObold"/>
          <w:rFonts w:ascii="David" w:hAnsi="David" w:hint="cs"/>
          <w:rtl/>
          <w:lang w:bidi="he-IL"/>
        </w:rPr>
        <w:t>בסרטוט</w:t>
      </w:r>
      <w:r w:rsidRPr="007201E1">
        <w:rPr>
          <w:rFonts w:hint="cs"/>
          <w:rtl/>
        </w:rPr>
        <w:t xml:space="preserve"> את הגודל של כל הזוויות של המשולשים </w:t>
      </w:r>
      <w:r w:rsidRPr="007201E1">
        <w:rPr>
          <w:rStyle w:val="grade8-Num15"/>
          <w:rFonts w:ascii="David" w:hAnsi="David"/>
        </w:rPr>
        <w:t>ABC</w:t>
      </w:r>
      <w:r w:rsidRPr="007201E1">
        <w:rPr>
          <w:rFonts w:hint="cs"/>
          <w:rtl/>
        </w:rPr>
        <w:t xml:space="preserve"> ו</w:t>
      </w:r>
      <w:r>
        <w:rPr>
          <w:rFonts w:hint="cs"/>
          <w:rtl/>
        </w:rPr>
        <w:t>-</w:t>
      </w:r>
      <w:r w:rsidRPr="007201E1">
        <w:rPr>
          <w:rFonts w:hint="cs"/>
          <w:rtl/>
        </w:rPr>
        <w:t xml:space="preserve"> </w:t>
      </w:r>
      <w:r w:rsidRPr="007201E1">
        <w:rPr>
          <w:rStyle w:val="grade8-Num15"/>
          <w:rFonts w:ascii="David" w:hAnsi="David"/>
        </w:rPr>
        <w:t>EDC</w:t>
      </w:r>
      <w:r w:rsidRPr="007201E1">
        <w:rPr>
          <w:rFonts w:hint="cs"/>
          <w:rtl/>
        </w:rPr>
        <w:t xml:space="preserve"> </w:t>
      </w:r>
      <w:r w:rsidRPr="007201E1">
        <w:rPr>
          <w:rtl/>
        </w:rPr>
        <w:br/>
      </w:r>
      <w:r w:rsidRPr="007201E1">
        <w:rPr>
          <w:rFonts w:hint="cs"/>
          <w:rtl/>
        </w:rPr>
        <w:t>לפי הנתונים.</w:t>
      </w:r>
    </w:p>
    <w:p w14:paraId="6DBAB2B7" w14:textId="77777777" w:rsidR="00B92F0B" w:rsidRPr="00285DF8" w:rsidRDefault="00B92F0B" w:rsidP="00B92F0B">
      <w:pPr>
        <w:pStyle w:val="Sargel2"/>
        <w:rPr>
          <w:rtl/>
        </w:rPr>
      </w:pPr>
      <w:r w:rsidRPr="00285DF8">
        <w:rPr>
          <w:rFonts w:hint="cs"/>
          <w:rtl/>
        </w:rPr>
        <w:t>ב.</w:t>
      </w:r>
      <w:r w:rsidRPr="00285DF8">
        <w:rPr>
          <w:rtl/>
        </w:rPr>
        <w:tab/>
      </w:r>
      <w:r w:rsidRPr="00285DF8">
        <w:rPr>
          <w:rFonts w:hint="cs"/>
          <w:rtl/>
        </w:rPr>
        <w:t xml:space="preserve">סַרטטו תיכון </w:t>
      </w:r>
      <w:r w:rsidRPr="00285DF8">
        <w:rPr>
          <w:rStyle w:val="grade8-Num15"/>
          <w:rFonts w:ascii="David" w:hAnsi="David"/>
        </w:rPr>
        <w:t>AK</w:t>
      </w:r>
      <w:r w:rsidRPr="00285DF8">
        <w:rPr>
          <w:rFonts w:hint="cs"/>
          <w:rtl/>
        </w:rPr>
        <w:t xml:space="preserve"> לצלע </w:t>
      </w:r>
      <w:r w:rsidRPr="00285DF8">
        <w:rPr>
          <w:rStyle w:val="grade8-Num15"/>
          <w:rFonts w:ascii="David" w:hAnsi="David"/>
        </w:rPr>
        <w:t>BC</w:t>
      </w:r>
      <w:r w:rsidRPr="00285DF8">
        <w:rPr>
          <w:rFonts w:hint="cs"/>
          <w:rtl/>
        </w:rPr>
        <w:t xml:space="preserve"> במשולש </w:t>
      </w:r>
      <w:r w:rsidRPr="00285DF8">
        <w:rPr>
          <w:rStyle w:val="grade8-Num15"/>
          <w:rFonts w:ascii="David" w:hAnsi="David"/>
        </w:rPr>
        <w:t>ABC</w:t>
      </w:r>
      <w:r w:rsidRPr="00285DF8">
        <w:rPr>
          <w:rFonts w:hint="cs"/>
          <w:rtl/>
        </w:rPr>
        <w:t>.</w:t>
      </w:r>
      <w:r w:rsidRPr="00285DF8">
        <w:rPr>
          <w:rtl/>
        </w:rPr>
        <w:br/>
      </w:r>
      <w:r w:rsidRPr="00285DF8">
        <w:rPr>
          <w:rFonts w:hint="cs"/>
          <w:rtl/>
        </w:rPr>
        <w:t xml:space="preserve">סַרטטו גם תיכון </w:t>
      </w:r>
      <w:r w:rsidRPr="00285DF8">
        <w:rPr>
          <w:rStyle w:val="grade8-Num15"/>
          <w:rFonts w:ascii="David" w:hAnsi="David"/>
        </w:rPr>
        <w:t>ET</w:t>
      </w:r>
      <w:r w:rsidRPr="00285DF8">
        <w:rPr>
          <w:rFonts w:hint="cs"/>
          <w:rtl/>
        </w:rPr>
        <w:t xml:space="preserve"> לצלע </w:t>
      </w:r>
      <w:r w:rsidRPr="00285DF8">
        <w:rPr>
          <w:rStyle w:val="grade8-Num15"/>
          <w:rFonts w:ascii="David" w:hAnsi="David"/>
        </w:rPr>
        <w:t>CD</w:t>
      </w:r>
      <w:r w:rsidRPr="00285DF8">
        <w:rPr>
          <w:rFonts w:hint="cs"/>
          <w:rtl/>
        </w:rPr>
        <w:t xml:space="preserve"> במשולש </w:t>
      </w:r>
      <w:r w:rsidRPr="00285DF8">
        <w:rPr>
          <w:rStyle w:val="grade8-Num15"/>
          <w:rFonts w:ascii="David" w:hAnsi="David"/>
        </w:rPr>
        <w:t>EDC</w:t>
      </w:r>
      <w:r w:rsidRPr="00285DF8">
        <w:rPr>
          <w:rFonts w:hint="cs"/>
          <w:rtl/>
        </w:rPr>
        <w:t>.</w:t>
      </w:r>
    </w:p>
    <w:p w14:paraId="2E6714A9" w14:textId="77777777" w:rsidR="00B92F0B" w:rsidRPr="00285DF8" w:rsidRDefault="00B92F0B" w:rsidP="00B92F0B">
      <w:pPr>
        <w:pStyle w:val="sargel3"/>
        <w:spacing w:before="240"/>
        <w:rPr>
          <w:rtl/>
        </w:rPr>
      </w:pPr>
      <w:r w:rsidRPr="00285DF8">
        <w:rPr>
          <w:rFonts w:hint="cs"/>
          <w:rtl/>
        </w:rPr>
        <w:t>1.</w:t>
      </w:r>
      <w:r w:rsidRPr="00285DF8">
        <w:rPr>
          <w:rtl/>
        </w:rPr>
        <w:tab/>
      </w:r>
      <w:r w:rsidRPr="00285DF8">
        <w:rPr>
          <w:rFonts w:cs="Times New Roman" w:hint="cs"/>
          <w:rtl/>
        </w:rPr>
        <w:t xml:space="preserve">הַסבירו מדוע </w:t>
      </w:r>
      <w:r w:rsidRPr="00285DF8">
        <w:rPr>
          <w:rStyle w:val="grade8-Num15"/>
          <w:rFonts w:cs="David"/>
        </w:rPr>
        <w:t>KC = CT</w:t>
      </w:r>
      <w:r w:rsidRPr="00285DF8">
        <w:rPr>
          <w:rFonts w:hint="cs"/>
          <w:rtl/>
        </w:rPr>
        <w:t xml:space="preserve">. </w:t>
      </w:r>
    </w:p>
    <w:p w14:paraId="43906CBD" w14:textId="77777777" w:rsidR="00B92F0B" w:rsidRPr="00285DF8" w:rsidRDefault="00B92F0B" w:rsidP="00B92F0B">
      <w:pPr>
        <w:pStyle w:val="sargel3"/>
        <w:rPr>
          <w:rtl/>
        </w:rPr>
      </w:pPr>
      <w:r w:rsidRPr="00285DF8">
        <w:rPr>
          <w:rFonts w:hint="cs"/>
          <w:rtl/>
        </w:rPr>
        <w:t>2.</w:t>
      </w:r>
      <w:r w:rsidRPr="00285DF8">
        <w:rPr>
          <w:rtl/>
        </w:rPr>
        <w:tab/>
      </w:r>
      <w:r w:rsidRPr="00285DF8">
        <w:rPr>
          <w:rFonts w:cs="Times New Roman" w:hint="cs"/>
          <w:rtl/>
        </w:rPr>
        <w:t xml:space="preserve">הַסבירו מדוע המשולשים </w:t>
      </w:r>
      <w:r w:rsidRPr="00285DF8">
        <w:rPr>
          <w:rStyle w:val="grade8-Num15"/>
          <w:rFonts w:cs="David"/>
        </w:rPr>
        <w:t>AKC</w:t>
      </w:r>
      <w:r w:rsidRPr="00285DF8">
        <w:rPr>
          <w:rFonts w:cs="Times New Roman" w:hint="cs"/>
          <w:rtl/>
        </w:rPr>
        <w:t xml:space="preserve"> ו</w:t>
      </w:r>
      <w:r>
        <w:rPr>
          <w:rFonts w:hint="cs"/>
          <w:rtl/>
        </w:rPr>
        <w:t>-</w:t>
      </w:r>
      <w:r w:rsidRPr="00285DF8">
        <w:rPr>
          <w:rStyle w:val="grade8-Num15"/>
          <w:rFonts w:cs="David"/>
        </w:rPr>
        <w:t>ETC</w:t>
      </w:r>
      <w:r w:rsidRPr="00285DF8">
        <w:rPr>
          <w:rFonts w:cs="Times New Roman" w:hint="cs"/>
          <w:rtl/>
        </w:rPr>
        <w:t xml:space="preserve"> חופפים</w:t>
      </w:r>
      <w:r w:rsidRPr="00285DF8">
        <w:rPr>
          <w:rFonts w:hint="cs"/>
          <w:rtl/>
        </w:rPr>
        <w:t>.</w:t>
      </w:r>
    </w:p>
    <w:p w14:paraId="16A8643B" w14:textId="77777777" w:rsidR="00B92F0B" w:rsidRPr="00285DF8" w:rsidRDefault="00B92F0B" w:rsidP="00B92F0B">
      <w:pPr>
        <w:pStyle w:val="Sheela"/>
        <w:rPr>
          <w:rtl/>
        </w:rPr>
      </w:pPr>
      <w:r w:rsidRPr="00285DF8">
        <w:rPr>
          <w:rFonts w:hint="cs"/>
          <w:rtl/>
        </w:rPr>
        <w:t>שאלה 21</w:t>
      </w:r>
    </w:p>
    <w:p w14:paraId="5519EF8B" w14:textId="77777777" w:rsidR="00B92F0B" w:rsidRPr="00285DF8" w:rsidRDefault="00B92F0B" w:rsidP="00B92F0B">
      <w:pPr>
        <w:pStyle w:val="Sargel1"/>
        <w:rPr>
          <w:rtl/>
        </w:rPr>
      </w:pPr>
      <w:r w:rsidRPr="00285DF8">
        <w:rPr>
          <w:rFonts w:hint="cs"/>
          <w:rtl/>
        </w:rPr>
        <w:lastRenderedPageBreak/>
        <w:t xml:space="preserve">לפניכם הגרפים של שתי הפונקציות הקוויות </w:t>
      </w:r>
      <w:r w:rsidRPr="00285DF8">
        <w:rPr>
          <w:rStyle w:val="grade8-Num15"/>
        </w:rPr>
        <w:t>f(x)</w:t>
      </w:r>
      <w:r w:rsidRPr="00285DF8">
        <w:rPr>
          <w:rStyle w:val="DavidMFORegular"/>
          <w:rFonts w:hint="cs"/>
          <w:rtl/>
          <w:lang w:bidi="he-IL"/>
        </w:rPr>
        <w:t xml:space="preserve"> ו</w:t>
      </w:r>
      <w:r>
        <w:rPr>
          <w:rStyle w:val="DavidMFORegular"/>
          <w:rFonts w:hint="cs"/>
          <w:rtl/>
        </w:rPr>
        <w:t>-</w:t>
      </w:r>
      <w:r w:rsidRPr="00285DF8">
        <w:rPr>
          <w:rStyle w:val="DavidMFORegular"/>
          <w:rFonts w:hint="cs"/>
          <w:rtl/>
        </w:rPr>
        <w:t xml:space="preserve"> </w:t>
      </w:r>
      <w:r w:rsidRPr="00285DF8">
        <w:rPr>
          <w:rStyle w:val="grade8-Num15"/>
        </w:rPr>
        <w:t>g(x)</w:t>
      </w:r>
      <w:r w:rsidRPr="00285DF8">
        <w:rPr>
          <w:rFonts w:hint="cs"/>
          <w:rtl/>
        </w:rPr>
        <w:t>.</w:t>
      </w:r>
    </w:p>
    <w:p w14:paraId="5F07859B" w14:textId="77777777" w:rsidR="00B92F0B" w:rsidRPr="00285DF8" w:rsidRDefault="00B92F0B" w:rsidP="00B92F0B">
      <w:pPr>
        <w:pStyle w:val="Sargel1"/>
        <w:rPr>
          <w:rtl/>
        </w:rPr>
      </w:pPr>
      <w:r w:rsidRPr="00285DF8">
        <w:rPr>
          <w:rFonts w:hint="cs"/>
          <w:rtl/>
        </w:rPr>
        <w:t xml:space="preserve">הגרפים נחתכים בנקודה </w:t>
      </w:r>
      <w:r w:rsidRPr="00285DF8">
        <w:rPr>
          <w:rStyle w:val="grade8-Num15"/>
        </w:rPr>
        <w:t>A(5, 2)</w:t>
      </w:r>
      <w:r w:rsidRPr="00285DF8">
        <w:rPr>
          <w:rFonts w:hint="cs"/>
          <w:rtl/>
        </w:rPr>
        <w:t>.</w:t>
      </w:r>
    </w:p>
    <w:p w14:paraId="3E9D6A8B" w14:textId="77777777" w:rsidR="00B92F0B" w:rsidRDefault="00B92F0B" w:rsidP="00B92F0B">
      <w:pPr>
        <w:pStyle w:val="Sargel1"/>
        <w:rPr>
          <w:rtl/>
        </w:rPr>
      </w:pPr>
    </w:p>
    <w:p w14:paraId="380D2B2A" w14:textId="77777777" w:rsidR="00B92F0B" w:rsidRDefault="00B92F0B" w:rsidP="00B92F0B">
      <w:pPr>
        <w:pStyle w:val="Sargel1"/>
        <w:jc w:val="center"/>
        <w:rPr>
          <w:rtl/>
        </w:rPr>
      </w:pPr>
      <w:r>
        <w:rPr>
          <w:noProof/>
        </w:rPr>
        <w:drawing>
          <wp:inline distT="0" distB="0" distL="0" distR="0" wp14:anchorId="49D59B29" wp14:editId="22AE60B1">
            <wp:extent cx="3635375" cy="3158490"/>
            <wp:effectExtent l="0" t="0" r="3175" b="3810"/>
            <wp:docPr id="1433" name="תמונה 1433" descr="32-MAT-015-8A-SOF-q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32-MAT-015-8A-SOF-q21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375" cy="315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3DCDD6" w14:textId="77777777" w:rsidR="00B92F0B" w:rsidRDefault="00B92F0B" w:rsidP="00B92F0B">
      <w:pPr>
        <w:pStyle w:val="Sargel1"/>
        <w:rPr>
          <w:rtl/>
        </w:rPr>
      </w:pPr>
    </w:p>
    <w:p w14:paraId="1A0E73F2" w14:textId="77777777" w:rsidR="00B92F0B" w:rsidRDefault="00B92F0B" w:rsidP="00B92F0B">
      <w:pPr>
        <w:pStyle w:val="Sargel1"/>
        <w:rPr>
          <w:rtl/>
        </w:rPr>
      </w:pPr>
      <w:r w:rsidRPr="00285DF8">
        <w:rPr>
          <w:rFonts w:hint="cs"/>
          <w:rtl/>
        </w:rPr>
        <w:t>סַמנו ליד כל טענה אם היא נכונה או אינה נכונה.</w:t>
      </w:r>
    </w:p>
    <w:p w14:paraId="3782BF4A" w14:textId="77777777" w:rsidR="00B92F0B" w:rsidRDefault="00B92F0B" w:rsidP="00B92F0B">
      <w:pPr>
        <w:pStyle w:val="Sargel1"/>
        <w:rPr>
          <w:rtl/>
        </w:rPr>
      </w:pP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71"/>
        <w:gridCol w:w="3685"/>
        <w:gridCol w:w="1418"/>
        <w:gridCol w:w="1667"/>
      </w:tblGrid>
      <w:tr w:rsidR="00B92F0B" w:rsidRPr="00BF2323" w14:paraId="75FACA75" w14:textId="77777777" w:rsidTr="00B92F0B">
        <w:trPr>
          <w:trHeight w:hRule="exact" w:val="566"/>
        </w:trPr>
        <w:tc>
          <w:tcPr>
            <w:tcW w:w="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113" w:type="dxa"/>
              <w:left w:w="113" w:type="dxa"/>
              <w:bottom w:w="170" w:type="dxa"/>
              <w:right w:w="113" w:type="dxa"/>
            </w:tcMar>
            <w:vAlign w:val="center"/>
          </w:tcPr>
          <w:p w14:paraId="2DF15273" w14:textId="77777777" w:rsidR="00B92F0B" w:rsidRPr="00BF2323" w:rsidRDefault="00B92F0B" w:rsidP="00B92F0B">
            <w:pPr>
              <w:pStyle w:val="Sargel1"/>
              <w:bidi w:val="0"/>
              <w:jc w:val="center"/>
              <w:rPr>
                <w:b/>
                <w:bCs/>
              </w:rPr>
            </w:pP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113" w:type="dxa"/>
              <w:left w:w="113" w:type="dxa"/>
              <w:bottom w:w="170" w:type="dxa"/>
              <w:right w:w="113" w:type="dxa"/>
            </w:tcMar>
            <w:vAlign w:val="center"/>
          </w:tcPr>
          <w:p w14:paraId="1DF4D414" w14:textId="77777777" w:rsidR="00B92F0B" w:rsidRPr="00BF2323" w:rsidRDefault="00B92F0B" w:rsidP="00B92F0B">
            <w:pPr>
              <w:pStyle w:val="Sargel1"/>
              <w:jc w:val="center"/>
              <w:rPr>
                <w:b/>
                <w:bCs/>
                <w:rtl/>
              </w:rPr>
            </w:pPr>
            <w:r w:rsidRPr="00BF2323">
              <w:rPr>
                <w:rStyle w:val="DavidMFObold"/>
                <w:rFonts w:hint="cs"/>
                <w:rtl/>
                <w:lang w:bidi="he-IL"/>
              </w:rPr>
              <w:t>הטענה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113" w:type="dxa"/>
              <w:left w:w="113" w:type="dxa"/>
              <w:bottom w:w="170" w:type="dxa"/>
              <w:right w:w="113" w:type="dxa"/>
            </w:tcMar>
            <w:vAlign w:val="center"/>
          </w:tcPr>
          <w:p w14:paraId="5478D5FC" w14:textId="77777777" w:rsidR="00B92F0B" w:rsidRPr="00BF2323" w:rsidRDefault="00B92F0B" w:rsidP="00B92F0B">
            <w:pPr>
              <w:pStyle w:val="Sargel1"/>
              <w:jc w:val="center"/>
              <w:rPr>
                <w:b/>
                <w:bCs/>
                <w:rtl/>
              </w:rPr>
            </w:pPr>
            <w:r w:rsidRPr="00BF2323">
              <w:rPr>
                <w:rStyle w:val="DavidMFObold"/>
                <w:rFonts w:hint="cs"/>
                <w:rtl/>
                <w:lang w:bidi="he-IL"/>
              </w:rPr>
              <w:t>נכונה</w:t>
            </w:r>
          </w:p>
        </w:tc>
        <w:tc>
          <w:tcPr>
            <w:tcW w:w="1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D9D9D9"/>
            <w:tcMar>
              <w:top w:w="113" w:type="dxa"/>
              <w:left w:w="113" w:type="dxa"/>
              <w:bottom w:w="170" w:type="dxa"/>
              <w:right w:w="113" w:type="dxa"/>
            </w:tcMar>
            <w:vAlign w:val="center"/>
          </w:tcPr>
          <w:p w14:paraId="3AB612C4" w14:textId="77777777" w:rsidR="00B92F0B" w:rsidRPr="00BF2323" w:rsidRDefault="00B92F0B" w:rsidP="00B92F0B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Style w:val="DavidMFObold"/>
                <w:rFonts w:hint="cs"/>
                <w:rtl/>
                <w:lang w:bidi="he-IL"/>
              </w:rPr>
              <w:t xml:space="preserve">אינה </w:t>
            </w:r>
            <w:r w:rsidRPr="00BF2323">
              <w:rPr>
                <w:rStyle w:val="DavidMFObold"/>
                <w:rFonts w:hint="cs"/>
                <w:rtl/>
                <w:lang w:bidi="he-IL"/>
              </w:rPr>
              <w:t>נכונה</w:t>
            </w:r>
          </w:p>
        </w:tc>
      </w:tr>
      <w:tr w:rsidR="00B92F0B" w:rsidRPr="00724E11" w14:paraId="1D10CA22" w14:textId="77777777" w:rsidTr="00B92F0B">
        <w:trPr>
          <w:trHeight w:val="793"/>
        </w:trPr>
        <w:tc>
          <w:tcPr>
            <w:tcW w:w="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135E1DE" w14:textId="77777777" w:rsidR="00B92F0B" w:rsidRPr="00285DF8" w:rsidRDefault="00B92F0B" w:rsidP="00B92F0B">
            <w:pPr>
              <w:pStyle w:val="Sargel1"/>
              <w:rPr>
                <w:rtl/>
              </w:rPr>
            </w:pPr>
            <w:r w:rsidRPr="00285DF8">
              <w:rPr>
                <w:rFonts w:hint="cs"/>
                <w:rtl/>
              </w:rPr>
              <w:t>1.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26C2C2" w14:textId="77777777" w:rsidR="00B92F0B" w:rsidRDefault="00B92F0B" w:rsidP="00B92F0B">
            <w:pPr>
              <w:pStyle w:val="Sargel1"/>
              <w:rPr>
                <w:rtl/>
              </w:rPr>
            </w:pPr>
            <w:proofErr w:type="gramStart"/>
            <w:r>
              <w:rPr>
                <w:rStyle w:val="grade8-Num15"/>
              </w:rPr>
              <w:t>f(</w:t>
            </w:r>
            <w:proofErr w:type="gramEnd"/>
            <w:r>
              <w:rPr>
                <w:rStyle w:val="grade8-Num15"/>
              </w:rPr>
              <w:t>6) &gt; g(6) 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A86C3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 w:rsidRPr="00285DF8">
              <w:rPr>
                <w:position w:val="-1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E0AB19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>
              <w:rPr>
                <w:rFonts w:hint="cs"/>
                <w:position w:val="-1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</w:tr>
      <w:tr w:rsidR="00B92F0B" w:rsidRPr="00724E11" w14:paraId="34611838" w14:textId="77777777" w:rsidTr="00B92F0B">
        <w:trPr>
          <w:trHeight w:val="793"/>
        </w:trPr>
        <w:tc>
          <w:tcPr>
            <w:tcW w:w="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8272AFB" w14:textId="77777777" w:rsidR="00B92F0B" w:rsidRPr="00285DF8" w:rsidRDefault="00B92F0B" w:rsidP="00B92F0B">
            <w:pPr>
              <w:pStyle w:val="Sargel1"/>
              <w:rPr>
                <w:rtl/>
              </w:rPr>
            </w:pPr>
            <w:r w:rsidRPr="00285DF8">
              <w:rPr>
                <w:rFonts w:hint="cs"/>
                <w:rtl/>
              </w:rPr>
              <w:t>2.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A8B49B" w14:textId="77777777" w:rsidR="00B92F0B" w:rsidRDefault="00B92F0B" w:rsidP="00B92F0B">
            <w:pPr>
              <w:pStyle w:val="Sargel1"/>
              <w:rPr>
                <w:rtl/>
              </w:rPr>
            </w:pPr>
            <w:proofErr w:type="gramStart"/>
            <w:r>
              <w:rPr>
                <w:rStyle w:val="grade8-Num15"/>
              </w:rPr>
              <w:t>f(</w:t>
            </w:r>
            <w:proofErr w:type="gramEnd"/>
            <w:r>
              <w:rPr>
                <w:rStyle w:val="grade8-Num15"/>
              </w:rPr>
              <w:t>0) = 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5547B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 w:rsidRPr="00285DF8">
              <w:rPr>
                <w:position w:val="-1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26D909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>
              <w:rPr>
                <w:rFonts w:hint="cs"/>
                <w:position w:val="-1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</w:tr>
      <w:tr w:rsidR="00B92F0B" w:rsidRPr="00724E11" w14:paraId="1750E68D" w14:textId="77777777" w:rsidTr="00B92F0B">
        <w:trPr>
          <w:trHeight w:val="793"/>
        </w:trPr>
        <w:tc>
          <w:tcPr>
            <w:tcW w:w="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AF031" w14:textId="77777777" w:rsidR="00B92F0B" w:rsidRPr="00285DF8" w:rsidRDefault="00B92F0B" w:rsidP="00B92F0B">
            <w:pPr>
              <w:pStyle w:val="Sargel1"/>
              <w:rPr>
                <w:rtl/>
              </w:rPr>
            </w:pPr>
            <w:r w:rsidRPr="00285DF8">
              <w:rPr>
                <w:rFonts w:hint="cs"/>
                <w:rtl/>
              </w:rPr>
              <w:t>3.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0D4517" w14:textId="77777777" w:rsidR="00B92F0B" w:rsidRDefault="00B92F0B" w:rsidP="00B92F0B">
            <w:pPr>
              <w:pStyle w:val="Sargel1"/>
              <w:rPr>
                <w:rtl/>
              </w:rPr>
            </w:pPr>
            <w:proofErr w:type="gramStart"/>
            <w:r>
              <w:rPr>
                <w:rStyle w:val="grade8-Num15"/>
              </w:rPr>
              <w:t>f(</w:t>
            </w:r>
            <w:proofErr w:type="gramEnd"/>
            <w:r>
              <w:rPr>
                <w:rStyle w:val="grade8-Num15"/>
              </w:rPr>
              <w:t>5) = g(5)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207386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 w:rsidRPr="00285DF8">
              <w:rPr>
                <w:position w:val="-1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FCB24C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>
              <w:rPr>
                <w:rFonts w:hint="cs"/>
                <w:position w:val="-1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</w:tr>
    </w:tbl>
    <w:p w14:paraId="15A97A01" w14:textId="77777777" w:rsidR="00B92F0B" w:rsidRPr="00BF2323" w:rsidRDefault="00B92F0B" w:rsidP="00B92F0B">
      <w:pPr>
        <w:pStyle w:val="Sheela"/>
      </w:pPr>
      <w:r w:rsidRPr="00BF2323">
        <w:rPr>
          <w:rFonts w:hint="cs"/>
          <w:rtl/>
        </w:rPr>
        <w:t>שאלה 22</w:t>
      </w:r>
    </w:p>
    <w:p w14:paraId="21BA367B" w14:textId="77777777" w:rsidR="00B92F0B" w:rsidRPr="00BF2323" w:rsidRDefault="00B92F0B" w:rsidP="00B92F0B">
      <w:pPr>
        <w:pStyle w:val="Sargel1"/>
        <w:rPr>
          <w:rtl/>
        </w:rPr>
      </w:pPr>
      <w:r w:rsidRPr="00BF2323">
        <w:rPr>
          <w:rFonts w:hint="cs"/>
          <w:rtl/>
        </w:rPr>
        <w:t>יצחק ושלומית רכבו על אופניים מראשון לציון. הם רכבו באותו מסלול.</w:t>
      </w:r>
    </w:p>
    <w:p w14:paraId="7FC8D669" w14:textId="77777777" w:rsidR="00B92F0B" w:rsidRPr="00BF2323" w:rsidRDefault="00B92F0B" w:rsidP="00B92F0B">
      <w:pPr>
        <w:pStyle w:val="Sargel1"/>
        <w:rPr>
          <w:rtl/>
        </w:rPr>
      </w:pPr>
      <w:r w:rsidRPr="00BF2323">
        <w:rPr>
          <w:rFonts w:hint="cs"/>
          <w:rtl/>
        </w:rPr>
        <w:t xml:space="preserve">שלומית רכבה במהירות קבועה לאורך כל המסלול, ואילו יצחק רכב בחלק הראשון של המסלול במהירות מסוימת, ובחלק השני רכב במהירות אחרת. </w:t>
      </w:r>
    </w:p>
    <w:p w14:paraId="56D67028" w14:textId="77777777" w:rsidR="00B92F0B" w:rsidRPr="00BF2323" w:rsidRDefault="00B92F0B" w:rsidP="00B92F0B">
      <w:pPr>
        <w:pStyle w:val="Sargel1"/>
        <w:rPr>
          <w:rtl/>
        </w:rPr>
      </w:pPr>
      <w:r w:rsidRPr="00BF2323">
        <w:rPr>
          <w:rFonts w:hint="cs"/>
          <w:rtl/>
        </w:rPr>
        <w:t xml:space="preserve">בגרפים שלפניכם מתוארים המרחקים מראשון לציון (בק"מ) שעברו הרוכבים </w:t>
      </w:r>
      <w:r>
        <w:rPr>
          <w:rtl/>
        </w:rPr>
        <w:br/>
      </w:r>
      <w:r w:rsidRPr="00BF2323">
        <w:rPr>
          <w:rFonts w:hint="cs"/>
          <w:rtl/>
        </w:rPr>
        <w:t xml:space="preserve">בין השעות </w:t>
      </w:r>
      <w:r w:rsidRPr="00BF2323">
        <w:rPr>
          <w:rStyle w:val="5-LTR15"/>
        </w:rPr>
        <w:t>10:00</w:t>
      </w:r>
      <w:r w:rsidRPr="00BF2323">
        <w:rPr>
          <w:rFonts w:hint="cs"/>
          <w:rtl/>
        </w:rPr>
        <w:t xml:space="preserve"> ל</w:t>
      </w:r>
      <w:r>
        <w:rPr>
          <w:rFonts w:hint="cs"/>
          <w:rtl/>
        </w:rPr>
        <w:t>-</w:t>
      </w:r>
      <w:r w:rsidRPr="00BF2323">
        <w:rPr>
          <w:rFonts w:hint="cs"/>
          <w:rtl/>
        </w:rPr>
        <w:t xml:space="preserve"> </w:t>
      </w:r>
      <w:r w:rsidRPr="00BF2323">
        <w:rPr>
          <w:rStyle w:val="5-LTR15"/>
        </w:rPr>
        <w:t>15:00</w:t>
      </w:r>
      <w:r w:rsidRPr="00BF2323">
        <w:rPr>
          <w:rFonts w:hint="cs"/>
          <w:rtl/>
        </w:rPr>
        <w:t xml:space="preserve">. </w:t>
      </w:r>
    </w:p>
    <w:p w14:paraId="7B998BAA" w14:textId="77777777" w:rsidR="00B92F0B" w:rsidRDefault="00B92F0B" w:rsidP="00B92F0B">
      <w:pPr>
        <w:pStyle w:val="Sargel1"/>
        <w:rPr>
          <w:rtl/>
        </w:rPr>
      </w:pPr>
      <w:r>
        <w:rPr>
          <w:noProof/>
        </w:rPr>
        <w:lastRenderedPageBreak/>
        <w:drawing>
          <wp:anchor distT="0" distB="0" distL="114300" distR="114300" simplePos="0" relativeHeight="251702272" behindDoc="0" locked="0" layoutInCell="1" allowOverlap="1" wp14:anchorId="16C03641" wp14:editId="66EE07D2">
            <wp:simplePos x="0" y="0"/>
            <wp:positionH relativeFrom="column">
              <wp:align>center</wp:align>
            </wp:positionH>
            <wp:positionV relativeFrom="paragraph">
              <wp:posOffset>28575</wp:posOffset>
            </wp:positionV>
            <wp:extent cx="2770505" cy="3329940"/>
            <wp:effectExtent l="0" t="0" r="0" b="3810"/>
            <wp:wrapSquare wrapText="bothSides"/>
            <wp:docPr id="1441" name="תמונה 1441" descr="32-MAT-015-8A-SOF-q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32-MAT-015-8A-SOF-q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726" t="277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505" cy="332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 w:hint="cs"/>
          <w:rtl/>
        </w:rPr>
        <w:t xml:space="preserve"> </w:t>
      </w:r>
    </w:p>
    <w:p w14:paraId="4C8FF07E" w14:textId="77777777" w:rsidR="00B92F0B" w:rsidRDefault="00B92F0B" w:rsidP="00B92F0B">
      <w:pPr>
        <w:pStyle w:val="Sargel1"/>
        <w:rPr>
          <w:rtl/>
        </w:rPr>
      </w:pPr>
    </w:p>
    <w:p w14:paraId="4909F5CD" w14:textId="77777777" w:rsidR="00B92F0B" w:rsidRDefault="00B92F0B" w:rsidP="00B92F0B">
      <w:pPr>
        <w:pStyle w:val="Sargel1"/>
        <w:rPr>
          <w:rtl/>
        </w:rPr>
      </w:pPr>
    </w:p>
    <w:p w14:paraId="1E27A61F" w14:textId="77777777" w:rsidR="00B92F0B" w:rsidRDefault="00B92F0B" w:rsidP="00B92F0B">
      <w:pPr>
        <w:pStyle w:val="Sargel1"/>
        <w:rPr>
          <w:rtl/>
        </w:rPr>
      </w:pPr>
    </w:p>
    <w:p w14:paraId="721CB545" w14:textId="77777777" w:rsidR="00B92F0B" w:rsidRDefault="00B92F0B" w:rsidP="00B92F0B">
      <w:pPr>
        <w:pStyle w:val="Sargel1"/>
        <w:rPr>
          <w:rtl/>
        </w:rPr>
      </w:pPr>
    </w:p>
    <w:p w14:paraId="5263193E" w14:textId="77777777" w:rsidR="00B92F0B" w:rsidRDefault="00B92F0B" w:rsidP="00B92F0B">
      <w:pPr>
        <w:pStyle w:val="Sargel1"/>
        <w:rPr>
          <w:rtl/>
        </w:rPr>
      </w:pPr>
    </w:p>
    <w:p w14:paraId="3ECC3F0F" w14:textId="77777777" w:rsidR="00B92F0B" w:rsidRDefault="00B92F0B" w:rsidP="00B92F0B">
      <w:pPr>
        <w:pStyle w:val="Sargel1"/>
        <w:rPr>
          <w:rtl/>
        </w:rPr>
      </w:pPr>
    </w:p>
    <w:p w14:paraId="3C9BECA1" w14:textId="77777777" w:rsidR="00B92F0B" w:rsidRDefault="00B92F0B" w:rsidP="00B92F0B">
      <w:pPr>
        <w:pStyle w:val="Sargel1"/>
        <w:rPr>
          <w:rtl/>
        </w:rPr>
      </w:pPr>
    </w:p>
    <w:p w14:paraId="44D1AF95" w14:textId="77777777" w:rsidR="00B92F0B" w:rsidRDefault="00B92F0B" w:rsidP="00B92F0B">
      <w:pPr>
        <w:pStyle w:val="Sargel1"/>
        <w:rPr>
          <w:rtl/>
        </w:rPr>
      </w:pPr>
    </w:p>
    <w:p w14:paraId="3B49D1D4" w14:textId="77777777" w:rsidR="00B92F0B" w:rsidRDefault="00B92F0B" w:rsidP="00B92F0B">
      <w:pPr>
        <w:pStyle w:val="Sargel1"/>
        <w:rPr>
          <w:rtl/>
        </w:rPr>
      </w:pPr>
    </w:p>
    <w:p w14:paraId="1A037EAB" w14:textId="77777777" w:rsidR="00B92F0B" w:rsidRDefault="00B92F0B" w:rsidP="00B92F0B">
      <w:pPr>
        <w:pStyle w:val="Sargel1"/>
        <w:rPr>
          <w:rtl/>
        </w:rPr>
      </w:pPr>
    </w:p>
    <w:p w14:paraId="131F38FF" w14:textId="77777777" w:rsidR="00B92F0B" w:rsidRDefault="00B92F0B" w:rsidP="00B92F0B">
      <w:pPr>
        <w:pStyle w:val="Sargel1"/>
        <w:rPr>
          <w:rtl/>
        </w:rPr>
      </w:pPr>
    </w:p>
    <w:p w14:paraId="2FDA3E11" w14:textId="77777777" w:rsidR="00B92F0B" w:rsidRPr="00BF2323" w:rsidRDefault="00B92F0B" w:rsidP="00B92F0B">
      <w:pPr>
        <w:pStyle w:val="Sargel2"/>
        <w:spacing w:before="120" w:after="120"/>
        <w:rPr>
          <w:rtl/>
        </w:rPr>
      </w:pPr>
      <w:r w:rsidRPr="00BF2323">
        <w:rPr>
          <w:rFonts w:hint="cs"/>
          <w:rtl/>
        </w:rPr>
        <w:t>א.</w:t>
      </w:r>
      <w:r w:rsidRPr="00BF2323">
        <w:rPr>
          <w:rtl/>
        </w:rPr>
        <w:tab/>
      </w:r>
      <w:r w:rsidRPr="00BF2323">
        <w:rPr>
          <w:rFonts w:hint="cs"/>
          <w:rtl/>
        </w:rPr>
        <w:t>סַמנו ליד כל טענה בטבלה שלפניכם אם היא נכונה או אינה נכונה.</w:t>
      </w:r>
    </w:p>
    <w:tbl>
      <w:tblPr>
        <w:bidiVisual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4"/>
        <w:gridCol w:w="5046"/>
        <w:gridCol w:w="1474"/>
        <w:gridCol w:w="1474"/>
      </w:tblGrid>
      <w:tr w:rsidR="00B92F0B" w:rsidRPr="00724E11" w14:paraId="7A1C58FA" w14:textId="77777777" w:rsidTr="00B92F0B">
        <w:trPr>
          <w:trHeight w:val="566"/>
        </w:trPr>
        <w:tc>
          <w:tcPr>
            <w:tcW w:w="4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BFBFBF" w:fill="auto"/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14:paraId="628BEB30" w14:textId="77777777" w:rsidR="00B92F0B" w:rsidRPr="00724E11" w:rsidRDefault="00B92F0B" w:rsidP="00B92F0B">
            <w:pPr>
              <w:pStyle w:val="NoParagraphStyle"/>
              <w:bidi w:val="0"/>
              <w:spacing w:line="240" w:lineRule="auto"/>
              <w:textAlignment w:val="auto"/>
              <w:rPr>
                <w:rFonts w:ascii="DavidMFOBold" w:hAnsi="DavidMFOBold" w:cs="Arial"/>
                <w:color w:val="auto"/>
              </w:rPr>
            </w:pPr>
          </w:p>
        </w:tc>
        <w:tc>
          <w:tcPr>
            <w:tcW w:w="50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BFBFBF" w:fill="auto"/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14:paraId="2CCA888D" w14:textId="77777777" w:rsidR="00B92F0B" w:rsidRPr="00BF2323" w:rsidRDefault="00B92F0B" w:rsidP="00B92F0B">
            <w:pPr>
              <w:pStyle w:val="Sargel1"/>
              <w:jc w:val="center"/>
              <w:rPr>
                <w:b/>
                <w:bCs/>
                <w:rtl/>
              </w:rPr>
            </w:pPr>
            <w:r w:rsidRPr="00BF2323">
              <w:rPr>
                <w:rFonts w:hint="cs"/>
                <w:b/>
                <w:bCs/>
                <w:rtl/>
              </w:rPr>
              <w:t>הטענה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BFBFBF" w:fill="auto"/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14:paraId="70E54337" w14:textId="77777777" w:rsidR="00B92F0B" w:rsidRPr="00BF2323" w:rsidRDefault="00B92F0B" w:rsidP="00B92F0B">
            <w:pPr>
              <w:pStyle w:val="Sargel1"/>
              <w:jc w:val="center"/>
              <w:rPr>
                <w:b/>
                <w:bCs/>
                <w:rtl/>
              </w:rPr>
            </w:pPr>
            <w:r w:rsidRPr="00BF2323">
              <w:rPr>
                <w:rFonts w:hint="cs"/>
                <w:b/>
                <w:bCs/>
                <w:rtl/>
              </w:rPr>
              <w:t>נכונה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solid" w:color="BFBFBF" w:fill="auto"/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14:paraId="26508573" w14:textId="77777777" w:rsidR="00B92F0B" w:rsidRPr="00BF2323" w:rsidRDefault="00B92F0B" w:rsidP="00B92F0B">
            <w:pPr>
              <w:pStyle w:val="Sargel1"/>
              <w:jc w:val="center"/>
              <w:rPr>
                <w:b/>
                <w:bCs/>
                <w:rtl/>
              </w:rPr>
            </w:pPr>
            <w:r w:rsidRPr="00BF2323">
              <w:rPr>
                <w:rFonts w:hint="cs"/>
                <w:b/>
                <w:bCs/>
                <w:rtl/>
              </w:rPr>
              <w:t>אינה נכונה</w:t>
            </w:r>
          </w:p>
        </w:tc>
      </w:tr>
      <w:tr w:rsidR="00B92F0B" w:rsidRPr="00724E11" w14:paraId="29B92C0D" w14:textId="77777777" w:rsidTr="00B92F0B">
        <w:trPr>
          <w:trHeight w:val="566"/>
        </w:trPr>
        <w:tc>
          <w:tcPr>
            <w:tcW w:w="4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</w:tcPr>
          <w:p w14:paraId="2C8E649C" w14:textId="77777777" w:rsidR="00B92F0B" w:rsidRPr="00BF2323" w:rsidRDefault="00B92F0B" w:rsidP="00B92F0B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>1.</w:t>
            </w:r>
          </w:p>
        </w:tc>
        <w:tc>
          <w:tcPr>
            <w:tcW w:w="50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14:paraId="6DB67CD3" w14:textId="77777777" w:rsidR="00B92F0B" w:rsidRPr="00BF2323" w:rsidRDefault="00B92F0B" w:rsidP="00B92F0B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 xml:space="preserve">זמן הרכיבה של יצחק עד נקודת המפגש היה </w:t>
            </w:r>
            <w:r w:rsidRPr="00BF2323">
              <w:rPr>
                <w:rtl/>
              </w:rPr>
              <w:br/>
            </w:r>
            <w:r w:rsidRPr="00BF2323">
              <w:rPr>
                <w:rFonts w:hint="cs"/>
                <w:rtl/>
              </w:rPr>
              <w:t>ארוך יותר מזמן הרכיבה של שלומית עד נקודת המפגש.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14:paraId="0CDFA7C9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 w:rsidRPr="00285DF8">
              <w:rPr>
                <w:position w:val="-1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14:paraId="7B348AAE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>
              <w:rPr>
                <w:rFonts w:hint="cs"/>
                <w:position w:val="-1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</w:tr>
      <w:tr w:rsidR="00B92F0B" w:rsidRPr="00724E11" w14:paraId="6C6B4391" w14:textId="77777777" w:rsidTr="00B92F0B">
        <w:trPr>
          <w:trHeight w:val="566"/>
        </w:trPr>
        <w:tc>
          <w:tcPr>
            <w:tcW w:w="4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</w:tcPr>
          <w:p w14:paraId="3FDBA57F" w14:textId="77777777" w:rsidR="00B92F0B" w:rsidRPr="00BF2323" w:rsidRDefault="00B92F0B" w:rsidP="00B92F0B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>2.</w:t>
            </w:r>
          </w:p>
        </w:tc>
        <w:tc>
          <w:tcPr>
            <w:tcW w:w="50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14:paraId="6868CA82" w14:textId="77777777" w:rsidR="00B92F0B" w:rsidRPr="00BF2323" w:rsidRDefault="00B92F0B" w:rsidP="00B92F0B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 xml:space="preserve">כעבור </w:t>
            </w:r>
            <w:r w:rsidRPr="00BF2323">
              <w:rPr>
                <w:rStyle w:val="5-LTR15"/>
              </w:rPr>
              <w:t>4</w:t>
            </w:r>
            <w:r w:rsidRPr="00BF2323">
              <w:rPr>
                <w:rFonts w:hint="cs"/>
                <w:rtl/>
              </w:rPr>
              <w:t xml:space="preserve"> שעות רכיבה, המרחק שעבר יצחק היה קצר יותר מהמרחק שעברה שלומית.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14:paraId="172DC11C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 w:rsidRPr="00285DF8">
              <w:rPr>
                <w:position w:val="-1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14:paraId="51560784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>
              <w:rPr>
                <w:rFonts w:hint="cs"/>
                <w:position w:val="-1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</w:tr>
      <w:tr w:rsidR="00B92F0B" w:rsidRPr="00724E11" w14:paraId="6E8154A4" w14:textId="77777777" w:rsidTr="00B92F0B">
        <w:trPr>
          <w:trHeight w:val="566"/>
        </w:trPr>
        <w:tc>
          <w:tcPr>
            <w:tcW w:w="4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</w:tcPr>
          <w:p w14:paraId="6A0C121A" w14:textId="77777777" w:rsidR="00B92F0B" w:rsidRPr="00BF2323" w:rsidRDefault="00B92F0B" w:rsidP="00B92F0B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>3.</w:t>
            </w:r>
          </w:p>
        </w:tc>
        <w:tc>
          <w:tcPr>
            <w:tcW w:w="50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113" w:type="dxa"/>
              <w:right w:w="108" w:type="dxa"/>
            </w:tcMar>
            <w:vAlign w:val="center"/>
          </w:tcPr>
          <w:p w14:paraId="6C1F562B" w14:textId="77777777" w:rsidR="00B92F0B" w:rsidRPr="00BF2323" w:rsidRDefault="00B92F0B" w:rsidP="00B92F0B">
            <w:pPr>
              <w:pStyle w:val="Sargel1"/>
              <w:rPr>
                <w:rtl/>
              </w:rPr>
            </w:pPr>
            <w:r w:rsidRPr="00BF2323">
              <w:rPr>
                <w:rFonts w:hint="cs"/>
                <w:rtl/>
              </w:rPr>
              <w:t xml:space="preserve">אם יצחק ושלומית ימשיכו לרכוב במהירות שבה רכבו מהשעה </w:t>
            </w:r>
            <w:r w:rsidRPr="00BF2323">
              <w:rPr>
                <w:rStyle w:val="5-LTR15"/>
              </w:rPr>
              <w:t>14:00</w:t>
            </w:r>
            <w:r w:rsidRPr="00BF2323">
              <w:rPr>
                <w:rFonts w:hint="cs"/>
                <w:rtl/>
              </w:rPr>
              <w:t xml:space="preserve">, אז יצחק יגיע לפני שלומית למרחק של </w:t>
            </w:r>
            <w:r w:rsidRPr="00BF2323">
              <w:rPr>
                <w:rStyle w:val="5-LTR15"/>
              </w:rPr>
              <w:t>250</w:t>
            </w:r>
            <w:r w:rsidRPr="00BF2323">
              <w:rPr>
                <w:rFonts w:hint="cs"/>
                <w:rtl/>
              </w:rPr>
              <w:t xml:space="preserve"> ק"מ מראשון לציון. </w:t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14:paraId="0939B0F3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 w:rsidRPr="00285DF8">
              <w:rPr>
                <w:position w:val="-16"/>
                <w:sz w:val="20"/>
                <w:szCs w:val="20"/>
                <w:rtl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  <w:tc>
          <w:tcPr>
            <w:tcW w:w="14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</w:tcPr>
          <w:p w14:paraId="0546218A" w14:textId="77777777" w:rsidR="00B92F0B" w:rsidRDefault="00B92F0B" w:rsidP="00B92F0B">
            <w:pPr>
              <w:pStyle w:val="sargel1-ravbrera"/>
              <w:jc w:val="center"/>
              <w:rPr>
                <w:rtl/>
              </w:rPr>
            </w:pPr>
            <w:r>
              <w:rPr>
                <w:rFonts w:hint="cs"/>
                <w:position w:val="-16"/>
                <w:sz w:val="20"/>
                <w:szCs w:val="20"/>
                <w:rtl/>
              </w:rPr>
              <w:t>2</w:t>
            </w:r>
            <w:r w:rsidRPr="009F0001">
              <w:rPr>
                <w:rFonts w:ascii="Calibri" w:hAnsi="Calibri"/>
                <w:sz w:val="32"/>
                <w:szCs w:val="32"/>
              </w:rPr>
              <w:t xml:space="preserve"> </w:t>
            </w:r>
            <w:r w:rsidRPr="00285DF8">
              <w:rPr>
                <w:position w:val="-6"/>
                <w:sz w:val="32"/>
                <w:szCs w:val="32"/>
              </w:rPr>
              <w:sym w:font="Webdings" w:char="F063"/>
            </w:r>
          </w:p>
        </w:tc>
      </w:tr>
    </w:tbl>
    <w:p w14:paraId="7299098B" w14:textId="77777777" w:rsidR="00B92F0B" w:rsidRPr="00BF2323" w:rsidRDefault="00B92F0B" w:rsidP="00B92F0B">
      <w:pPr>
        <w:pStyle w:val="Sargel2"/>
        <w:rPr>
          <w:rtl/>
        </w:rPr>
      </w:pPr>
      <w:r w:rsidRPr="00BF2323">
        <w:rPr>
          <w:rFonts w:hint="cs"/>
          <w:rtl/>
        </w:rPr>
        <w:t>ב.</w:t>
      </w:r>
      <w:r w:rsidRPr="00BF2323">
        <w:rPr>
          <w:rtl/>
        </w:rPr>
        <w:tab/>
      </w:r>
      <w:r w:rsidRPr="00BF2323">
        <w:rPr>
          <w:rFonts w:hint="cs"/>
          <w:rtl/>
        </w:rPr>
        <w:t>באיזו מהירות רכבה שלומית?</w:t>
      </w:r>
    </w:p>
    <w:p w14:paraId="740FFDF9" w14:textId="77777777" w:rsidR="00B92F0B" w:rsidRPr="00BF2323" w:rsidRDefault="00B92F0B" w:rsidP="00B92F0B">
      <w:pPr>
        <w:pStyle w:val="Sargel2"/>
        <w:rPr>
          <w:rStyle w:val="DavidMFORegular"/>
          <w:rFonts w:ascii="David" w:hAnsi="David"/>
          <w:rtl/>
        </w:rPr>
      </w:pPr>
      <w:r w:rsidRPr="00BF2323">
        <w:rPr>
          <w:rtl/>
        </w:rPr>
        <w:tab/>
      </w:r>
      <w:r w:rsidRPr="00BF2323">
        <w:rPr>
          <w:rFonts w:hint="cs"/>
          <w:rtl/>
        </w:rPr>
        <w:t xml:space="preserve">תשובה: </w:t>
      </w:r>
      <w:r w:rsidRPr="00724E11">
        <w:rPr>
          <w:rStyle w:val="underline-30gray"/>
          <w:rFonts w:hint="cs"/>
          <w:rtl/>
        </w:rPr>
        <w:t xml:space="preserve">                         </w:t>
      </w:r>
      <w:r w:rsidRPr="00BF2323">
        <w:rPr>
          <w:rStyle w:val="DavidMFORegular"/>
          <w:rFonts w:ascii="David" w:hAnsi="David" w:hint="cs"/>
          <w:rtl/>
          <w:lang w:bidi="he-IL"/>
        </w:rPr>
        <w:t xml:space="preserve"> </w:t>
      </w:r>
      <w:proofErr w:type="spellStart"/>
      <w:r w:rsidRPr="00BF2323">
        <w:rPr>
          <w:rStyle w:val="DavidMFORegular"/>
          <w:rFonts w:ascii="David" w:hAnsi="David" w:hint="cs"/>
          <w:rtl/>
          <w:lang w:bidi="he-IL"/>
        </w:rPr>
        <w:t>קמ</w:t>
      </w:r>
      <w:proofErr w:type="spellEnd"/>
      <w:r w:rsidRPr="00BF2323">
        <w:rPr>
          <w:rStyle w:val="DavidMFORegular"/>
          <w:rFonts w:ascii="David" w:hAnsi="David" w:hint="cs"/>
          <w:rtl/>
        </w:rPr>
        <w:t>"</w:t>
      </w:r>
      <w:r w:rsidRPr="00BF2323">
        <w:rPr>
          <w:rStyle w:val="DavidMFORegular"/>
          <w:rFonts w:ascii="David" w:hAnsi="David" w:hint="cs"/>
          <w:rtl/>
          <w:lang w:bidi="he-IL"/>
        </w:rPr>
        <w:t>ש</w:t>
      </w:r>
    </w:p>
    <w:p w14:paraId="248F29A0" w14:textId="77777777" w:rsidR="00B92F0B" w:rsidRPr="00BF2323" w:rsidRDefault="00B92F0B" w:rsidP="00B92F0B">
      <w:pPr>
        <w:pStyle w:val="Sargel2"/>
        <w:rPr>
          <w:rtl/>
        </w:rPr>
      </w:pPr>
      <w:r w:rsidRPr="00BF2323">
        <w:rPr>
          <w:rFonts w:hint="cs"/>
          <w:rtl/>
        </w:rPr>
        <w:t>ג.</w:t>
      </w:r>
      <w:r w:rsidRPr="00BF2323">
        <w:rPr>
          <w:rtl/>
        </w:rPr>
        <w:tab/>
      </w:r>
      <w:r w:rsidRPr="00BF2323">
        <w:rPr>
          <w:rFonts w:hint="cs"/>
          <w:rtl/>
        </w:rPr>
        <w:t xml:space="preserve">נתון גם שיצחק רכב בחלק השני של המסלול במהירות הגדולה </w:t>
      </w:r>
      <w:r w:rsidRPr="00BF2323">
        <w:rPr>
          <w:rtl/>
        </w:rPr>
        <w:br/>
      </w:r>
      <w:r w:rsidRPr="00BF2323">
        <w:rPr>
          <w:rFonts w:hint="cs"/>
          <w:rtl/>
        </w:rPr>
        <w:t>ב</w:t>
      </w:r>
      <w:r>
        <w:rPr>
          <w:rFonts w:hint="cs"/>
          <w:rtl/>
        </w:rPr>
        <w:t>-</w:t>
      </w:r>
      <w:r w:rsidRPr="00BF2323">
        <w:rPr>
          <w:rFonts w:hint="cs"/>
          <w:rtl/>
        </w:rPr>
        <w:t xml:space="preserve"> </w:t>
      </w:r>
      <w:r w:rsidRPr="00724E11">
        <w:rPr>
          <w:rStyle w:val="5-LTR15"/>
          <w:rFonts w:ascii="Times New Roman" w:hAnsi="Times New Roman" w:cs="Times New Roman"/>
        </w:rPr>
        <w:t>20</w:t>
      </w:r>
      <w:r w:rsidRPr="00BF2323">
        <w:rPr>
          <w:rFonts w:hint="cs"/>
          <w:rtl/>
        </w:rPr>
        <w:t xml:space="preserve"> קמ"ש ממהירות הרכיבה שלו בחלק הראשון של המסלול. </w:t>
      </w:r>
    </w:p>
    <w:p w14:paraId="233CB5D2" w14:textId="77777777" w:rsidR="00B92F0B" w:rsidRPr="00BF2323" w:rsidRDefault="00B92F0B" w:rsidP="00B92F0B">
      <w:pPr>
        <w:pStyle w:val="Sargel2"/>
        <w:rPr>
          <w:rtl/>
        </w:rPr>
      </w:pPr>
      <w:r w:rsidRPr="00BF2323">
        <w:rPr>
          <w:rtl/>
        </w:rPr>
        <w:tab/>
      </w:r>
      <w:r w:rsidRPr="00BF2323">
        <w:rPr>
          <w:rFonts w:hint="cs"/>
          <w:rtl/>
        </w:rPr>
        <w:t>כִּתבו משוואה המתאימה לנתוני השאלה.</w:t>
      </w:r>
    </w:p>
    <w:p w14:paraId="6B17F2D5" w14:textId="77777777" w:rsidR="00B92F0B" w:rsidRPr="00AA5AB2" w:rsidRDefault="00B92F0B" w:rsidP="00065457">
      <w:pPr>
        <w:pStyle w:val="Sargel2"/>
        <w:rPr>
          <w:rStyle w:val="DavidMFORegular"/>
          <w:rFonts w:ascii="David" w:hAnsi="David"/>
          <w:rtl/>
          <w:lang w:bidi="he-IL"/>
        </w:rPr>
      </w:pPr>
      <w:r w:rsidRPr="00BF2323">
        <w:rPr>
          <w:rtl/>
        </w:rPr>
        <w:tab/>
      </w:r>
      <w:r w:rsidRPr="00BF2323">
        <w:rPr>
          <w:rFonts w:hint="cs"/>
          <w:rtl/>
        </w:rPr>
        <w:t xml:space="preserve">פִּתרו את המשוואה ומִצאו בעזרתה באיזו מהירות רכב יצחק בחלק </w:t>
      </w:r>
      <w:r>
        <w:rPr>
          <w:rtl/>
        </w:rPr>
        <w:br/>
      </w:r>
      <w:r w:rsidRPr="00BF2323">
        <w:rPr>
          <w:rFonts w:hint="cs"/>
          <w:rtl/>
        </w:rPr>
        <w:t>הראשון של המסלול.</w:t>
      </w:r>
      <w:r w:rsidRPr="00BF2323">
        <w:rPr>
          <w:rtl/>
        </w:rPr>
        <w:tab/>
      </w:r>
      <w:r w:rsidRPr="00BF2323">
        <w:rPr>
          <w:rFonts w:hint="cs"/>
          <w:rtl/>
        </w:rPr>
        <w:t>הַציגו את דרך הפתרון.</w:t>
      </w:r>
    </w:p>
    <w:p w14:paraId="10CBC267" w14:textId="77777777" w:rsidR="00B92F0B" w:rsidRPr="00B92F0B" w:rsidRDefault="00025460">
      <w:pPr>
        <w:rPr>
          <w:rFonts w:ascii="David" w:hAnsi="David" w:cs="David"/>
          <w:b/>
          <w:bCs/>
          <w:sz w:val="24"/>
          <w:szCs w:val="24"/>
          <w:u w:val="single"/>
          <w:rtl/>
          <w:lang w:val="en-GB"/>
        </w:rPr>
      </w:pPr>
      <w:r>
        <w:rPr>
          <w:rFonts w:ascii="David" w:hAnsi="David" w:cs="David" w:hint="cs"/>
          <w:b/>
          <w:bCs/>
          <w:sz w:val="24"/>
          <w:szCs w:val="24"/>
          <w:u w:val="single"/>
          <w:rtl/>
          <w:lang w:val="en-GB"/>
        </w:rPr>
        <w:t>מיצ"ב תשע"ו</w:t>
      </w:r>
    </w:p>
    <w:p w14:paraId="73EDA7FB" w14:textId="77777777" w:rsidR="00B92F0B" w:rsidRDefault="00B92F0B">
      <w:pPr>
        <w:rPr>
          <w:rtl/>
          <w:lang w:val="en-GB"/>
        </w:rPr>
      </w:pPr>
    </w:p>
    <w:p w14:paraId="7F523BB8" w14:textId="77777777" w:rsidR="00025460" w:rsidRPr="00952EE5" w:rsidRDefault="00025460" w:rsidP="00025460">
      <w:pPr>
        <w:pStyle w:val="Sargel2"/>
        <w:tabs>
          <w:tab w:val="left" w:pos="4675"/>
        </w:tabs>
        <w:rPr>
          <w:rFonts w:asciiTheme="minorHAnsi" w:hAnsiTheme="minorHAnsi"/>
          <w:rtl/>
        </w:rPr>
      </w:pPr>
      <w:r>
        <w:rPr>
          <w:rFonts w:hint="cs"/>
          <w:b/>
          <w:bCs/>
          <w:sz w:val="40"/>
          <w:szCs w:val="40"/>
          <w:rtl/>
        </w:rPr>
        <w:t>1</w:t>
      </w:r>
      <w:r w:rsidRPr="00652476">
        <w:rPr>
          <w:b/>
          <w:bCs/>
          <w:sz w:val="40"/>
          <w:szCs w:val="40"/>
          <w:rtl/>
        </w:rPr>
        <w:t>.</w:t>
      </w:r>
      <w:r w:rsidRPr="00652476">
        <w:rPr>
          <w:rtl/>
        </w:rPr>
        <w:tab/>
      </w:r>
      <w:r w:rsidRPr="00652476">
        <w:rPr>
          <w:rFonts w:hint="eastAsia"/>
          <w:rtl/>
        </w:rPr>
        <w:t>פִּתרו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את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משוואה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שלפניכם</w:t>
      </w:r>
      <w:r>
        <w:rPr>
          <w:rFonts w:hint="cs"/>
          <w:rtl/>
        </w:rPr>
        <w:t>:</w:t>
      </w:r>
      <w:r>
        <w:rPr>
          <w:rFonts w:hint="cs"/>
          <w:rtl/>
        </w:rPr>
        <w:tab/>
      </w:r>
      <w:r w:rsidRPr="00952EE5">
        <w:rPr>
          <w:rFonts w:asciiTheme="majorBidi" w:hAnsiTheme="majorBidi" w:cstheme="majorBidi"/>
        </w:rPr>
        <w:t>2x + 8x – 4 = 36</w:t>
      </w:r>
    </w:p>
    <w:p w14:paraId="10CA05A5" w14:textId="77777777" w:rsidR="00025460" w:rsidRPr="00652476" w:rsidRDefault="00025460" w:rsidP="00025460">
      <w:pPr>
        <w:pStyle w:val="Sargel2"/>
      </w:pPr>
      <w:r w:rsidRPr="00652476">
        <w:rPr>
          <w:rtl/>
        </w:rPr>
        <w:tab/>
      </w:r>
    </w:p>
    <w:p w14:paraId="314751E6" w14:textId="77777777" w:rsidR="00025460" w:rsidRDefault="00025460" w:rsidP="00025460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2</w:t>
      </w:r>
      <w:r w:rsidRPr="00652476">
        <w:rPr>
          <w:b/>
          <w:bCs/>
          <w:sz w:val="40"/>
          <w:szCs w:val="40"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מה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שכיח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</w:t>
      </w:r>
      <w:r w:rsidRPr="00700CFD">
        <w:rPr>
          <w:rtl/>
        </w:rPr>
        <w:t xml:space="preserve"> </w:t>
      </w:r>
      <w:r>
        <w:rPr>
          <w:rFonts w:hint="cs"/>
          <w:rtl/>
        </w:rPr>
        <w:t xml:space="preserve">קבוצת </w:t>
      </w:r>
      <w:r w:rsidRPr="00700CFD">
        <w:rPr>
          <w:rFonts w:hint="eastAsia"/>
          <w:rtl/>
        </w:rPr>
        <w:t>המספר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פניכם</w:t>
      </w:r>
      <w:r w:rsidRPr="00700CFD">
        <w:rPr>
          <w:rtl/>
        </w:rPr>
        <w:t>?</w:t>
      </w:r>
    </w:p>
    <w:p w14:paraId="181DBEEC" w14:textId="77777777" w:rsidR="00025460" w:rsidRPr="00952EE5" w:rsidRDefault="00025460" w:rsidP="00025460">
      <w:pPr>
        <w:pStyle w:val="Sargel2"/>
        <w:ind w:firstLine="0"/>
        <w:rPr>
          <w:rtl/>
        </w:rPr>
      </w:pPr>
      <w:r w:rsidRPr="00952EE5">
        <w:rPr>
          <w:rFonts w:asciiTheme="majorBidi" w:hAnsiTheme="majorBidi" w:cstheme="majorBidi"/>
          <w:rtl/>
        </w:rPr>
        <w:t>6</w:t>
      </w:r>
      <w:r w:rsidRPr="00952EE5">
        <w:rPr>
          <w:rtl/>
        </w:rPr>
        <w:t xml:space="preserve">, </w:t>
      </w:r>
      <w:r w:rsidRPr="00952EE5">
        <w:rPr>
          <w:rFonts w:asciiTheme="majorBidi" w:hAnsiTheme="majorBidi" w:cstheme="majorBidi"/>
          <w:rtl/>
        </w:rPr>
        <w:t>8</w:t>
      </w:r>
      <w:r w:rsidRPr="00952EE5">
        <w:rPr>
          <w:rtl/>
        </w:rPr>
        <w:t xml:space="preserve">, </w:t>
      </w:r>
      <w:r w:rsidRPr="00952EE5">
        <w:rPr>
          <w:rFonts w:asciiTheme="majorBidi" w:hAnsiTheme="majorBidi" w:cstheme="majorBidi"/>
          <w:rtl/>
        </w:rPr>
        <w:t>8</w:t>
      </w:r>
      <w:r w:rsidRPr="00952EE5">
        <w:rPr>
          <w:rtl/>
        </w:rPr>
        <w:t xml:space="preserve">, </w:t>
      </w:r>
      <w:r w:rsidRPr="00952EE5">
        <w:rPr>
          <w:rFonts w:asciiTheme="majorBidi" w:hAnsiTheme="majorBidi" w:cstheme="majorBidi"/>
          <w:rtl/>
        </w:rPr>
        <w:t>2</w:t>
      </w:r>
      <w:r w:rsidRPr="00952EE5">
        <w:rPr>
          <w:rtl/>
        </w:rPr>
        <w:t xml:space="preserve">, </w:t>
      </w:r>
      <w:r w:rsidRPr="00952EE5">
        <w:rPr>
          <w:rFonts w:asciiTheme="majorBidi" w:hAnsiTheme="majorBidi" w:cstheme="majorBidi"/>
          <w:rtl/>
        </w:rPr>
        <w:t>7</w:t>
      </w:r>
      <w:r w:rsidRPr="00952EE5">
        <w:rPr>
          <w:rtl/>
        </w:rPr>
        <w:t xml:space="preserve">, </w:t>
      </w:r>
      <w:r w:rsidRPr="00952EE5">
        <w:rPr>
          <w:rFonts w:asciiTheme="majorBidi" w:hAnsiTheme="majorBidi" w:cstheme="majorBidi"/>
          <w:rtl/>
        </w:rPr>
        <w:t>7</w:t>
      </w:r>
      <w:r w:rsidRPr="00952EE5">
        <w:rPr>
          <w:rtl/>
        </w:rPr>
        <w:t xml:space="preserve">, </w:t>
      </w:r>
      <w:r w:rsidRPr="00952EE5">
        <w:rPr>
          <w:rFonts w:asciiTheme="majorBidi" w:hAnsiTheme="majorBidi" w:cstheme="majorBidi"/>
          <w:rtl/>
        </w:rPr>
        <w:t>8</w:t>
      </w:r>
      <w:r w:rsidRPr="00952EE5">
        <w:rPr>
          <w:rtl/>
        </w:rPr>
        <w:t xml:space="preserve">, </w:t>
      </w:r>
      <w:r w:rsidRPr="00952EE5">
        <w:rPr>
          <w:rFonts w:asciiTheme="majorBidi" w:hAnsiTheme="majorBidi" w:cstheme="majorBidi"/>
          <w:rtl/>
        </w:rPr>
        <w:t>2</w:t>
      </w:r>
      <w:r w:rsidRPr="00952EE5">
        <w:rPr>
          <w:rtl/>
        </w:rPr>
        <w:t xml:space="preserve">, </w:t>
      </w:r>
      <w:r w:rsidRPr="00952EE5">
        <w:rPr>
          <w:rFonts w:asciiTheme="majorBidi" w:hAnsiTheme="majorBidi" w:cstheme="majorBidi"/>
          <w:rtl/>
        </w:rPr>
        <w:t>8</w:t>
      </w:r>
      <w:r w:rsidRPr="00952EE5">
        <w:rPr>
          <w:rtl/>
        </w:rPr>
        <w:t xml:space="preserve">, </w:t>
      </w:r>
      <w:r w:rsidRPr="00952EE5">
        <w:rPr>
          <w:rFonts w:asciiTheme="majorBidi" w:hAnsiTheme="majorBidi" w:cstheme="majorBidi"/>
          <w:rtl/>
        </w:rPr>
        <w:t>4</w:t>
      </w:r>
    </w:p>
    <w:p w14:paraId="48321975" w14:textId="77777777" w:rsidR="00025460" w:rsidRPr="00700CFD" w:rsidRDefault="00025460" w:rsidP="00025460">
      <w:pPr>
        <w:pStyle w:val="Sargel2"/>
      </w:pPr>
      <w:r w:rsidRPr="00700CFD">
        <w:rPr>
          <w:rtl/>
        </w:rPr>
        <w:tab/>
      </w:r>
    </w:p>
    <w:p w14:paraId="45078069" w14:textId="77777777" w:rsidR="00025460" w:rsidRDefault="00025460" w:rsidP="00025460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3</w:t>
      </w:r>
      <w:r w:rsidRPr="00652476">
        <w:rPr>
          <w:b/>
          <w:bCs/>
          <w:sz w:val="40"/>
          <w:szCs w:val="40"/>
          <w:rtl/>
        </w:rPr>
        <w:t>.</w:t>
      </w:r>
      <w:r w:rsidRPr="00652476">
        <w:rPr>
          <w:rtl/>
        </w:rPr>
        <w:tab/>
      </w:r>
      <w:r w:rsidRPr="00652476">
        <w:rPr>
          <w:rFonts w:hint="eastAsia"/>
          <w:rtl/>
        </w:rPr>
        <w:t>סַמנו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את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איור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שבו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יחס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בין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מספר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עיגולים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שחורים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לבין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מספר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עיגולים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לבנים</w:t>
      </w:r>
      <w:r w:rsidRPr="00652476">
        <w:rPr>
          <w:rtl/>
        </w:rPr>
        <w:t xml:space="preserve"> </w:t>
      </w:r>
      <w:r w:rsidRPr="00652476">
        <w:rPr>
          <w:rFonts w:hint="eastAsia"/>
          <w:rtl/>
        </w:rPr>
        <w:t>הוא</w:t>
      </w:r>
      <w:r w:rsidRPr="00652476">
        <w:rPr>
          <w:rtl/>
        </w:rPr>
        <w:t xml:space="preserve"> </w:t>
      </w:r>
      <w:r w:rsidRPr="00652476">
        <w:rPr>
          <w:rFonts w:asciiTheme="majorBidi" w:hAnsiTheme="majorBidi" w:cstheme="majorBidi"/>
          <w:rtl/>
        </w:rPr>
        <w:t>2 : 1</w:t>
      </w:r>
      <w:r w:rsidRPr="00652476">
        <w:rPr>
          <w:rtl/>
        </w:rPr>
        <w:t xml:space="preserve"> .</w:t>
      </w:r>
    </w:p>
    <w:p w14:paraId="4BD60CFE" w14:textId="77777777" w:rsidR="00025460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6DBD45BC" w14:textId="77777777" w:rsidR="00025460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w:drawing>
          <wp:inline distT="0" distB="0" distL="0" distR="0" wp14:anchorId="54AEE392" wp14:editId="545D418A">
            <wp:extent cx="4483608" cy="1158240"/>
            <wp:effectExtent l="0" t="0" r="0" b="3810"/>
            <wp:docPr id="64" name="תמונה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6-8A-SOF-q2.jpg"/>
                    <pic:cNvPicPr/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608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938DB" w14:textId="77777777" w:rsidR="00025460" w:rsidRPr="00700CFD" w:rsidRDefault="00025460" w:rsidP="00025460">
      <w:pPr>
        <w:pStyle w:val="Sargel2"/>
      </w:pPr>
      <w:r w:rsidRPr="00652476">
        <w:rPr>
          <w:b/>
          <w:bCs/>
          <w:sz w:val="40"/>
          <w:szCs w:val="40"/>
          <w:rtl/>
        </w:rPr>
        <w:t>4.</w:t>
      </w:r>
      <w:r w:rsidRPr="00700CFD">
        <w:rPr>
          <w:rtl/>
        </w:rPr>
        <w:tab/>
      </w:r>
      <w:r w:rsidRPr="00700CFD">
        <w:rPr>
          <w:rFonts w:hint="eastAsia"/>
          <w:rtl/>
        </w:rPr>
        <w:t>אח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הפונקציו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פניכ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י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פונקצי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יורדת</w:t>
      </w:r>
      <w:r w:rsidRPr="00700CFD">
        <w:rPr>
          <w:rtl/>
        </w:rPr>
        <w:t xml:space="preserve">. </w:t>
      </w:r>
    </w:p>
    <w:p w14:paraId="7576F143" w14:textId="77777777" w:rsidR="00025460" w:rsidRDefault="00025460" w:rsidP="00025460">
      <w:pPr>
        <w:pStyle w:val="Sargel2"/>
        <w:rPr>
          <w:rtl/>
        </w:rPr>
      </w:pPr>
      <w:r w:rsidRPr="00700CFD">
        <w:rPr>
          <w:rtl/>
        </w:rPr>
        <w:tab/>
      </w:r>
      <w:r w:rsidRPr="00700CFD">
        <w:rPr>
          <w:rFonts w:hint="eastAsia"/>
          <w:rtl/>
        </w:rPr>
        <w:t>סַמנ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ונקצי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יורדת</w:t>
      </w:r>
      <w:r w:rsidRPr="00700CFD">
        <w:rPr>
          <w:rtl/>
        </w:rPr>
        <w:t>.</w:t>
      </w:r>
    </w:p>
    <w:p w14:paraId="6F129105" w14:textId="77777777" w:rsidR="00025460" w:rsidRDefault="00025460" w:rsidP="00025460">
      <w:pPr>
        <w:pStyle w:val="Sargel2"/>
        <w:rPr>
          <w:rtl/>
        </w:rPr>
      </w:pPr>
    </w:p>
    <w:p w14:paraId="36526C6C" w14:textId="77777777" w:rsidR="00025460" w:rsidRPr="009F0001" w:rsidRDefault="00025460" w:rsidP="00025460">
      <w:pPr>
        <w:pStyle w:val="a4"/>
        <w:tabs>
          <w:tab w:val="right" w:pos="2617"/>
        </w:tabs>
        <w:spacing w:before="0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 xml:space="preserve">                  </w:t>
      </w:r>
      <w:r>
        <w:rPr>
          <w:rFonts w:hint="cs"/>
          <w:rtl/>
          <w:lang w:bidi="he-IL"/>
        </w:rPr>
        <w:tab/>
      </w:r>
      <w:r w:rsidRPr="00652476">
        <w:rPr>
          <w:rFonts w:asciiTheme="majorBidi" w:hAnsiTheme="majorBidi" w:cstheme="majorBidi"/>
          <w:sz w:val="28"/>
          <w:szCs w:val="28"/>
        </w:rPr>
        <w:t xml:space="preserve">y = – </w:t>
      </w:r>
      <w:r>
        <w:rPr>
          <w:rFonts w:asciiTheme="majorBidi" w:hAnsiTheme="majorBidi" w:cstheme="majorBidi"/>
          <w:sz w:val="28"/>
          <w:szCs w:val="28"/>
        </w:rPr>
        <w:t>6</w:t>
      </w:r>
    </w:p>
    <w:p w14:paraId="13162B9A" w14:textId="77777777" w:rsidR="00025460" w:rsidRPr="009F0001" w:rsidRDefault="00025460" w:rsidP="00025460">
      <w:pPr>
        <w:pStyle w:val="a4"/>
        <w:tabs>
          <w:tab w:val="right" w:pos="2617"/>
        </w:tabs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 xml:space="preserve">        </w:t>
      </w:r>
      <w:r>
        <w:rPr>
          <w:rFonts w:hint="cs"/>
          <w:rtl/>
          <w:lang w:bidi="he-IL"/>
        </w:rPr>
        <w:tab/>
      </w:r>
      <w:r w:rsidRPr="00652476">
        <w:rPr>
          <w:rFonts w:asciiTheme="majorBidi" w:hAnsiTheme="majorBidi" w:cstheme="majorBidi"/>
          <w:sz w:val="28"/>
          <w:szCs w:val="28"/>
        </w:rPr>
        <w:t>y = –</w:t>
      </w:r>
      <w:r w:rsidRPr="00A356D3">
        <w:rPr>
          <w:rFonts w:asciiTheme="majorBidi" w:hAnsiTheme="majorBidi" w:cstheme="majorBidi"/>
          <w:sz w:val="16"/>
          <w:szCs w:val="16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4</w:t>
      </w:r>
      <w:r w:rsidRPr="00652476">
        <w:rPr>
          <w:rFonts w:asciiTheme="majorBidi" w:hAnsiTheme="majorBidi" w:cstheme="majorBidi"/>
          <w:sz w:val="28"/>
          <w:szCs w:val="28"/>
        </w:rPr>
        <w:t>x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652476">
        <w:rPr>
          <w:rFonts w:asciiTheme="majorBidi" w:hAnsiTheme="majorBidi" w:cstheme="majorBidi"/>
          <w:sz w:val="28"/>
          <w:szCs w:val="28"/>
        </w:rPr>
        <w:t>+</w:t>
      </w:r>
      <w:r>
        <w:rPr>
          <w:rFonts w:asciiTheme="majorBidi" w:hAnsiTheme="majorBidi" w:cstheme="majorBidi"/>
          <w:sz w:val="28"/>
          <w:szCs w:val="28"/>
        </w:rPr>
        <w:t xml:space="preserve"> 1</w:t>
      </w:r>
      <w:r>
        <w:rPr>
          <w:rFonts w:hint="cs"/>
          <w:rtl/>
          <w:lang w:bidi="he-IL"/>
        </w:rPr>
        <w:t xml:space="preserve"> </w:t>
      </w:r>
    </w:p>
    <w:p w14:paraId="5493678B" w14:textId="77777777" w:rsidR="00025460" w:rsidRPr="009F0001" w:rsidRDefault="00025460" w:rsidP="00025460">
      <w:pPr>
        <w:pStyle w:val="a4"/>
        <w:tabs>
          <w:tab w:val="right" w:pos="2617"/>
        </w:tabs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 xml:space="preserve">             </w:t>
      </w:r>
      <w:r>
        <w:rPr>
          <w:rFonts w:hint="cs"/>
          <w:rtl/>
          <w:lang w:bidi="he-IL"/>
        </w:rPr>
        <w:tab/>
      </w:r>
      <w:r w:rsidRPr="00652476">
        <w:rPr>
          <w:rFonts w:asciiTheme="majorBidi" w:hAnsiTheme="majorBidi" w:cstheme="majorBidi"/>
          <w:sz w:val="28"/>
          <w:szCs w:val="28"/>
        </w:rPr>
        <w:t xml:space="preserve">y = </w:t>
      </w:r>
      <w:r>
        <w:rPr>
          <w:rFonts w:asciiTheme="majorBidi" w:hAnsiTheme="majorBidi" w:cstheme="majorBidi"/>
          <w:sz w:val="28"/>
          <w:szCs w:val="28"/>
        </w:rPr>
        <w:t>3</w:t>
      </w:r>
      <w:r w:rsidRPr="00652476">
        <w:rPr>
          <w:rFonts w:asciiTheme="majorBidi" w:hAnsiTheme="majorBidi" w:cstheme="majorBidi"/>
          <w:sz w:val="28"/>
          <w:szCs w:val="28"/>
        </w:rPr>
        <w:t>x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652476">
        <w:rPr>
          <w:rFonts w:asciiTheme="majorBidi" w:hAnsiTheme="majorBidi" w:cstheme="majorBidi"/>
          <w:sz w:val="28"/>
          <w:szCs w:val="28"/>
        </w:rPr>
        <w:t>–</w:t>
      </w:r>
      <w:r>
        <w:rPr>
          <w:rFonts w:asciiTheme="majorBidi" w:hAnsiTheme="majorBidi" w:cstheme="majorBidi"/>
          <w:sz w:val="28"/>
          <w:szCs w:val="28"/>
        </w:rPr>
        <w:t xml:space="preserve"> 5</w:t>
      </w:r>
    </w:p>
    <w:p w14:paraId="35F82CF8" w14:textId="77777777" w:rsidR="00025460" w:rsidRDefault="00025460" w:rsidP="00025460">
      <w:pPr>
        <w:pStyle w:val="a4"/>
        <w:tabs>
          <w:tab w:val="right" w:pos="2617"/>
        </w:tabs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>
        <w:rPr>
          <w:rStyle w:val="LTR"/>
          <w:rFonts w:cs="Times New Roman" w:hint="cs"/>
          <w:rtl/>
          <w:lang w:bidi="he-IL"/>
        </w:rPr>
        <w:t xml:space="preserve">            </w:t>
      </w:r>
      <w:r>
        <w:rPr>
          <w:rFonts w:hint="cs"/>
          <w:rtl/>
          <w:lang w:bidi="he-IL"/>
        </w:rPr>
        <w:tab/>
      </w:r>
      <w:r w:rsidRPr="00652476">
        <w:rPr>
          <w:rFonts w:asciiTheme="majorBidi" w:hAnsiTheme="majorBidi" w:cstheme="majorBidi"/>
          <w:sz w:val="28"/>
          <w:szCs w:val="28"/>
        </w:rPr>
        <w:t xml:space="preserve">y = </w:t>
      </w:r>
      <w:r>
        <w:rPr>
          <w:rFonts w:asciiTheme="majorBidi" w:hAnsiTheme="majorBidi" w:cstheme="majorBidi"/>
          <w:sz w:val="28"/>
          <w:szCs w:val="28"/>
        </w:rPr>
        <w:t>9</w:t>
      </w:r>
      <w:r w:rsidRPr="00652476">
        <w:rPr>
          <w:rFonts w:asciiTheme="majorBidi" w:hAnsiTheme="majorBidi" w:cstheme="majorBidi"/>
          <w:sz w:val="28"/>
          <w:szCs w:val="28"/>
        </w:rPr>
        <w:t>x</w:t>
      </w:r>
    </w:p>
    <w:p w14:paraId="0CE1E809" w14:textId="77777777" w:rsidR="00025460" w:rsidRDefault="00025460" w:rsidP="00025460">
      <w:pPr>
        <w:pStyle w:val="Sargel2"/>
        <w:rPr>
          <w:rtl/>
        </w:rPr>
      </w:pPr>
    </w:p>
    <w:p w14:paraId="518F4EC0" w14:textId="77777777" w:rsidR="00025460" w:rsidRPr="005036C3" w:rsidRDefault="00025460" w:rsidP="00025460">
      <w:pPr>
        <w:pStyle w:val="Sargel2"/>
      </w:pPr>
      <w:r>
        <w:rPr>
          <w:position w:val="-6"/>
          <w:sz w:val="20"/>
          <w:szCs w:val="20"/>
        </w:rPr>
        <w:br w:type="page"/>
      </w:r>
      <w:r>
        <w:rPr>
          <w:rFonts w:hint="cs"/>
          <w:b/>
          <w:bCs/>
          <w:sz w:val="40"/>
          <w:szCs w:val="40"/>
          <w:rtl/>
        </w:rPr>
        <w:lastRenderedPageBreak/>
        <w:t>5</w:t>
      </w:r>
      <w:r w:rsidRPr="005036C3">
        <w:rPr>
          <w:b/>
          <w:bCs/>
          <w:sz w:val="40"/>
          <w:szCs w:val="40"/>
          <w:rtl/>
        </w:rPr>
        <w:t>.</w:t>
      </w:r>
      <w:r w:rsidRPr="005036C3">
        <w:rPr>
          <w:rtl/>
        </w:rPr>
        <w:tab/>
      </w:r>
      <w:r w:rsidRPr="005036C3">
        <w:rPr>
          <w:rFonts w:hint="eastAsia"/>
          <w:spacing w:val="-4"/>
          <w:rtl/>
        </w:rPr>
        <w:t>בכתבה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שהתפרסמה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בעיתון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תוארה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התפלגות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התושבים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במדינת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ישראל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לפי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קבוצות</w:t>
      </w:r>
      <w:r w:rsidRPr="005036C3">
        <w:rPr>
          <w:spacing w:val="-4"/>
          <w:rtl/>
        </w:rPr>
        <w:t xml:space="preserve"> </w:t>
      </w:r>
      <w:r w:rsidRPr="005036C3">
        <w:rPr>
          <w:rFonts w:hint="eastAsia"/>
          <w:spacing w:val="-4"/>
          <w:rtl/>
        </w:rPr>
        <w:t>גיל</w:t>
      </w:r>
      <w:r w:rsidRPr="005036C3">
        <w:rPr>
          <w:rtl/>
        </w:rPr>
        <w:t xml:space="preserve"> (</w:t>
      </w:r>
      <w:r w:rsidRPr="005036C3">
        <w:rPr>
          <w:rFonts w:hint="eastAsia"/>
          <w:rtl/>
        </w:rPr>
        <w:t>צעירים</w:t>
      </w:r>
      <w:r w:rsidRPr="005036C3">
        <w:rPr>
          <w:rtl/>
        </w:rPr>
        <w:t xml:space="preserve">, </w:t>
      </w:r>
      <w:r w:rsidRPr="005036C3">
        <w:rPr>
          <w:rFonts w:hint="eastAsia"/>
          <w:rtl/>
        </w:rPr>
        <w:t>בוגרים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וקשישים</w:t>
      </w:r>
      <w:r w:rsidRPr="005036C3">
        <w:rPr>
          <w:rtl/>
        </w:rPr>
        <w:t xml:space="preserve">) </w:t>
      </w:r>
      <w:r w:rsidRPr="005036C3">
        <w:rPr>
          <w:rFonts w:hint="eastAsia"/>
          <w:rtl/>
        </w:rPr>
        <w:t>בשנים</w:t>
      </w:r>
      <w:r w:rsidRPr="005036C3">
        <w:rPr>
          <w:rtl/>
        </w:rPr>
        <w:t xml:space="preserve"> </w:t>
      </w:r>
      <w:r w:rsidRPr="005036C3">
        <w:rPr>
          <w:rFonts w:asciiTheme="majorBidi" w:hAnsiTheme="majorBidi" w:cstheme="majorBidi"/>
          <w:rtl/>
        </w:rPr>
        <w:t>1955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ו</w:t>
      </w:r>
      <w:r w:rsidRPr="005036C3">
        <w:rPr>
          <w:rFonts w:hint="cs"/>
          <w:position w:val="4"/>
          <w:rtl/>
        </w:rPr>
        <w:t>-</w:t>
      </w:r>
      <w:r w:rsidRPr="005036C3">
        <w:rPr>
          <w:rFonts w:asciiTheme="majorBidi" w:hAnsiTheme="majorBidi" w:cstheme="majorBidi"/>
          <w:rtl/>
        </w:rPr>
        <w:t>2006</w:t>
      </w:r>
      <w:r w:rsidRPr="005036C3">
        <w:rPr>
          <w:rtl/>
        </w:rPr>
        <w:t>.</w:t>
      </w:r>
    </w:p>
    <w:p w14:paraId="01CCFF69" w14:textId="77777777" w:rsidR="00025460" w:rsidRPr="005036C3" w:rsidRDefault="00025460" w:rsidP="00025460">
      <w:pPr>
        <w:pStyle w:val="Sargel2"/>
      </w:pPr>
      <w:r w:rsidRPr="005036C3">
        <w:rPr>
          <w:rtl/>
        </w:rPr>
        <w:tab/>
      </w:r>
      <w:r w:rsidRPr="005036C3">
        <w:rPr>
          <w:rFonts w:hint="eastAsia"/>
          <w:rtl/>
        </w:rPr>
        <w:t>לפניכם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דיאגרמת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העמודות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שהופיעה</w:t>
      </w:r>
      <w:r w:rsidRPr="005036C3">
        <w:rPr>
          <w:rtl/>
        </w:rPr>
        <w:t xml:space="preserve"> </w:t>
      </w:r>
      <w:r w:rsidRPr="005036C3">
        <w:rPr>
          <w:rFonts w:hint="eastAsia"/>
          <w:rtl/>
        </w:rPr>
        <w:t>בכתבה</w:t>
      </w:r>
      <w:r w:rsidRPr="005036C3">
        <w:rPr>
          <w:rtl/>
        </w:rPr>
        <w:t>.</w:t>
      </w:r>
    </w:p>
    <w:p w14:paraId="306F0296" w14:textId="77777777" w:rsidR="00025460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2DC30B1D" w14:textId="77777777" w:rsidR="00025460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w:drawing>
          <wp:inline distT="0" distB="0" distL="0" distR="0" wp14:anchorId="18A81B62" wp14:editId="042F46B0">
            <wp:extent cx="3678936" cy="2133600"/>
            <wp:effectExtent l="0" t="0" r="0" b="0"/>
            <wp:docPr id="65" name="תמונה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17.jpg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8936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E211E" w14:textId="77777777" w:rsidR="00025460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1D993D9D" w14:textId="77777777" w:rsidR="00025460" w:rsidRDefault="00025460" w:rsidP="00025460">
      <w:pPr>
        <w:pStyle w:val="Sargel1"/>
        <w:rPr>
          <w:rtl/>
        </w:rPr>
      </w:pPr>
      <w:r w:rsidRPr="00700CFD">
        <w:rPr>
          <w:rFonts w:hint="eastAsia"/>
          <w:rtl/>
        </w:rPr>
        <w:t>סַמנ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יד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כ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טענ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י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כונ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כונה</w:t>
      </w:r>
      <w:r w:rsidRPr="00700CFD">
        <w:rPr>
          <w:rtl/>
        </w:rPr>
        <w:t>.</w:t>
      </w:r>
    </w:p>
    <w:tbl>
      <w:tblPr>
        <w:tblStyle w:val="a3"/>
        <w:bidiVisual/>
        <w:tblW w:w="8108" w:type="dxa"/>
        <w:tblInd w:w="113" w:type="dxa"/>
        <w:tblLook w:val="04A0" w:firstRow="1" w:lastRow="0" w:firstColumn="1" w:lastColumn="0" w:noHBand="0" w:noVBand="1"/>
      </w:tblPr>
      <w:tblGrid>
        <w:gridCol w:w="567"/>
        <w:gridCol w:w="4819"/>
        <w:gridCol w:w="1361"/>
        <w:gridCol w:w="1361"/>
      </w:tblGrid>
      <w:tr w:rsidR="00025460" w:rsidRPr="00FB16A4" w14:paraId="121CF91B" w14:textId="77777777" w:rsidTr="00B34444">
        <w:tc>
          <w:tcPr>
            <w:tcW w:w="567" w:type="dxa"/>
            <w:shd w:val="clear" w:color="auto" w:fill="D9D9D9" w:themeFill="background1" w:themeFillShade="D9"/>
          </w:tcPr>
          <w:p w14:paraId="1ADD6EFA" w14:textId="77777777" w:rsidR="00025460" w:rsidRPr="00FB16A4" w:rsidRDefault="00025460" w:rsidP="00B34444">
            <w:pPr>
              <w:pStyle w:val="Sargel1"/>
              <w:jc w:val="center"/>
              <w:rPr>
                <w:b/>
                <w:bCs/>
                <w:rtl/>
              </w:rPr>
            </w:pPr>
          </w:p>
        </w:tc>
        <w:tc>
          <w:tcPr>
            <w:tcW w:w="4819" w:type="dxa"/>
            <w:shd w:val="clear" w:color="auto" w:fill="D9D9D9" w:themeFill="background1" w:themeFillShade="D9"/>
          </w:tcPr>
          <w:p w14:paraId="3BF7367A" w14:textId="77777777" w:rsidR="00025460" w:rsidRPr="00FB16A4" w:rsidRDefault="00025460" w:rsidP="00B34444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טענה</w:t>
            </w:r>
          </w:p>
        </w:tc>
        <w:tc>
          <w:tcPr>
            <w:tcW w:w="1361" w:type="dxa"/>
            <w:shd w:val="clear" w:color="auto" w:fill="D9D9D9" w:themeFill="background1" w:themeFillShade="D9"/>
          </w:tcPr>
          <w:p w14:paraId="15F1AF01" w14:textId="77777777" w:rsidR="00025460" w:rsidRPr="00FB16A4" w:rsidRDefault="00025460" w:rsidP="00B34444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נכונה</w:t>
            </w:r>
          </w:p>
        </w:tc>
        <w:tc>
          <w:tcPr>
            <w:tcW w:w="1361" w:type="dxa"/>
            <w:shd w:val="clear" w:color="auto" w:fill="D9D9D9" w:themeFill="background1" w:themeFillShade="D9"/>
          </w:tcPr>
          <w:p w14:paraId="73D3742E" w14:textId="77777777" w:rsidR="00025460" w:rsidRPr="00FB16A4" w:rsidRDefault="00025460" w:rsidP="00B34444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לא נכונה</w:t>
            </w:r>
          </w:p>
        </w:tc>
      </w:tr>
      <w:tr w:rsidR="00025460" w:rsidRPr="00FB16A4" w14:paraId="1E18BC50" w14:textId="77777777" w:rsidTr="00B34444">
        <w:trPr>
          <w:trHeight w:val="794"/>
        </w:trPr>
        <w:tc>
          <w:tcPr>
            <w:tcW w:w="567" w:type="dxa"/>
            <w:vAlign w:val="center"/>
          </w:tcPr>
          <w:p w14:paraId="7C8D45F7" w14:textId="77777777" w:rsidR="00025460" w:rsidRPr="00FB16A4" w:rsidRDefault="00025460" w:rsidP="00B34444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 xml:space="preserve">1. </w:t>
            </w:r>
          </w:p>
        </w:tc>
        <w:tc>
          <w:tcPr>
            <w:tcW w:w="4819" w:type="dxa"/>
            <w:vAlign w:val="center"/>
          </w:tcPr>
          <w:p w14:paraId="52C207AB" w14:textId="77777777" w:rsidR="00025460" w:rsidRPr="005036C3" w:rsidRDefault="00025460" w:rsidP="00B34444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הצעיר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בשנת</w:t>
            </w:r>
            <w:r w:rsidRPr="005036C3">
              <w:rPr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</w:rPr>
              <w:t>2006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ה</w:t>
            </w:r>
            <w:r w:rsidRPr="005036C3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קטן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מ</w:t>
            </w:r>
            <w:r w:rsidRPr="005036C3">
              <w:rPr>
                <w:rFonts w:hint="cs"/>
                <w:position w:val="4"/>
                <w:rtl/>
              </w:rPr>
              <w:t>-</w:t>
            </w:r>
            <w:r w:rsidRPr="005036C3">
              <w:rPr>
                <w:rtl/>
              </w:rPr>
              <w:t xml:space="preserve"> </w:t>
            </w:r>
            <w:r>
              <w:rPr>
                <w:rFonts w:asciiTheme="majorBidi" w:hAnsiTheme="majorBidi" w:cstheme="majorBidi"/>
              </w:rPr>
              <w:t>30</w:t>
            </w:r>
            <w:r w:rsidRPr="005036C3">
              <w:rPr>
                <w:rFonts w:asciiTheme="majorBidi" w:hAnsiTheme="majorBidi" w:cstheme="majorBidi"/>
              </w:rPr>
              <w:t>%</w:t>
            </w:r>
            <w:r w:rsidRPr="005036C3">
              <w:rPr>
                <w:rtl/>
              </w:rPr>
              <w:t xml:space="preserve"> .</w:t>
            </w:r>
          </w:p>
        </w:tc>
        <w:tc>
          <w:tcPr>
            <w:tcW w:w="1361" w:type="dxa"/>
            <w:vAlign w:val="center"/>
          </w:tcPr>
          <w:p w14:paraId="78AD1D89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2452F89F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025460" w:rsidRPr="00FB16A4" w14:paraId="428B942D" w14:textId="77777777" w:rsidTr="00B34444">
        <w:tc>
          <w:tcPr>
            <w:tcW w:w="567" w:type="dxa"/>
          </w:tcPr>
          <w:p w14:paraId="35FD06A8" w14:textId="77777777" w:rsidR="00025460" w:rsidRPr="00FB16A4" w:rsidRDefault="00025460" w:rsidP="00B34444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 xml:space="preserve">2. </w:t>
            </w:r>
          </w:p>
        </w:tc>
        <w:tc>
          <w:tcPr>
            <w:tcW w:w="4819" w:type="dxa"/>
          </w:tcPr>
          <w:p w14:paraId="46F51A58" w14:textId="77777777" w:rsidR="00025460" w:rsidRPr="005036C3" w:rsidRDefault="00025460" w:rsidP="00B34444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ב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1955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>
              <w:rPr>
                <w:rFonts w:hint="cs"/>
                <w:rtl/>
              </w:rPr>
              <w:t>הבוגר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גדול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פי</w:t>
            </w:r>
            <w:r w:rsidRPr="005036C3">
              <w:rPr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rtl/>
              </w:rPr>
              <w:t>6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מ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קשישים</w:t>
            </w:r>
            <w:r w:rsidRPr="005036C3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44008E77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646645AB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025460" w:rsidRPr="00FB16A4" w14:paraId="24EE683E" w14:textId="77777777" w:rsidTr="00B34444">
        <w:tc>
          <w:tcPr>
            <w:tcW w:w="567" w:type="dxa"/>
          </w:tcPr>
          <w:p w14:paraId="7FC06121" w14:textId="77777777" w:rsidR="00025460" w:rsidRPr="00FB16A4" w:rsidRDefault="00025460" w:rsidP="00B34444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>3.</w:t>
            </w:r>
            <w:r w:rsidRPr="00FB16A4">
              <w:rPr>
                <w:rFonts w:hint="eastAsia"/>
                <w:rtl/>
              </w:rPr>
              <w:t xml:space="preserve"> </w:t>
            </w:r>
          </w:p>
        </w:tc>
        <w:tc>
          <w:tcPr>
            <w:tcW w:w="4819" w:type="dxa"/>
          </w:tcPr>
          <w:p w14:paraId="125B2694" w14:textId="77777777" w:rsidR="00025460" w:rsidRPr="005036C3" w:rsidRDefault="00025460" w:rsidP="00B34444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קשיש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באוכלוסי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גדל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פי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2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מ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1955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ועד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2006</w:t>
            </w:r>
            <w:r w:rsidRPr="005036C3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4DE3AB58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323135EC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025460" w:rsidRPr="00FB16A4" w14:paraId="4E828F7D" w14:textId="77777777" w:rsidTr="00B34444">
        <w:tc>
          <w:tcPr>
            <w:tcW w:w="567" w:type="dxa"/>
          </w:tcPr>
          <w:p w14:paraId="6921CD44" w14:textId="77777777" w:rsidR="00025460" w:rsidRPr="00FB16A4" w:rsidRDefault="00025460" w:rsidP="00B34444">
            <w:pPr>
              <w:pStyle w:val="Sargel1"/>
              <w:rPr>
                <w:rtl/>
              </w:rPr>
            </w:pPr>
            <w:r>
              <w:rPr>
                <w:rFonts w:hint="cs"/>
                <w:rtl/>
              </w:rPr>
              <w:t>4.</w:t>
            </w:r>
          </w:p>
        </w:tc>
        <w:tc>
          <w:tcPr>
            <w:tcW w:w="4819" w:type="dxa"/>
          </w:tcPr>
          <w:p w14:paraId="50CC9320" w14:textId="77777777" w:rsidR="00025460" w:rsidRPr="005036C3" w:rsidRDefault="00025460" w:rsidP="00B34444">
            <w:pPr>
              <w:pStyle w:val="Sargel1"/>
              <w:rPr>
                <w:rtl/>
              </w:rPr>
            </w:pPr>
            <w:r w:rsidRPr="005036C3">
              <w:rPr>
                <w:rFonts w:hint="eastAsia"/>
                <w:rtl/>
              </w:rPr>
              <w:t>בשנת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  <w:rtl/>
              </w:rPr>
              <w:t>2006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ה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יחס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בין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צעיר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לבין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אחוז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hint="eastAsia"/>
                <w:rtl/>
              </w:rPr>
              <w:t>הקשישים</w:t>
            </w:r>
            <w:r w:rsidRPr="005036C3">
              <w:rPr>
                <w:rtl/>
              </w:rPr>
              <w:t xml:space="preserve"> </w:t>
            </w:r>
            <w:r w:rsidRPr="005036C3">
              <w:rPr>
                <w:rFonts w:asciiTheme="majorBidi" w:hAnsiTheme="majorBidi" w:cstheme="majorBidi"/>
              </w:rPr>
              <w:t>14 : 5</w:t>
            </w:r>
            <w:r w:rsidRPr="005036C3">
              <w:rPr>
                <w:rtl/>
              </w:rPr>
              <w:t xml:space="preserve"> .</w:t>
            </w:r>
          </w:p>
        </w:tc>
        <w:tc>
          <w:tcPr>
            <w:tcW w:w="1361" w:type="dxa"/>
            <w:vAlign w:val="center"/>
          </w:tcPr>
          <w:p w14:paraId="53352244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38707D45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</w:tbl>
    <w:p w14:paraId="01C79CEF" w14:textId="77777777" w:rsidR="00025460" w:rsidRDefault="00025460" w:rsidP="00025460">
      <w:pPr>
        <w:pStyle w:val="En-Sargel2-english"/>
        <w:bidi/>
        <w:spacing w:before="480" w:after="480" w:line="240" w:lineRule="auto"/>
        <w:rPr>
          <w:rFonts w:cs="Times New Roman"/>
        </w:rPr>
      </w:pPr>
      <w:r>
        <w:rPr>
          <w:noProof/>
        </w:rPr>
        <mc:AlternateContent>
          <mc:Choice Requires="wps">
            <w:drawing>
              <wp:inline distT="0" distB="0" distL="0" distR="0" wp14:anchorId="24B77760" wp14:editId="2D6B6283">
                <wp:extent cx="5760000" cy="0"/>
                <wp:effectExtent l="0" t="0" r="12700" b="19050"/>
                <wp:docPr id="1452" name="מחבר ישר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" lastClr="FFFFFF">
                              <a:lumMod val="7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0516F80F" id="מחבר ישר 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53.5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" strokecolor="#bfbfbf" strokeweight="1.5pt">
                <v:stroke dashstyle="dash"/>
                <o:lock v:ext="edit" shapetype="f"/>
                <w10:wrap anchorx="page"/>
                <w10:anchorlock/>
              </v:line>
            </w:pict>
          </mc:Fallback>
        </mc:AlternateContent>
      </w:r>
    </w:p>
    <w:p w14:paraId="61DC2D3A" w14:textId="77777777" w:rsidR="00025460" w:rsidRPr="00322EAC" w:rsidRDefault="00025460" w:rsidP="00025460">
      <w:pPr>
        <w:pStyle w:val="Sargel2"/>
        <w:rPr>
          <w:rtl/>
        </w:rPr>
      </w:pPr>
      <w:r>
        <w:rPr>
          <w:noProof/>
          <w:rtl/>
        </w:rPr>
        <w:drawing>
          <wp:anchor distT="0" distB="0" distL="114300" distR="114300" simplePos="0" relativeHeight="251704320" behindDoc="1" locked="0" layoutInCell="1" allowOverlap="1" wp14:anchorId="0BAEFDC1" wp14:editId="53499780">
            <wp:simplePos x="0" y="0"/>
            <wp:positionH relativeFrom="column">
              <wp:posOffset>823595</wp:posOffset>
            </wp:positionH>
            <wp:positionV relativeFrom="paragraph">
              <wp:posOffset>267970</wp:posOffset>
            </wp:positionV>
            <wp:extent cx="1717040" cy="1619885"/>
            <wp:effectExtent l="0" t="0" r="0" b="0"/>
            <wp:wrapNone/>
            <wp:docPr id="66" name="תמונה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6-8A-SOF-q6.jpg"/>
                    <pic:cNvPicPr/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040" cy="1619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22EAC">
        <w:rPr>
          <w:b/>
          <w:bCs/>
          <w:sz w:val="40"/>
          <w:szCs w:val="40"/>
          <w:rtl/>
        </w:rPr>
        <w:t>6.</w:t>
      </w:r>
      <w:r w:rsidRPr="00322EAC">
        <w:rPr>
          <w:rtl/>
        </w:rPr>
        <w:tab/>
      </w:r>
      <w:r w:rsidRPr="00322EAC">
        <w:rPr>
          <w:rFonts w:hint="eastAsia"/>
          <w:rtl/>
        </w:rPr>
        <w:t>לפניכם</w:t>
      </w:r>
      <w:r w:rsidRPr="00322EAC">
        <w:rPr>
          <w:rtl/>
        </w:rPr>
        <w:t xml:space="preserve"> </w:t>
      </w:r>
      <w:r w:rsidRPr="00322EAC">
        <w:rPr>
          <w:rFonts w:hint="eastAsia"/>
          <w:rtl/>
        </w:rPr>
        <w:t>שני</w:t>
      </w:r>
      <w:r w:rsidRPr="00322EAC">
        <w:rPr>
          <w:rtl/>
        </w:rPr>
        <w:t xml:space="preserve"> </w:t>
      </w:r>
      <w:r w:rsidRPr="00322EAC">
        <w:rPr>
          <w:rFonts w:hint="eastAsia"/>
          <w:rtl/>
        </w:rPr>
        <w:t>ישרים</w:t>
      </w:r>
      <w:r w:rsidRPr="00322EAC">
        <w:rPr>
          <w:rtl/>
        </w:rPr>
        <w:t xml:space="preserve"> </w:t>
      </w:r>
      <w:r w:rsidRPr="00322EAC">
        <w:rPr>
          <w:rFonts w:hint="eastAsia"/>
          <w:rtl/>
        </w:rPr>
        <w:t>מקבילים</w:t>
      </w:r>
      <w:r w:rsidRPr="00322EAC">
        <w:rPr>
          <w:rtl/>
        </w:rPr>
        <w:t xml:space="preserve"> </w:t>
      </w:r>
      <w:r w:rsidRPr="00322EAC">
        <w:rPr>
          <w:rFonts w:asciiTheme="majorBidi" w:hAnsiTheme="majorBidi" w:cstheme="majorBidi"/>
        </w:rPr>
        <w:t>a</w:t>
      </w:r>
      <w:r w:rsidRPr="00322EAC">
        <w:t xml:space="preserve">, </w:t>
      </w:r>
      <w:r w:rsidRPr="00322EAC">
        <w:rPr>
          <w:rFonts w:asciiTheme="majorBidi" w:hAnsiTheme="majorBidi" w:cstheme="majorBidi"/>
        </w:rPr>
        <w:t>b</w:t>
      </w:r>
      <w:r w:rsidRPr="00322EAC">
        <w:rPr>
          <w:rtl/>
        </w:rPr>
        <w:t xml:space="preserve"> </w:t>
      </w:r>
      <w:r w:rsidRPr="00322EAC">
        <w:rPr>
          <w:rFonts w:hint="eastAsia"/>
          <w:rtl/>
        </w:rPr>
        <w:t>וישר</w:t>
      </w:r>
      <w:r w:rsidRPr="00322EAC">
        <w:rPr>
          <w:rtl/>
        </w:rPr>
        <w:t xml:space="preserve"> </w:t>
      </w:r>
      <w:r w:rsidRPr="00322EAC">
        <w:rPr>
          <w:rFonts w:hint="eastAsia"/>
          <w:rtl/>
        </w:rPr>
        <w:t>שלישי</w:t>
      </w:r>
      <w:r w:rsidRPr="00322EAC">
        <w:rPr>
          <w:rtl/>
        </w:rPr>
        <w:t xml:space="preserve"> </w:t>
      </w:r>
      <w:r w:rsidRPr="00322EAC">
        <w:rPr>
          <w:rFonts w:asciiTheme="majorBidi" w:hAnsiTheme="majorBidi" w:cstheme="majorBidi"/>
        </w:rPr>
        <w:t>c</w:t>
      </w:r>
      <w:r w:rsidRPr="00322EAC">
        <w:rPr>
          <w:rtl/>
        </w:rPr>
        <w:t xml:space="preserve"> </w:t>
      </w:r>
      <w:r w:rsidRPr="00322EAC">
        <w:rPr>
          <w:rFonts w:hint="eastAsia"/>
          <w:rtl/>
        </w:rPr>
        <w:t>החותך</w:t>
      </w:r>
      <w:r w:rsidRPr="00322EAC">
        <w:rPr>
          <w:rtl/>
        </w:rPr>
        <w:t xml:space="preserve"> </w:t>
      </w:r>
      <w:r w:rsidRPr="00322EAC">
        <w:rPr>
          <w:rFonts w:hint="eastAsia"/>
          <w:rtl/>
        </w:rPr>
        <w:t>אותם</w:t>
      </w:r>
      <w:r w:rsidRPr="00322EAC">
        <w:rPr>
          <w:rtl/>
        </w:rPr>
        <w:t>.</w:t>
      </w:r>
    </w:p>
    <w:p w14:paraId="56BFF0F3" w14:textId="77777777" w:rsidR="00025460" w:rsidRPr="00322EAC" w:rsidRDefault="00025460" w:rsidP="00025460">
      <w:pPr>
        <w:pStyle w:val="Sargel2"/>
        <w:rPr>
          <w:rtl/>
        </w:rPr>
      </w:pPr>
      <w:r w:rsidRPr="00322EAC">
        <w:rPr>
          <w:rtl/>
        </w:rPr>
        <w:tab/>
      </w:r>
      <w:r w:rsidRPr="00322EAC">
        <w:rPr>
          <w:rFonts w:hint="eastAsia"/>
          <w:rtl/>
        </w:rPr>
        <w:t>מהו</w:t>
      </w:r>
      <w:r w:rsidRPr="00322EAC">
        <w:rPr>
          <w:rtl/>
        </w:rPr>
        <w:t xml:space="preserve"> </w:t>
      </w:r>
      <w:r w:rsidRPr="00322EAC">
        <w:rPr>
          <w:rFonts w:hint="eastAsia"/>
          <w:rtl/>
        </w:rPr>
        <w:t>גודל</w:t>
      </w:r>
      <w:r w:rsidRPr="00322EAC">
        <w:rPr>
          <w:rtl/>
        </w:rPr>
        <w:t xml:space="preserve"> </w:t>
      </w:r>
      <w:r w:rsidRPr="00322EAC">
        <w:rPr>
          <w:rFonts w:hint="eastAsia"/>
          <w:rtl/>
        </w:rPr>
        <w:t>הזווית</w:t>
      </w:r>
      <w:r w:rsidRPr="00322EAC">
        <w:rPr>
          <w:rtl/>
        </w:rPr>
        <w:t xml:space="preserve"> </w:t>
      </w:r>
      <w:r>
        <w:sym w:font="Symbol" w:char="F061"/>
      </w:r>
      <w:r w:rsidRPr="00322EAC">
        <w:rPr>
          <w:rtl/>
        </w:rPr>
        <w:t xml:space="preserve"> ?</w:t>
      </w:r>
    </w:p>
    <w:p w14:paraId="1C8B73D2" w14:textId="77777777" w:rsidR="00025460" w:rsidRDefault="00025460" w:rsidP="00025460">
      <w:pPr>
        <w:pStyle w:val="Sargel2"/>
        <w:rPr>
          <w:rtl/>
        </w:rPr>
      </w:pPr>
    </w:p>
    <w:p w14:paraId="2CE6F517" w14:textId="77777777" w:rsidR="00025460" w:rsidRPr="00322EAC" w:rsidRDefault="00025460" w:rsidP="00025460">
      <w:pPr>
        <w:pStyle w:val="Sargel2"/>
        <w:rPr>
          <w:rtl/>
        </w:rPr>
      </w:pPr>
    </w:p>
    <w:p w14:paraId="335536DE" w14:textId="77777777" w:rsidR="00025460" w:rsidRPr="00322EAC" w:rsidRDefault="00025460" w:rsidP="00025460">
      <w:pPr>
        <w:pStyle w:val="Sargel2"/>
        <w:rPr>
          <w:rtl/>
        </w:rPr>
      </w:pPr>
    </w:p>
    <w:p w14:paraId="6726AF5F" w14:textId="77777777" w:rsidR="00025460" w:rsidRPr="00CA4917" w:rsidRDefault="00025460" w:rsidP="00025460">
      <w:pPr>
        <w:pStyle w:val="Sargel2"/>
        <w:rPr>
          <w:rFonts w:asciiTheme="minorHAnsi" w:hAnsiTheme="minorHAnsi"/>
        </w:rPr>
      </w:pPr>
      <w:r w:rsidRPr="00CA4917">
        <w:rPr>
          <w:rtl/>
        </w:rPr>
        <w:tab/>
      </w:r>
      <w:r w:rsidRPr="00CA4917">
        <w:rPr>
          <w:rFonts w:hint="eastAsia"/>
          <w:rtl/>
        </w:rPr>
        <w:t>תשובה</w:t>
      </w:r>
      <w:r w:rsidRPr="00CA4917">
        <w:rPr>
          <w:rtl/>
        </w:rPr>
        <w:t>:</w:t>
      </w:r>
      <w:r>
        <w:rPr>
          <w:rFonts w:hint="cs"/>
          <w:rtl/>
        </w:rPr>
        <w:t xml:space="preserve"> </w:t>
      </w:r>
      <w:r>
        <w:rPr>
          <w:rFonts w:hint="cs"/>
        </w:rPr>
        <w:sym w:font="Symbol" w:char="F0B0"/>
      </w:r>
      <w:r w:rsidRPr="00CA4917">
        <w:rPr>
          <w:u w:val="single" w:color="BFBFBF" w:themeColor="background1" w:themeShade="BF"/>
          <w:rtl/>
        </w:rPr>
        <w:t xml:space="preserve">                     </w:t>
      </w:r>
      <w:r>
        <w:sym w:font="Symbol" w:char="F061"/>
      </w:r>
      <w:r w:rsidRPr="00CA4917">
        <w:t xml:space="preserve"> = </w:t>
      </w:r>
    </w:p>
    <w:p w14:paraId="5222CFB7" w14:textId="77777777" w:rsidR="00025460" w:rsidRDefault="00025460" w:rsidP="00025460">
      <w:pPr>
        <w:bidi w:val="0"/>
        <w:rPr>
          <w:rFonts w:ascii="David" w:hAnsi="David" w:cs="David"/>
          <w:b/>
          <w:bCs/>
          <w:color w:val="000000"/>
          <w:sz w:val="40"/>
          <w:szCs w:val="40"/>
          <w:rtl/>
        </w:rPr>
      </w:pPr>
      <w:r>
        <w:rPr>
          <w:b/>
          <w:bCs/>
          <w:sz w:val="40"/>
          <w:szCs w:val="40"/>
          <w:rtl/>
        </w:rPr>
        <w:br w:type="page"/>
      </w:r>
    </w:p>
    <w:p w14:paraId="1C877128" w14:textId="77777777" w:rsidR="00025460" w:rsidRPr="00700CFD" w:rsidRDefault="00025460" w:rsidP="00025460">
      <w:pPr>
        <w:pStyle w:val="Sargel2"/>
      </w:pPr>
      <w:r>
        <w:rPr>
          <w:rFonts w:hint="cs"/>
          <w:b/>
          <w:bCs/>
          <w:sz w:val="40"/>
          <w:szCs w:val="40"/>
          <w:rtl/>
        </w:rPr>
        <w:lastRenderedPageBreak/>
        <w:t>7</w:t>
      </w:r>
      <w:r w:rsidRPr="00CA4917">
        <w:rPr>
          <w:b/>
          <w:bCs/>
          <w:sz w:val="40"/>
          <w:szCs w:val="40"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פִּתר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משווא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פניכם</w:t>
      </w:r>
      <w:r w:rsidRPr="00700CFD">
        <w:rPr>
          <w:rtl/>
        </w:rPr>
        <w:t xml:space="preserve">:     </w:t>
      </w:r>
      <w:r w:rsidRPr="00322EAC">
        <w:rPr>
          <w:rFonts w:asciiTheme="majorBidi" w:hAnsiTheme="majorBidi" w:cstheme="majorBidi"/>
        </w:rPr>
        <w:t>6(3x – 4) – 2(x – 5) = x – 4</w:t>
      </w:r>
    </w:p>
    <w:p w14:paraId="130CBE8F" w14:textId="77777777" w:rsidR="00025460" w:rsidRPr="00700CFD" w:rsidRDefault="00025460" w:rsidP="00025460">
      <w:pPr>
        <w:pStyle w:val="Sargel2"/>
      </w:pPr>
      <w:r w:rsidRPr="00700CFD">
        <w:rPr>
          <w:rtl/>
        </w:rPr>
        <w:tab/>
      </w:r>
      <w:r w:rsidRPr="00700CFD">
        <w:rPr>
          <w:rFonts w:hint="eastAsia"/>
          <w:rtl/>
        </w:rPr>
        <w:t>כִּתב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דר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תרון</w:t>
      </w:r>
      <w:r w:rsidRPr="00700CFD">
        <w:rPr>
          <w:rtl/>
        </w:rPr>
        <w:t>.</w:t>
      </w:r>
    </w:p>
    <w:p w14:paraId="6AF7422C" w14:textId="77777777" w:rsidR="00025460" w:rsidRPr="00700CFD" w:rsidRDefault="00025460" w:rsidP="00025460">
      <w:pPr>
        <w:ind w:left="720" w:hanging="720"/>
        <w:rPr>
          <w:rFonts w:ascii="Arial" w:hAnsi="Arial"/>
        </w:rPr>
      </w:pPr>
    </w:p>
    <w:p w14:paraId="2AB2841A" w14:textId="77777777" w:rsidR="00025460" w:rsidRDefault="00025460" w:rsidP="00025460">
      <w:pPr>
        <w:pStyle w:val="Sargel2"/>
        <w:rPr>
          <w:rFonts w:asciiTheme="minorHAnsi" w:hAnsiTheme="minorHAnsi"/>
          <w:rtl/>
        </w:rPr>
      </w:pPr>
      <w:r w:rsidRPr="00CA4917">
        <w:rPr>
          <w:rtl/>
        </w:rPr>
        <w:tab/>
      </w:r>
      <w:r w:rsidRPr="00CA4917">
        <w:rPr>
          <w:rFonts w:hint="eastAsia"/>
          <w:rtl/>
        </w:rPr>
        <w:t>תשובה</w:t>
      </w:r>
      <w:r w:rsidRPr="00CA4917">
        <w:rPr>
          <w:rtl/>
        </w:rPr>
        <w:t>:</w:t>
      </w:r>
      <w:r>
        <w:rPr>
          <w:rFonts w:hint="cs"/>
          <w:rtl/>
        </w:rPr>
        <w:t xml:space="preserve"> </w:t>
      </w:r>
      <w:r w:rsidRPr="00CA4917">
        <w:rPr>
          <w:u w:val="single" w:color="BFBFBF" w:themeColor="background1" w:themeShade="BF"/>
          <w:rtl/>
        </w:rPr>
        <w:t xml:space="preserve">                     </w:t>
      </w:r>
      <w:r w:rsidRPr="00CA4917">
        <w:t xml:space="preserve">x = </w:t>
      </w:r>
    </w:p>
    <w:p w14:paraId="1D82A580" w14:textId="77777777" w:rsidR="00025460" w:rsidRDefault="00025460" w:rsidP="00025460">
      <w:pPr>
        <w:pStyle w:val="En-Sargel2-english"/>
        <w:bidi/>
        <w:spacing w:before="480" w:after="480" w:line="240" w:lineRule="auto"/>
        <w:rPr>
          <w:rFonts w:cs="Times New Roman"/>
        </w:rPr>
      </w:pPr>
    </w:p>
    <w:p w14:paraId="3813E0FD" w14:textId="77777777" w:rsidR="00025460" w:rsidRPr="00D47C00" w:rsidRDefault="00025460" w:rsidP="00025460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8</w:t>
      </w:r>
      <w:r w:rsidRPr="00D47C00">
        <w:rPr>
          <w:b/>
          <w:bCs/>
          <w:sz w:val="40"/>
          <w:szCs w:val="40"/>
          <w:rtl/>
        </w:rPr>
        <w:t>.</w:t>
      </w:r>
      <w:r w:rsidRPr="00D47C00">
        <w:rPr>
          <w:rtl/>
        </w:rPr>
        <w:tab/>
      </w:r>
      <w:r w:rsidRPr="00D47C00">
        <w:rPr>
          <w:rFonts w:hint="eastAsia"/>
          <w:rtl/>
        </w:rPr>
        <w:t>בארון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של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אלעד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יש</w:t>
      </w:r>
      <w:r w:rsidRPr="00D47C00">
        <w:rPr>
          <w:rtl/>
        </w:rPr>
        <w:t xml:space="preserve"> </w:t>
      </w:r>
      <w:r>
        <w:rPr>
          <w:rFonts w:asciiTheme="majorBidi" w:hAnsiTheme="majorBidi" w:cstheme="majorBidi"/>
          <w:rtl/>
        </w:rPr>
        <w:t>m</w:t>
      </w:r>
      <w:r w:rsidRPr="00D47C00">
        <w:rPr>
          <w:rFonts w:asciiTheme="minorHAnsi" w:hAnsiTheme="minorHAnsi"/>
          <w:rtl/>
        </w:rPr>
        <w:t xml:space="preserve"> </w:t>
      </w:r>
      <w:r w:rsidRPr="00D47C00">
        <w:rPr>
          <w:rFonts w:hint="eastAsia"/>
          <w:rtl/>
        </w:rPr>
        <w:t>חולצות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משובצות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ו</w:t>
      </w:r>
      <w:r w:rsidRPr="00D47C00">
        <w:rPr>
          <w:rFonts w:hint="cs"/>
          <w:position w:val="4"/>
          <w:rtl/>
        </w:rPr>
        <w:t>-</w:t>
      </w:r>
      <w:r>
        <w:rPr>
          <w:rFonts w:hint="cs"/>
          <w:position w:val="4"/>
          <w:rtl/>
        </w:rPr>
        <w:t xml:space="preserve"> </w:t>
      </w:r>
      <w:r>
        <w:rPr>
          <w:rFonts w:asciiTheme="majorBidi" w:hAnsiTheme="majorBidi" w:cstheme="majorBidi"/>
          <w:rtl/>
        </w:rPr>
        <w:t>5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חולצות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חלקות</w:t>
      </w:r>
      <w:r w:rsidRPr="00D47C00">
        <w:rPr>
          <w:rtl/>
        </w:rPr>
        <w:t>.</w:t>
      </w:r>
    </w:p>
    <w:p w14:paraId="6DAB1A4E" w14:textId="77777777" w:rsidR="00025460" w:rsidRDefault="00025460" w:rsidP="00025460">
      <w:pPr>
        <w:pStyle w:val="Sargel2"/>
        <w:rPr>
          <w:rtl/>
        </w:rPr>
      </w:pPr>
      <w:r w:rsidRPr="00D47C00">
        <w:rPr>
          <w:rtl/>
        </w:rPr>
        <w:tab/>
      </w:r>
      <w:r w:rsidRPr="00D47C00">
        <w:rPr>
          <w:rFonts w:hint="eastAsia"/>
          <w:rtl/>
        </w:rPr>
        <w:t>מהי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ההסתברות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שאלעד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ישלוף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באקראי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חולצה</w:t>
      </w:r>
      <w:r w:rsidRPr="00D47C00">
        <w:rPr>
          <w:rtl/>
        </w:rPr>
        <w:t xml:space="preserve"> </w:t>
      </w:r>
      <w:r>
        <w:rPr>
          <w:rFonts w:hint="cs"/>
          <w:b/>
          <w:bCs/>
          <w:rtl/>
        </w:rPr>
        <w:t>משובצת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מהארון</w:t>
      </w:r>
      <w:r w:rsidRPr="00D47C00">
        <w:rPr>
          <w:rtl/>
        </w:rPr>
        <w:t xml:space="preserve"> </w:t>
      </w:r>
      <w:r w:rsidRPr="00D47C00">
        <w:rPr>
          <w:rFonts w:hint="eastAsia"/>
          <w:rtl/>
        </w:rPr>
        <w:t>שלו</w:t>
      </w:r>
      <w:r>
        <w:rPr>
          <w:rtl/>
        </w:rPr>
        <w:t xml:space="preserve">? </w:t>
      </w:r>
    </w:p>
    <w:p w14:paraId="581D1EB7" w14:textId="77777777" w:rsidR="00025460" w:rsidRDefault="00025460" w:rsidP="00025460">
      <w:pPr>
        <w:pStyle w:val="Sargel2"/>
        <w:rPr>
          <w:rtl/>
        </w:rPr>
      </w:pPr>
    </w:p>
    <w:p w14:paraId="70304066" w14:textId="77777777" w:rsidR="00025460" w:rsidRPr="009F0001" w:rsidRDefault="00025460" w:rsidP="00025460">
      <w:pPr>
        <w:pStyle w:val="a4"/>
        <w:tabs>
          <w:tab w:val="center" w:pos="1699"/>
        </w:tabs>
        <w:spacing w:before="0" w:line="360" w:lineRule="auto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ab/>
        <w:t xml:space="preserve">    </w:t>
      </w:r>
      <w:r>
        <w:rPr>
          <w:rtl/>
          <w:lang w:bidi="he-IL"/>
        </w:rPr>
        <w:tab/>
      </w:r>
      <w:r>
        <w:rPr>
          <w:lang w:bidi="he-IL"/>
        </w:rPr>
        <w:object w:dxaOrig="340" w:dyaOrig="620" w14:anchorId="4945E0CB">
          <v:shape id="_x0000_i1086" type="#_x0000_t75" style="width:17.3pt;height:30.85pt" o:ole="">
            <v:imagedata r:id="rId207" o:title=""/>
          </v:shape>
          <o:OLEObject Type="Embed" ProgID="Equation.3" ShapeID="_x0000_i1086" DrawAspect="Content" ObjectID="_1625748036" r:id="rId208"/>
        </w:object>
      </w:r>
    </w:p>
    <w:p w14:paraId="062374CE" w14:textId="77777777" w:rsidR="00025460" w:rsidRPr="009F0001" w:rsidRDefault="00025460" w:rsidP="00025460">
      <w:pPr>
        <w:pStyle w:val="a4"/>
        <w:tabs>
          <w:tab w:val="center" w:pos="1699"/>
        </w:tabs>
        <w:spacing w:line="360" w:lineRule="auto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Fonts w:hint="cs"/>
          <w:rtl/>
          <w:lang w:bidi="he-IL"/>
        </w:rPr>
        <w:tab/>
      </w:r>
      <w:r>
        <w:rPr>
          <w:lang w:bidi="he-IL"/>
        </w:rPr>
        <w:object w:dxaOrig="700" w:dyaOrig="620" w14:anchorId="18CD96AD">
          <v:shape id="_x0000_i1087" type="#_x0000_t75" style="width:35.05pt;height:30.85pt" o:ole="">
            <v:imagedata r:id="rId209" o:title=""/>
          </v:shape>
          <o:OLEObject Type="Embed" ProgID="Equation.3" ShapeID="_x0000_i1087" DrawAspect="Content" ObjectID="_1625748037" r:id="rId210"/>
        </w:object>
      </w:r>
    </w:p>
    <w:p w14:paraId="1944BE1B" w14:textId="77777777" w:rsidR="00025460" w:rsidRPr="009F0001" w:rsidRDefault="00025460" w:rsidP="00025460">
      <w:pPr>
        <w:pStyle w:val="a4"/>
        <w:tabs>
          <w:tab w:val="center" w:pos="1699"/>
        </w:tabs>
        <w:spacing w:line="360" w:lineRule="auto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Fonts w:hint="cs"/>
          <w:rtl/>
          <w:lang w:bidi="he-IL"/>
        </w:rPr>
        <w:t xml:space="preserve">    </w:t>
      </w:r>
      <w:r>
        <w:rPr>
          <w:rFonts w:hint="cs"/>
          <w:rtl/>
          <w:lang w:bidi="he-IL"/>
        </w:rPr>
        <w:tab/>
      </w:r>
      <w:r>
        <w:rPr>
          <w:lang w:bidi="he-IL"/>
        </w:rPr>
        <w:object w:dxaOrig="340" w:dyaOrig="620" w14:anchorId="221A36E7">
          <v:shape id="_x0000_i1088" type="#_x0000_t75" style="width:17.3pt;height:30.85pt" o:ole="">
            <v:imagedata r:id="rId211" o:title=""/>
          </v:shape>
          <o:OLEObject Type="Embed" ProgID="Equation.3" ShapeID="_x0000_i1088" DrawAspect="Content" ObjectID="_1625748038" r:id="rId212"/>
        </w:object>
      </w:r>
    </w:p>
    <w:p w14:paraId="7D3DDF48" w14:textId="77777777" w:rsidR="00025460" w:rsidRDefault="00025460" w:rsidP="00025460">
      <w:pPr>
        <w:pStyle w:val="a4"/>
        <w:tabs>
          <w:tab w:val="center" w:pos="1699"/>
        </w:tabs>
        <w:spacing w:line="360" w:lineRule="auto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>
        <w:rPr>
          <w:rStyle w:val="LTR"/>
          <w:rFonts w:cs="Times New Roman" w:hint="cs"/>
          <w:rtl/>
          <w:lang w:bidi="he-IL"/>
        </w:rPr>
        <w:tab/>
      </w:r>
      <w:r>
        <w:rPr>
          <w:lang w:bidi="he-IL"/>
        </w:rPr>
        <w:object w:dxaOrig="700" w:dyaOrig="620" w14:anchorId="62B8FD67">
          <v:shape id="_x0000_i1089" type="#_x0000_t75" style="width:35.05pt;height:30.85pt" o:ole="">
            <v:imagedata r:id="rId213" o:title=""/>
          </v:shape>
          <o:OLEObject Type="Embed" ProgID="Equation.3" ShapeID="_x0000_i1089" DrawAspect="Content" ObjectID="_1625748039" r:id="rId214"/>
        </w:object>
      </w:r>
    </w:p>
    <w:p w14:paraId="49ABC651" w14:textId="77777777" w:rsidR="00025460" w:rsidRPr="00D552F9" w:rsidRDefault="00025460" w:rsidP="00025460">
      <w:pPr>
        <w:pStyle w:val="Sargel2"/>
      </w:pPr>
      <w:r>
        <w:rPr>
          <w:rFonts w:hint="cs"/>
          <w:b/>
          <w:bCs/>
          <w:sz w:val="40"/>
          <w:szCs w:val="40"/>
          <w:rtl/>
        </w:rPr>
        <w:t>9</w:t>
      </w:r>
      <w:r w:rsidRPr="00D552F9">
        <w:rPr>
          <w:b/>
          <w:bCs/>
          <w:sz w:val="40"/>
          <w:szCs w:val="40"/>
          <w:rtl/>
        </w:rPr>
        <w:t>.</w:t>
      </w:r>
      <w:r w:rsidRPr="00D552F9">
        <w:rPr>
          <w:rtl/>
        </w:rPr>
        <w:tab/>
      </w:r>
      <w:r w:rsidRPr="00D552F9">
        <w:rPr>
          <w:rFonts w:hint="eastAsia"/>
          <w:rtl/>
        </w:rPr>
        <w:t>לפניכם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הודעה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שקיבלה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נעמה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בתיבת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הדואר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האלקטרוני</w:t>
      </w:r>
      <w:r w:rsidRPr="00D552F9">
        <w:rPr>
          <w:rtl/>
        </w:rPr>
        <w:t xml:space="preserve"> </w:t>
      </w:r>
      <w:r w:rsidRPr="00D552F9">
        <w:rPr>
          <w:rFonts w:hint="eastAsia"/>
          <w:rtl/>
        </w:rPr>
        <w:t>שלה</w:t>
      </w:r>
      <w:r w:rsidRPr="00D552F9">
        <w:rPr>
          <w:rtl/>
        </w:rPr>
        <w:t xml:space="preserve">. </w:t>
      </w:r>
    </w:p>
    <w:p w14:paraId="5DE3E053" w14:textId="77777777" w:rsidR="00025460" w:rsidRPr="00652476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</w:rPr>
      </w:pPr>
      <w:r w:rsidRPr="00D552F9"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DDE4F2D" wp14:editId="04906DBC">
                <wp:simplePos x="0" y="0"/>
                <wp:positionH relativeFrom="column">
                  <wp:posOffset>572770</wp:posOffset>
                </wp:positionH>
                <wp:positionV relativeFrom="paragraph">
                  <wp:posOffset>936625</wp:posOffset>
                </wp:positionV>
                <wp:extent cx="2800350" cy="298450"/>
                <wp:effectExtent l="0" t="0" r="0" b="6350"/>
                <wp:wrapNone/>
                <wp:docPr id="1454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00350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5F1599" w14:textId="77777777" w:rsidR="00025460" w:rsidRPr="00D552F9" w:rsidRDefault="00025460" w:rsidP="0002546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rtl/>
                                <w:cs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920</w:t>
                            </w:r>
                            <w:r w:rsidRPr="00D552F9">
                              <w:rPr>
                                <w:rFonts w:asciiTheme="majorBidi" w:hAnsiTheme="majorBidi" w:cstheme="majorBidi"/>
                              </w:rPr>
                              <w:t xml:space="preserve"> M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DE4F2D" id="תיבת טקסט 2" o:spid="_x0000_s1028" type="#_x0000_t202" style="position:absolute;left:0;text-align:left;margin-left:45.1pt;margin-top:73.75pt;width:220.5pt;height:23.5pt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" filled="f" stroked="f">
                <v:textbox>
                  <w:txbxContent>
                    <w:p w14:paraId="085F1599" w14:textId="77777777" w:rsidR="00025460" w:rsidRPr="00D552F9" w:rsidRDefault="00025460" w:rsidP="00025460">
                      <w:pPr>
                        <w:jc w:val="center"/>
                        <w:rPr>
                          <w:rFonts w:asciiTheme="majorBidi" w:hAnsiTheme="majorBidi" w:cstheme="majorBidi"/>
                          <w:rtl/>
                          <w:cs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920</w:t>
                      </w:r>
                      <w:r w:rsidRPr="00D552F9">
                        <w:rPr>
                          <w:rFonts w:asciiTheme="majorBidi" w:hAnsiTheme="majorBidi" w:cstheme="majorBidi"/>
                        </w:rPr>
                        <w:t xml:space="preserve"> MB</w:t>
                      </w:r>
                    </w:p>
                  </w:txbxContent>
                </v:textbox>
              </v:shape>
            </w:pict>
          </mc:Fallback>
        </mc:AlternateContent>
      </w:r>
      <w:r w:rsidRPr="00D552F9"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3CE667E" wp14:editId="103EB529">
                <wp:simplePos x="0" y="0"/>
                <wp:positionH relativeFrom="column">
                  <wp:posOffset>572770</wp:posOffset>
                </wp:positionH>
                <wp:positionV relativeFrom="paragraph">
                  <wp:posOffset>1647825</wp:posOffset>
                </wp:positionV>
                <wp:extent cx="2800350" cy="273050"/>
                <wp:effectExtent l="0" t="0" r="0" b="0"/>
                <wp:wrapNone/>
                <wp:docPr id="1455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00350" cy="273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9C6751" w14:textId="77777777" w:rsidR="00025460" w:rsidRDefault="00025460" w:rsidP="00025460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יש למחוק פריטים מיותרים מתיבת הדואר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CE667E" id="_x0000_s1029" type="#_x0000_t202" style="position:absolute;left:0;text-align:left;margin-left:45.1pt;margin-top:129.75pt;width:220.5pt;height:21.5pt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" filled="f" stroked="f">
                <v:textbox>
                  <w:txbxContent>
                    <w:p w14:paraId="2E9C6751" w14:textId="77777777" w:rsidR="00025460" w:rsidRDefault="00025460" w:rsidP="00025460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יש למחוק פריטים מיותרים מתיבת הדואר.</w:t>
                      </w:r>
                    </w:p>
                  </w:txbxContent>
                </v:textbox>
              </v:shape>
            </w:pict>
          </mc:Fallback>
        </mc:AlternateContent>
      </w:r>
      <w:r w:rsidRPr="00D552F9"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0B8A103" wp14:editId="5605D5FE">
                <wp:simplePos x="0" y="0"/>
                <wp:positionH relativeFrom="column">
                  <wp:posOffset>572770</wp:posOffset>
                </wp:positionH>
                <wp:positionV relativeFrom="paragraph">
                  <wp:posOffset>1431925</wp:posOffset>
                </wp:positionV>
                <wp:extent cx="2800350" cy="298450"/>
                <wp:effectExtent l="0" t="0" r="0" b="6350"/>
                <wp:wrapNone/>
                <wp:docPr id="1456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00350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26F1B1" w14:textId="77777777" w:rsidR="00025460" w:rsidRPr="00D552F9" w:rsidRDefault="00025460" w:rsidP="0002546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rtl/>
                                <w:cs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1000</w:t>
                            </w:r>
                            <w:r w:rsidRPr="00D552F9">
                              <w:rPr>
                                <w:rFonts w:asciiTheme="majorBidi" w:hAnsiTheme="majorBidi" w:cstheme="majorBidi"/>
                              </w:rPr>
                              <w:t xml:space="preserve"> M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B8A103" id="_x0000_s1030" type="#_x0000_t202" style="position:absolute;left:0;text-align:left;margin-left:45.1pt;margin-top:112.75pt;width:220.5pt;height:23.5pt;flip:x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" filled="f" stroked="f">
                <v:textbox>
                  <w:txbxContent>
                    <w:p w14:paraId="0F26F1B1" w14:textId="77777777" w:rsidR="00025460" w:rsidRPr="00D552F9" w:rsidRDefault="00025460" w:rsidP="00025460">
                      <w:pPr>
                        <w:jc w:val="center"/>
                        <w:rPr>
                          <w:rFonts w:asciiTheme="majorBidi" w:hAnsiTheme="majorBidi" w:cstheme="majorBidi"/>
                          <w:rtl/>
                          <w:cs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1000</w:t>
                      </w:r>
                      <w:r w:rsidRPr="00D552F9">
                        <w:rPr>
                          <w:rFonts w:asciiTheme="majorBidi" w:hAnsiTheme="majorBidi" w:cstheme="majorBidi"/>
                        </w:rPr>
                        <w:t xml:space="preserve"> MB</w:t>
                      </w:r>
                    </w:p>
                  </w:txbxContent>
                </v:textbox>
              </v:shape>
            </w:pict>
          </mc:Fallback>
        </mc:AlternateContent>
      </w:r>
      <w:r w:rsidRPr="00D552F9"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8EF4C50" wp14:editId="4F4F6723">
                <wp:simplePos x="0" y="0"/>
                <wp:positionH relativeFrom="column">
                  <wp:posOffset>572770</wp:posOffset>
                </wp:positionH>
                <wp:positionV relativeFrom="paragraph">
                  <wp:posOffset>688976</wp:posOffset>
                </wp:positionV>
                <wp:extent cx="2800350" cy="273050"/>
                <wp:effectExtent l="0" t="0" r="0" b="0"/>
                <wp:wrapNone/>
                <wp:docPr id="145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00350" cy="273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15274A" w14:textId="77777777" w:rsidR="00025460" w:rsidRDefault="00025460" w:rsidP="00025460">
                            <w:pPr>
                              <w:jc w:val="center"/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תיבת הדואר שלך כמעט מלאה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EF4C50" id="_x0000_s1031" type="#_x0000_t202" style="position:absolute;left:0;text-align:left;margin-left:45.1pt;margin-top:54.25pt;width:220.5pt;height:21.5pt;flip:x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" filled="f" stroked="f">
                <v:textbox>
                  <w:txbxContent>
                    <w:p w14:paraId="4315274A" w14:textId="77777777" w:rsidR="00025460" w:rsidRDefault="00025460" w:rsidP="00025460">
                      <w:pPr>
                        <w:jc w:val="center"/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תיבת הדואר שלך כמעט מלאה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w:drawing>
          <wp:inline distT="0" distB="0" distL="0" distR="0" wp14:anchorId="34348DE5" wp14:editId="5F345E69">
            <wp:extent cx="5035550" cy="2850197"/>
            <wp:effectExtent l="0" t="0" r="0" b="7620"/>
            <wp:docPr id="67" name="תמונה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8b.jpg"/>
                    <pic:cNvPicPr/>
                  </pic:nvPicPr>
                  <pic:blipFill rotWithShape="1"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609"/>
                    <a:stretch/>
                  </pic:blipFill>
                  <pic:spPr bwMode="auto">
                    <a:xfrm>
                      <a:off x="0" y="0"/>
                      <a:ext cx="5035296" cy="28500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21B443" w14:textId="77777777" w:rsidR="00025460" w:rsidRPr="00652476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</w:rPr>
      </w:pPr>
    </w:p>
    <w:tbl>
      <w:tblPr>
        <w:tblStyle w:val="a3"/>
        <w:tblW w:w="2268" w:type="dxa"/>
        <w:tblInd w:w="680" w:type="dxa"/>
        <w:tblLook w:val="04A0" w:firstRow="1" w:lastRow="0" w:firstColumn="1" w:lastColumn="0" w:noHBand="0" w:noVBand="1"/>
      </w:tblPr>
      <w:tblGrid>
        <w:gridCol w:w="2268"/>
      </w:tblGrid>
      <w:tr w:rsidR="00025460" w14:paraId="72F43652" w14:textId="77777777" w:rsidTr="00B34444">
        <w:tc>
          <w:tcPr>
            <w:tcW w:w="2268" w:type="dxa"/>
            <w:tcMar>
              <w:top w:w="284" w:type="dxa"/>
              <w:bottom w:w="284" w:type="dxa"/>
              <w:right w:w="284" w:type="dxa"/>
            </w:tcMar>
          </w:tcPr>
          <w:p w14:paraId="4A0D153A" w14:textId="77777777" w:rsidR="00025460" w:rsidRDefault="00025460" w:rsidP="00B34444">
            <w:pPr>
              <w:pStyle w:val="Sargel1"/>
              <w:spacing w:before="0" w:after="0" w:line="240" w:lineRule="auto"/>
              <w:rPr>
                <w:sz w:val="24"/>
                <w:szCs w:val="24"/>
                <w:rtl/>
              </w:rPr>
            </w:pPr>
            <w:r w:rsidRPr="00D552F9">
              <w:rPr>
                <w:sz w:val="24"/>
                <w:szCs w:val="24"/>
              </w:rPr>
              <w:t>MB</w:t>
            </w:r>
            <w:r w:rsidRPr="00D552F9">
              <w:rPr>
                <w:sz w:val="24"/>
                <w:szCs w:val="24"/>
                <w:rtl/>
              </w:rPr>
              <w:t xml:space="preserve"> = </w:t>
            </w:r>
            <w:r w:rsidRPr="00D552F9">
              <w:rPr>
                <w:rFonts w:asciiTheme="minorBidi" w:hAnsiTheme="minorBidi" w:cstheme="minorBidi"/>
                <w:sz w:val="24"/>
                <w:szCs w:val="24"/>
                <w:rtl/>
              </w:rPr>
              <w:t>מגבייט</w:t>
            </w:r>
          </w:p>
        </w:tc>
      </w:tr>
    </w:tbl>
    <w:p w14:paraId="1DD4E958" w14:textId="77777777" w:rsidR="00025460" w:rsidRPr="00700CFD" w:rsidRDefault="00025460" w:rsidP="00025460">
      <w:pPr>
        <w:pStyle w:val="Sargel30"/>
      </w:pPr>
      <w:r w:rsidRPr="00CA4917">
        <w:rPr>
          <w:rFonts w:hint="eastAsia"/>
          <w:b/>
          <w:bCs/>
          <w:rtl/>
        </w:rPr>
        <w:t>א</w:t>
      </w:r>
      <w:r w:rsidRPr="00CA4917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איז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חוז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תיב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דואר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עמה</w:t>
      </w:r>
      <w:r w:rsidRPr="00700CFD">
        <w:rPr>
          <w:rtl/>
        </w:rPr>
        <w:t xml:space="preserve"> </w:t>
      </w:r>
      <w:r w:rsidRPr="00CA4917">
        <w:rPr>
          <w:rFonts w:hint="eastAsia"/>
          <w:b/>
          <w:bCs/>
          <w:rtl/>
        </w:rPr>
        <w:t>פנוי</w:t>
      </w:r>
      <w:r w:rsidRPr="00700CFD">
        <w:rPr>
          <w:rtl/>
        </w:rPr>
        <w:t>?</w:t>
      </w:r>
    </w:p>
    <w:p w14:paraId="0C088AB2" w14:textId="77777777" w:rsidR="00025460" w:rsidRPr="00700CFD" w:rsidRDefault="00025460" w:rsidP="00025460">
      <w:pPr>
        <w:pStyle w:val="Sargel30"/>
      </w:pPr>
      <w:r w:rsidRPr="00700CFD">
        <w:rPr>
          <w:rtl/>
        </w:rPr>
        <w:lastRenderedPageBreak/>
        <w:tab/>
      </w:r>
    </w:p>
    <w:p w14:paraId="3EBD8B35" w14:textId="77777777" w:rsidR="00025460" w:rsidRPr="00700CFD" w:rsidRDefault="00025460" w:rsidP="00025460">
      <w:pPr>
        <w:pStyle w:val="Sargel30"/>
      </w:pPr>
      <w:r w:rsidRPr="00700CFD">
        <w:rPr>
          <w:rtl/>
        </w:rPr>
        <w:tab/>
      </w:r>
      <w:r w:rsidRPr="00700CFD">
        <w:rPr>
          <w:rFonts w:hint="eastAsia"/>
          <w:rtl/>
        </w:rPr>
        <w:t>תשובה</w:t>
      </w:r>
      <w:r w:rsidRPr="00700CFD">
        <w:rPr>
          <w:rtl/>
        </w:rPr>
        <w:t xml:space="preserve">: </w:t>
      </w:r>
      <w:r w:rsidRPr="00CA4917">
        <w:rPr>
          <w:rFonts w:asciiTheme="majorBidi" w:hAnsiTheme="majorBidi" w:cstheme="majorBidi"/>
          <w:rtl/>
        </w:rPr>
        <w:t>%</w:t>
      </w:r>
      <w:r w:rsidRPr="00700CFD">
        <w:rPr>
          <w:rtl/>
        </w:rPr>
        <w:t xml:space="preserve"> </w:t>
      </w:r>
      <w:r w:rsidRPr="00CA4917">
        <w:rPr>
          <w:u w:val="single" w:color="BFBFBF" w:themeColor="background1" w:themeShade="BF"/>
          <w:rtl/>
        </w:rPr>
        <w:t xml:space="preserve">                     </w:t>
      </w:r>
    </w:p>
    <w:p w14:paraId="0892411B" w14:textId="77777777" w:rsidR="00025460" w:rsidRPr="00700CFD" w:rsidRDefault="00025460" w:rsidP="00025460">
      <w:pPr>
        <w:pStyle w:val="Sargel30"/>
      </w:pPr>
    </w:p>
    <w:p w14:paraId="6DD85BE8" w14:textId="77777777" w:rsidR="00025460" w:rsidRPr="00700CFD" w:rsidRDefault="00025460" w:rsidP="00025460">
      <w:pPr>
        <w:pStyle w:val="Sargel30"/>
      </w:pPr>
      <w:r w:rsidRPr="00CA4917">
        <w:rPr>
          <w:rFonts w:hint="eastAsia"/>
          <w:b/>
          <w:bCs/>
          <w:rtl/>
        </w:rPr>
        <w:t>ב</w:t>
      </w:r>
      <w:r w:rsidRPr="00CA4917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כמ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גבייט</w:t>
      </w:r>
      <w:r w:rsidRPr="00700CFD">
        <w:rPr>
          <w:rtl/>
        </w:rPr>
        <w:t xml:space="preserve"> (</w:t>
      </w:r>
      <w:r w:rsidRPr="00CA4917">
        <w:rPr>
          <w:rFonts w:asciiTheme="majorBidi" w:hAnsiTheme="majorBidi" w:cstheme="majorBidi"/>
        </w:rPr>
        <w:t>MB</w:t>
      </w:r>
      <w:r w:rsidRPr="00700CFD">
        <w:rPr>
          <w:rtl/>
        </w:rPr>
        <w:t xml:space="preserve">) </w:t>
      </w:r>
      <w:r w:rsidRPr="00700CFD">
        <w:rPr>
          <w:rFonts w:hint="eastAsia"/>
          <w:rtl/>
        </w:rPr>
        <w:t>נעמה</w:t>
      </w:r>
      <w:r w:rsidRPr="00700CFD">
        <w:rPr>
          <w:rtl/>
        </w:rPr>
        <w:t xml:space="preserve"> </w:t>
      </w:r>
      <w:r w:rsidRPr="00BA3D77">
        <w:rPr>
          <w:rFonts w:hint="eastAsia"/>
          <w:b/>
          <w:bCs/>
          <w:rtl/>
        </w:rPr>
        <w:t>צריכה</w:t>
      </w:r>
      <w:r w:rsidRPr="00BA3D77">
        <w:rPr>
          <w:b/>
          <w:bCs/>
          <w:rtl/>
        </w:rPr>
        <w:t xml:space="preserve"> </w:t>
      </w:r>
      <w:r w:rsidRPr="00BA3D77">
        <w:rPr>
          <w:rFonts w:hint="eastAsia"/>
          <w:b/>
          <w:bCs/>
          <w:rtl/>
        </w:rPr>
        <w:t>למחוק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י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רוצ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רק</w:t>
      </w:r>
      <w:r w:rsidRPr="00700CFD">
        <w:rPr>
          <w:rtl/>
        </w:rPr>
        <w:t xml:space="preserve"> </w:t>
      </w:r>
      <w:r w:rsidRPr="00CA4917">
        <w:rPr>
          <w:rFonts w:asciiTheme="majorBidi" w:hAnsiTheme="majorBidi" w:cstheme="majorBidi"/>
          <w:rtl/>
        </w:rPr>
        <w:t>40%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תיב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דואר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יהיו</w:t>
      </w:r>
      <w:r w:rsidRPr="00700CFD">
        <w:rPr>
          <w:rtl/>
        </w:rPr>
        <w:t xml:space="preserve"> </w:t>
      </w:r>
      <w:r w:rsidRPr="00CA4917">
        <w:rPr>
          <w:rFonts w:hint="eastAsia"/>
          <w:b/>
          <w:bCs/>
          <w:rtl/>
        </w:rPr>
        <w:t>מלאים</w:t>
      </w:r>
      <w:r w:rsidRPr="00700CFD">
        <w:rPr>
          <w:rtl/>
        </w:rPr>
        <w:t xml:space="preserve">? </w:t>
      </w:r>
    </w:p>
    <w:p w14:paraId="204ACED7" w14:textId="77777777" w:rsidR="00025460" w:rsidRPr="00700CFD" w:rsidRDefault="00025460" w:rsidP="00025460">
      <w:pPr>
        <w:pStyle w:val="Sargel30"/>
      </w:pPr>
      <w:r w:rsidRPr="00700CFD">
        <w:rPr>
          <w:rtl/>
        </w:rPr>
        <w:tab/>
      </w:r>
      <w:r w:rsidRPr="00700CFD">
        <w:rPr>
          <w:rFonts w:hint="eastAsia"/>
          <w:rtl/>
        </w:rPr>
        <w:t>כִּתב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דר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תרון</w:t>
      </w:r>
      <w:r w:rsidRPr="00700CFD">
        <w:rPr>
          <w:rtl/>
        </w:rPr>
        <w:t>.</w:t>
      </w:r>
    </w:p>
    <w:p w14:paraId="70EDD5CF" w14:textId="77777777" w:rsidR="00025460" w:rsidRPr="00700CFD" w:rsidRDefault="00025460" w:rsidP="00025460">
      <w:pPr>
        <w:pStyle w:val="Sargel30"/>
      </w:pPr>
    </w:p>
    <w:p w14:paraId="6F305FE1" w14:textId="77777777" w:rsidR="00025460" w:rsidRPr="00700CFD" w:rsidRDefault="00025460" w:rsidP="00025460">
      <w:pPr>
        <w:pStyle w:val="Sargel2"/>
      </w:pPr>
      <w:r>
        <w:rPr>
          <w:rFonts w:hint="cs"/>
          <w:b/>
          <w:bCs/>
          <w:sz w:val="40"/>
          <w:szCs w:val="40"/>
          <w:rtl/>
        </w:rPr>
        <w:t>10</w:t>
      </w:r>
      <w:r w:rsidRPr="00C64F41">
        <w:rPr>
          <w:b/>
          <w:bCs/>
          <w:sz w:val="40"/>
          <w:szCs w:val="40"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לפניכ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תי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ערכו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ציר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ובכ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ח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הן</w:t>
      </w:r>
      <w:r w:rsidRPr="00700CFD">
        <w:rPr>
          <w:rtl/>
        </w:rPr>
        <w:t xml:space="preserve"> </w:t>
      </w:r>
      <w:proofErr w:type="spellStart"/>
      <w:r w:rsidRPr="00700CFD">
        <w:rPr>
          <w:rFonts w:hint="eastAsia"/>
          <w:rtl/>
        </w:rPr>
        <w:t>מסורטט</w:t>
      </w:r>
      <w:proofErr w:type="spellEnd"/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שולש</w:t>
      </w:r>
      <w:r w:rsidRPr="00700CFD">
        <w:rPr>
          <w:rtl/>
        </w:rPr>
        <w:t xml:space="preserve">. </w:t>
      </w:r>
    </w:p>
    <w:p w14:paraId="2DDB3A58" w14:textId="77777777" w:rsidR="00025460" w:rsidRPr="00700CFD" w:rsidRDefault="00025460" w:rsidP="00025460">
      <w:pPr>
        <w:pStyle w:val="Sargel30"/>
      </w:pPr>
      <w:r w:rsidRPr="00C64F41">
        <w:rPr>
          <w:rFonts w:hint="eastAsia"/>
          <w:b/>
          <w:bCs/>
          <w:rtl/>
        </w:rPr>
        <w:t>א</w:t>
      </w:r>
      <w:r w:rsidRPr="00C64F41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סַרטט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מערכ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ציר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שולש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אחד</w:t>
      </w:r>
      <w:r w:rsidRPr="00700CFD">
        <w:rPr>
          <w:rtl/>
        </w:rPr>
        <w:t xml:space="preserve"> </w:t>
      </w:r>
      <w:proofErr w:type="spellStart"/>
      <w:r w:rsidRPr="00700CFD">
        <w:rPr>
          <w:rFonts w:hint="eastAsia"/>
          <w:rtl/>
        </w:rPr>
        <w:t>מקדקודיו</w:t>
      </w:r>
      <w:proofErr w:type="spellEnd"/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ו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נקודה</w:t>
      </w:r>
      <w:r w:rsidRPr="00700CFD">
        <w:rPr>
          <w:rtl/>
        </w:rPr>
        <w:t xml:space="preserve"> </w:t>
      </w:r>
      <w:r w:rsidRPr="00C64F41">
        <w:rPr>
          <w:rFonts w:asciiTheme="majorBidi" w:hAnsiTheme="majorBidi" w:cstheme="majorBidi"/>
          <w:rtl/>
        </w:rPr>
        <w:t>(</w:t>
      </w:r>
      <w:r>
        <w:rPr>
          <w:rFonts w:asciiTheme="majorBidi" w:hAnsiTheme="majorBidi" w:cstheme="majorBidi" w:hint="cs"/>
          <w:rtl/>
        </w:rPr>
        <w:t>1</w:t>
      </w:r>
      <w:r w:rsidRPr="00C64F41">
        <w:rPr>
          <w:rFonts w:asciiTheme="majorBidi" w:hAnsiTheme="majorBidi" w:cstheme="majorBidi"/>
          <w:rtl/>
        </w:rPr>
        <w:t>,3)</w:t>
      </w:r>
      <w:r w:rsidRPr="00700CFD">
        <w:rPr>
          <w:rtl/>
        </w:rPr>
        <w:t xml:space="preserve">, </w:t>
      </w:r>
      <w:r w:rsidRPr="00700CFD">
        <w:rPr>
          <w:rFonts w:hint="eastAsia"/>
          <w:rtl/>
        </w:rPr>
        <w:t>כ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שני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משולש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יהיו</w:t>
      </w:r>
      <w:r w:rsidRPr="00700CFD">
        <w:rPr>
          <w:rtl/>
        </w:rPr>
        <w:t xml:space="preserve"> </w:t>
      </w:r>
      <w:r w:rsidRPr="00C64F41">
        <w:rPr>
          <w:rFonts w:hint="eastAsia"/>
          <w:b/>
          <w:bCs/>
          <w:rtl/>
        </w:rPr>
        <w:t>חופפים</w:t>
      </w:r>
      <w:r w:rsidRPr="00700CFD">
        <w:rPr>
          <w:rtl/>
        </w:rPr>
        <w:t>.</w:t>
      </w:r>
    </w:p>
    <w:p w14:paraId="4E5A0255" w14:textId="77777777" w:rsidR="00025460" w:rsidRPr="00700CFD" w:rsidRDefault="00025460" w:rsidP="00025460">
      <w:pPr>
        <w:ind w:left="720" w:hanging="720"/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7716C246" wp14:editId="3F27F95B">
            <wp:extent cx="3535680" cy="3493008"/>
            <wp:effectExtent l="0" t="0" r="7620" b="0"/>
            <wp:docPr id="68" name="תמונה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16b-small-2.jpg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5680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851D7" w14:textId="77777777" w:rsidR="00025460" w:rsidRPr="00700CFD" w:rsidRDefault="00025460" w:rsidP="00025460">
      <w:pPr>
        <w:ind w:left="720" w:hanging="720"/>
        <w:rPr>
          <w:rFonts w:ascii="Arial" w:hAnsi="Arial"/>
        </w:rPr>
      </w:pPr>
    </w:p>
    <w:p w14:paraId="36089294" w14:textId="77777777" w:rsidR="00025460" w:rsidRPr="00700CFD" w:rsidRDefault="00025460" w:rsidP="00025460">
      <w:pPr>
        <w:pStyle w:val="Sargel30"/>
      </w:pPr>
      <w:r w:rsidRPr="00C64F41">
        <w:rPr>
          <w:rFonts w:hint="eastAsia"/>
          <w:b/>
          <w:bCs/>
          <w:rtl/>
        </w:rPr>
        <w:t>ב</w:t>
      </w:r>
      <w:r w:rsidRPr="00C64F41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סַרטט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מערכ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ציר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שולש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אחד</w:t>
      </w:r>
      <w:r w:rsidRPr="00700CFD">
        <w:rPr>
          <w:rtl/>
        </w:rPr>
        <w:t xml:space="preserve"> </w:t>
      </w:r>
      <w:proofErr w:type="spellStart"/>
      <w:r w:rsidRPr="00700CFD">
        <w:rPr>
          <w:rFonts w:hint="eastAsia"/>
          <w:rtl/>
        </w:rPr>
        <w:t>מקדקודיו</w:t>
      </w:r>
      <w:proofErr w:type="spellEnd"/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ו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נקודה</w:t>
      </w:r>
      <w:r>
        <w:rPr>
          <w:rFonts w:hint="cs"/>
          <w:rtl/>
        </w:rPr>
        <w:t xml:space="preserve"> </w:t>
      </w:r>
      <w:r w:rsidRPr="00C64F41">
        <w:rPr>
          <w:rFonts w:asciiTheme="majorBidi" w:hAnsiTheme="majorBidi" w:cstheme="majorBidi"/>
        </w:rPr>
        <w:t xml:space="preserve">(– </w:t>
      </w:r>
      <w:r>
        <w:rPr>
          <w:rFonts w:asciiTheme="majorBidi" w:hAnsiTheme="majorBidi" w:cstheme="majorBidi"/>
        </w:rPr>
        <w:t>4</w:t>
      </w:r>
      <w:r w:rsidRPr="00C64F41">
        <w:rPr>
          <w:rFonts w:asciiTheme="majorBidi" w:hAnsiTheme="majorBidi" w:cstheme="majorBidi"/>
        </w:rPr>
        <w:t>,– 4)</w:t>
      </w:r>
      <w:r w:rsidRPr="00700CFD">
        <w:rPr>
          <w:rtl/>
        </w:rPr>
        <w:t>,</w:t>
      </w:r>
      <w:r>
        <w:rPr>
          <w:rtl/>
        </w:rPr>
        <w:br/>
      </w:r>
      <w:r w:rsidRPr="00700CFD">
        <w:rPr>
          <w:rFonts w:hint="eastAsia"/>
          <w:rtl/>
        </w:rPr>
        <w:t>כ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שני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משולש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יהיו</w:t>
      </w:r>
      <w:r w:rsidRPr="00700CFD">
        <w:rPr>
          <w:rtl/>
        </w:rPr>
        <w:t xml:space="preserve"> </w:t>
      </w:r>
      <w:r w:rsidRPr="00EB6E1E">
        <w:rPr>
          <w:rFonts w:hint="eastAsia"/>
          <w:b/>
          <w:bCs/>
          <w:rtl/>
        </w:rPr>
        <w:t>דומים</w:t>
      </w:r>
      <w:r w:rsidRPr="00EB6E1E">
        <w:rPr>
          <w:b/>
          <w:bCs/>
          <w:rtl/>
        </w:rPr>
        <w:t xml:space="preserve"> </w:t>
      </w:r>
      <w:r w:rsidRPr="00EB6E1E">
        <w:rPr>
          <w:rFonts w:hint="eastAsia"/>
          <w:b/>
          <w:bCs/>
          <w:rtl/>
        </w:rPr>
        <w:t>ולא</w:t>
      </w:r>
      <w:r w:rsidRPr="00EB6E1E">
        <w:rPr>
          <w:b/>
          <w:bCs/>
          <w:rtl/>
        </w:rPr>
        <w:t xml:space="preserve"> </w:t>
      </w:r>
      <w:r w:rsidRPr="00EB6E1E">
        <w:rPr>
          <w:rFonts w:hint="eastAsia"/>
          <w:b/>
          <w:bCs/>
          <w:rtl/>
        </w:rPr>
        <w:t>חופפים</w:t>
      </w:r>
      <w:r w:rsidRPr="00700CFD">
        <w:rPr>
          <w:rtl/>
        </w:rPr>
        <w:t>.</w:t>
      </w:r>
    </w:p>
    <w:p w14:paraId="01EBF9C8" w14:textId="77777777" w:rsidR="00025460" w:rsidRPr="00700CFD" w:rsidRDefault="00025460" w:rsidP="00025460">
      <w:pPr>
        <w:ind w:left="720" w:hanging="720"/>
        <w:jc w:val="center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inline distT="0" distB="0" distL="0" distR="0" wp14:anchorId="7B95F0B2" wp14:editId="423FD84C">
            <wp:extent cx="3535680" cy="3493008"/>
            <wp:effectExtent l="0" t="0" r="7620" b="0"/>
            <wp:docPr id="69" name="תמונה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16b-small-2.jpg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5680" cy="3493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A221B" w14:textId="77777777" w:rsidR="00025460" w:rsidRPr="00700CFD" w:rsidRDefault="00025460" w:rsidP="00025460">
      <w:pPr>
        <w:pStyle w:val="Sargel2"/>
        <w:tabs>
          <w:tab w:val="left" w:pos="567"/>
        </w:tabs>
        <w:ind w:left="964" w:hanging="964"/>
      </w:pPr>
      <w:r>
        <w:rPr>
          <w:rFonts w:hint="cs"/>
          <w:b/>
          <w:bCs/>
          <w:sz w:val="40"/>
          <w:szCs w:val="40"/>
          <w:rtl/>
        </w:rPr>
        <w:t>11</w:t>
      </w:r>
      <w:r w:rsidRPr="00CA4917">
        <w:rPr>
          <w:b/>
          <w:bCs/>
          <w:sz w:val="40"/>
          <w:szCs w:val="40"/>
          <w:rtl/>
        </w:rPr>
        <w:t>.</w:t>
      </w:r>
      <w:r w:rsidRPr="00CA4917">
        <w:rPr>
          <w:b/>
          <w:bCs/>
          <w:rtl/>
        </w:rPr>
        <w:tab/>
      </w:r>
      <w:r w:rsidRPr="00CA4917">
        <w:rPr>
          <w:rFonts w:hint="eastAsia"/>
          <w:b/>
          <w:bCs/>
          <w:rtl/>
        </w:rPr>
        <w:t>א</w:t>
      </w:r>
      <w:r w:rsidRPr="00CA4917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פִּתר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אי</w:t>
      </w:r>
      <w:r w:rsidRPr="00CA4917">
        <w:rPr>
          <w:rFonts w:hint="cs"/>
          <w:position w:val="4"/>
          <w:rtl/>
        </w:rPr>
        <w:t>-</w:t>
      </w:r>
      <w:r w:rsidRPr="00700CFD">
        <w:rPr>
          <w:rFonts w:hint="eastAsia"/>
          <w:rtl/>
        </w:rPr>
        <w:t>שוויון שלפניכם</w:t>
      </w:r>
      <w:r w:rsidRPr="00700CFD">
        <w:rPr>
          <w:rtl/>
        </w:rPr>
        <w:t xml:space="preserve">:    </w:t>
      </w:r>
      <w:r>
        <w:rPr>
          <w:rFonts w:asciiTheme="majorBidi" w:hAnsiTheme="majorBidi" w:cstheme="majorBidi"/>
        </w:rPr>
        <w:t>7</w:t>
      </w:r>
      <w:r w:rsidRPr="00CA4917">
        <w:rPr>
          <w:rFonts w:asciiTheme="majorBidi" w:hAnsiTheme="majorBidi" w:cstheme="majorBidi"/>
        </w:rPr>
        <w:t xml:space="preserve">x </w:t>
      </w:r>
      <w:r>
        <w:rPr>
          <w:rFonts w:asciiTheme="majorBidi" w:hAnsiTheme="majorBidi" w:cstheme="majorBidi"/>
        </w:rPr>
        <w:t>+</w:t>
      </w:r>
      <w:r w:rsidRPr="00CA4917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1</w:t>
      </w:r>
      <w:r w:rsidRPr="00CA4917">
        <w:rPr>
          <w:rFonts w:asciiTheme="majorBidi" w:hAnsiTheme="majorBidi" w:cstheme="majorBidi"/>
        </w:rPr>
        <w:t xml:space="preserve"> &lt; </w:t>
      </w:r>
      <w:r>
        <w:rPr>
          <w:rFonts w:asciiTheme="majorBidi" w:hAnsiTheme="majorBidi" w:cstheme="majorBidi"/>
        </w:rPr>
        <w:t>2</w:t>
      </w:r>
      <w:r w:rsidRPr="00CA4917">
        <w:rPr>
          <w:rFonts w:asciiTheme="majorBidi" w:hAnsiTheme="majorBidi" w:cstheme="majorBidi"/>
        </w:rPr>
        <w:t xml:space="preserve">x – </w:t>
      </w:r>
      <w:r>
        <w:rPr>
          <w:rFonts w:asciiTheme="majorBidi" w:hAnsiTheme="majorBidi" w:cstheme="majorBidi"/>
        </w:rPr>
        <w:t>19</w:t>
      </w:r>
    </w:p>
    <w:p w14:paraId="4F5B4558" w14:textId="77777777" w:rsidR="00025460" w:rsidRPr="00700CFD" w:rsidRDefault="00025460" w:rsidP="00025460">
      <w:pPr>
        <w:pStyle w:val="Sargel2"/>
        <w:tabs>
          <w:tab w:val="left" w:pos="567"/>
        </w:tabs>
        <w:ind w:left="964" w:hanging="964"/>
      </w:pPr>
      <w:r>
        <w:rPr>
          <w:rFonts w:hint="cs"/>
          <w:rtl/>
        </w:rPr>
        <w:tab/>
      </w:r>
      <w:r w:rsidRPr="00700CFD">
        <w:rPr>
          <w:rtl/>
        </w:rPr>
        <w:tab/>
      </w:r>
      <w:r w:rsidRPr="00700CFD">
        <w:rPr>
          <w:rFonts w:hint="eastAsia"/>
          <w:rtl/>
        </w:rPr>
        <w:t>כִּתב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דר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תרון</w:t>
      </w:r>
      <w:r w:rsidRPr="00700CFD">
        <w:rPr>
          <w:rtl/>
        </w:rPr>
        <w:t>.</w:t>
      </w:r>
    </w:p>
    <w:p w14:paraId="7B802226" w14:textId="77777777" w:rsidR="00025460" w:rsidRPr="00700CFD" w:rsidRDefault="00025460" w:rsidP="00025460">
      <w:pPr>
        <w:ind w:left="720" w:hanging="720"/>
        <w:rPr>
          <w:rFonts w:ascii="Arial" w:hAnsi="Arial"/>
        </w:rPr>
      </w:pPr>
    </w:p>
    <w:p w14:paraId="7DAAFC32" w14:textId="77777777" w:rsidR="00025460" w:rsidRDefault="00025460" w:rsidP="00025460">
      <w:pPr>
        <w:pStyle w:val="Sargel30"/>
        <w:spacing w:after="120"/>
        <w:rPr>
          <w:rtl/>
        </w:rPr>
      </w:pPr>
      <w:r w:rsidRPr="00CA4917">
        <w:rPr>
          <w:rFonts w:hint="eastAsia"/>
          <w:b/>
          <w:bCs/>
          <w:rtl/>
        </w:rPr>
        <w:t>ב</w:t>
      </w:r>
      <w:r w:rsidRPr="00CA4917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האם</w:t>
      </w:r>
      <w:r w:rsidRPr="00700CFD">
        <w:rPr>
          <w:rtl/>
        </w:rPr>
        <w:t xml:space="preserve"> </w:t>
      </w:r>
      <w:r w:rsidRPr="00CA4917">
        <w:rPr>
          <w:rFonts w:asciiTheme="majorBidi" w:hAnsiTheme="majorBidi" w:cstheme="majorBidi"/>
        </w:rPr>
        <w:t xml:space="preserve">x = – </w:t>
      </w:r>
      <w:r>
        <w:rPr>
          <w:rFonts w:asciiTheme="majorBidi" w:hAnsiTheme="majorBidi" w:cstheme="majorBidi"/>
        </w:rPr>
        <w:t>2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ו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חד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תרונו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אי</w:t>
      </w:r>
      <w:r w:rsidRPr="00CA4917">
        <w:rPr>
          <w:rFonts w:hint="cs"/>
          <w:position w:val="4"/>
          <w:rtl/>
        </w:rPr>
        <w:t>-</w:t>
      </w:r>
      <w:r w:rsidRPr="00700CFD">
        <w:rPr>
          <w:rFonts w:hint="eastAsia"/>
          <w:rtl/>
        </w:rPr>
        <w:t>שוויון</w:t>
      </w:r>
      <w:r w:rsidRPr="00700CFD">
        <w:rPr>
          <w:rtl/>
        </w:rPr>
        <w:t>?</w:t>
      </w:r>
    </w:p>
    <w:p w14:paraId="2399F5B0" w14:textId="77777777" w:rsidR="00025460" w:rsidRPr="009F0001" w:rsidRDefault="00025460" w:rsidP="00025460">
      <w:pPr>
        <w:pStyle w:val="a4"/>
        <w:spacing w:before="0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017DA7">
        <w:rPr>
          <w:rFonts w:hint="eastAsia"/>
          <w:sz w:val="28"/>
          <w:szCs w:val="28"/>
          <w:rtl/>
          <w:lang w:bidi="he-IL"/>
        </w:rPr>
        <w:t>כן</w:t>
      </w:r>
    </w:p>
    <w:p w14:paraId="64732D96" w14:textId="77777777" w:rsidR="00025460" w:rsidRPr="009F0001" w:rsidRDefault="00025460" w:rsidP="00025460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017DA7">
        <w:rPr>
          <w:rFonts w:hint="eastAsia"/>
          <w:sz w:val="28"/>
          <w:szCs w:val="28"/>
          <w:rtl/>
          <w:lang w:bidi="he-IL"/>
        </w:rPr>
        <w:t>לא</w:t>
      </w:r>
    </w:p>
    <w:p w14:paraId="31A8CCBA" w14:textId="77777777" w:rsidR="00025460" w:rsidRDefault="00025460" w:rsidP="00025460">
      <w:pPr>
        <w:pStyle w:val="Sargel30"/>
        <w:rPr>
          <w:rtl/>
        </w:rPr>
      </w:pPr>
      <w:r w:rsidRPr="00700CFD">
        <w:rPr>
          <w:rtl/>
        </w:rPr>
        <w:tab/>
      </w:r>
      <w:r w:rsidRPr="00700CFD">
        <w:rPr>
          <w:rFonts w:hint="eastAsia"/>
          <w:rtl/>
        </w:rPr>
        <w:t>נַמק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תשובתכם</w:t>
      </w:r>
      <w:r w:rsidRPr="00700CFD">
        <w:rPr>
          <w:rtl/>
        </w:rPr>
        <w:t>.</w:t>
      </w:r>
    </w:p>
    <w:p w14:paraId="33C2D15D" w14:textId="77777777" w:rsidR="00025460" w:rsidRDefault="00025460" w:rsidP="00025460">
      <w:pPr>
        <w:pStyle w:val="Sargel2"/>
        <w:rPr>
          <w:rtl/>
        </w:rPr>
      </w:pPr>
      <w:r w:rsidRPr="00EB6E1E">
        <w:rPr>
          <w:b/>
          <w:bCs/>
          <w:sz w:val="40"/>
          <w:szCs w:val="40"/>
          <w:rtl/>
        </w:rPr>
        <w:t>12.</w:t>
      </w:r>
      <w:r>
        <w:rPr>
          <w:rtl/>
        </w:rPr>
        <w:tab/>
      </w:r>
      <w:r>
        <w:rPr>
          <w:rFonts w:hint="eastAsia"/>
          <w:rtl/>
        </w:rPr>
        <w:t>בית</w:t>
      </w:r>
      <w:r>
        <w:rPr>
          <w:rtl/>
        </w:rPr>
        <w:t xml:space="preserve"> </w:t>
      </w:r>
      <w:r>
        <w:rPr>
          <w:rFonts w:hint="eastAsia"/>
          <w:rtl/>
        </w:rPr>
        <w:t>ספר</w:t>
      </w:r>
      <w:r>
        <w:rPr>
          <w:rtl/>
        </w:rPr>
        <w:t xml:space="preserve"> </w:t>
      </w:r>
      <w:r>
        <w:rPr>
          <w:rFonts w:hint="eastAsia"/>
          <w:rtl/>
        </w:rPr>
        <w:t>״אלונים״</w:t>
      </w:r>
      <w:r>
        <w:rPr>
          <w:rtl/>
        </w:rPr>
        <w:t xml:space="preserve"> </w:t>
      </w:r>
      <w:r>
        <w:rPr>
          <w:rFonts w:hint="eastAsia"/>
          <w:rtl/>
        </w:rPr>
        <w:t>קנה</w:t>
      </w:r>
      <w:r>
        <w:rPr>
          <w:rtl/>
        </w:rPr>
        <w:t xml:space="preserve"> </w:t>
      </w:r>
      <w:r>
        <w:rPr>
          <w:rFonts w:hint="eastAsia"/>
          <w:rtl/>
        </w:rPr>
        <w:t>לשיעורי</w:t>
      </w:r>
      <w:r>
        <w:rPr>
          <w:rtl/>
        </w:rPr>
        <w:t xml:space="preserve"> </w:t>
      </w:r>
      <w:r>
        <w:rPr>
          <w:rFonts w:hint="eastAsia"/>
          <w:rtl/>
        </w:rPr>
        <w:t>חינוך</w:t>
      </w:r>
      <w:r>
        <w:rPr>
          <w:rtl/>
        </w:rPr>
        <w:t xml:space="preserve"> </w:t>
      </w:r>
      <w:r>
        <w:rPr>
          <w:rFonts w:hint="eastAsia"/>
          <w:rtl/>
        </w:rPr>
        <w:t>גופני</w:t>
      </w:r>
      <w:r>
        <w:rPr>
          <w:rtl/>
        </w:rPr>
        <w:t xml:space="preserve"> </w:t>
      </w:r>
      <w:r w:rsidRPr="00EB6E1E">
        <w:rPr>
          <w:rFonts w:asciiTheme="majorBidi" w:hAnsiTheme="majorBidi" w:cstheme="majorBidi"/>
          <w:rtl/>
        </w:rPr>
        <w:t>18</w:t>
      </w:r>
      <w:r>
        <w:rPr>
          <w:rtl/>
        </w:rPr>
        <w:t xml:space="preserve"> </w:t>
      </w:r>
      <w:r>
        <w:rPr>
          <w:rFonts w:hint="eastAsia"/>
          <w:rtl/>
        </w:rPr>
        <w:t>כדורים</w:t>
      </w:r>
      <w:r>
        <w:rPr>
          <w:rtl/>
        </w:rPr>
        <w:t xml:space="preserve"> </w:t>
      </w:r>
      <w:r>
        <w:rPr>
          <w:rFonts w:hint="eastAsia"/>
          <w:rtl/>
        </w:rPr>
        <w:t>שמחירם</w:t>
      </w:r>
      <w:r>
        <w:rPr>
          <w:rtl/>
        </w:rPr>
        <w:t xml:space="preserve"> </w:t>
      </w:r>
      <w:r>
        <w:rPr>
          <w:rFonts w:hint="eastAsia"/>
          <w:rtl/>
        </w:rPr>
        <w:t>זהה</w:t>
      </w:r>
      <w:r>
        <w:rPr>
          <w:rtl/>
        </w:rPr>
        <w:t xml:space="preserve">. </w:t>
      </w:r>
    </w:p>
    <w:p w14:paraId="53E6B5CD" w14:textId="77777777" w:rsidR="00025460" w:rsidRDefault="00025460" w:rsidP="00025460">
      <w:pPr>
        <w:pStyle w:val="Sargel2"/>
        <w:ind w:firstLine="0"/>
        <w:rPr>
          <w:rtl/>
        </w:rPr>
      </w:pPr>
      <w:r w:rsidRPr="00EB6E1E">
        <w:rPr>
          <w:rFonts w:hint="eastAsia"/>
          <w:spacing w:val="-4"/>
          <w:rtl/>
        </w:rPr>
        <w:t>אם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יתייקר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כל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כדור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ב</w:t>
      </w:r>
      <w:r w:rsidRPr="005E5F38">
        <w:rPr>
          <w:rFonts w:hint="cs"/>
          <w:spacing w:val="-4"/>
          <w:position w:val="4"/>
          <w:rtl/>
        </w:rPr>
        <w:t>-</w:t>
      </w:r>
      <w:r w:rsidRPr="00EB6E1E">
        <w:rPr>
          <w:spacing w:val="-4"/>
          <w:rtl/>
        </w:rPr>
        <w:t xml:space="preserve"> </w:t>
      </w:r>
      <w:r w:rsidRPr="00EB6E1E">
        <w:rPr>
          <w:rFonts w:asciiTheme="majorBidi" w:hAnsiTheme="majorBidi" w:cstheme="majorBidi"/>
          <w:spacing w:val="-4"/>
          <w:rtl/>
        </w:rPr>
        <w:t>6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ש״ח</w:t>
      </w:r>
      <w:r w:rsidRPr="00EB6E1E">
        <w:rPr>
          <w:spacing w:val="-4"/>
          <w:rtl/>
        </w:rPr>
        <w:t xml:space="preserve">, </w:t>
      </w:r>
      <w:r w:rsidRPr="00EB6E1E">
        <w:rPr>
          <w:rFonts w:hint="eastAsia"/>
          <w:spacing w:val="-4"/>
          <w:rtl/>
        </w:rPr>
        <w:t>יוכל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בית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הספר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לקנות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רק</w:t>
      </w:r>
      <w:r w:rsidRPr="00EB6E1E">
        <w:rPr>
          <w:spacing w:val="-4"/>
          <w:rtl/>
        </w:rPr>
        <w:t xml:space="preserve"> </w:t>
      </w:r>
      <w:r w:rsidRPr="00EB6E1E">
        <w:rPr>
          <w:rFonts w:asciiTheme="majorBidi" w:hAnsiTheme="majorBidi" w:cstheme="majorBidi"/>
          <w:spacing w:val="-4"/>
          <w:rtl/>
        </w:rPr>
        <w:t>15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כדורים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b/>
          <w:bCs/>
          <w:spacing w:val="-4"/>
          <w:rtl/>
        </w:rPr>
        <w:t>באותו</w:t>
      </w:r>
      <w:r w:rsidRPr="00EB6E1E">
        <w:rPr>
          <w:b/>
          <w:bCs/>
          <w:spacing w:val="-4"/>
          <w:rtl/>
        </w:rPr>
        <w:t xml:space="preserve"> </w:t>
      </w:r>
      <w:r w:rsidRPr="00EB6E1E">
        <w:rPr>
          <w:rFonts w:hint="eastAsia"/>
          <w:b/>
          <w:bCs/>
          <w:spacing w:val="-4"/>
          <w:rtl/>
        </w:rPr>
        <w:t>סכום</w:t>
      </w:r>
      <w:r w:rsidRPr="00EB6E1E">
        <w:rPr>
          <w:spacing w:val="-4"/>
          <w:rtl/>
        </w:rPr>
        <w:t xml:space="preserve"> </w:t>
      </w:r>
      <w:r w:rsidRPr="00EB6E1E">
        <w:rPr>
          <w:rFonts w:hint="eastAsia"/>
          <w:spacing w:val="-4"/>
          <w:rtl/>
        </w:rPr>
        <w:t>שקנה</w:t>
      </w:r>
      <w:r>
        <w:rPr>
          <w:rtl/>
        </w:rPr>
        <w:t xml:space="preserve"> </w:t>
      </w:r>
      <w:r>
        <w:rPr>
          <w:rFonts w:hint="eastAsia"/>
          <w:rtl/>
        </w:rPr>
        <w:t>את</w:t>
      </w:r>
      <w:r>
        <w:rPr>
          <w:rtl/>
        </w:rPr>
        <w:t xml:space="preserve"> </w:t>
      </w:r>
      <w:r>
        <w:rPr>
          <w:rFonts w:hint="eastAsia"/>
          <w:rtl/>
        </w:rPr>
        <w:t>הכדורים</w:t>
      </w:r>
      <w:r>
        <w:rPr>
          <w:rtl/>
        </w:rPr>
        <w:t>.</w:t>
      </w:r>
    </w:p>
    <w:p w14:paraId="54D94B38" w14:textId="77777777" w:rsidR="00025460" w:rsidRDefault="00025460" w:rsidP="00025460">
      <w:pPr>
        <w:pStyle w:val="Sargel2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כמה</w:t>
      </w:r>
      <w:r>
        <w:rPr>
          <w:rtl/>
        </w:rPr>
        <w:t xml:space="preserve"> </w:t>
      </w:r>
      <w:r>
        <w:rPr>
          <w:rFonts w:hint="eastAsia"/>
          <w:rtl/>
        </w:rPr>
        <w:t>שילם</w:t>
      </w:r>
      <w:r>
        <w:rPr>
          <w:rtl/>
        </w:rPr>
        <w:t xml:space="preserve"> </w:t>
      </w:r>
      <w:r>
        <w:rPr>
          <w:rFonts w:hint="eastAsia"/>
          <w:rtl/>
        </w:rPr>
        <w:t>בית</w:t>
      </w:r>
      <w:r>
        <w:rPr>
          <w:rtl/>
        </w:rPr>
        <w:t xml:space="preserve"> </w:t>
      </w:r>
      <w:r>
        <w:rPr>
          <w:rFonts w:hint="eastAsia"/>
          <w:rtl/>
        </w:rPr>
        <w:t>הספר</w:t>
      </w:r>
      <w:r>
        <w:rPr>
          <w:rtl/>
        </w:rPr>
        <w:t xml:space="preserve"> </w:t>
      </w:r>
      <w:r>
        <w:rPr>
          <w:rFonts w:hint="eastAsia"/>
          <w:rtl/>
        </w:rPr>
        <w:t>על</w:t>
      </w:r>
      <w:r>
        <w:rPr>
          <w:rtl/>
        </w:rPr>
        <w:t xml:space="preserve"> </w:t>
      </w:r>
      <w:r>
        <w:rPr>
          <w:rFonts w:hint="eastAsia"/>
          <w:rtl/>
        </w:rPr>
        <w:t>כל</w:t>
      </w:r>
      <w:r>
        <w:rPr>
          <w:rtl/>
        </w:rPr>
        <w:t xml:space="preserve"> </w:t>
      </w:r>
      <w:r>
        <w:rPr>
          <w:rFonts w:hint="eastAsia"/>
          <w:rtl/>
        </w:rPr>
        <w:t>כדור</w:t>
      </w:r>
      <w:r>
        <w:rPr>
          <w:rtl/>
        </w:rPr>
        <w:t xml:space="preserve">? </w:t>
      </w:r>
    </w:p>
    <w:p w14:paraId="2F2783B4" w14:textId="77777777" w:rsidR="00025460" w:rsidRDefault="00025460" w:rsidP="00025460">
      <w:pPr>
        <w:pStyle w:val="Sargel2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כִּתבו</w:t>
      </w:r>
      <w:r>
        <w:rPr>
          <w:rtl/>
        </w:rPr>
        <w:t xml:space="preserve"> </w:t>
      </w:r>
      <w:r>
        <w:rPr>
          <w:rFonts w:hint="eastAsia"/>
          <w:rtl/>
        </w:rPr>
        <w:t>את</w:t>
      </w:r>
      <w:r>
        <w:rPr>
          <w:rtl/>
        </w:rPr>
        <w:t xml:space="preserve"> </w:t>
      </w:r>
      <w:r>
        <w:rPr>
          <w:rFonts w:hint="eastAsia"/>
          <w:rtl/>
        </w:rPr>
        <w:t>דרך</w:t>
      </w:r>
      <w:r>
        <w:rPr>
          <w:rtl/>
        </w:rPr>
        <w:t xml:space="preserve"> </w:t>
      </w:r>
      <w:r>
        <w:rPr>
          <w:rFonts w:hint="eastAsia"/>
          <w:rtl/>
        </w:rPr>
        <w:t>הפתרון</w:t>
      </w:r>
      <w:r>
        <w:rPr>
          <w:rtl/>
        </w:rPr>
        <w:t>.</w:t>
      </w:r>
    </w:p>
    <w:p w14:paraId="19F45A7F" w14:textId="77777777" w:rsidR="00025460" w:rsidRDefault="00025460" w:rsidP="00025460">
      <w:pPr>
        <w:pStyle w:val="Sargel2"/>
        <w:rPr>
          <w:rtl/>
        </w:rPr>
      </w:pPr>
    </w:p>
    <w:p w14:paraId="4E408643" w14:textId="77777777" w:rsidR="00025460" w:rsidRPr="00700CFD" w:rsidRDefault="00025460" w:rsidP="00025460">
      <w:pPr>
        <w:pStyle w:val="Sargel2"/>
      </w:pPr>
      <w:r>
        <w:rPr>
          <w:rFonts w:hint="eastAsia"/>
          <w:rtl/>
        </w:rPr>
        <w:t>תשובה</w:t>
      </w:r>
      <w:r>
        <w:rPr>
          <w:rtl/>
        </w:rPr>
        <w:t>:</w:t>
      </w:r>
      <w:r>
        <w:rPr>
          <w:rFonts w:hint="cs"/>
          <w:rtl/>
        </w:rPr>
        <w:t xml:space="preserve"> </w:t>
      </w:r>
      <w:r w:rsidRPr="00CA4917">
        <w:rPr>
          <w:u w:val="single" w:color="BFBFBF" w:themeColor="background1" w:themeShade="BF"/>
          <w:rtl/>
        </w:rPr>
        <w:t xml:space="preserve">                     </w:t>
      </w:r>
      <w:r>
        <w:rPr>
          <w:rtl/>
        </w:rPr>
        <w:t xml:space="preserve"> </w:t>
      </w:r>
      <w:r>
        <w:rPr>
          <w:rFonts w:hint="eastAsia"/>
          <w:rtl/>
        </w:rPr>
        <w:t>ש״ח</w:t>
      </w:r>
    </w:p>
    <w:p w14:paraId="1C6BA729" w14:textId="77777777" w:rsidR="00025460" w:rsidRDefault="00025460" w:rsidP="00025460">
      <w:pPr>
        <w:bidi w:val="0"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p w14:paraId="68F89C2B" w14:textId="77777777" w:rsidR="00025460" w:rsidRPr="00700CFD" w:rsidRDefault="00025460" w:rsidP="00025460">
      <w:pPr>
        <w:pStyle w:val="Sargel2"/>
      </w:pPr>
      <w:r>
        <w:rPr>
          <w:rFonts w:hint="cs"/>
          <w:b/>
          <w:bCs/>
          <w:sz w:val="40"/>
          <w:szCs w:val="40"/>
          <w:rtl/>
        </w:rPr>
        <w:lastRenderedPageBreak/>
        <w:t>13</w:t>
      </w:r>
      <w:r w:rsidRPr="00CA4917">
        <w:rPr>
          <w:b/>
          <w:bCs/>
          <w:sz w:val="40"/>
          <w:szCs w:val="40"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פִּתר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משווא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פניכם</w:t>
      </w:r>
      <w:r w:rsidRPr="00700CFD">
        <w:rPr>
          <w:rtl/>
        </w:rPr>
        <w:t xml:space="preserve">:     </w:t>
      </w:r>
      <w:r>
        <w:object w:dxaOrig="1740" w:dyaOrig="639" w14:anchorId="2659AA5C">
          <v:shape id="_x0000_i1090" type="#_x0000_t75" style="width:86.9pt;height:32.25pt" o:ole="">
            <v:imagedata r:id="rId217" o:title=""/>
          </v:shape>
          <o:OLEObject Type="Embed" ProgID="Equation.3" ShapeID="_x0000_i1090" DrawAspect="Content" ObjectID="_1625748040" r:id="rId218"/>
        </w:object>
      </w:r>
    </w:p>
    <w:p w14:paraId="248C1A61" w14:textId="77777777" w:rsidR="00025460" w:rsidRPr="00700CFD" w:rsidRDefault="00025460" w:rsidP="00025460">
      <w:pPr>
        <w:pStyle w:val="Sargel2"/>
      </w:pPr>
      <w:r w:rsidRPr="00700CFD">
        <w:rPr>
          <w:rtl/>
        </w:rPr>
        <w:tab/>
      </w:r>
      <w:r w:rsidRPr="00700CFD">
        <w:rPr>
          <w:rFonts w:hint="eastAsia"/>
          <w:rtl/>
        </w:rPr>
        <w:t>כִּתב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דר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תרון</w:t>
      </w:r>
      <w:r w:rsidRPr="00700CFD">
        <w:rPr>
          <w:rtl/>
        </w:rPr>
        <w:t>.</w:t>
      </w:r>
    </w:p>
    <w:p w14:paraId="2DDCBF46" w14:textId="77777777" w:rsidR="00025460" w:rsidRDefault="00025460" w:rsidP="00025460">
      <w:pPr>
        <w:pStyle w:val="Sargel2"/>
        <w:rPr>
          <w:rFonts w:asciiTheme="minorHAnsi" w:hAnsiTheme="minorHAnsi"/>
          <w:rtl/>
        </w:rPr>
      </w:pPr>
      <w:r w:rsidRPr="00CA4917">
        <w:rPr>
          <w:rtl/>
        </w:rPr>
        <w:tab/>
      </w:r>
      <w:r w:rsidRPr="00CA4917">
        <w:rPr>
          <w:rFonts w:hint="eastAsia"/>
          <w:rtl/>
        </w:rPr>
        <w:t>תשובה</w:t>
      </w:r>
      <w:r w:rsidRPr="00CA4917">
        <w:rPr>
          <w:rtl/>
        </w:rPr>
        <w:t>:</w:t>
      </w:r>
      <w:r>
        <w:rPr>
          <w:rFonts w:hint="cs"/>
          <w:rtl/>
        </w:rPr>
        <w:t xml:space="preserve"> </w:t>
      </w:r>
      <w:r w:rsidRPr="00CA4917">
        <w:rPr>
          <w:u w:val="single" w:color="BFBFBF" w:themeColor="background1" w:themeShade="BF"/>
          <w:rtl/>
        </w:rPr>
        <w:t xml:space="preserve">                     </w:t>
      </w:r>
      <w:r w:rsidRPr="00CA4917">
        <w:t xml:space="preserve">x = </w:t>
      </w:r>
    </w:p>
    <w:p w14:paraId="08A2B793" w14:textId="77777777" w:rsidR="00025460" w:rsidRPr="005E5F38" w:rsidRDefault="00025460" w:rsidP="00025460">
      <w:pPr>
        <w:pStyle w:val="Sargel2"/>
      </w:pPr>
      <w:r w:rsidRPr="005E5F38">
        <w:rPr>
          <w:b/>
          <w:bCs/>
          <w:sz w:val="40"/>
          <w:szCs w:val="40"/>
          <w:rtl/>
        </w:rPr>
        <w:t>14.</w:t>
      </w:r>
      <w:r w:rsidRPr="005E5F38">
        <w:rPr>
          <w:rtl/>
        </w:rPr>
        <w:tab/>
      </w:r>
      <w:r w:rsidRPr="005E5F38">
        <w:rPr>
          <w:rFonts w:hint="eastAsia"/>
          <w:rtl/>
        </w:rPr>
        <w:t>לפניכם</w:t>
      </w:r>
      <w:r w:rsidRPr="005E5F38">
        <w:rPr>
          <w:rtl/>
        </w:rPr>
        <w:t xml:space="preserve"> </w:t>
      </w:r>
      <w:r w:rsidRPr="005E5F38">
        <w:rPr>
          <w:rFonts w:hint="eastAsia"/>
          <w:rtl/>
        </w:rPr>
        <w:t>סרטוט</w:t>
      </w:r>
      <w:r w:rsidRPr="005E5F38">
        <w:rPr>
          <w:rtl/>
        </w:rPr>
        <w:t xml:space="preserve"> </w:t>
      </w:r>
      <w:r w:rsidRPr="005E5F38">
        <w:rPr>
          <w:rFonts w:hint="eastAsia"/>
          <w:rtl/>
        </w:rPr>
        <w:t>של</w:t>
      </w:r>
      <w:r w:rsidRPr="005E5F38">
        <w:rPr>
          <w:rtl/>
        </w:rPr>
        <w:t xml:space="preserve"> </w:t>
      </w:r>
      <w:r w:rsidRPr="005E5F38">
        <w:rPr>
          <w:rFonts w:hint="eastAsia"/>
          <w:rtl/>
        </w:rPr>
        <w:t>ישר</w:t>
      </w:r>
      <w:r w:rsidRPr="005E5F38">
        <w:rPr>
          <w:rtl/>
        </w:rPr>
        <w:t xml:space="preserve">. </w:t>
      </w:r>
    </w:p>
    <w:p w14:paraId="65693F64" w14:textId="77777777" w:rsidR="00025460" w:rsidRPr="005E5F38" w:rsidRDefault="00025460" w:rsidP="00025460">
      <w:pPr>
        <w:pStyle w:val="Sargel2"/>
        <w:jc w:val="center"/>
      </w:pPr>
      <w:r>
        <w:rPr>
          <w:noProof/>
        </w:rPr>
        <w:drawing>
          <wp:inline distT="0" distB="0" distL="0" distR="0" wp14:anchorId="58E96197" wp14:editId="0C51B35A">
            <wp:extent cx="2953512" cy="2621280"/>
            <wp:effectExtent l="0" t="0" r="0" b="7620"/>
            <wp:docPr id="70" name="תמונה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6-8A-SOF-q14.jpg"/>
                    <pic:cNvPicPr/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3512" cy="262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1D9FD" w14:textId="77777777" w:rsidR="00025460" w:rsidRDefault="00025460" w:rsidP="00025460">
      <w:pPr>
        <w:pStyle w:val="Sargel2"/>
        <w:rPr>
          <w:rtl/>
        </w:rPr>
      </w:pPr>
      <w:r w:rsidRPr="005E5F38">
        <w:rPr>
          <w:rtl/>
        </w:rPr>
        <w:tab/>
      </w:r>
      <w:r w:rsidRPr="005E5F38">
        <w:rPr>
          <w:rFonts w:hint="eastAsia"/>
          <w:rtl/>
        </w:rPr>
        <w:t>סַמנו</w:t>
      </w:r>
      <w:r w:rsidRPr="005E5F38">
        <w:rPr>
          <w:rtl/>
        </w:rPr>
        <w:t xml:space="preserve"> </w:t>
      </w:r>
      <w:r w:rsidRPr="005E5F38">
        <w:rPr>
          <w:rFonts w:hint="eastAsia"/>
          <w:rtl/>
        </w:rPr>
        <w:t>את</w:t>
      </w:r>
      <w:r w:rsidRPr="005E5F38">
        <w:rPr>
          <w:rtl/>
        </w:rPr>
        <w:t xml:space="preserve"> </w:t>
      </w:r>
      <w:r w:rsidRPr="005E5F38">
        <w:rPr>
          <w:rFonts w:hint="eastAsia"/>
          <w:rtl/>
        </w:rPr>
        <w:t>הטענה</w:t>
      </w:r>
      <w:r w:rsidRPr="005E5F38">
        <w:rPr>
          <w:rtl/>
        </w:rPr>
        <w:t xml:space="preserve"> </w:t>
      </w:r>
      <w:r w:rsidRPr="005E5F38">
        <w:rPr>
          <w:rFonts w:hint="eastAsia"/>
          <w:rtl/>
        </w:rPr>
        <w:t>הנכונה</w:t>
      </w:r>
      <w:r w:rsidRPr="005E5F38">
        <w:rPr>
          <w:rtl/>
        </w:rPr>
        <w:t xml:space="preserve"> </w:t>
      </w:r>
      <w:r w:rsidRPr="005E5F38">
        <w:rPr>
          <w:rFonts w:hint="eastAsia"/>
          <w:rtl/>
        </w:rPr>
        <w:t>מבין</w:t>
      </w:r>
      <w:r w:rsidRPr="005E5F38">
        <w:rPr>
          <w:rtl/>
        </w:rPr>
        <w:t xml:space="preserve"> </w:t>
      </w:r>
      <w:r w:rsidRPr="005E5F38">
        <w:rPr>
          <w:rFonts w:hint="eastAsia"/>
          <w:rtl/>
        </w:rPr>
        <w:t>הטענות</w:t>
      </w:r>
      <w:r w:rsidRPr="005E5F38">
        <w:rPr>
          <w:rtl/>
        </w:rPr>
        <w:t xml:space="preserve"> </w:t>
      </w:r>
      <w:r w:rsidRPr="005E5F38">
        <w:rPr>
          <w:rFonts w:hint="eastAsia"/>
          <w:rtl/>
        </w:rPr>
        <w:t>שלפניכם</w:t>
      </w:r>
      <w:r w:rsidRPr="005E5F38">
        <w:rPr>
          <w:rtl/>
        </w:rPr>
        <w:t xml:space="preserve">. </w:t>
      </w:r>
    </w:p>
    <w:p w14:paraId="6F047FA5" w14:textId="77777777" w:rsidR="00025460" w:rsidRDefault="00025460" w:rsidP="00025460">
      <w:pPr>
        <w:pStyle w:val="Sargel2"/>
        <w:rPr>
          <w:rtl/>
        </w:rPr>
      </w:pPr>
    </w:p>
    <w:p w14:paraId="1AA1DAC0" w14:textId="77777777" w:rsidR="00025460" w:rsidRPr="009F0001" w:rsidRDefault="00025460" w:rsidP="00025460">
      <w:pPr>
        <w:pStyle w:val="a4"/>
        <w:spacing w:before="0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5E5F38">
        <w:rPr>
          <w:rFonts w:hint="eastAsia"/>
          <w:sz w:val="28"/>
          <w:szCs w:val="28"/>
          <w:rtl/>
          <w:lang w:bidi="he-IL"/>
        </w:rPr>
        <w:t>שיפוע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הישר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גדול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מ</w:t>
      </w:r>
      <w:r w:rsidRPr="005E5F38">
        <w:rPr>
          <w:rFonts w:hint="cs"/>
          <w:position w:val="-4"/>
          <w:sz w:val="28"/>
          <w:szCs w:val="28"/>
          <w:rtl/>
        </w:rPr>
        <w:t>-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asciiTheme="majorBidi" w:hAnsiTheme="majorBidi" w:cstheme="majorBidi"/>
          <w:sz w:val="28"/>
          <w:szCs w:val="28"/>
          <w:rtl/>
          <w:lang w:bidi="he-IL"/>
        </w:rPr>
        <w:t>1</w:t>
      </w:r>
      <w:r w:rsidRPr="005E5F38">
        <w:rPr>
          <w:sz w:val="28"/>
          <w:szCs w:val="28"/>
          <w:rtl/>
          <w:lang w:bidi="he-IL"/>
        </w:rPr>
        <w:t xml:space="preserve"> .</w:t>
      </w:r>
    </w:p>
    <w:p w14:paraId="4E51AA53" w14:textId="77777777" w:rsidR="00025460" w:rsidRPr="009F0001" w:rsidRDefault="00025460" w:rsidP="00025460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5E5F38">
        <w:rPr>
          <w:rFonts w:hint="eastAsia"/>
          <w:sz w:val="28"/>
          <w:szCs w:val="28"/>
          <w:rtl/>
          <w:lang w:bidi="he-IL"/>
        </w:rPr>
        <w:t>שיפוע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הישר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שווה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ל</w:t>
      </w:r>
      <w:r w:rsidRPr="005E5F38">
        <w:rPr>
          <w:rFonts w:hint="cs"/>
          <w:position w:val="-4"/>
          <w:sz w:val="28"/>
          <w:szCs w:val="28"/>
          <w:rtl/>
        </w:rPr>
        <w:t>-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asciiTheme="majorBidi" w:hAnsiTheme="majorBidi" w:cstheme="majorBidi"/>
          <w:sz w:val="28"/>
          <w:szCs w:val="28"/>
          <w:rtl/>
          <w:lang w:bidi="he-IL"/>
        </w:rPr>
        <w:t>1</w:t>
      </w:r>
      <w:r>
        <w:rPr>
          <w:rFonts w:hint="cs"/>
          <w:sz w:val="28"/>
          <w:szCs w:val="28"/>
          <w:rtl/>
          <w:lang w:bidi="he-IL"/>
        </w:rPr>
        <w:t xml:space="preserve"> </w:t>
      </w:r>
      <w:r w:rsidRPr="005E5F38">
        <w:rPr>
          <w:sz w:val="28"/>
          <w:szCs w:val="28"/>
          <w:rtl/>
          <w:lang w:bidi="he-IL"/>
        </w:rPr>
        <w:t>.</w:t>
      </w:r>
    </w:p>
    <w:p w14:paraId="2E00234C" w14:textId="77777777" w:rsidR="00025460" w:rsidRPr="009F0001" w:rsidRDefault="00025460" w:rsidP="00025460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5E5F38">
        <w:rPr>
          <w:rFonts w:hint="eastAsia"/>
          <w:sz w:val="28"/>
          <w:szCs w:val="28"/>
          <w:rtl/>
          <w:lang w:bidi="he-IL"/>
        </w:rPr>
        <w:t>שיפוע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הישר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גדול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מ</w:t>
      </w:r>
      <w:r w:rsidRPr="005E5F38">
        <w:rPr>
          <w:rFonts w:hint="cs"/>
          <w:position w:val="-4"/>
          <w:sz w:val="28"/>
          <w:szCs w:val="28"/>
          <w:rtl/>
        </w:rPr>
        <w:t>-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asciiTheme="majorBidi" w:hAnsiTheme="majorBidi" w:cstheme="majorBidi"/>
          <w:sz w:val="28"/>
          <w:szCs w:val="28"/>
          <w:rtl/>
          <w:lang w:bidi="he-IL"/>
        </w:rPr>
        <w:t>0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וקטן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מ</w:t>
      </w:r>
      <w:r w:rsidRPr="005E5F38">
        <w:rPr>
          <w:rFonts w:hint="cs"/>
          <w:position w:val="-4"/>
          <w:sz w:val="28"/>
          <w:szCs w:val="28"/>
          <w:rtl/>
        </w:rPr>
        <w:t>-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asciiTheme="majorBidi" w:hAnsiTheme="majorBidi" w:cstheme="majorBidi"/>
          <w:sz w:val="28"/>
          <w:szCs w:val="28"/>
          <w:rtl/>
          <w:lang w:bidi="he-IL"/>
        </w:rPr>
        <w:t>1</w:t>
      </w:r>
      <w:r>
        <w:rPr>
          <w:rFonts w:hint="cs"/>
          <w:sz w:val="28"/>
          <w:szCs w:val="28"/>
          <w:rtl/>
          <w:lang w:bidi="he-IL"/>
        </w:rPr>
        <w:t xml:space="preserve"> </w:t>
      </w:r>
      <w:r w:rsidRPr="005E5F38">
        <w:rPr>
          <w:sz w:val="28"/>
          <w:szCs w:val="28"/>
          <w:rtl/>
          <w:lang w:bidi="he-IL"/>
        </w:rPr>
        <w:t>.</w:t>
      </w:r>
    </w:p>
    <w:p w14:paraId="5656D8B9" w14:textId="77777777" w:rsidR="00025460" w:rsidRDefault="00025460" w:rsidP="00025460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 w:rsidRPr="005E5F38">
        <w:rPr>
          <w:rFonts w:hint="eastAsia"/>
          <w:sz w:val="28"/>
          <w:szCs w:val="28"/>
          <w:rtl/>
          <w:lang w:bidi="he-IL"/>
        </w:rPr>
        <w:t>שיפוע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הישר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קטן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hint="eastAsia"/>
          <w:sz w:val="28"/>
          <w:szCs w:val="28"/>
          <w:rtl/>
          <w:lang w:bidi="he-IL"/>
        </w:rPr>
        <w:t>מ</w:t>
      </w:r>
      <w:r w:rsidRPr="005E5F38">
        <w:rPr>
          <w:rFonts w:hint="cs"/>
          <w:position w:val="-4"/>
          <w:sz w:val="28"/>
          <w:szCs w:val="28"/>
          <w:rtl/>
        </w:rPr>
        <w:t>-</w:t>
      </w:r>
      <w:r w:rsidRPr="005E5F38">
        <w:rPr>
          <w:sz w:val="28"/>
          <w:szCs w:val="28"/>
          <w:rtl/>
          <w:lang w:bidi="he-IL"/>
        </w:rPr>
        <w:t xml:space="preserve"> </w:t>
      </w:r>
      <w:r w:rsidRPr="005E5F38">
        <w:rPr>
          <w:rFonts w:asciiTheme="majorBidi" w:hAnsiTheme="majorBidi" w:cstheme="majorBidi"/>
          <w:sz w:val="28"/>
          <w:szCs w:val="28"/>
          <w:rtl/>
          <w:lang w:bidi="he-IL"/>
        </w:rPr>
        <w:t>0</w:t>
      </w:r>
      <w:r w:rsidRPr="005E5F38">
        <w:rPr>
          <w:sz w:val="28"/>
          <w:szCs w:val="28"/>
        </w:rPr>
        <w:t xml:space="preserve"> .</w:t>
      </w:r>
    </w:p>
    <w:p w14:paraId="5CC5214C" w14:textId="77777777" w:rsidR="00025460" w:rsidRDefault="00025460" w:rsidP="00025460">
      <w:pPr>
        <w:bidi w:val="0"/>
      </w:pPr>
    </w:p>
    <w:p w14:paraId="119B56A0" w14:textId="77777777" w:rsidR="00025460" w:rsidRDefault="00025460" w:rsidP="00025460">
      <w:pPr>
        <w:pStyle w:val="Sargel2"/>
        <w:rPr>
          <w:rtl/>
        </w:rPr>
      </w:pPr>
      <w:r>
        <w:rPr>
          <w:rtl/>
        </w:rPr>
        <w:br w:type="page"/>
      </w:r>
      <w:r w:rsidRPr="002A7AF5">
        <w:rPr>
          <w:b/>
          <w:bCs/>
          <w:sz w:val="40"/>
          <w:szCs w:val="40"/>
          <w:rtl/>
        </w:rPr>
        <w:lastRenderedPageBreak/>
        <w:t>15.</w:t>
      </w:r>
      <w:r w:rsidRPr="002A7AF5">
        <w:rPr>
          <w:rtl/>
        </w:rPr>
        <w:tab/>
      </w:r>
      <w:r w:rsidRPr="002A7AF5">
        <w:rPr>
          <w:rFonts w:hint="eastAsia"/>
          <w:rtl/>
        </w:rPr>
        <w:t>פִתחו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סוגרים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וכַנסו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איברים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דומים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בביטוי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שלפניכם</w:t>
      </w:r>
      <w:r w:rsidRPr="002A7AF5">
        <w:rPr>
          <w:rtl/>
        </w:rPr>
        <w:t xml:space="preserve">: </w:t>
      </w:r>
    </w:p>
    <w:p w14:paraId="0F56EED3" w14:textId="77777777" w:rsidR="00025460" w:rsidRPr="002A7AF5" w:rsidRDefault="00025460" w:rsidP="00025460">
      <w:pPr>
        <w:pStyle w:val="Sargel2"/>
      </w:pPr>
      <w:r w:rsidRPr="002A7AF5">
        <w:rPr>
          <w:rtl/>
        </w:rPr>
        <w:t xml:space="preserve">   </w:t>
      </w:r>
      <w:proofErr w:type="gramStart"/>
      <w:r w:rsidRPr="002A7AF5">
        <w:rPr>
          <w:rFonts w:asciiTheme="majorBidi" w:hAnsiTheme="majorBidi" w:cstheme="majorBidi"/>
        </w:rPr>
        <w:t>a(</w:t>
      </w:r>
      <w:proofErr w:type="gramEnd"/>
      <w:r w:rsidRPr="002A7AF5">
        <w:rPr>
          <w:rFonts w:asciiTheme="majorBidi" w:hAnsiTheme="majorBidi" w:cstheme="majorBidi"/>
        </w:rPr>
        <w:t>a – 2) + 5(a – 4)</w:t>
      </w:r>
    </w:p>
    <w:p w14:paraId="1514DF0F" w14:textId="77777777" w:rsidR="00025460" w:rsidRDefault="00025460" w:rsidP="00025460">
      <w:pPr>
        <w:pStyle w:val="Sargel2"/>
        <w:rPr>
          <w:rtl/>
        </w:rPr>
      </w:pPr>
      <w:r w:rsidRPr="002A7AF5">
        <w:rPr>
          <w:rtl/>
        </w:rPr>
        <w:tab/>
      </w:r>
      <w:r w:rsidRPr="002A7AF5">
        <w:rPr>
          <w:rFonts w:hint="eastAsia"/>
          <w:rtl/>
        </w:rPr>
        <w:t>כִּתבו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את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הדרך</w:t>
      </w:r>
      <w:r w:rsidRPr="002A7AF5">
        <w:rPr>
          <w:rtl/>
        </w:rPr>
        <w:t>.</w:t>
      </w:r>
    </w:p>
    <w:p w14:paraId="5CBE0416" w14:textId="77777777" w:rsidR="00025460" w:rsidRPr="002A7AF5" w:rsidRDefault="00025460" w:rsidP="00025460">
      <w:pPr>
        <w:pStyle w:val="Sargel2"/>
      </w:pPr>
      <w:r w:rsidRPr="002A7AF5">
        <w:rPr>
          <w:b/>
          <w:bCs/>
          <w:sz w:val="40"/>
          <w:szCs w:val="40"/>
          <w:rtl/>
        </w:rPr>
        <w:t>16.</w:t>
      </w:r>
      <w:r w:rsidRPr="002A7AF5">
        <w:rPr>
          <w:rtl/>
        </w:rPr>
        <w:tab/>
      </w:r>
      <w:r w:rsidRPr="002A7AF5">
        <w:rPr>
          <w:rFonts w:hint="eastAsia"/>
          <w:rtl/>
        </w:rPr>
        <w:t>סַרטטו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במערכת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הצירים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שלפניכם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ישר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שהשיפוע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שלו</w:t>
      </w:r>
      <w:r w:rsidRPr="002A7AF5">
        <w:rPr>
          <w:rtl/>
        </w:rPr>
        <w:t xml:space="preserve"> </w:t>
      </w:r>
      <w:r w:rsidRPr="002A7AF5">
        <w:rPr>
          <w:rFonts w:hint="eastAsia"/>
          <w:rtl/>
        </w:rPr>
        <w:t>הוא</w:t>
      </w:r>
      <w:r w:rsidRPr="002A7AF5">
        <w:rPr>
          <w:rtl/>
        </w:rPr>
        <w:t xml:space="preserve"> </w:t>
      </w:r>
      <w:r w:rsidRPr="002A7AF5">
        <w:rPr>
          <w:rFonts w:asciiTheme="majorBidi" w:hAnsiTheme="majorBidi" w:cstheme="majorBidi"/>
          <w:rtl/>
        </w:rPr>
        <w:t>2</w:t>
      </w:r>
      <w:r w:rsidRPr="002A7AF5">
        <w:rPr>
          <w:rtl/>
        </w:rPr>
        <w:t xml:space="preserve"> .</w:t>
      </w:r>
    </w:p>
    <w:p w14:paraId="00AF9E55" w14:textId="77777777" w:rsidR="00025460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6C59CA4A" w14:textId="77777777" w:rsidR="00025460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w:drawing>
          <wp:inline distT="0" distB="0" distL="0" distR="0" wp14:anchorId="355A40D6" wp14:editId="627633F9">
            <wp:extent cx="3438144" cy="3371088"/>
            <wp:effectExtent l="0" t="0" r="0" b="1270"/>
            <wp:docPr id="71" name="תמונה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6-8A-SOF-q16.jpg"/>
                    <pic:cNvPicPr/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8144" cy="3371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2678D" w14:textId="77777777" w:rsidR="00025460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163B7C8B" w14:textId="77777777" w:rsidR="00025460" w:rsidRDefault="00025460" w:rsidP="00025460">
      <w:pPr>
        <w:bidi w:val="0"/>
        <w:rPr>
          <w:rFonts w:cs="David"/>
          <w:color w:val="000000"/>
          <w:position w:val="-6"/>
          <w:sz w:val="20"/>
          <w:szCs w:val="20"/>
          <w:rtl/>
        </w:rPr>
      </w:pPr>
    </w:p>
    <w:p w14:paraId="03259EB1" w14:textId="77777777" w:rsidR="00025460" w:rsidRDefault="00025460" w:rsidP="00025460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17</w:t>
      </w:r>
      <w:r w:rsidRPr="003500AB">
        <w:rPr>
          <w:b/>
          <w:bCs/>
          <w:sz w:val="40"/>
          <w:szCs w:val="40"/>
          <w:rtl/>
        </w:rPr>
        <w:t>.</w:t>
      </w:r>
      <w:r w:rsidRPr="003500AB">
        <w:rPr>
          <w:b/>
          <w:bCs/>
          <w:sz w:val="40"/>
          <w:szCs w:val="40"/>
          <w:rtl/>
        </w:rPr>
        <w:tab/>
      </w:r>
      <w:r w:rsidRPr="00700CFD">
        <w:rPr>
          <w:rFonts w:hint="eastAsia"/>
          <w:rtl/>
        </w:rPr>
        <w:t>לפניכ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לבן</w:t>
      </w:r>
      <w:r w:rsidRPr="00700CFD">
        <w:rPr>
          <w:rtl/>
        </w:rPr>
        <w:t xml:space="preserve"> </w:t>
      </w:r>
      <w:r w:rsidRPr="00700CFD">
        <w:t>ABCD</w:t>
      </w:r>
      <w:r w:rsidRPr="00700CFD">
        <w:rPr>
          <w:rtl/>
        </w:rPr>
        <w:t xml:space="preserve"> </w:t>
      </w:r>
      <w:proofErr w:type="spellStart"/>
      <w:r w:rsidRPr="00700CFD">
        <w:rPr>
          <w:rFonts w:hint="eastAsia"/>
          <w:rtl/>
        </w:rPr>
        <w:t>המסורטט</w:t>
      </w:r>
      <w:proofErr w:type="spellEnd"/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מערכ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צירים</w:t>
      </w:r>
      <w:r w:rsidRPr="00700CFD">
        <w:rPr>
          <w:rtl/>
        </w:rPr>
        <w:t xml:space="preserve">. </w:t>
      </w:r>
      <w:r w:rsidRPr="00700CFD">
        <w:rPr>
          <w:rFonts w:hint="eastAsia"/>
          <w:rtl/>
        </w:rPr>
        <w:t>צלעותי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קבילו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צירים</w:t>
      </w:r>
      <w:r w:rsidRPr="00700CFD">
        <w:rPr>
          <w:rtl/>
        </w:rPr>
        <w:t>.</w:t>
      </w:r>
    </w:p>
    <w:p w14:paraId="554596A2" w14:textId="77777777" w:rsidR="00025460" w:rsidRPr="002A7AF5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  <w:rtl/>
        </w:rPr>
      </w:pPr>
    </w:p>
    <w:p w14:paraId="69B0B6BE" w14:textId="77777777" w:rsidR="00025460" w:rsidRPr="002A7AF5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</w:rPr>
      </w:pPr>
      <w:r w:rsidRPr="002A7AF5">
        <w:rPr>
          <w:rFonts w:hint="cs"/>
          <w:noProof/>
          <w:sz w:val="24"/>
          <w:szCs w:val="24"/>
        </w:rPr>
        <w:drawing>
          <wp:inline distT="0" distB="0" distL="0" distR="0" wp14:anchorId="6BB4B650" wp14:editId="0EC3199F">
            <wp:extent cx="2267712" cy="2538984"/>
            <wp:effectExtent l="0" t="0" r="0" b="0"/>
            <wp:docPr id="72" name="תמונה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6-8A-SOF-q17.jpg"/>
                    <pic:cNvPicPr/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712" cy="2538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F8B76" w14:textId="77777777" w:rsidR="00025460" w:rsidRPr="002A7AF5" w:rsidRDefault="00025460" w:rsidP="00025460">
      <w:pPr>
        <w:pStyle w:val="Sargel1"/>
        <w:spacing w:before="0" w:after="0" w:line="240" w:lineRule="auto"/>
        <w:jc w:val="center"/>
        <w:rPr>
          <w:sz w:val="24"/>
          <w:szCs w:val="24"/>
        </w:rPr>
      </w:pPr>
    </w:p>
    <w:p w14:paraId="5B76120C" w14:textId="77777777" w:rsidR="00025460" w:rsidRPr="00700CFD" w:rsidRDefault="00025460" w:rsidP="00025460">
      <w:pPr>
        <w:pStyle w:val="Sargel30"/>
      </w:pPr>
      <w:r w:rsidRPr="005036C3">
        <w:rPr>
          <w:rFonts w:hint="eastAsia"/>
          <w:b/>
          <w:bCs/>
          <w:rtl/>
        </w:rPr>
        <w:t>א</w:t>
      </w:r>
      <w:r w:rsidRPr="005036C3">
        <w:rPr>
          <w:b/>
          <w:bCs/>
          <w:rtl/>
        </w:rPr>
        <w:t>.</w:t>
      </w:r>
      <w:r w:rsidRPr="005036C3">
        <w:rPr>
          <w:b/>
          <w:bCs/>
          <w:rtl/>
        </w:rPr>
        <w:tab/>
      </w:r>
      <w:r w:rsidRPr="00700CFD">
        <w:rPr>
          <w:rFonts w:hint="eastAsia"/>
          <w:rtl/>
        </w:rPr>
        <w:t>מה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יעורי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נקודה</w:t>
      </w:r>
      <w:r w:rsidRPr="00700CFD">
        <w:rPr>
          <w:rtl/>
        </w:rPr>
        <w:t xml:space="preserve"> </w:t>
      </w:r>
      <w:r>
        <w:t>D</w:t>
      </w:r>
      <w:r w:rsidRPr="00700CFD">
        <w:rPr>
          <w:rtl/>
        </w:rPr>
        <w:t xml:space="preserve"> ?</w:t>
      </w:r>
    </w:p>
    <w:p w14:paraId="5B9F2A94" w14:textId="77777777" w:rsidR="00025460" w:rsidRPr="00700CFD" w:rsidRDefault="00025460" w:rsidP="00025460">
      <w:pPr>
        <w:pStyle w:val="Sargel30"/>
        <w:rPr>
          <w:rtl/>
        </w:rPr>
      </w:pPr>
      <w:r w:rsidRPr="00700CFD">
        <w:rPr>
          <w:rFonts w:hint="eastAsia"/>
          <w:rtl/>
        </w:rPr>
        <w:t>תשובה</w:t>
      </w:r>
      <w:r w:rsidRPr="00700CFD">
        <w:rPr>
          <w:rtl/>
        </w:rPr>
        <w:t xml:space="preserve">: </w:t>
      </w:r>
      <w:r>
        <w:t>D</w:t>
      </w:r>
      <w:r w:rsidRPr="005036C3">
        <w:rPr>
          <w:rFonts w:asciiTheme="majorBidi" w:hAnsiTheme="majorBidi" w:cstheme="majorBidi"/>
        </w:rPr>
        <w:t>(</w:t>
      </w:r>
      <w:r w:rsidRPr="00CA4917">
        <w:rPr>
          <w:u w:val="single" w:color="BFBFBF" w:themeColor="background1" w:themeShade="BF"/>
        </w:rPr>
        <w:t xml:space="preserve">    </w:t>
      </w:r>
      <w:r w:rsidRPr="005036C3">
        <w:rPr>
          <w:rFonts w:asciiTheme="majorBidi" w:hAnsiTheme="majorBidi" w:cstheme="majorBidi"/>
        </w:rPr>
        <w:t>,</w:t>
      </w:r>
      <w:r w:rsidRPr="00CA4917">
        <w:rPr>
          <w:u w:val="single" w:color="BFBFBF" w:themeColor="background1" w:themeShade="BF"/>
        </w:rPr>
        <w:t xml:space="preserve">    </w:t>
      </w:r>
      <w:r w:rsidRPr="005036C3">
        <w:rPr>
          <w:rFonts w:asciiTheme="majorBidi" w:hAnsiTheme="majorBidi" w:cstheme="majorBidi"/>
        </w:rPr>
        <w:t>)</w:t>
      </w:r>
    </w:p>
    <w:p w14:paraId="04314FE7" w14:textId="77777777" w:rsidR="00025460" w:rsidRDefault="00025460" w:rsidP="00025460">
      <w:pPr>
        <w:pStyle w:val="Sargel30"/>
        <w:rPr>
          <w:rtl/>
        </w:rPr>
      </w:pPr>
    </w:p>
    <w:p w14:paraId="72D3061D" w14:textId="77777777" w:rsidR="00025460" w:rsidRDefault="00025460" w:rsidP="00025460">
      <w:pPr>
        <w:pStyle w:val="Sargel30"/>
        <w:rPr>
          <w:rtl/>
        </w:rPr>
      </w:pPr>
      <w:r w:rsidRPr="005B0E1B">
        <w:rPr>
          <w:rFonts w:hint="eastAsia"/>
          <w:b/>
          <w:bCs/>
          <w:rtl/>
        </w:rPr>
        <w:t>ב</w:t>
      </w:r>
      <w:r w:rsidRPr="005B0E1B">
        <w:rPr>
          <w:b/>
          <w:bCs/>
          <w:rtl/>
        </w:rPr>
        <w:t>.</w:t>
      </w:r>
      <w:r>
        <w:rPr>
          <w:rtl/>
        </w:rPr>
        <w:tab/>
      </w:r>
      <w:r>
        <w:rPr>
          <w:rFonts w:hint="eastAsia"/>
          <w:rtl/>
        </w:rPr>
        <w:t>מהו</w:t>
      </w:r>
      <w:r>
        <w:rPr>
          <w:rtl/>
        </w:rPr>
        <w:t xml:space="preserve"> </w:t>
      </w:r>
      <w:r>
        <w:rPr>
          <w:rFonts w:hint="eastAsia"/>
          <w:rtl/>
        </w:rPr>
        <w:t>אורך</w:t>
      </w:r>
      <w:r>
        <w:rPr>
          <w:rtl/>
        </w:rPr>
        <w:t xml:space="preserve"> </w:t>
      </w:r>
      <w:r>
        <w:rPr>
          <w:rFonts w:hint="eastAsia"/>
          <w:rtl/>
        </w:rPr>
        <w:t>הצלעות</w:t>
      </w:r>
      <w:r>
        <w:rPr>
          <w:rtl/>
        </w:rPr>
        <w:t xml:space="preserve"> </w:t>
      </w:r>
      <w:r w:rsidRPr="002A7AF5">
        <w:rPr>
          <w:rFonts w:asciiTheme="majorBidi" w:hAnsiTheme="majorBidi" w:cstheme="majorBidi"/>
        </w:rPr>
        <w:t>AD</w:t>
      </w:r>
      <w:r>
        <w:rPr>
          <w:rtl/>
        </w:rPr>
        <w:t xml:space="preserve"> </w:t>
      </w:r>
      <w:r>
        <w:rPr>
          <w:rFonts w:hint="eastAsia"/>
          <w:rtl/>
        </w:rPr>
        <w:t>ו</w:t>
      </w:r>
      <w:r w:rsidRPr="002A7AF5">
        <w:rPr>
          <w:position w:val="4"/>
        </w:rPr>
        <w:t>-</w:t>
      </w:r>
      <w:r>
        <w:rPr>
          <w:rtl/>
        </w:rPr>
        <w:t xml:space="preserve"> </w:t>
      </w:r>
      <w:r w:rsidRPr="002A7AF5">
        <w:rPr>
          <w:rFonts w:asciiTheme="majorBidi" w:hAnsiTheme="majorBidi" w:cstheme="majorBidi"/>
        </w:rPr>
        <w:t>DC</w:t>
      </w:r>
      <w:r>
        <w:rPr>
          <w:rtl/>
        </w:rPr>
        <w:t xml:space="preserve"> </w:t>
      </w:r>
      <w:r>
        <w:rPr>
          <w:rFonts w:hint="eastAsia"/>
          <w:rtl/>
        </w:rPr>
        <w:t>ביחידות</w:t>
      </w:r>
      <w:r>
        <w:rPr>
          <w:rtl/>
        </w:rPr>
        <w:t xml:space="preserve"> </w:t>
      </w:r>
      <w:r>
        <w:rPr>
          <w:rFonts w:hint="eastAsia"/>
          <w:rtl/>
        </w:rPr>
        <w:t>אורך</w:t>
      </w:r>
      <w:r>
        <w:rPr>
          <w:rtl/>
        </w:rPr>
        <w:t>?</w:t>
      </w:r>
    </w:p>
    <w:p w14:paraId="249E8564" w14:textId="77777777" w:rsidR="00025460" w:rsidRDefault="00025460" w:rsidP="00025460">
      <w:pPr>
        <w:pStyle w:val="Sargel30"/>
        <w:rPr>
          <w:rtl/>
        </w:rPr>
      </w:pPr>
    </w:p>
    <w:p w14:paraId="707014BB" w14:textId="77777777" w:rsidR="00025460" w:rsidRDefault="00025460" w:rsidP="00025460">
      <w:pPr>
        <w:pStyle w:val="Sargel30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תשובה</w:t>
      </w:r>
      <w:r>
        <w:rPr>
          <w:rtl/>
        </w:rPr>
        <w:t>:</w:t>
      </w:r>
      <w:r w:rsidRPr="00CA4917">
        <w:rPr>
          <w:u w:val="single" w:color="BFBFBF" w:themeColor="background1" w:themeShade="BF"/>
          <w:rtl/>
        </w:rPr>
        <w:t xml:space="preserve">          </w:t>
      </w:r>
      <w:r>
        <w:rPr>
          <w:rFonts w:hint="cs"/>
          <w:u w:val="single" w:color="BFBFBF" w:themeColor="background1" w:themeShade="BF"/>
          <w:rtl/>
        </w:rPr>
        <w:t xml:space="preserve">     </w:t>
      </w:r>
      <w:r w:rsidRPr="00CA4917">
        <w:rPr>
          <w:u w:val="single" w:color="BFBFBF" w:themeColor="background1" w:themeShade="BF"/>
          <w:rtl/>
        </w:rPr>
        <w:t xml:space="preserve">           </w:t>
      </w:r>
      <w:r>
        <w:rPr>
          <w:rtl/>
        </w:rPr>
        <w:t xml:space="preserve"> </w:t>
      </w:r>
      <w:r>
        <w:rPr>
          <w:rFonts w:hint="eastAsia"/>
          <w:rtl/>
        </w:rPr>
        <w:t>יחידות</w:t>
      </w:r>
      <w:r>
        <w:rPr>
          <w:rtl/>
        </w:rPr>
        <w:t xml:space="preserve"> </w:t>
      </w:r>
      <w:r>
        <w:rPr>
          <w:rFonts w:hint="eastAsia"/>
          <w:rtl/>
        </w:rPr>
        <w:t>אורך</w:t>
      </w:r>
      <w:r>
        <w:rPr>
          <w:rtl/>
        </w:rPr>
        <w:t xml:space="preserve">  </w:t>
      </w:r>
      <w:r w:rsidRPr="002A7AF5">
        <w:rPr>
          <w:rFonts w:asciiTheme="majorBidi" w:hAnsiTheme="majorBidi" w:cstheme="majorBidi"/>
        </w:rPr>
        <w:t>AD =</w:t>
      </w:r>
    </w:p>
    <w:p w14:paraId="16D84E1C" w14:textId="77777777" w:rsidR="00025460" w:rsidRPr="00700CFD" w:rsidRDefault="00025460" w:rsidP="00025460">
      <w:pPr>
        <w:pStyle w:val="Sargel30"/>
        <w:tabs>
          <w:tab w:val="right" w:pos="5486"/>
        </w:tabs>
        <w:rPr>
          <w:rtl/>
        </w:rPr>
      </w:pPr>
      <w:r>
        <w:rPr>
          <w:rFonts w:hint="cs"/>
          <w:rtl/>
        </w:rPr>
        <w:tab/>
      </w:r>
      <w:r>
        <w:rPr>
          <w:rtl/>
        </w:rPr>
        <w:tab/>
      </w:r>
      <w:r w:rsidRPr="00CA4917">
        <w:rPr>
          <w:u w:val="single" w:color="BFBFBF" w:themeColor="background1" w:themeShade="BF"/>
          <w:rtl/>
        </w:rPr>
        <w:t xml:space="preserve">          </w:t>
      </w:r>
      <w:r>
        <w:rPr>
          <w:rFonts w:hint="cs"/>
          <w:u w:val="single" w:color="BFBFBF" w:themeColor="background1" w:themeShade="BF"/>
          <w:rtl/>
        </w:rPr>
        <w:t xml:space="preserve">     </w:t>
      </w:r>
      <w:r w:rsidRPr="00CA4917">
        <w:rPr>
          <w:u w:val="single" w:color="BFBFBF" w:themeColor="background1" w:themeShade="BF"/>
          <w:rtl/>
        </w:rPr>
        <w:t xml:space="preserve">           </w:t>
      </w:r>
      <w:r>
        <w:rPr>
          <w:rtl/>
        </w:rPr>
        <w:t xml:space="preserve"> </w:t>
      </w:r>
      <w:r>
        <w:rPr>
          <w:rFonts w:hint="eastAsia"/>
          <w:rtl/>
        </w:rPr>
        <w:t>יחידות</w:t>
      </w:r>
      <w:r>
        <w:rPr>
          <w:rtl/>
        </w:rPr>
        <w:t xml:space="preserve"> </w:t>
      </w:r>
      <w:r>
        <w:rPr>
          <w:rFonts w:hint="eastAsia"/>
          <w:rtl/>
        </w:rPr>
        <w:t>אורך</w:t>
      </w:r>
      <w:r>
        <w:rPr>
          <w:rtl/>
        </w:rPr>
        <w:t xml:space="preserve">  </w:t>
      </w:r>
      <w:r w:rsidRPr="002A7AF5">
        <w:rPr>
          <w:rFonts w:asciiTheme="majorBidi" w:hAnsiTheme="majorBidi" w:cstheme="majorBidi"/>
        </w:rPr>
        <w:t>DC =</w:t>
      </w:r>
    </w:p>
    <w:p w14:paraId="03394B89" w14:textId="77777777" w:rsidR="00025460" w:rsidRPr="00700CFD" w:rsidRDefault="00025460" w:rsidP="00025460">
      <w:pPr>
        <w:pStyle w:val="Sargel30"/>
      </w:pPr>
    </w:p>
    <w:p w14:paraId="4813858F" w14:textId="77777777" w:rsidR="00025460" w:rsidRPr="00700CFD" w:rsidRDefault="00025460" w:rsidP="00025460">
      <w:pPr>
        <w:pStyle w:val="Sargel30"/>
      </w:pPr>
      <w:r w:rsidRPr="005036C3">
        <w:rPr>
          <w:rFonts w:hint="eastAsia"/>
          <w:b/>
          <w:bCs/>
          <w:rtl/>
        </w:rPr>
        <w:t>ג</w:t>
      </w:r>
      <w:r w:rsidRPr="005036C3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סַרטט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מערכ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ציר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אלכסון</w:t>
      </w:r>
      <w:r w:rsidRPr="00700CFD">
        <w:rPr>
          <w:rtl/>
        </w:rPr>
        <w:t xml:space="preserve"> </w:t>
      </w:r>
      <w:r w:rsidRPr="005036C3">
        <w:rPr>
          <w:rFonts w:asciiTheme="majorBidi" w:hAnsiTheme="majorBidi" w:cstheme="majorBidi"/>
        </w:rPr>
        <w:t>AC</w:t>
      </w:r>
      <w:r w:rsidRPr="00700CFD">
        <w:rPr>
          <w:rtl/>
        </w:rPr>
        <w:t xml:space="preserve"> .</w:t>
      </w:r>
    </w:p>
    <w:p w14:paraId="2FF7A109" w14:textId="77777777" w:rsidR="00025460" w:rsidRPr="00700CFD" w:rsidRDefault="00025460" w:rsidP="00025460">
      <w:pPr>
        <w:pStyle w:val="Sargel30"/>
      </w:pPr>
      <w:r w:rsidRPr="00700CFD">
        <w:rPr>
          <w:rtl/>
        </w:rPr>
        <w:tab/>
      </w:r>
      <w:r>
        <w:rPr>
          <w:rFonts w:hint="cs"/>
          <w:rtl/>
        </w:rPr>
        <w:t>1.</w:t>
      </w:r>
      <w:r>
        <w:rPr>
          <w:rFonts w:hint="cs"/>
          <w:rtl/>
        </w:rPr>
        <w:tab/>
      </w:r>
      <w:r w:rsidRPr="00700CFD">
        <w:rPr>
          <w:rFonts w:hint="eastAsia"/>
          <w:rtl/>
        </w:rPr>
        <w:t>מה</w:t>
      </w:r>
      <w:r>
        <w:rPr>
          <w:rFonts w:hint="cs"/>
          <w:rtl/>
        </w:rPr>
        <w:t>ו</w:t>
      </w:r>
      <w:r w:rsidRPr="00700CFD">
        <w:rPr>
          <w:rtl/>
        </w:rPr>
        <w:t xml:space="preserve"> </w:t>
      </w:r>
      <w:r>
        <w:rPr>
          <w:rFonts w:hint="cs"/>
          <w:rtl/>
        </w:rPr>
        <w:t>שיפוע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ישר</w:t>
      </w:r>
      <w:r w:rsidRPr="00700CFD">
        <w:rPr>
          <w:rtl/>
        </w:rPr>
        <w:t xml:space="preserve"> </w:t>
      </w:r>
      <w:r w:rsidRPr="005036C3">
        <w:rPr>
          <w:rFonts w:asciiTheme="majorBidi" w:hAnsiTheme="majorBidi" w:cstheme="majorBidi"/>
        </w:rPr>
        <w:t>AC</w:t>
      </w:r>
      <w:r w:rsidRPr="00700CFD">
        <w:rPr>
          <w:rtl/>
        </w:rPr>
        <w:t xml:space="preserve"> ? </w:t>
      </w:r>
    </w:p>
    <w:p w14:paraId="49E997D5" w14:textId="77777777" w:rsidR="00025460" w:rsidRPr="00700CFD" w:rsidRDefault="00025460" w:rsidP="00025460">
      <w:pPr>
        <w:pStyle w:val="Sargel30"/>
      </w:pPr>
      <w:r>
        <w:rPr>
          <w:rFonts w:hint="cs"/>
          <w:rtl/>
        </w:rPr>
        <w:tab/>
      </w:r>
      <w:r w:rsidRPr="00700CFD">
        <w:rPr>
          <w:rtl/>
        </w:rPr>
        <w:tab/>
      </w:r>
      <w:r w:rsidRPr="00700CFD">
        <w:rPr>
          <w:rFonts w:hint="eastAsia"/>
          <w:rtl/>
        </w:rPr>
        <w:t>כִּתב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דר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תרון</w:t>
      </w:r>
      <w:r w:rsidRPr="00700CFD">
        <w:rPr>
          <w:rtl/>
        </w:rPr>
        <w:t>.</w:t>
      </w:r>
    </w:p>
    <w:p w14:paraId="21729DBF" w14:textId="77777777" w:rsidR="00025460" w:rsidRPr="00700CFD" w:rsidRDefault="00025460" w:rsidP="00025460">
      <w:pPr>
        <w:pStyle w:val="Sargel30"/>
        <w:rPr>
          <w:rtl/>
        </w:rPr>
      </w:pPr>
      <w:r w:rsidRPr="005B0E1B">
        <w:rPr>
          <w:rtl/>
        </w:rPr>
        <w:tab/>
      </w:r>
      <w:r w:rsidRPr="005B0E1B">
        <w:rPr>
          <w:rtl/>
        </w:rPr>
        <w:tab/>
      </w:r>
      <w:r w:rsidRPr="005B0E1B">
        <w:rPr>
          <w:rFonts w:hint="eastAsia"/>
          <w:rtl/>
        </w:rPr>
        <w:t>שיפוע</w:t>
      </w:r>
      <w:r w:rsidRPr="005B0E1B">
        <w:rPr>
          <w:rtl/>
        </w:rPr>
        <w:t xml:space="preserve"> </w:t>
      </w:r>
      <w:r w:rsidRPr="005B0E1B">
        <w:rPr>
          <w:rFonts w:hint="eastAsia"/>
          <w:rtl/>
        </w:rPr>
        <w:t>הישר</w:t>
      </w:r>
      <w:r w:rsidRPr="005B0E1B">
        <w:rPr>
          <w:rtl/>
        </w:rPr>
        <w:t xml:space="preserve"> </w:t>
      </w:r>
      <w:r w:rsidRPr="005B0E1B">
        <w:rPr>
          <w:rFonts w:asciiTheme="majorBidi" w:hAnsiTheme="majorBidi" w:cstheme="majorBidi"/>
          <w:rtl/>
        </w:rPr>
        <w:t>AC</w:t>
      </w:r>
      <w:r w:rsidRPr="005B0E1B">
        <w:rPr>
          <w:rtl/>
        </w:rPr>
        <w:t xml:space="preserve"> </w:t>
      </w:r>
      <w:r w:rsidRPr="005B0E1B">
        <w:rPr>
          <w:rFonts w:hint="eastAsia"/>
          <w:rtl/>
        </w:rPr>
        <w:t>הוא</w:t>
      </w:r>
      <w:r>
        <w:rPr>
          <w:rtl/>
        </w:rPr>
        <w:t>:</w:t>
      </w:r>
      <w:r>
        <w:rPr>
          <w:rFonts w:hint="cs"/>
          <w:rtl/>
        </w:rPr>
        <w:t xml:space="preserve"> </w:t>
      </w:r>
      <w:r w:rsidRPr="00CA4917">
        <w:rPr>
          <w:u w:val="single" w:color="BFBFBF" w:themeColor="background1" w:themeShade="BF"/>
          <w:rtl/>
        </w:rPr>
        <w:t xml:space="preserve">          </w:t>
      </w:r>
      <w:r>
        <w:rPr>
          <w:rFonts w:hint="cs"/>
          <w:u w:val="single" w:color="BFBFBF" w:themeColor="background1" w:themeShade="BF"/>
          <w:rtl/>
        </w:rPr>
        <w:t xml:space="preserve">     </w:t>
      </w:r>
      <w:r w:rsidRPr="00CA4917">
        <w:rPr>
          <w:u w:val="single" w:color="BFBFBF" w:themeColor="background1" w:themeShade="BF"/>
          <w:rtl/>
        </w:rPr>
        <w:t xml:space="preserve">           </w:t>
      </w:r>
    </w:p>
    <w:p w14:paraId="451A7A49" w14:textId="77777777" w:rsidR="00025460" w:rsidRDefault="00025460" w:rsidP="00025460">
      <w:pPr>
        <w:pStyle w:val="Sargel30"/>
        <w:rPr>
          <w:rtl/>
        </w:rPr>
      </w:pPr>
      <w:r>
        <w:rPr>
          <w:rtl/>
        </w:rPr>
        <w:tab/>
        <w:t>2.</w:t>
      </w:r>
      <w:r>
        <w:rPr>
          <w:rtl/>
        </w:rPr>
        <w:tab/>
      </w:r>
      <w:r>
        <w:rPr>
          <w:rFonts w:hint="eastAsia"/>
          <w:rtl/>
        </w:rPr>
        <w:t>מהי</w:t>
      </w:r>
      <w:r>
        <w:rPr>
          <w:rtl/>
        </w:rPr>
        <w:t xml:space="preserve"> </w:t>
      </w:r>
      <w:r>
        <w:rPr>
          <w:rFonts w:hint="eastAsia"/>
          <w:rtl/>
        </w:rPr>
        <w:t>משוואת</w:t>
      </w:r>
      <w:r>
        <w:rPr>
          <w:rtl/>
        </w:rPr>
        <w:t xml:space="preserve"> </w:t>
      </w:r>
      <w:r>
        <w:rPr>
          <w:rFonts w:hint="eastAsia"/>
          <w:rtl/>
        </w:rPr>
        <w:t>הישר</w:t>
      </w:r>
      <w:r>
        <w:rPr>
          <w:rtl/>
        </w:rPr>
        <w:t xml:space="preserve"> </w:t>
      </w:r>
      <w:r w:rsidRPr="005B0E1B">
        <w:rPr>
          <w:rFonts w:asciiTheme="majorBidi" w:hAnsiTheme="majorBidi" w:cstheme="majorBidi"/>
        </w:rPr>
        <w:t>AC</w:t>
      </w:r>
      <w:r>
        <w:rPr>
          <w:rtl/>
        </w:rPr>
        <w:t xml:space="preserve"> ? </w:t>
      </w:r>
    </w:p>
    <w:p w14:paraId="23D20A74" w14:textId="77777777" w:rsidR="00025460" w:rsidRDefault="00025460" w:rsidP="00025460">
      <w:pPr>
        <w:pStyle w:val="Sargel30"/>
        <w:rPr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Fonts w:hint="eastAsia"/>
          <w:rtl/>
        </w:rPr>
        <w:t>כִּתבו</w:t>
      </w:r>
      <w:r>
        <w:rPr>
          <w:rtl/>
        </w:rPr>
        <w:t xml:space="preserve"> </w:t>
      </w:r>
      <w:r>
        <w:rPr>
          <w:rFonts w:hint="eastAsia"/>
          <w:rtl/>
        </w:rPr>
        <w:t>את</w:t>
      </w:r>
      <w:r>
        <w:rPr>
          <w:rtl/>
        </w:rPr>
        <w:t xml:space="preserve"> </w:t>
      </w:r>
      <w:r>
        <w:rPr>
          <w:rFonts w:hint="eastAsia"/>
          <w:rtl/>
        </w:rPr>
        <w:t>דרך</w:t>
      </w:r>
      <w:r>
        <w:rPr>
          <w:rtl/>
        </w:rPr>
        <w:t xml:space="preserve"> </w:t>
      </w:r>
      <w:r>
        <w:rPr>
          <w:rFonts w:hint="eastAsia"/>
          <w:rtl/>
        </w:rPr>
        <w:t>הפתרון</w:t>
      </w:r>
      <w:r>
        <w:rPr>
          <w:rtl/>
        </w:rPr>
        <w:t>.</w:t>
      </w:r>
    </w:p>
    <w:p w14:paraId="4BE7C601" w14:textId="77777777" w:rsidR="00025460" w:rsidRPr="00700CFD" w:rsidRDefault="00025460" w:rsidP="00025460">
      <w:pPr>
        <w:pStyle w:val="Sargel30"/>
      </w:pPr>
      <w:r>
        <w:rPr>
          <w:rtl/>
        </w:rPr>
        <w:tab/>
      </w:r>
      <w:r>
        <w:rPr>
          <w:rtl/>
        </w:rPr>
        <w:tab/>
      </w:r>
      <w:r>
        <w:rPr>
          <w:rFonts w:hint="eastAsia"/>
          <w:rtl/>
        </w:rPr>
        <w:t>משוואת</w:t>
      </w:r>
      <w:r>
        <w:rPr>
          <w:rtl/>
        </w:rPr>
        <w:t xml:space="preserve"> </w:t>
      </w:r>
      <w:r>
        <w:rPr>
          <w:rFonts w:hint="eastAsia"/>
          <w:rtl/>
        </w:rPr>
        <w:t>הישר</w:t>
      </w:r>
      <w:r>
        <w:rPr>
          <w:rtl/>
        </w:rPr>
        <w:t xml:space="preserve"> </w:t>
      </w:r>
      <w:r>
        <w:t>AC</w:t>
      </w:r>
      <w:r>
        <w:rPr>
          <w:rtl/>
        </w:rPr>
        <w:t xml:space="preserve"> </w:t>
      </w:r>
      <w:r>
        <w:rPr>
          <w:rFonts w:hint="eastAsia"/>
          <w:rtl/>
        </w:rPr>
        <w:t>היא</w:t>
      </w:r>
      <w:r>
        <w:rPr>
          <w:rtl/>
        </w:rPr>
        <w:t>:</w:t>
      </w:r>
      <w:r w:rsidRPr="00CA4917">
        <w:rPr>
          <w:u w:val="single" w:color="BFBFBF" w:themeColor="background1" w:themeShade="BF"/>
          <w:rtl/>
        </w:rPr>
        <w:t xml:space="preserve">      </w:t>
      </w:r>
      <w:r>
        <w:rPr>
          <w:rFonts w:hint="cs"/>
          <w:u w:val="single" w:color="BFBFBF" w:themeColor="background1" w:themeShade="BF"/>
          <w:rtl/>
        </w:rPr>
        <w:t xml:space="preserve">     </w:t>
      </w:r>
      <w:r w:rsidRPr="00CA4917">
        <w:rPr>
          <w:u w:val="single" w:color="BFBFBF" w:themeColor="background1" w:themeShade="BF"/>
          <w:rtl/>
        </w:rPr>
        <w:t xml:space="preserve">    </w:t>
      </w:r>
      <w:r>
        <w:rPr>
          <w:rFonts w:hint="cs"/>
          <w:u w:val="single" w:color="BFBFBF" w:themeColor="background1" w:themeShade="BF"/>
          <w:rtl/>
        </w:rPr>
        <w:t xml:space="preserve">     </w:t>
      </w:r>
      <w:r w:rsidRPr="00CA4917">
        <w:rPr>
          <w:u w:val="single" w:color="BFBFBF" w:themeColor="background1" w:themeShade="BF"/>
          <w:rtl/>
        </w:rPr>
        <w:t xml:space="preserve">           </w:t>
      </w:r>
      <w:r>
        <w:rPr>
          <w:rtl/>
        </w:rPr>
        <w:t xml:space="preserve"> </w:t>
      </w:r>
      <w:r>
        <w:t>y =</w:t>
      </w:r>
    </w:p>
    <w:p w14:paraId="15A3E13E" w14:textId="77777777" w:rsidR="00025460" w:rsidRDefault="00025460" w:rsidP="00025460">
      <w:pPr>
        <w:pStyle w:val="En-Sargel2-english"/>
        <w:bidi/>
        <w:spacing w:before="480" w:after="480" w:line="240" w:lineRule="auto"/>
        <w:rPr>
          <w:rFonts w:cs="Times New Roman"/>
        </w:rPr>
      </w:pPr>
    </w:p>
    <w:p w14:paraId="4B04C8EF" w14:textId="77777777" w:rsidR="00025460" w:rsidRPr="00700CFD" w:rsidRDefault="00025460" w:rsidP="00025460">
      <w:pPr>
        <w:pStyle w:val="Sargel2"/>
      </w:pPr>
      <w:r>
        <w:rPr>
          <w:rFonts w:hint="cs"/>
          <w:b/>
          <w:bCs/>
          <w:sz w:val="40"/>
          <w:szCs w:val="40"/>
          <w:rtl/>
        </w:rPr>
        <w:t>18</w:t>
      </w:r>
      <w:r w:rsidRPr="00501A89">
        <w:rPr>
          <w:b/>
          <w:bCs/>
          <w:sz w:val="40"/>
          <w:szCs w:val="40"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היחס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ין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ספר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בוגר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בין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ספר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צעיר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מקהלת</w:t>
      </w:r>
      <w:r w:rsidRPr="00700CFD">
        <w:rPr>
          <w:rtl/>
        </w:rPr>
        <w:t xml:space="preserve"> </w:t>
      </w:r>
      <w:r>
        <w:rPr>
          <w:rFonts w:hint="cs"/>
          <w:rtl/>
        </w:rPr>
        <w:t>"</w:t>
      </w:r>
      <w:r w:rsidRPr="00700CFD">
        <w:rPr>
          <w:rFonts w:hint="eastAsia"/>
          <w:rtl/>
        </w:rPr>
        <w:t>זמיר</w:t>
      </w:r>
      <w:r w:rsidRPr="00700CFD">
        <w:rPr>
          <w:rtl/>
        </w:rPr>
        <w:t xml:space="preserve">" </w:t>
      </w:r>
      <w:r w:rsidRPr="00700CFD">
        <w:rPr>
          <w:rFonts w:hint="eastAsia"/>
          <w:rtl/>
        </w:rPr>
        <w:t>הוא</w:t>
      </w:r>
      <w:r w:rsidRPr="00017DA7">
        <w:rPr>
          <w:rFonts w:asciiTheme="majorBidi" w:hAnsiTheme="majorBidi" w:cstheme="majorBidi"/>
        </w:rPr>
        <w:t>3 : 2</w:t>
      </w:r>
      <w:r w:rsidRPr="00700CFD">
        <w:rPr>
          <w:rtl/>
        </w:rPr>
        <w:t xml:space="preserve"> .</w:t>
      </w:r>
    </w:p>
    <w:p w14:paraId="119D689F" w14:textId="77777777" w:rsidR="00025460" w:rsidRPr="00501A89" w:rsidRDefault="00025460" w:rsidP="00025460">
      <w:pPr>
        <w:pStyle w:val="Sargel2"/>
        <w:rPr>
          <w:spacing w:val="-4"/>
        </w:rPr>
      </w:pPr>
      <w:r w:rsidRPr="00700CFD">
        <w:rPr>
          <w:rtl/>
        </w:rPr>
        <w:tab/>
      </w:r>
      <w:r w:rsidRPr="00501A89">
        <w:rPr>
          <w:rFonts w:hint="eastAsia"/>
          <w:spacing w:val="-4"/>
          <w:rtl/>
        </w:rPr>
        <w:t>סַמנו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ליד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כל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היגד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אם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הוא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נכון</w:t>
      </w:r>
      <w:r w:rsidRPr="00501A89">
        <w:rPr>
          <w:spacing w:val="-4"/>
          <w:rtl/>
        </w:rPr>
        <w:t xml:space="preserve">, </w:t>
      </w:r>
      <w:r w:rsidRPr="00501A89">
        <w:rPr>
          <w:rFonts w:hint="eastAsia"/>
          <w:spacing w:val="-4"/>
          <w:rtl/>
        </w:rPr>
        <w:t>לא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נכון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או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שאי</w:t>
      </w:r>
      <w:r w:rsidRPr="00B01169">
        <w:rPr>
          <w:spacing w:val="-4"/>
          <w:position w:val="4"/>
          <w:rtl/>
        </w:rPr>
        <w:t>-</w:t>
      </w:r>
      <w:r w:rsidRPr="00501A89">
        <w:rPr>
          <w:rFonts w:hint="eastAsia"/>
          <w:spacing w:val="-4"/>
          <w:rtl/>
        </w:rPr>
        <w:t>אפשר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לקבוע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אם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הוא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נכון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או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לא</w:t>
      </w:r>
      <w:r w:rsidRPr="00501A89">
        <w:rPr>
          <w:spacing w:val="-4"/>
          <w:rtl/>
        </w:rPr>
        <w:t xml:space="preserve"> </w:t>
      </w:r>
      <w:r w:rsidRPr="00501A89">
        <w:rPr>
          <w:rFonts w:hint="eastAsia"/>
          <w:spacing w:val="-4"/>
          <w:rtl/>
        </w:rPr>
        <w:t>נכון</w:t>
      </w:r>
      <w:r w:rsidRPr="00501A89">
        <w:rPr>
          <w:spacing w:val="-4"/>
          <w:rtl/>
        </w:rPr>
        <w:t xml:space="preserve">. </w:t>
      </w:r>
    </w:p>
    <w:p w14:paraId="5EC34F89" w14:textId="77777777" w:rsidR="00025460" w:rsidRDefault="00025460" w:rsidP="00025460">
      <w:pPr>
        <w:ind w:left="720" w:hanging="720"/>
        <w:rPr>
          <w:rFonts w:ascii="Arial" w:hAnsi="Arial"/>
          <w:rtl/>
        </w:rPr>
      </w:pPr>
    </w:p>
    <w:tbl>
      <w:tblPr>
        <w:tblStyle w:val="a3"/>
        <w:bidiVisual/>
        <w:tblW w:w="8675" w:type="dxa"/>
        <w:tblInd w:w="680" w:type="dxa"/>
        <w:tblLook w:val="04A0" w:firstRow="1" w:lastRow="0" w:firstColumn="1" w:lastColumn="0" w:noHBand="0" w:noVBand="1"/>
      </w:tblPr>
      <w:tblGrid>
        <w:gridCol w:w="567"/>
        <w:gridCol w:w="4025"/>
        <w:gridCol w:w="1361"/>
        <w:gridCol w:w="1361"/>
        <w:gridCol w:w="1361"/>
      </w:tblGrid>
      <w:tr w:rsidR="00025460" w:rsidRPr="00FB16A4" w14:paraId="504E35C4" w14:textId="77777777" w:rsidTr="00B34444">
        <w:tc>
          <w:tcPr>
            <w:tcW w:w="567" w:type="dxa"/>
            <w:shd w:val="clear" w:color="auto" w:fill="D9D9D9" w:themeFill="background1" w:themeFillShade="D9"/>
          </w:tcPr>
          <w:p w14:paraId="05CF2852" w14:textId="77777777" w:rsidR="00025460" w:rsidRPr="00FB16A4" w:rsidRDefault="00025460" w:rsidP="00B34444">
            <w:pPr>
              <w:pStyle w:val="Sargel1"/>
              <w:jc w:val="center"/>
              <w:rPr>
                <w:b/>
                <w:bCs/>
                <w:rtl/>
              </w:rPr>
            </w:pPr>
          </w:p>
        </w:tc>
        <w:tc>
          <w:tcPr>
            <w:tcW w:w="4025" w:type="dxa"/>
            <w:shd w:val="clear" w:color="auto" w:fill="D9D9D9" w:themeFill="background1" w:themeFillShade="D9"/>
          </w:tcPr>
          <w:p w14:paraId="774A7454" w14:textId="77777777" w:rsidR="00025460" w:rsidRPr="00FB16A4" w:rsidRDefault="00025460" w:rsidP="00B34444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היגד</w:t>
            </w:r>
          </w:p>
        </w:tc>
        <w:tc>
          <w:tcPr>
            <w:tcW w:w="1361" w:type="dxa"/>
            <w:shd w:val="clear" w:color="auto" w:fill="D9D9D9" w:themeFill="background1" w:themeFillShade="D9"/>
          </w:tcPr>
          <w:p w14:paraId="7E5DB099" w14:textId="77777777" w:rsidR="00025460" w:rsidRPr="00FB16A4" w:rsidRDefault="00025460" w:rsidP="00B34444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נכון</w:t>
            </w:r>
          </w:p>
        </w:tc>
        <w:tc>
          <w:tcPr>
            <w:tcW w:w="1361" w:type="dxa"/>
            <w:shd w:val="clear" w:color="auto" w:fill="D9D9D9" w:themeFill="background1" w:themeFillShade="D9"/>
          </w:tcPr>
          <w:p w14:paraId="6B4CE7F9" w14:textId="77777777" w:rsidR="00025460" w:rsidRPr="00FB16A4" w:rsidRDefault="00025460" w:rsidP="00B34444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לא נכון</w:t>
            </w:r>
          </w:p>
        </w:tc>
        <w:tc>
          <w:tcPr>
            <w:tcW w:w="1361" w:type="dxa"/>
            <w:shd w:val="clear" w:color="auto" w:fill="D9D9D9" w:themeFill="background1" w:themeFillShade="D9"/>
          </w:tcPr>
          <w:p w14:paraId="006C282F" w14:textId="77777777" w:rsidR="00025460" w:rsidRPr="00FB16A4" w:rsidRDefault="00025460" w:rsidP="00B34444">
            <w:pPr>
              <w:pStyle w:val="Sargel1"/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אי</w:t>
            </w:r>
            <w:r w:rsidRPr="00017DA7">
              <w:rPr>
                <w:rFonts w:hint="cs"/>
                <w:b/>
                <w:bCs/>
                <w:position w:val="4"/>
                <w:rtl/>
              </w:rPr>
              <w:t>-</w:t>
            </w:r>
            <w:r>
              <w:rPr>
                <w:rFonts w:hint="cs"/>
                <w:b/>
                <w:bCs/>
                <w:rtl/>
              </w:rPr>
              <w:t>אפשר לקבוע</w:t>
            </w:r>
          </w:p>
        </w:tc>
      </w:tr>
      <w:tr w:rsidR="00025460" w:rsidRPr="00FB16A4" w14:paraId="640410DF" w14:textId="77777777" w:rsidTr="00B34444">
        <w:tc>
          <w:tcPr>
            <w:tcW w:w="567" w:type="dxa"/>
          </w:tcPr>
          <w:p w14:paraId="63717DDD" w14:textId="77777777" w:rsidR="00025460" w:rsidRPr="00FB16A4" w:rsidRDefault="00025460" w:rsidP="00B34444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 xml:space="preserve">1. </w:t>
            </w:r>
          </w:p>
        </w:tc>
        <w:tc>
          <w:tcPr>
            <w:tcW w:w="4025" w:type="dxa"/>
          </w:tcPr>
          <w:p w14:paraId="13F66E8A" w14:textId="77777777" w:rsidR="00025460" w:rsidRPr="00501A89" w:rsidRDefault="00025460" w:rsidP="00B34444">
            <w:pPr>
              <w:pStyle w:val="Sargel1"/>
              <w:rPr>
                <w:rtl/>
              </w:rPr>
            </w:pPr>
            <w:r w:rsidRPr="00501A89">
              <w:rPr>
                <w:rFonts w:hint="eastAsia"/>
                <w:rtl/>
              </w:rPr>
              <w:t>מספר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הצעירים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הוא</w:t>
            </w:r>
            <w:r w:rsidRPr="00501A89">
              <w:rPr>
                <w:rtl/>
              </w:rPr>
              <w:t xml:space="preserve"> </w:t>
            </w:r>
            <w:r>
              <w:object w:dxaOrig="260" w:dyaOrig="639" w14:anchorId="6DBA944B">
                <v:shape id="_x0000_i1091" type="#_x0000_t75" style="width:12.6pt;height:32.25pt" o:ole="">
                  <v:imagedata r:id="rId222" o:title=""/>
                </v:shape>
                <o:OLEObject Type="Embed" ProgID="Equation.3" ShapeID="_x0000_i1091" DrawAspect="Content" ObjectID="_1625748041" r:id="rId223"/>
              </w:objec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מסך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כל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המשתתפים</w:t>
            </w:r>
            <w:r w:rsidRPr="00501A89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6FFB6325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1A17796E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119A3586" w14:textId="77777777" w:rsidR="00025460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position w:val="-16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3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025460" w:rsidRPr="00FB16A4" w14:paraId="5EC9BD0F" w14:textId="77777777" w:rsidTr="00B34444">
        <w:tc>
          <w:tcPr>
            <w:tcW w:w="567" w:type="dxa"/>
          </w:tcPr>
          <w:p w14:paraId="0B0827E3" w14:textId="77777777" w:rsidR="00025460" w:rsidRPr="00FB16A4" w:rsidRDefault="00025460" w:rsidP="00B34444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 xml:space="preserve">2. </w:t>
            </w:r>
          </w:p>
        </w:tc>
        <w:tc>
          <w:tcPr>
            <w:tcW w:w="4025" w:type="dxa"/>
          </w:tcPr>
          <w:p w14:paraId="52EEE004" w14:textId="77777777" w:rsidR="00025460" w:rsidRPr="00501A89" w:rsidRDefault="00025460" w:rsidP="00B34444">
            <w:pPr>
              <w:pStyle w:val="Sargel1"/>
              <w:rPr>
                <w:rtl/>
              </w:rPr>
            </w:pPr>
            <w:r w:rsidRPr="00501A89">
              <w:rPr>
                <w:rFonts w:hint="eastAsia"/>
                <w:rtl/>
              </w:rPr>
              <w:t>במקהלה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יש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בסך</w:t>
            </w:r>
            <w:r w:rsidRPr="00501A89">
              <w:rPr>
                <w:rFonts w:hint="cs"/>
                <w:position w:val="4"/>
                <w:rtl/>
              </w:rPr>
              <w:t>-</w:t>
            </w:r>
            <w:r w:rsidRPr="00501A89">
              <w:rPr>
                <w:rFonts w:hint="eastAsia"/>
                <w:rtl/>
              </w:rPr>
              <w:t>הכול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asciiTheme="majorBidi" w:hAnsiTheme="majorBidi" w:cstheme="majorBidi"/>
                <w:rtl/>
              </w:rPr>
              <w:t>12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משתתפים</w:t>
            </w:r>
            <w:r w:rsidRPr="00501A89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3114EE44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0B05875D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6E26BA66" w14:textId="77777777" w:rsidR="00025460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position w:val="-16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3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025460" w:rsidRPr="00FB16A4" w14:paraId="35E74AD8" w14:textId="77777777" w:rsidTr="00B34444">
        <w:tc>
          <w:tcPr>
            <w:tcW w:w="567" w:type="dxa"/>
          </w:tcPr>
          <w:p w14:paraId="7C66D8C3" w14:textId="77777777" w:rsidR="00025460" w:rsidRPr="00FB16A4" w:rsidRDefault="00025460" w:rsidP="00B34444">
            <w:pPr>
              <w:pStyle w:val="Sargel1"/>
              <w:rPr>
                <w:rtl/>
              </w:rPr>
            </w:pPr>
            <w:r w:rsidRPr="00FB16A4">
              <w:rPr>
                <w:rtl/>
              </w:rPr>
              <w:t>3.</w:t>
            </w:r>
            <w:r w:rsidRPr="00FB16A4">
              <w:rPr>
                <w:rFonts w:hint="eastAsia"/>
                <w:rtl/>
              </w:rPr>
              <w:t xml:space="preserve"> </w:t>
            </w:r>
          </w:p>
        </w:tc>
        <w:tc>
          <w:tcPr>
            <w:tcW w:w="4025" w:type="dxa"/>
          </w:tcPr>
          <w:p w14:paraId="1096BBC3" w14:textId="77777777" w:rsidR="00025460" w:rsidRPr="00501A89" w:rsidRDefault="00025460" w:rsidP="00B34444">
            <w:pPr>
              <w:pStyle w:val="Sargel1"/>
              <w:rPr>
                <w:rtl/>
              </w:rPr>
            </w:pPr>
            <w:r w:rsidRPr="00501A89">
              <w:rPr>
                <w:rFonts w:hint="eastAsia"/>
                <w:rtl/>
              </w:rPr>
              <w:t>במקהלה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יש</w:t>
            </w:r>
            <w:r w:rsidRPr="00501A89">
              <w:rPr>
                <w:rtl/>
              </w:rPr>
              <w:t xml:space="preserve"> </w:t>
            </w:r>
            <w:r w:rsidRPr="005B0E1B">
              <w:rPr>
                <w:rFonts w:asciiTheme="majorBidi" w:hAnsiTheme="majorBidi" w:cstheme="majorBidi"/>
                <w:rtl/>
              </w:rPr>
              <w:t>3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בוגרים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ו</w:t>
            </w:r>
            <w:r w:rsidRPr="00501A89">
              <w:rPr>
                <w:rFonts w:hint="cs"/>
                <w:position w:val="4"/>
                <w:rtl/>
              </w:rPr>
              <w:t>-</w:t>
            </w:r>
            <w:r>
              <w:rPr>
                <w:rFonts w:hint="cs"/>
                <w:position w:val="4"/>
                <w:rtl/>
              </w:rPr>
              <w:t xml:space="preserve"> </w:t>
            </w:r>
            <w:r w:rsidRPr="00501A89">
              <w:rPr>
                <w:rFonts w:asciiTheme="majorBidi" w:hAnsiTheme="majorBidi" w:cstheme="majorBidi"/>
                <w:rtl/>
              </w:rPr>
              <w:t>2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צעירים</w:t>
            </w:r>
            <w:r w:rsidRPr="00501A89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01ADD254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046A939F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07ADE999" w14:textId="77777777" w:rsidR="00025460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position w:val="-16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3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  <w:tr w:rsidR="00025460" w:rsidRPr="00FB16A4" w14:paraId="77080663" w14:textId="77777777" w:rsidTr="00B34444">
        <w:tc>
          <w:tcPr>
            <w:tcW w:w="567" w:type="dxa"/>
          </w:tcPr>
          <w:p w14:paraId="052F1ADD" w14:textId="77777777" w:rsidR="00025460" w:rsidRPr="00FB16A4" w:rsidRDefault="00025460" w:rsidP="00B34444">
            <w:pPr>
              <w:pStyle w:val="Sargel1"/>
              <w:rPr>
                <w:rtl/>
              </w:rPr>
            </w:pPr>
            <w:r>
              <w:rPr>
                <w:rFonts w:hint="cs"/>
                <w:rtl/>
              </w:rPr>
              <w:t>4.</w:t>
            </w:r>
          </w:p>
        </w:tc>
        <w:tc>
          <w:tcPr>
            <w:tcW w:w="4025" w:type="dxa"/>
          </w:tcPr>
          <w:p w14:paraId="7B264D6C" w14:textId="77777777" w:rsidR="00025460" w:rsidRPr="00501A89" w:rsidRDefault="00025460" w:rsidP="00B34444">
            <w:pPr>
              <w:pStyle w:val="Sargel1"/>
              <w:rPr>
                <w:rtl/>
              </w:rPr>
            </w:pPr>
            <w:r w:rsidRPr="00501A89">
              <w:rPr>
                <w:rFonts w:hint="eastAsia"/>
                <w:rtl/>
              </w:rPr>
              <w:t>מספר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הבוגרים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גדול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פי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asciiTheme="majorBidi" w:hAnsiTheme="majorBidi" w:cstheme="majorBidi"/>
                <w:rtl/>
              </w:rPr>
              <w:t>1.5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ממספר</w:t>
            </w:r>
            <w:r w:rsidRPr="00501A89">
              <w:rPr>
                <w:rtl/>
              </w:rPr>
              <w:t xml:space="preserve"> </w:t>
            </w:r>
            <w:r w:rsidRPr="00501A89">
              <w:rPr>
                <w:rFonts w:hint="eastAsia"/>
                <w:rtl/>
              </w:rPr>
              <w:t>הצעירים</w:t>
            </w:r>
            <w:r w:rsidRPr="00501A89">
              <w:rPr>
                <w:rtl/>
              </w:rPr>
              <w:t>.</w:t>
            </w:r>
          </w:p>
        </w:tc>
        <w:tc>
          <w:tcPr>
            <w:tcW w:w="1361" w:type="dxa"/>
            <w:vAlign w:val="center"/>
          </w:tcPr>
          <w:p w14:paraId="077530D5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35DF13F3" w14:textId="77777777" w:rsidR="00025460" w:rsidRPr="00FB16A4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b/>
                <w:bCs/>
                <w:sz w:val="40"/>
                <w:szCs w:val="40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4A0D3070" w14:textId="77777777" w:rsidR="00025460" w:rsidRDefault="00025460" w:rsidP="00B34444">
            <w:pPr>
              <w:pStyle w:val="a4"/>
              <w:tabs>
                <w:tab w:val="left" w:pos="1273"/>
                <w:tab w:val="left" w:pos="2266"/>
                <w:tab w:val="left" w:pos="2974"/>
                <w:tab w:val="left" w:pos="3967"/>
                <w:tab w:val="left" w:pos="4675"/>
                <w:tab w:val="left" w:pos="5668"/>
                <w:tab w:val="left" w:pos="6376"/>
              </w:tabs>
              <w:spacing w:before="0"/>
              <w:ind w:left="0" w:firstLine="0"/>
              <w:jc w:val="center"/>
              <w:rPr>
                <w:position w:val="-16"/>
                <w:rtl/>
                <w:lang w:bidi="he-IL"/>
              </w:rPr>
            </w:pPr>
            <w:r>
              <w:rPr>
                <w:rFonts w:hint="cs"/>
                <w:position w:val="-16"/>
                <w:rtl/>
                <w:lang w:bidi="he-IL"/>
              </w:rPr>
              <w:t>3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</w:p>
        </w:tc>
      </w:tr>
    </w:tbl>
    <w:p w14:paraId="09E9EBAB" w14:textId="77777777" w:rsidR="00025460" w:rsidRPr="00700CFD" w:rsidRDefault="00025460" w:rsidP="00025460">
      <w:pPr>
        <w:pStyle w:val="Sargel2"/>
      </w:pPr>
      <w:r>
        <w:rPr>
          <w:rFonts w:hint="cs"/>
          <w:b/>
          <w:bCs/>
          <w:sz w:val="40"/>
          <w:szCs w:val="40"/>
          <w:rtl/>
        </w:rPr>
        <w:t>19</w:t>
      </w:r>
      <w:r w:rsidRPr="00CA4917">
        <w:rPr>
          <w:b/>
          <w:bCs/>
          <w:sz w:val="40"/>
          <w:szCs w:val="40"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פִּתר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משווא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פניכם</w:t>
      </w:r>
      <w:r w:rsidRPr="00700CFD">
        <w:rPr>
          <w:rtl/>
        </w:rPr>
        <w:t xml:space="preserve">:     </w:t>
      </w:r>
      <w:r>
        <w:object w:dxaOrig="2900" w:dyaOrig="639" w14:anchorId="29D7EF8B">
          <v:shape id="_x0000_i1092" type="#_x0000_t75" style="width:145pt;height:32.25pt" o:ole="">
            <v:imagedata r:id="rId224" o:title=""/>
          </v:shape>
          <o:OLEObject Type="Embed" ProgID="Equation.3" ShapeID="_x0000_i1092" DrawAspect="Content" ObjectID="_1625748042" r:id="rId225"/>
        </w:object>
      </w:r>
    </w:p>
    <w:p w14:paraId="6E02C194" w14:textId="77777777" w:rsidR="00025460" w:rsidRPr="00700CFD" w:rsidRDefault="00025460" w:rsidP="00025460">
      <w:pPr>
        <w:pStyle w:val="Sargel2"/>
      </w:pPr>
      <w:r w:rsidRPr="00700CFD">
        <w:rPr>
          <w:rtl/>
        </w:rPr>
        <w:tab/>
      </w:r>
      <w:r w:rsidRPr="00700CFD">
        <w:rPr>
          <w:rFonts w:hint="eastAsia"/>
          <w:rtl/>
        </w:rPr>
        <w:t>כִּתב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דר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תרון</w:t>
      </w:r>
      <w:r w:rsidRPr="00700CFD">
        <w:rPr>
          <w:rtl/>
        </w:rPr>
        <w:t>.</w:t>
      </w:r>
    </w:p>
    <w:p w14:paraId="7AC94F63" w14:textId="77777777" w:rsidR="00025460" w:rsidRDefault="00025460" w:rsidP="00025460">
      <w:pPr>
        <w:pStyle w:val="En-Sargel2-english"/>
        <w:bidi/>
        <w:spacing w:before="480" w:after="480" w:line="240" w:lineRule="auto"/>
        <w:rPr>
          <w:rFonts w:cs="Times New Roman"/>
        </w:rPr>
      </w:pPr>
    </w:p>
    <w:p w14:paraId="17F7764A" w14:textId="77777777" w:rsidR="00025460" w:rsidRPr="00700CFD" w:rsidRDefault="00025460" w:rsidP="00025460">
      <w:pPr>
        <w:pStyle w:val="Sargel2"/>
      </w:pPr>
      <w:r>
        <w:rPr>
          <w:rFonts w:ascii="Arial" w:hAnsi="Arial"/>
          <w:noProof/>
        </w:rPr>
        <w:drawing>
          <wp:anchor distT="0" distB="0" distL="114300" distR="114300" simplePos="0" relativeHeight="251709440" behindDoc="0" locked="0" layoutInCell="1" allowOverlap="1" wp14:anchorId="5C0D695B" wp14:editId="098FBB4D">
            <wp:simplePos x="0" y="0"/>
            <wp:positionH relativeFrom="column">
              <wp:posOffset>312420</wp:posOffset>
            </wp:positionH>
            <wp:positionV relativeFrom="paragraph">
              <wp:posOffset>-87630</wp:posOffset>
            </wp:positionV>
            <wp:extent cx="2141855" cy="2239010"/>
            <wp:effectExtent l="0" t="0" r="0" b="8890"/>
            <wp:wrapSquare wrapText="bothSides"/>
            <wp:docPr id="73" name="תמונה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23.jpg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1855" cy="2239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b/>
          <w:bCs/>
          <w:sz w:val="40"/>
          <w:szCs w:val="40"/>
          <w:rtl/>
        </w:rPr>
        <w:t>20</w:t>
      </w:r>
      <w:r w:rsidRPr="008E0091">
        <w:rPr>
          <w:b/>
          <w:bCs/>
          <w:sz w:val="40"/>
          <w:szCs w:val="40"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לפניכ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ני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שולשים</w:t>
      </w:r>
      <w:r w:rsidRPr="00700CFD">
        <w:rPr>
          <w:rtl/>
        </w:rPr>
        <w:t xml:space="preserve">: </w:t>
      </w:r>
      <w:r w:rsidRPr="008E0091">
        <w:rPr>
          <w:rFonts w:asciiTheme="majorBidi" w:hAnsiTheme="majorBidi" w:cstheme="majorBidi"/>
        </w:rPr>
        <w:t>ABD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ו</w:t>
      </w:r>
      <w:r w:rsidRPr="008E0091">
        <w:rPr>
          <w:rFonts w:hint="cs"/>
          <w:position w:val="4"/>
          <w:rtl/>
        </w:rPr>
        <w:t>-</w:t>
      </w:r>
      <w:r w:rsidRPr="008E0091">
        <w:rPr>
          <w:rFonts w:asciiTheme="majorBidi" w:hAnsiTheme="majorBidi" w:cstheme="majorBidi"/>
        </w:rPr>
        <w:t>ACD</w:t>
      </w:r>
      <w:r w:rsidRPr="00700CFD">
        <w:rPr>
          <w:rtl/>
        </w:rPr>
        <w:t xml:space="preserve">  . </w:t>
      </w:r>
    </w:p>
    <w:p w14:paraId="0B81A8F6" w14:textId="77777777" w:rsidR="00025460" w:rsidRDefault="00025460" w:rsidP="00025460">
      <w:pPr>
        <w:pStyle w:val="Sargel2"/>
        <w:rPr>
          <w:rtl/>
        </w:rPr>
      </w:pPr>
      <w:r w:rsidRPr="00700CFD">
        <w:rPr>
          <w:rtl/>
        </w:rPr>
        <w:tab/>
      </w:r>
      <w:r w:rsidRPr="00700CFD">
        <w:rPr>
          <w:rFonts w:hint="eastAsia"/>
          <w:rtl/>
        </w:rPr>
        <w:t>הנקודה</w:t>
      </w:r>
      <w:r w:rsidRPr="00700CFD">
        <w:rPr>
          <w:rtl/>
        </w:rPr>
        <w:t xml:space="preserve"> </w:t>
      </w:r>
      <w:r w:rsidRPr="008E0091">
        <w:rPr>
          <w:rFonts w:asciiTheme="majorBidi" w:hAnsiTheme="majorBidi" w:cstheme="majorBidi"/>
        </w:rPr>
        <w:t>E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מצ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ע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מש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קטע</w:t>
      </w:r>
      <w:r w:rsidRPr="00700CFD">
        <w:rPr>
          <w:rtl/>
        </w:rPr>
        <w:t xml:space="preserve"> </w:t>
      </w:r>
      <w:r w:rsidRPr="008E0091">
        <w:rPr>
          <w:rFonts w:asciiTheme="majorBidi" w:hAnsiTheme="majorBidi" w:cstheme="majorBidi"/>
        </w:rPr>
        <w:t>AD</w:t>
      </w:r>
      <w:r w:rsidRPr="00700CFD">
        <w:rPr>
          <w:rtl/>
        </w:rPr>
        <w:t xml:space="preserve"> . </w:t>
      </w:r>
    </w:p>
    <w:p w14:paraId="083BA210" w14:textId="77777777" w:rsidR="00025460" w:rsidRDefault="00025460" w:rsidP="00025460">
      <w:pPr>
        <w:pStyle w:val="Sargel2"/>
        <w:rPr>
          <w:rFonts w:asciiTheme="majorBidi" w:hAnsiTheme="majorBidi" w:cstheme="majorBidi"/>
          <w:rtl/>
        </w:rPr>
      </w:pPr>
      <w:r w:rsidRPr="008E0091">
        <w:rPr>
          <w:rFonts w:asciiTheme="majorBidi" w:hAnsiTheme="majorBidi" w:cstheme="majorBidi"/>
        </w:rPr>
        <w:tab/>
      </w:r>
      <w:r w:rsidRPr="008E0091">
        <w:rPr>
          <w:rFonts w:ascii="Cambria Math" w:hAnsi="Cambria Math" w:cs="Cambria Math"/>
        </w:rPr>
        <w:t>∢</w:t>
      </w:r>
      <w:r>
        <w:rPr>
          <w:rFonts w:asciiTheme="majorBidi" w:hAnsiTheme="majorBidi" w:cstheme="majorBidi"/>
        </w:rPr>
        <w:t>BDE</w:t>
      </w:r>
      <w:r w:rsidRPr="008E0091">
        <w:rPr>
          <w:rFonts w:asciiTheme="majorBidi" w:hAnsiTheme="majorBidi" w:cstheme="majorBidi"/>
        </w:rPr>
        <w:t xml:space="preserve"> = </w:t>
      </w:r>
      <w:r w:rsidRPr="008E0091">
        <w:rPr>
          <w:rFonts w:ascii="Cambria Math" w:hAnsi="Cambria Math" w:cs="Cambria Math"/>
        </w:rPr>
        <w:t>∢</w:t>
      </w:r>
      <w:r>
        <w:rPr>
          <w:rFonts w:asciiTheme="majorBidi" w:hAnsiTheme="majorBidi" w:cstheme="majorBidi"/>
        </w:rPr>
        <w:t>CDE</w:t>
      </w:r>
      <w:r w:rsidRPr="008E0091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63</w:t>
      </w:r>
      <w:r w:rsidRPr="008E0091">
        <w:rPr>
          <w:rFonts w:asciiTheme="majorBidi" w:hAnsiTheme="majorBidi" w:cstheme="majorBidi"/>
        </w:rPr>
        <w:sym w:font="Symbol" w:char="F0B0"/>
      </w:r>
    </w:p>
    <w:p w14:paraId="72C4F83B" w14:textId="77777777" w:rsidR="00025460" w:rsidRPr="00700CFD" w:rsidRDefault="00025460" w:rsidP="00025460">
      <w:pPr>
        <w:ind w:left="720" w:hanging="720"/>
        <w:rPr>
          <w:rFonts w:ascii="Arial" w:hAnsi="Arial"/>
        </w:rPr>
      </w:pPr>
    </w:p>
    <w:p w14:paraId="0973E706" w14:textId="77777777" w:rsidR="00025460" w:rsidRPr="00700CFD" w:rsidRDefault="00025460" w:rsidP="00025460">
      <w:pPr>
        <w:pStyle w:val="Sargel30"/>
      </w:pPr>
      <w:r w:rsidRPr="003F68E3">
        <w:rPr>
          <w:rFonts w:hint="eastAsia"/>
          <w:b/>
          <w:bCs/>
          <w:rtl/>
        </w:rPr>
        <w:t>א</w:t>
      </w:r>
      <w:r w:rsidRPr="003F68E3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מהו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גודל</w:t>
      </w:r>
      <w:r w:rsidRPr="00700CFD">
        <w:rPr>
          <w:rtl/>
        </w:rPr>
        <w:t xml:space="preserve"> </w:t>
      </w:r>
      <w:r w:rsidRPr="008E0091">
        <w:rPr>
          <w:rFonts w:ascii="Cambria Math" w:hAnsi="Cambria Math" w:cs="Cambria Math"/>
        </w:rPr>
        <w:t>∢</w:t>
      </w:r>
      <w:r>
        <w:rPr>
          <w:rFonts w:asciiTheme="majorBidi" w:hAnsiTheme="majorBidi" w:cstheme="majorBidi"/>
        </w:rPr>
        <w:t>ADB</w:t>
      </w:r>
      <w:r>
        <w:rPr>
          <w:rFonts w:hint="cs"/>
          <w:rtl/>
        </w:rPr>
        <w:t xml:space="preserve"> </w:t>
      </w:r>
      <w:r w:rsidRPr="00700CFD">
        <w:rPr>
          <w:rtl/>
        </w:rPr>
        <w:t>?</w:t>
      </w:r>
    </w:p>
    <w:p w14:paraId="3E7280C2" w14:textId="77777777" w:rsidR="00025460" w:rsidRPr="00700CFD" w:rsidRDefault="00025460" w:rsidP="00025460">
      <w:pPr>
        <w:ind w:left="720" w:hanging="720"/>
        <w:rPr>
          <w:rFonts w:ascii="Arial" w:hAnsi="Arial"/>
        </w:rPr>
      </w:pPr>
    </w:p>
    <w:p w14:paraId="49C2796E" w14:textId="77777777" w:rsidR="00025460" w:rsidRPr="00700CFD" w:rsidRDefault="00025460" w:rsidP="00025460">
      <w:pPr>
        <w:pStyle w:val="Sargel30"/>
      </w:pPr>
      <w:r w:rsidRPr="003F68E3">
        <w:rPr>
          <w:rFonts w:hint="eastAsia"/>
          <w:b/>
          <w:bCs/>
          <w:rtl/>
        </w:rPr>
        <w:t>ב</w:t>
      </w:r>
      <w:r w:rsidRPr="003F68E3">
        <w:rPr>
          <w:b/>
          <w:bCs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נתון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ג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</w:t>
      </w:r>
      <w:r w:rsidRPr="003F68E3">
        <w:rPr>
          <w:rFonts w:hint="cs"/>
          <w:position w:val="4"/>
          <w:rtl/>
        </w:rPr>
        <w:t>-</w:t>
      </w:r>
      <w:r w:rsidRPr="00700CFD">
        <w:rPr>
          <w:rtl/>
        </w:rPr>
        <w:t xml:space="preserve"> </w:t>
      </w:r>
      <w:r w:rsidRPr="003F68E3">
        <w:rPr>
          <w:rFonts w:asciiTheme="majorBidi" w:hAnsiTheme="majorBidi" w:cstheme="majorBidi"/>
        </w:rPr>
        <w:t>BD = CD</w:t>
      </w:r>
      <w:r w:rsidRPr="00700CFD">
        <w:rPr>
          <w:rtl/>
        </w:rPr>
        <w:t xml:space="preserve"> . </w:t>
      </w:r>
    </w:p>
    <w:p w14:paraId="44B93A77" w14:textId="77777777" w:rsidR="00025460" w:rsidRPr="00700CFD" w:rsidRDefault="00025460" w:rsidP="00025460">
      <w:pPr>
        <w:pStyle w:val="Sargel30"/>
      </w:pPr>
      <w:r w:rsidRPr="00700CFD">
        <w:rPr>
          <w:rtl/>
        </w:rPr>
        <w:tab/>
      </w:r>
      <w:r>
        <w:rPr>
          <w:rFonts w:hint="cs"/>
          <w:rtl/>
        </w:rPr>
        <w:t>הוכיחו ש</w:t>
      </w:r>
      <w:r w:rsidRPr="00700CFD">
        <w:rPr>
          <w:rFonts w:hint="eastAsia"/>
          <w:rtl/>
        </w:rPr>
        <w:t>המשולשים</w:t>
      </w:r>
      <w:r w:rsidRPr="00700CFD">
        <w:rPr>
          <w:rtl/>
        </w:rPr>
        <w:t xml:space="preserve"> </w:t>
      </w:r>
      <w:r w:rsidRPr="003F68E3">
        <w:rPr>
          <w:rFonts w:asciiTheme="majorBidi" w:hAnsiTheme="majorBidi" w:cstheme="majorBidi"/>
        </w:rPr>
        <w:t>ABD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ו</w:t>
      </w:r>
      <w:r w:rsidRPr="003F68E3">
        <w:rPr>
          <w:rFonts w:hint="cs"/>
          <w:position w:val="4"/>
          <w:rtl/>
        </w:rPr>
        <w:t>-</w:t>
      </w:r>
      <w:r w:rsidRPr="00700CFD">
        <w:rPr>
          <w:rtl/>
        </w:rPr>
        <w:t xml:space="preserve"> </w:t>
      </w:r>
      <w:r w:rsidRPr="003F68E3">
        <w:rPr>
          <w:rFonts w:asciiTheme="majorBidi" w:hAnsiTheme="majorBidi" w:cstheme="majorBidi"/>
        </w:rPr>
        <w:t>ACD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חופפים</w:t>
      </w:r>
      <w:r w:rsidRPr="00700CFD">
        <w:rPr>
          <w:rtl/>
        </w:rPr>
        <w:t>.</w:t>
      </w:r>
    </w:p>
    <w:p w14:paraId="1104C857" w14:textId="77777777" w:rsidR="00025460" w:rsidRPr="00700CFD" w:rsidRDefault="00025460" w:rsidP="00025460">
      <w:pPr>
        <w:pStyle w:val="Sargel2"/>
      </w:pPr>
      <w:r>
        <w:rPr>
          <w:rFonts w:ascii="Arial" w:hAnsi="Arial"/>
          <w:noProof/>
        </w:rPr>
        <w:drawing>
          <wp:anchor distT="0" distB="0" distL="114300" distR="114300" simplePos="0" relativeHeight="251710464" behindDoc="1" locked="0" layoutInCell="1" allowOverlap="1" wp14:anchorId="6A113A62" wp14:editId="31F9B165">
            <wp:simplePos x="0" y="0"/>
            <wp:positionH relativeFrom="column">
              <wp:posOffset>-341630</wp:posOffset>
            </wp:positionH>
            <wp:positionV relativeFrom="paragraph">
              <wp:posOffset>-5080</wp:posOffset>
            </wp:positionV>
            <wp:extent cx="3419475" cy="2477770"/>
            <wp:effectExtent l="0" t="0" r="9525" b="0"/>
            <wp:wrapNone/>
            <wp:docPr id="74" name="תמונה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6-8B-SOF-q24.jpg"/>
                    <pic:cNvPicPr/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2477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b/>
          <w:bCs/>
          <w:sz w:val="40"/>
          <w:szCs w:val="40"/>
          <w:rtl/>
        </w:rPr>
        <w:t>21</w:t>
      </w:r>
      <w:r w:rsidRPr="00C84635">
        <w:rPr>
          <w:b/>
          <w:bCs/>
          <w:sz w:val="40"/>
          <w:szCs w:val="40"/>
          <w:rtl/>
        </w:rPr>
        <w:t>.</w:t>
      </w:r>
      <w:r w:rsidRPr="00700CFD">
        <w:rPr>
          <w:rtl/>
        </w:rPr>
        <w:tab/>
      </w:r>
      <w:r w:rsidRPr="00700CFD">
        <w:rPr>
          <w:rFonts w:hint="eastAsia"/>
          <w:rtl/>
        </w:rPr>
        <w:t>אפר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שתתפ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פעילו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ספורטיבי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כלל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ריצ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אור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סלול</w:t>
      </w:r>
      <w:r w:rsidRPr="00700CFD">
        <w:rPr>
          <w:rtl/>
        </w:rPr>
        <w:t xml:space="preserve">. </w:t>
      </w:r>
    </w:p>
    <w:p w14:paraId="7F8674AA" w14:textId="77777777" w:rsidR="00025460" w:rsidRPr="00700CFD" w:rsidRDefault="00025460" w:rsidP="00025460">
      <w:pPr>
        <w:pStyle w:val="Sargel2"/>
      </w:pPr>
      <w:r w:rsidRPr="00700CFD">
        <w:rPr>
          <w:rtl/>
        </w:rPr>
        <w:tab/>
      </w:r>
      <w:r w:rsidRPr="00700CFD">
        <w:rPr>
          <w:rFonts w:hint="eastAsia"/>
          <w:rtl/>
        </w:rPr>
        <w:t>היא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תחיל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רוץ</w:t>
      </w:r>
      <w:r w:rsidRPr="00700CFD">
        <w:rPr>
          <w:rtl/>
        </w:rPr>
        <w:t xml:space="preserve">, </w:t>
      </w:r>
      <w:r w:rsidRPr="00700CFD">
        <w:rPr>
          <w:rFonts w:hint="eastAsia"/>
          <w:rtl/>
        </w:rPr>
        <w:t>א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חרי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זמן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תעייפה</w:t>
      </w:r>
      <w:r w:rsidRPr="00700CFD">
        <w:rPr>
          <w:rtl/>
        </w:rPr>
        <w:t xml:space="preserve"> </w:t>
      </w:r>
      <w:r>
        <w:rPr>
          <w:rtl/>
        </w:rPr>
        <w:br/>
      </w:r>
      <w:r w:rsidRPr="00700CFD">
        <w:rPr>
          <w:rFonts w:hint="eastAsia"/>
          <w:rtl/>
        </w:rPr>
        <w:t>ועבר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להליכה</w:t>
      </w:r>
      <w:r w:rsidRPr="00700CFD">
        <w:rPr>
          <w:rtl/>
        </w:rPr>
        <w:t xml:space="preserve">. </w:t>
      </w:r>
      <w:r w:rsidRPr="00700CFD">
        <w:rPr>
          <w:rFonts w:hint="eastAsia"/>
          <w:rtl/>
        </w:rPr>
        <w:t>לאחר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כן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משיכה</w:t>
      </w:r>
      <w:r w:rsidRPr="00700CFD">
        <w:rPr>
          <w:rtl/>
        </w:rPr>
        <w:t xml:space="preserve"> </w:t>
      </w:r>
      <w:r>
        <w:rPr>
          <w:rtl/>
        </w:rPr>
        <w:br/>
      </w:r>
      <w:r w:rsidRPr="00700CFD">
        <w:rPr>
          <w:rFonts w:hint="eastAsia"/>
          <w:rtl/>
        </w:rPr>
        <w:t>שוב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בריצ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עד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קוד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סיום</w:t>
      </w:r>
      <w:r w:rsidRPr="00700CFD">
        <w:rPr>
          <w:rtl/>
        </w:rPr>
        <w:t xml:space="preserve">. </w:t>
      </w:r>
    </w:p>
    <w:p w14:paraId="64368D66" w14:textId="77777777" w:rsidR="00025460" w:rsidRPr="00700CFD" w:rsidRDefault="00025460" w:rsidP="00025460">
      <w:pPr>
        <w:pStyle w:val="Sargel2"/>
      </w:pPr>
      <w:r w:rsidRPr="00700CFD">
        <w:rPr>
          <w:rtl/>
        </w:rPr>
        <w:tab/>
      </w:r>
      <w:r w:rsidRPr="00700CFD">
        <w:rPr>
          <w:rFonts w:hint="eastAsia"/>
          <w:rtl/>
        </w:rPr>
        <w:t>הגרף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פניכ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תאר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הלך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פעילות</w:t>
      </w:r>
      <w:r w:rsidRPr="00700CFD">
        <w:rPr>
          <w:rtl/>
        </w:rPr>
        <w:t xml:space="preserve"> </w:t>
      </w:r>
      <w:r>
        <w:rPr>
          <w:rtl/>
        </w:rPr>
        <w:br/>
      </w:r>
      <w:r w:rsidRPr="00700CFD">
        <w:rPr>
          <w:rFonts w:hint="eastAsia"/>
          <w:rtl/>
        </w:rPr>
        <w:t>הספורטיבי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פר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נקוד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התחלה</w:t>
      </w:r>
      <w:r w:rsidRPr="00700CFD">
        <w:rPr>
          <w:rtl/>
        </w:rPr>
        <w:t xml:space="preserve"> </w:t>
      </w:r>
      <w:r>
        <w:rPr>
          <w:rtl/>
        </w:rPr>
        <w:br/>
      </w:r>
      <w:r w:rsidRPr="00700CFD">
        <w:rPr>
          <w:rFonts w:hint="eastAsia"/>
          <w:rtl/>
        </w:rPr>
        <w:t>ועד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נקוד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סיום</w:t>
      </w:r>
      <w:r w:rsidRPr="00700CFD">
        <w:rPr>
          <w:rtl/>
        </w:rPr>
        <w:t>.</w:t>
      </w:r>
    </w:p>
    <w:p w14:paraId="1BDB74C6" w14:textId="77777777" w:rsidR="00025460" w:rsidRPr="00700CFD" w:rsidRDefault="00025460" w:rsidP="00025460">
      <w:pPr>
        <w:ind w:left="720" w:hanging="720"/>
        <w:rPr>
          <w:rFonts w:ascii="Arial" w:hAnsi="Arial"/>
        </w:rPr>
      </w:pPr>
    </w:p>
    <w:p w14:paraId="4D1B86ED" w14:textId="77777777" w:rsidR="00025460" w:rsidRPr="00700CFD" w:rsidRDefault="00025460" w:rsidP="00025460">
      <w:pPr>
        <w:ind w:left="720" w:hanging="720"/>
        <w:rPr>
          <w:rFonts w:ascii="Arial" w:hAnsi="Arial"/>
        </w:rPr>
      </w:pPr>
    </w:p>
    <w:p w14:paraId="34141860" w14:textId="77777777" w:rsidR="00025460" w:rsidRPr="00700CFD" w:rsidRDefault="00025460" w:rsidP="00025460">
      <w:pPr>
        <w:ind w:left="720" w:hanging="720"/>
        <w:rPr>
          <w:rFonts w:ascii="Arial" w:hAnsi="Arial"/>
        </w:rPr>
      </w:pPr>
    </w:p>
    <w:p w14:paraId="01F7F265" w14:textId="77777777" w:rsidR="00025460" w:rsidRDefault="00025460" w:rsidP="00025460">
      <w:pPr>
        <w:pStyle w:val="Sargel30"/>
        <w:rPr>
          <w:rtl/>
        </w:rPr>
      </w:pPr>
      <w:r w:rsidRPr="00C84635">
        <w:rPr>
          <w:rFonts w:hint="eastAsia"/>
          <w:b/>
          <w:bCs/>
          <w:rtl/>
        </w:rPr>
        <w:t>א</w:t>
      </w:r>
      <w:r w:rsidRPr="00C84635">
        <w:rPr>
          <w:b/>
          <w:bCs/>
          <w:rtl/>
        </w:rPr>
        <w:t>.</w:t>
      </w:r>
      <w:r w:rsidRPr="00700CFD">
        <w:rPr>
          <w:rtl/>
        </w:rPr>
        <w:tab/>
      </w:r>
      <w:r w:rsidRPr="00C84635">
        <w:rPr>
          <w:rFonts w:hint="eastAsia"/>
          <w:spacing w:val="-12"/>
          <w:rtl/>
        </w:rPr>
        <w:t>המרחק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שעברה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אפרת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בחלק</w:t>
      </w:r>
      <w:r w:rsidRPr="00C84635">
        <w:rPr>
          <w:spacing w:val="-12"/>
          <w:rtl/>
        </w:rPr>
        <w:t xml:space="preserve"> </w:t>
      </w:r>
      <w:r w:rsidRPr="00C84635">
        <w:rPr>
          <w:rFonts w:asciiTheme="majorBidi" w:hAnsiTheme="majorBidi" w:cstheme="majorBidi"/>
          <w:spacing w:val="-12"/>
        </w:rPr>
        <w:t>I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של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הריצה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היה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b/>
          <w:bCs/>
          <w:spacing w:val="-12"/>
          <w:rtl/>
        </w:rPr>
        <w:t>שווה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למרחק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שעברה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בחלק</w:t>
      </w:r>
      <w:r w:rsidRPr="00C84635">
        <w:rPr>
          <w:spacing w:val="-12"/>
          <w:rtl/>
        </w:rPr>
        <w:t xml:space="preserve"> </w:t>
      </w:r>
      <w:r w:rsidRPr="00C84635">
        <w:rPr>
          <w:rFonts w:asciiTheme="majorBidi" w:hAnsiTheme="majorBidi" w:cstheme="majorBidi"/>
          <w:spacing w:val="-12"/>
        </w:rPr>
        <w:t>III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של</w:t>
      </w:r>
      <w:r w:rsidRPr="00C84635">
        <w:rPr>
          <w:spacing w:val="-12"/>
          <w:rtl/>
        </w:rPr>
        <w:t xml:space="preserve"> </w:t>
      </w:r>
      <w:r w:rsidRPr="00C84635">
        <w:rPr>
          <w:rFonts w:hint="eastAsia"/>
          <w:spacing w:val="-12"/>
          <w:rtl/>
        </w:rPr>
        <w:t>הריצה</w:t>
      </w:r>
      <w:r w:rsidRPr="00C84635">
        <w:rPr>
          <w:spacing w:val="-12"/>
          <w:rtl/>
        </w:rPr>
        <w:t>.</w:t>
      </w:r>
      <w:r w:rsidRPr="00700CFD">
        <w:rPr>
          <w:rtl/>
        </w:rPr>
        <w:t xml:space="preserve"> </w:t>
      </w:r>
    </w:p>
    <w:p w14:paraId="201AC62A" w14:textId="77777777" w:rsidR="00025460" w:rsidRDefault="00025460" w:rsidP="00025460">
      <w:pPr>
        <w:pStyle w:val="Sargel30"/>
        <w:rPr>
          <w:rtl/>
        </w:rPr>
      </w:pPr>
      <w:r w:rsidRPr="00700CFD">
        <w:rPr>
          <w:rtl/>
        </w:rPr>
        <w:tab/>
      </w:r>
      <w:r w:rsidRPr="00700CFD">
        <w:rPr>
          <w:rFonts w:hint="eastAsia"/>
          <w:rtl/>
        </w:rPr>
        <w:t>באיז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החלקי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פניכם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יית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מהירו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הריצ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של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אפרת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גדולה</w:t>
      </w:r>
      <w:r w:rsidRPr="00700CFD">
        <w:rPr>
          <w:rtl/>
        </w:rPr>
        <w:t xml:space="preserve"> </w:t>
      </w:r>
      <w:r w:rsidRPr="00700CFD">
        <w:rPr>
          <w:rFonts w:hint="eastAsia"/>
          <w:rtl/>
        </w:rPr>
        <w:t>יותר</w:t>
      </w:r>
      <w:r w:rsidRPr="00700CFD">
        <w:rPr>
          <w:rtl/>
        </w:rPr>
        <w:t>?</w:t>
      </w:r>
    </w:p>
    <w:p w14:paraId="3E30F8F3" w14:textId="77777777" w:rsidR="00025460" w:rsidRPr="00700CFD" w:rsidRDefault="00025460" w:rsidP="00025460">
      <w:pPr>
        <w:pStyle w:val="Sargel30"/>
      </w:pPr>
    </w:p>
    <w:p w14:paraId="77CB5BE3" w14:textId="77777777" w:rsidR="00025460" w:rsidRPr="009F0001" w:rsidRDefault="00025460" w:rsidP="00025460">
      <w:pPr>
        <w:pStyle w:val="a4"/>
        <w:spacing w:before="0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C84635">
        <w:rPr>
          <w:rFonts w:hint="eastAsia"/>
          <w:sz w:val="28"/>
          <w:szCs w:val="28"/>
          <w:rtl/>
          <w:lang w:bidi="he-IL"/>
        </w:rPr>
        <w:t>חלק</w:t>
      </w:r>
      <w:r w:rsidRPr="00C84635">
        <w:rPr>
          <w:sz w:val="28"/>
          <w:szCs w:val="28"/>
          <w:rtl/>
        </w:rPr>
        <w:t xml:space="preserve"> </w:t>
      </w:r>
      <w:r w:rsidRPr="00C84635">
        <w:rPr>
          <w:rFonts w:asciiTheme="majorBidi" w:hAnsiTheme="majorBidi" w:cstheme="majorBidi"/>
          <w:sz w:val="28"/>
          <w:szCs w:val="28"/>
        </w:rPr>
        <w:t>I</w:t>
      </w:r>
    </w:p>
    <w:p w14:paraId="4F911CF5" w14:textId="77777777" w:rsidR="00025460" w:rsidRDefault="00025460" w:rsidP="00025460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C84635">
        <w:rPr>
          <w:rFonts w:hint="eastAsia"/>
          <w:sz w:val="28"/>
          <w:szCs w:val="28"/>
          <w:rtl/>
          <w:lang w:bidi="he-IL"/>
        </w:rPr>
        <w:t>חלק</w:t>
      </w:r>
      <w:r w:rsidRPr="00C84635">
        <w:rPr>
          <w:sz w:val="28"/>
          <w:szCs w:val="28"/>
          <w:rtl/>
        </w:rPr>
        <w:t xml:space="preserve"> </w:t>
      </w:r>
      <w:r w:rsidRPr="00C84635">
        <w:rPr>
          <w:rFonts w:asciiTheme="majorBidi" w:hAnsiTheme="majorBidi" w:cstheme="majorBidi"/>
          <w:sz w:val="28"/>
          <w:szCs w:val="28"/>
        </w:rPr>
        <w:t>III</w:t>
      </w:r>
    </w:p>
    <w:p w14:paraId="0D10C8D6" w14:textId="77777777" w:rsidR="00025460" w:rsidRDefault="00025460" w:rsidP="00025460">
      <w:pPr>
        <w:pStyle w:val="Sargel1"/>
        <w:rPr>
          <w:rtl/>
        </w:rPr>
      </w:pPr>
      <w:r w:rsidRPr="00510E18">
        <w:rPr>
          <w:rtl/>
        </w:rPr>
        <w:tab/>
      </w:r>
      <w:r w:rsidRPr="00510E18">
        <w:rPr>
          <w:rFonts w:hint="eastAsia"/>
          <w:rtl/>
        </w:rPr>
        <w:t>הַסבירו</w:t>
      </w:r>
      <w:r w:rsidRPr="00510E18">
        <w:rPr>
          <w:rtl/>
        </w:rPr>
        <w:t xml:space="preserve"> </w:t>
      </w:r>
      <w:r w:rsidRPr="00510E18">
        <w:rPr>
          <w:rFonts w:hint="eastAsia"/>
          <w:rtl/>
        </w:rPr>
        <w:t>את</w:t>
      </w:r>
      <w:r w:rsidRPr="00510E18">
        <w:rPr>
          <w:rtl/>
        </w:rPr>
        <w:t xml:space="preserve"> </w:t>
      </w:r>
      <w:r w:rsidRPr="00510E18">
        <w:rPr>
          <w:rFonts w:hint="eastAsia"/>
          <w:rtl/>
        </w:rPr>
        <w:t>תשובתכם</w:t>
      </w:r>
      <w:r w:rsidRPr="00510E18">
        <w:rPr>
          <w:rtl/>
        </w:rPr>
        <w:t>.</w:t>
      </w:r>
    </w:p>
    <w:p w14:paraId="57F56773" w14:textId="77777777" w:rsidR="00025460" w:rsidRDefault="00025460" w:rsidP="00025460">
      <w:pPr>
        <w:pStyle w:val="Sargel30"/>
        <w:rPr>
          <w:rtl/>
        </w:rPr>
      </w:pPr>
      <w:r w:rsidRPr="003C2940">
        <w:rPr>
          <w:rFonts w:hint="eastAsia"/>
          <w:b/>
          <w:bCs/>
          <w:rtl/>
        </w:rPr>
        <w:t>ב</w:t>
      </w:r>
      <w:r w:rsidRPr="003C2940">
        <w:rPr>
          <w:b/>
          <w:bCs/>
          <w:rtl/>
        </w:rPr>
        <w:t>.</w:t>
      </w:r>
      <w:r>
        <w:rPr>
          <w:rtl/>
        </w:rPr>
        <w:tab/>
      </w:r>
      <w:r>
        <w:rPr>
          <w:rFonts w:hint="eastAsia"/>
          <w:rtl/>
        </w:rPr>
        <w:t>גלית</w:t>
      </w:r>
      <w:r>
        <w:rPr>
          <w:rtl/>
        </w:rPr>
        <w:t xml:space="preserve"> </w:t>
      </w:r>
      <w:r>
        <w:rPr>
          <w:rFonts w:hint="eastAsia"/>
          <w:rtl/>
        </w:rPr>
        <w:t>השתתפה</w:t>
      </w:r>
      <w:r>
        <w:rPr>
          <w:rtl/>
        </w:rPr>
        <w:t xml:space="preserve"> </w:t>
      </w:r>
      <w:r>
        <w:rPr>
          <w:rFonts w:hint="eastAsia"/>
          <w:rtl/>
        </w:rPr>
        <w:t>אף</w:t>
      </w:r>
      <w:r>
        <w:rPr>
          <w:rtl/>
        </w:rPr>
        <w:t xml:space="preserve"> </w:t>
      </w:r>
      <w:r>
        <w:rPr>
          <w:rFonts w:hint="eastAsia"/>
          <w:rtl/>
        </w:rPr>
        <w:t>היא</w:t>
      </w:r>
      <w:r>
        <w:rPr>
          <w:rtl/>
        </w:rPr>
        <w:t xml:space="preserve"> </w:t>
      </w:r>
      <w:r>
        <w:rPr>
          <w:rFonts w:hint="eastAsia"/>
          <w:rtl/>
        </w:rPr>
        <w:t>בפעילות</w:t>
      </w:r>
      <w:r>
        <w:rPr>
          <w:rtl/>
        </w:rPr>
        <w:t xml:space="preserve"> </w:t>
      </w:r>
      <w:r>
        <w:rPr>
          <w:rFonts w:hint="eastAsia"/>
          <w:rtl/>
        </w:rPr>
        <w:t>הספורטיבית</w:t>
      </w:r>
      <w:r>
        <w:rPr>
          <w:rtl/>
        </w:rPr>
        <w:t xml:space="preserve">. </w:t>
      </w:r>
      <w:r>
        <w:rPr>
          <w:rFonts w:hint="eastAsia"/>
          <w:rtl/>
        </w:rPr>
        <w:t>היא</w:t>
      </w:r>
      <w:r>
        <w:rPr>
          <w:rtl/>
        </w:rPr>
        <w:t xml:space="preserve"> </w:t>
      </w:r>
      <w:r>
        <w:rPr>
          <w:rFonts w:hint="eastAsia"/>
          <w:rtl/>
        </w:rPr>
        <w:t>יצאה</w:t>
      </w:r>
      <w:r>
        <w:rPr>
          <w:rtl/>
        </w:rPr>
        <w:t xml:space="preserve"> </w:t>
      </w:r>
      <w:r>
        <w:rPr>
          <w:rFonts w:hint="eastAsia"/>
          <w:rtl/>
        </w:rPr>
        <w:t>לריצה</w:t>
      </w:r>
      <w:r>
        <w:rPr>
          <w:rtl/>
        </w:rPr>
        <w:t xml:space="preserve"> </w:t>
      </w:r>
      <w:r>
        <w:rPr>
          <w:rFonts w:hint="eastAsia"/>
          <w:rtl/>
        </w:rPr>
        <w:t>באותו</w:t>
      </w:r>
      <w:r>
        <w:rPr>
          <w:rtl/>
        </w:rPr>
        <w:t xml:space="preserve"> </w:t>
      </w:r>
      <w:r>
        <w:rPr>
          <w:rFonts w:hint="eastAsia"/>
          <w:rtl/>
        </w:rPr>
        <w:t>זמן</w:t>
      </w:r>
      <w:r>
        <w:rPr>
          <w:rtl/>
        </w:rPr>
        <w:t xml:space="preserve"> </w:t>
      </w:r>
      <w:r>
        <w:rPr>
          <w:rFonts w:hint="eastAsia"/>
          <w:rtl/>
        </w:rPr>
        <w:t>שבו</w:t>
      </w:r>
      <w:r>
        <w:rPr>
          <w:rtl/>
        </w:rPr>
        <w:t xml:space="preserve"> </w:t>
      </w:r>
      <w:r>
        <w:rPr>
          <w:rFonts w:hint="eastAsia"/>
          <w:rtl/>
        </w:rPr>
        <w:t>יצאה</w:t>
      </w:r>
      <w:r>
        <w:rPr>
          <w:rtl/>
        </w:rPr>
        <w:t xml:space="preserve"> </w:t>
      </w:r>
      <w:r>
        <w:rPr>
          <w:rFonts w:hint="eastAsia"/>
          <w:rtl/>
        </w:rPr>
        <w:t>אפרת</w:t>
      </w:r>
      <w:r>
        <w:rPr>
          <w:rtl/>
        </w:rPr>
        <w:t xml:space="preserve"> </w:t>
      </w:r>
      <w:r>
        <w:rPr>
          <w:rFonts w:hint="eastAsia"/>
          <w:rtl/>
        </w:rPr>
        <w:t>ורצה</w:t>
      </w:r>
      <w:r>
        <w:rPr>
          <w:rtl/>
        </w:rPr>
        <w:t xml:space="preserve"> </w:t>
      </w:r>
      <w:r>
        <w:rPr>
          <w:rFonts w:hint="eastAsia"/>
          <w:rtl/>
        </w:rPr>
        <w:t>באותו</w:t>
      </w:r>
      <w:r>
        <w:rPr>
          <w:rtl/>
        </w:rPr>
        <w:t xml:space="preserve"> </w:t>
      </w:r>
      <w:r>
        <w:rPr>
          <w:rFonts w:hint="eastAsia"/>
          <w:rtl/>
        </w:rPr>
        <w:t>מסלול</w:t>
      </w:r>
      <w:r>
        <w:rPr>
          <w:rtl/>
        </w:rPr>
        <w:t xml:space="preserve">. </w:t>
      </w:r>
    </w:p>
    <w:p w14:paraId="7C8E78F8" w14:textId="77777777" w:rsidR="00025460" w:rsidRDefault="00025460" w:rsidP="00025460">
      <w:pPr>
        <w:pStyle w:val="Sargel30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גלית</w:t>
      </w:r>
      <w:r>
        <w:rPr>
          <w:rtl/>
        </w:rPr>
        <w:t xml:space="preserve"> </w:t>
      </w:r>
      <w:r>
        <w:rPr>
          <w:rFonts w:hint="eastAsia"/>
          <w:rtl/>
        </w:rPr>
        <w:t>רצה</w:t>
      </w:r>
      <w:r>
        <w:rPr>
          <w:rtl/>
        </w:rPr>
        <w:t xml:space="preserve"> </w:t>
      </w:r>
      <w:r>
        <w:rPr>
          <w:rFonts w:hint="eastAsia"/>
          <w:rtl/>
        </w:rPr>
        <w:t>במהירות</w:t>
      </w:r>
      <w:r>
        <w:rPr>
          <w:rtl/>
        </w:rPr>
        <w:t xml:space="preserve"> </w:t>
      </w:r>
      <w:r>
        <w:rPr>
          <w:rFonts w:hint="eastAsia"/>
          <w:rtl/>
        </w:rPr>
        <w:t>קבועה</w:t>
      </w:r>
      <w:r>
        <w:rPr>
          <w:rtl/>
        </w:rPr>
        <w:t xml:space="preserve"> </w:t>
      </w:r>
      <w:r>
        <w:rPr>
          <w:rFonts w:hint="eastAsia"/>
          <w:rtl/>
        </w:rPr>
        <w:t>והגיעה</w:t>
      </w:r>
      <w:r>
        <w:rPr>
          <w:rtl/>
        </w:rPr>
        <w:t xml:space="preserve"> </w:t>
      </w:r>
      <w:r>
        <w:rPr>
          <w:rFonts w:hint="eastAsia"/>
          <w:rtl/>
        </w:rPr>
        <w:t>לנקודת</w:t>
      </w:r>
      <w:r>
        <w:rPr>
          <w:rtl/>
        </w:rPr>
        <w:t xml:space="preserve"> </w:t>
      </w:r>
      <w:r>
        <w:rPr>
          <w:rFonts w:hint="eastAsia"/>
          <w:rtl/>
        </w:rPr>
        <w:t>הסיום</w:t>
      </w:r>
      <w:r>
        <w:rPr>
          <w:rtl/>
        </w:rPr>
        <w:t xml:space="preserve"> </w:t>
      </w:r>
      <w:r w:rsidRPr="003C2940">
        <w:rPr>
          <w:rFonts w:hint="eastAsia"/>
          <w:b/>
          <w:bCs/>
          <w:rtl/>
        </w:rPr>
        <w:t>לפני</w:t>
      </w:r>
      <w:r>
        <w:rPr>
          <w:rtl/>
        </w:rPr>
        <w:t xml:space="preserve"> </w:t>
      </w:r>
      <w:r>
        <w:rPr>
          <w:rFonts w:hint="eastAsia"/>
          <w:rtl/>
        </w:rPr>
        <w:t>אפרת</w:t>
      </w:r>
      <w:r>
        <w:rPr>
          <w:rtl/>
        </w:rPr>
        <w:t>.</w:t>
      </w:r>
    </w:p>
    <w:p w14:paraId="00C3CC44" w14:textId="77777777" w:rsidR="00025460" w:rsidRDefault="00025460" w:rsidP="00025460">
      <w:pPr>
        <w:pStyle w:val="Sargel30"/>
        <w:rPr>
          <w:b/>
          <w:bCs/>
          <w:sz w:val="40"/>
          <w:szCs w:val="40"/>
          <w:rtl/>
        </w:rPr>
      </w:pPr>
      <w:r>
        <w:rPr>
          <w:rtl/>
        </w:rPr>
        <w:tab/>
      </w:r>
      <w:r>
        <w:rPr>
          <w:rFonts w:hint="eastAsia"/>
          <w:rtl/>
        </w:rPr>
        <w:t>סַרטטו</w:t>
      </w:r>
      <w:r>
        <w:rPr>
          <w:rtl/>
        </w:rPr>
        <w:t xml:space="preserve"> </w:t>
      </w:r>
      <w:r w:rsidRPr="003C2940">
        <w:rPr>
          <w:rFonts w:hint="eastAsia"/>
          <w:b/>
          <w:bCs/>
          <w:rtl/>
        </w:rPr>
        <w:t>במערכת</w:t>
      </w:r>
      <w:r w:rsidRPr="003C2940">
        <w:rPr>
          <w:b/>
          <w:bCs/>
          <w:rtl/>
        </w:rPr>
        <w:t xml:space="preserve"> </w:t>
      </w:r>
      <w:r w:rsidRPr="003C2940">
        <w:rPr>
          <w:rFonts w:hint="eastAsia"/>
          <w:b/>
          <w:bCs/>
          <w:rtl/>
        </w:rPr>
        <w:t>הצירים</w:t>
      </w:r>
      <w:r w:rsidRPr="003C2940">
        <w:rPr>
          <w:b/>
          <w:bCs/>
          <w:rtl/>
        </w:rPr>
        <w:t xml:space="preserve"> </w:t>
      </w:r>
      <w:r w:rsidRPr="003C2940">
        <w:rPr>
          <w:rFonts w:hint="eastAsia"/>
          <w:b/>
          <w:bCs/>
          <w:rtl/>
        </w:rPr>
        <w:t>שלמעלה</w:t>
      </w:r>
      <w:r>
        <w:rPr>
          <w:rtl/>
        </w:rPr>
        <w:t xml:space="preserve"> </w:t>
      </w:r>
      <w:r>
        <w:rPr>
          <w:rFonts w:hint="eastAsia"/>
          <w:rtl/>
        </w:rPr>
        <w:t>דוגמה</w:t>
      </w:r>
      <w:r>
        <w:rPr>
          <w:rtl/>
        </w:rPr>
        <w:t xml:space="preserve"> </w:t>
      </w:r>
      <w:r>
        <w:rPr>
          <w:rFonts w:hint="eastAsia"/>
          <w:rtl/>
        </w:rPr>
        <w:t>לגרף</w:t>
      </w:r>
      <w:r>
        <w:rPr>
          <w:rtl/>
        </w:rPr>
        <w:t xml:space="preserve"> </w:t>
      </w:r>
      <w:r>
        <w:rPr>
          <w:rFonts w:hint="eastAsia"/>
          <w:rtl/>
        </w:rPr>
        <w:t>המתאר</w:t>
      </w:r>
      <w:r>
        <w:rPr>
          <w:rtl/>
        </w:rPr>
        <w:t xml:space="preserve"> </w:t>
      </w:r>
      <w:r>
        <w:rPr>
          <w:rFonts w:hint="eastAsia"/>
          <w:rtl/>
        </w:rPr>
        <w:t>את</w:t>
      </w:r>
      <w:r>
        <w:rPr>
          <w:rtl/>
        </w:rPr>
        <w:t xml:space="preserve"> </w:t>
      </w:r>
      <w:r>
        <w:rPr>
          <w:rFonts w:hint="eastAsia"/>
          <w:rtl/>
        </w:rPr>
        <w:t>מהלך</w:t>
      </w:r>
      <w:r>
        <w:rPr>
          <w:rtl/>
        </w:rPr>
        <w:t xml:space="preserve"> </w:t>
      </w:r>
      <w:r>
        <w:rPr>
          <w:rFonts w:hint="eastAsia"/>
          <w:rtl/>
        </w:rPr>
        <w:t>הריצה</w:t>
      </w:r>
      <w:r>
        <w:rPr>
          <w:rtl/>
        </w:rPr>
        <w:t xml:space="preserve"> </w:t>
      </w:r>
      <w:r>
        <w:rPr>
          <w:rFonts w:hint="eastAsia"/>
          <w:rtl/>
        </w:rPr>
        <w:t>של</w:t>
      </w:r>
      <w:r>
        <w:rPr>
          <w:rtl/>
        </w:rPr>
        <w:t xml:space="preserve"> </w:t>
      </w:r>
      <w:r>
        <w:rPr>
          <w:rFonts w:hint="eastAsia"/>
          <w:rtl/>
        </w:rPr>
        <w:t>גלית</w:t>
      </w:r>
      <w:r>
        <w:rPr>
          <w:rtl/>
        </w:rPr>
        <w:t xml:space="preserve"> </w:t>
      </w:r>
      <w:r>
        <w:rPr>
          <w:rFonts w:hint="eastAsia"/>
          <w:rtl/>
        </w:rPr>
        <w:t>מנקודת</w:t>
      </w:r>
      <w:r>
        <w:rPr>
          <w:rtl/>
        </w:rPr>
        <w:t xml:space="preserve"> </w:t>
      </w:r>
      <w:r>
        <w:rPr>
          <w:rFonts w:hint="eastAsia"/>
          <w:rtl/>
        </w:rPr>
        <w:t>ההתחלה</w:t>
      </w:r>
      <w:r>
        <w:rPr>
          <w:rtl/>
        </w:rPr>
        <w:t xml:space="preserve"> </w:t>
      </w:r>
      <w:r>
        <w:rPr>
          <w:rFonts w:hint="eastAsia"/>
          <w:rtl/>
        </w:rPr>
        <w:t>ועד</w:t>
      </w:r>
      <w:r>
        <w:rPr>
          <w:rtl/>
        </w:rPr>
        <w:t xml:space="preserve"> </w:t>
      </w:r>
      <w:r>
        <w:rPr>
          <w:rFonts w:hint="eastAsia"/>
          <w:rtl/>
        </w:rPr>
        <w:t>נקודת</w:t>
      </w:r>
      <w:r>
        <w:rPr>
          <w:rtl/>
        </w:rPr>
        <w:t xml:space="preserve"> </w:t>
      </w:r>
      <w:r>
        <w:rPr>
          <w:rFonts w:hint="eastAsia"/>
          <w:rtl/>
        </w:rPr>
        <w:t>הסיום</w:t>
      </w:r>
      <w:r>
        <w:rPr>
          <w:rtl/>
        </w:rPr>
        <w:t>.</w:t>
      </w:r>
    </w:p>
    <w:p w14:paraId="727FFE14" w14:textId="77777777" w:rsidR="00025460" w:rsidRPr="00EB7780" w:rsidRDefault="00025460" w:rsidP="00025460">
      <w:pPr>
        <w:pStyle w:val="Sargel2"/>
      </w:pPr>
      <w:r>
        <w:rPr>
          <w:noProof/>
        </w:rPr>
        <w:lastRenderedPageBreak/>
        <w:drawing>
          <wp:anchor distT="0" distB="0" distL="114300" distR="114300" simplePos="0" relativeHeight="251711488" behindDoc="0" locked="0" layoutInCell="1" allowOverlap="1" wp14:anchorId="531749D4" wp14:editId="3F783790">
            <wp:simplePos x="0" y="0"/>
            <wp:positionH relativeFrom="column">
              <wp:posOffset>78740</wp:posOffset>
            </wp:positionH>
            <wp:positionV relativeFrom="paragraph">
              <wp:posOffset>78740</wp:posOffset>
            </wp:positionV>
            <wp:extent cx="3099435" cy="1536065"/>
            <wp:effectExtent l="0" t="0" r="5715" b="6985"/>
            <wp:wrapSquare wrapText="bothSides"/>
            <wp:docPr id="75" name="תמונה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6-8A-SOF-q21.jpg"/>
                    <pic:cNvPicPr/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9435" cy="1536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7780">
        <w:rPr>
          <w:b/>
          <w:bCs/>
          <w:sz w:val="40"/>
          <w:szCs w:val="40"/>
          <w:rtl/>
        </w:rPr>
        <w:t>22.</w:t>
      </w:r>
      <w:r w:rsidRPr="00EB7780">
        <w:rPr>
          <w:rtl/>
        </w:rPr>
        <w:tab/>
      </w:r>
      <w:r w:rsidRPr="00EB7780">
        <w:rPr>
          <w:rFonts w:hint="eastAsia"/>
          <w:rtl/>
        </w:rPr>
        <w:t>לפניכם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מלבן</w:t>
      </w:r>
      <w:r w:rsidRPr="00EB7780">
        <w:rPr>
          <w:rtl/>
        </w:rPr>
        <w:t xml:space="preserve"> </w:t>
      </w:r>
      <w:r w:rsidRPr="00EB7780">
        <w:t>ABCD</w:t>
      </w:r>
      <w:r w:rsidRPr="00EB7780">
        <w:rPr>
          <w:rtl/>
        </w:rPr>
        <w:t xml:space="preserve"> .</w:t>
      </w:r>
    </w:p>
    <w:p w14:paraId="33433A02" w14:textId="77777777" w:rsidR="00025460" w:rsidRPr="00EB7780" w:rsidRDefault="00025460" w:rsidP="00025460">
      <w:pPr>
        <w:pStyle w:val="Sargel2"/>
      </w:pPr>
      <w:r w:rsidRPr="00EB7780">
        <w:rPr>
          <w:rtl/>
        </w:rPr>
        <w:tab/>
      </w:r>
      <w:r w:rsidRPr="00EB7780">
        <w:t>E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היא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נקודה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על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הצלע</w:t>
      </w:r>
      <w:r w:rsidRPr="00EB7780">
        <w:rPr>
          <w:rtl/>
        </w:rPr>
        <w:t xml:space="preserve"> </w:t>
      </w:r>
      <w:proofErr w:type="gramStart"/>
      <w:r w:rsidRPr="00EB7780">
        <w:t>BC</w:t>
      </w:r>
      <w:r w:rsidRPr="00EB7780">
        <w:rPr>
          <w:rtl/>
        </w:rPr>
        <w:t xml:space="preserve"> .</w:t>
      </w:r>
      <w:proofErr w:type="gramEnd"/>
    </w:p>
    <w:p w14:paraId="35151D98" w14:textId="77777777" w:rsidR="00025460" w:rsidRPr="00EB7780" w:rsidRDefault="00025460" w:rsidP="00025460">
      <w:pPr>
        <w:pStyle w:val="Sargel2"/>
      </w:pPr>
    </w:p>
    <w:p w14:paraId="061D12E9" w14:textId="77777777" w:rsidR="00025460" w:rsidRPr="00EB7780" w:rsidRDefault="00025460" w:rsidP="00025460">
      <w:pPr>
        <w:pStyle w:val="Sargel2"/>
        <w:ind w:firstLine="0"/>
        <w:rPr>
          <w:rtl/>
        </w:rPr>
      </w:pPr>
      <w:r>
        <w:rPr>
          <w:rFonts w:asciiTheme="majorBidi" w:hAnsiTheme="majorBidi" w:cstheme="majorBidi" w:hint="cs"/>
          <w:rtl/>
        </w:rPr>
        <w:t xml:space="preserve"> </w:t>
      </w:r>
      <w:r w:rsidRPr="00EB7780">
        <w:rPr>
          <w:rFonts w:asciiTheme="majorBidi" w:hAnsiTheme="majorBidi" w:cstheme="majorBidi"/>
          <w:rtl/>
        </w:rPr>
        <w:t>5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ס״מ</w:t>
      </w:r>
      <w:r w:rsidRPr="00EB7780">
        <w:rPr>
          <w:rtl/>
        </w:rPr>
        <w:t xml:space="preserve"> </w:t>
      </w:r>
      <w:r w:rsidRPr="00EB7780">
        <w:t>AB = BE =</w:t>
      </w:r>
    </w:p>
    <w:p w14:paraId="246B1B16" w14:textId="77777777" w:rsidR="00025460" w:rsidRPr="00EB7780" w:rsidRDefault="00025460" w:rsidP="00025460">
      <w:pPr>
        <w:pStyle w:val="Sargel2"/>
        <w:ind w:firstLine="0"/>
        <w:rPr>
          <w:rtl/>
        </w:rPr>
      </w:pPr>
      <w:r w:rsidRPr="00EB7780">
        <w:rPr>
          <w:rFonts w:asciiTheme="majorBidi" w:hAnsiTheme="majorBidi" w:cstheme="majorBidi"/>
          <w:rtl/>
        </w:rPr>
        <w:t>12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ס</w:t>
      </w:r>
      <w:r w:rsidRPr="00EB7780">
        <w:rPr>
          <w:rtl/>
        </w:rPr>
        <w:t>"</w:t>
      </w:r>
      <w:r w:rsidRPr="00EB7780">
        <w:rPr>
          <w:rFonts w:hint="eastAsia"/>
          <w:rtl/>
        </w:rPr>
        <w:t>מ</w:t>
      </w:r>
      <w:r w:rsidRPr="00EB7780">
        <w:rPr>
          <w:rtl/>
        </w:rPr>
        <w:t xml:space="preserve"> </w:t>
      </w:r>
      <w:r w:rsidRPr="00EB7780">
        <w:t>AD =</w:t>
      </w:r>
    </w:p>
    <w:p w14:paraId="3BFAD570" w14:textId="77777777" w:rsidR="00025460" w:rsidRPr="00EB7780" w:rsidRDefault="00025460" w:rsidP="00025460">
      <w:pPr>
        <w:pStyle w:val="Sargel30"/>
      </w:pPr>
    </w:p>
    <w:p w14:paraId="20DAF73E" w14:textId="77777777" w:rsidR="00025460" w:rsidRPr="00EB7780" w:rsidRDefault="00025460" w:rsidP="00025460">
      <w:pPr>
        <w:pStyle w:val="Sargel30"/>
      </w:pPr>
      <w:r w:rsidRPr="000509BE">
        <w:rPr>
          <w:rFonts w:hint="eastAsia"/>
          <w:b/>
          <w:bCs/>
          <w:rtl/>
        </w:rPr>
        <w:t>א</w:t>
      </w:r>
      <w:r w:rsidRPr="000509BE">
        <w:rPr>
          <w:b/>
          <w:bCs/>
          <w:rtl/>
        </w:rPr>
        <w:t>.</w:t>
      </w:r>
      <w:r w:rsidRPr="00EB7780">
        <w:rPr>
          <w:rtl/>
        </w:rPr>
        <w:tab/>
      </w:r>
      <w:r w:rsidRPr="00EB7780">
        <w:rPr>
          <w:rFonts w:hint="eastAsia"/>
          <w:rtl/>
        </w:rPr>
        <w:t>מהו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גודל</w:t>
      </w:r>
      <w:r w:rsidRPr="00EB7780">
        <w:rPr>
          <w:rtl/>
        </w:rPr>
        <w:t xml:space="preserve"> </w:t>
      </w:r>
      <w:r w:rsidRPr="007E7C7D">
        <w:rPr>
          <w:rFonts w:ascii="Cambria Math" w:hAnsi="Cambria Math" w:cs="Cambria Math"/>
        </w:rPr>
        <w:t>∢</w:t>
      </w:r>
      <w:r w:rsidRPr="00EB7780">
        <w:t>AEC</w:t>
      </w:r>
      <w:r w:rsidRPr="00EB7780">
        <w:rPr>
          <w:rtl/>
        </w:rPr>
        <w:t xml:space="preserve"> ?</w:t>
      </w:r>
    </w:p>
    <w:p w14:paraId="0B4BB8EE" w14:textId="77777777" w:rsidR="00025460" w:rsidRPr="00EB7780" w:rsidRDefault="00025460" w:rsidP="00025460">
      <w:pPr>
        <w:pStyle w:val="Sargel30"/>
      </w:pPr>
    </w:p>
    <w:p w14:paraId="730226CC" w14:textId="77777777" w:rsidR="00025460" w:rsidRPr="00EB7780" w:rsidRDefault="00025460" w:rsidP="00025460">
      <w:pPr>
        <w:pStyle w:val="Sargel30"/>
      </w:pPr>
      <w:r w:rsidRPr="00EB7780">
        <w:rPr>
          <w:rtl/>
        </w:rPr>
        <w:tab/>
      </w:r>
      <w:r w:rsidRPr="00EB7780">
        <w:rPr>
          <w:rFonts w:hint="eastAsia"/>
          <w:rtl/>
        </w:rPr>
        <w:t>תשובה</w:t>
      </w:r>
      <w:r w:rsidRPr="00EB7780">
        <w:rPr>
          <w:rtl/>
        </w:rPr>
        <w:t>: °</w:t>
      </w:r>
      <w:r w:rsidRPr="00CA4917">
        <w:rPr>
          <w:u w:val="single" w:color="BFBFBF" w:themeColor="background1" w:themeShade="BF"/>
          <w:rtl/>
        </w:rPr>
        <w:t xml:space="preserve">                     </w:t>
      </w:r>
      <w:r w:rsidRPr="00EB7780">
        <w:rPr>
          <w:rtl/>
        </w:rPr>
        <w:t xml:space="preserve"> = </w:t>
      </w:r>
      <w:r w:rsidRPr="007E7C7D">
        <w:rPr>
          <w:rFonts w:ascii="Cambria Math" w:hAnsi="Cambria Math" w:cs="Cambria Math"/>
        </w:rPr>
        <w:t>∢</w:t>
      </w:r>
      <w:r w:rsidRPr="00EB7780">
        <w:t>AEC</w:t>
      </w:r>
      <w:r w:rsidRPr="00EB7780">
        <w:rPr>
          <w:rtl/>
        </w:rPr>
        <w:t xml:space="preserve"> </w:t>
      </w:r>
    </w:p>
    <w:p w14:paraId="349763FC" w14:textId="77777777" w:rsidR="00025460" w:rsidRPr="00EB7780" w:rsidRDefault="00025460" w:rsidP="00025460">
      <w:pPr>
        <w:pStyle w:val="Sargel30"/>
      </w:pPr>
    </w:p>
    <w:p w14:paraId="2EE38866" w14:textId="77777777" w:rsidR="00025460" w:rsidRDefault="00025460" w:rsidP="00025460">
      <w:pPr>
        <w:pStyle w:val="Sargel30"/>
        <w:rPr>
          <w:rtl/>
        </w:rPr>
      </w:pPr>
      <w:r w:rsidRPr="00EB7780">
        <w:rPr>
          <w:rFonts w:hint="eastAsia"/>
          <w:b/>
          <w:bCs/>
          <w:rtl/>
        </w:rPr>
        <w:t>ב</w:t>
      </w:r>
      <w:r w:rsidRPr="00EB7780">
        <w:rPr>
          <w:b/>
          <w:bCs/>
          <w:rtl/>
        </w:rPr>
        <w:t>.</w:t>
      </w:r>
      <w:r w:rsidRPr="00EB7780">
        <w:rPr>
          <w:rtl/>
        </w:rPr>
        <w:tab/>
      </w:r>
      <w:r w:rsidRPr="00EB7780">
        <w:rPr>
          <w:rFonts w:hint="eastAsia"/>
          <w:rtl/>
        </w:rPr>
        <w:t>מהו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אורך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הקטע</w:t>
      </w:r>
      <w:r>
        <w:rPr>
          <w:rFonts w:hint="cs"/>
          <w:rtl/>
        </w:rPr>
        <w:t xml:space="preserve"> </w:t>
      </w:r>
      <w:r w:rsidRPr="00EB7780">
        <w:rPr>
          <w:rFonts w:asciiTheme="majorBidi" w:hAnsiTheme="majorBidi" w:cstheme="majorBidi"/>
          <w:rtl/>
        </w:rPr>
        <w:t>AE</w:t>
      </w:r>
      <w:r>
        <w:rPr>
          <w:rtl/>
        </w:rPr>
        <w:t xml:space="preserve"> </w:t>
      </w:r>
      <w:r w:rsidRPr="00EB7780">
        <w:rPr>
          <w:rFonts w:hint="eastAsia"/>
          <w:rtl/>
        </w:rPr>
        <w:t>בס״מ</w:t>
      </w:r>
      <w:r w:rsidRPr="00EB7780">
        <w:rPr>
          <w:rtl/>
        </w:rPr>
        <w:t>?</w:t>
      </w:r>
    </w:p>
    <w:p w14:paraId="69F48054" w14:textId="77777777" w:rsidR="00025460" w:rsidRDefault="00025460" w:rsidP="00025460">
      <w:pPr>
        <w:pStyle w:val="Sargel30"/>
        <w:rPr>
          <w:rtl/>
        </w:rPr>
      </w:pPr>
    </w:p>
    <w:p w14:paraId="63EBF719" w14:textId="77777777" w:rsidR="00025460" w:rsidRPr="009F0001" w:rsidRDefault="00025460" w:rsidP="00025460">
      <w:pPr>
        <w:pStyle w:val="a4"/>
        <w:spacing w:before="0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ab/>
      </w:r>
      <w:r>
        <w:rPr>
          <w:lang w:bidi="he-IL"/>
        </w:rPr>
        <w:object w:dxaOrig="540" w:dyaOrig="380" w14:anchorId="01F85839">
          <v:shape id="_x0000_i1093" type="#_x0000_t75" style="width:27.1pt;height:18.7pt" o:ole="">
            <v:imagedata r:id="rId229" o:title=""/>
          </v:shape>
          <o:OLEObject Type="Embed" ProgID="Equation.3" ShapeID="_x0000_i1093" DrawAspect="Content" ObjectID="_1625748043" r:id="rId230"/>
        </w:object>
      </w:r>
    </w:p>
    <w:p w14:paraId="6E735917" w14:textId="77777777" w:rsidR="00025460" w:rsidRDefault="00025460" w:rsidP="00025460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lang w:bidi="he-IL"/>
        </w:rPr>
        <w:object w:dxaOrig="560" w:dyaOrig="380" w14:anchorId="2F5D2C12">
          <v:shape id="_x0000_i1094" type="#_x0000_t75" style="width:27.6pt;height:18.7pt" o:ole="">
            <v:imagedata r:id="rId231" o:title=""/>
          </v:shape>
          <o:OLEObject Type="Embed" ProgID="Equation.3" ShapeID="_x0000_i1094" DrawAspect="Content" ObjectID="_1625748044" r:id="rId232"/>
        </w:object>
      </w:r>
    </w:p>
    <w:p w14:paraId="5A2DAD7B" w14:textId="77777777" w:rsidR="00025460" w:rsidRDefault="00025460" w:rsidP="00025460">
      <w:pPr>
        <w:pStyle w:val="a4"/>
        <w:ind w:left="1815"/>
        <w:rPr>
          <w:rtl/>
          <w:lang w:bidi="he-IL"/>
        </w:rPr>
      </w:pPr>
      <w:r>
        <w:rPr>
          <w:rFonts w:hint="cs"/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lang w:bidi="he-IL"/>
        </w:rPr>
        <w:object w:dxaOrig="560" w:dyaOrig="380" w14:anchorId="24706C36">
          <v:shape id="_x0000_i1095" type="#_x0000_t75" style="width:27.6pt;height:18.7pt" o:ole="">
            <v:imagedata r:id="rId233" o:title=""/>
          </v:shape>
          <o:OLEObject Type="Embed" ProgID="Equation.3" ShapeID="_x0000_i1095" DrawAspect="Content" ObjectID="_1625748045" r:id="rId234"/>
        </w:object>
      </w:r>
    </w:p>
    <w:p w14:paraId="256537B4" w14:textId="77777777" w:rsidR="00025460" w:rsidRDefault="00025460" w:rsidP="00025460">
      <w:pPr>
        <w:pStyle w:val="a4"/>
        <w:ind w:left="1815"/>
        <w:rPr>
          <w:rtl/>
          <w:lang w:bidi="he-IL"/>
        </w:rPr>
      </w:pPr>
      <w:r>
        <w:rPr>
          <w:rFonts w:hint="cs"/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>
        <w:rPr>
          <w:lang w:bidi="he-IL"/>
        </w:rPr>
        <w:object w:dxaOrig="560" w:dyaOrig="380" w14:anchorId="07F40A8B">
          <v:shape id="_x0000_i1096" type="#_x0000_t75" style="width:28.5pt;height:18.7pt" o:ole="">
            <v:imagedata r:id="rId235" o:title=""/>
          </v:shape>
          <o:OLEObject Type="Embed" ProgID="Equation.3" ShapeID="_x0000_i1096" DrawAspect="Content" ObjectID="_1625748046" r:id="rId236"/>
        </w:object>
      </w:r>
    </w:p>
    <w:p w14:paraId="3716BD12" w14:textId="77777777" w:rsidR="00025460" w:rsidRPr="00EB7780" w:rsidRDefault="00025460" w:rsidP="00025460">
      <w:pPr>
        <w:pStyle w:val="Sargel30"/>
      </w:pPr>
    </w:p>
    <w:p w14:paraId="7E603CB8" w14:textId="77777777" w:rsidR="00025460" w:rsidRPr="00EB7780" w:rsidRDefault="00025460" w:rsidP="00025460">
      <w:pPr>
        <w:pStyle w:val="Sargel30"/>
      </w:pPr>
      <w:r w:rsidRPr="007D61E5">
        <w:rPr>
          <w:rFonts w:hint="eastAsia"/>
          <w:b/>
          <w:bCs/>
          <w:rtl/>
        </w:rPr>
        <w:t>ג</w:t>
      </w:r>
      <w:r w:rsidRPr="007D61E5">
        <w:rPr>
          <w:b/>
          <w:bCs/>
          <w:rtl/>
        </w:rPr>
        <w:t>.</w:t>
      </w:r>
      <w:r w:rsidRPr="00EB7780">
        <w:rPr>
          <w:rtl/>
        </w:rPr>
        <w:tab/>
      </w:r>
      <w:r w:rsidRPr="00EB7780">
        <w:rPr>
          <w:rFonts w:hint="eastAsia"/>
          <w:rtl/>
        </w:rPr>
        <w:t>מהו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שטח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הטרפז</w:t>
      </w:r>
      <w:r w:rsidRPr="00EB7780">
        <w:rPr>
          <w:rtl/>
        </w:rPr>
        <w:t xml:space="preserve"> </w:t>
      </w:r>
      <w:r w:rsidRPr="007D61E5">
        <w:rPr>
          <w:rFonts w:asciiTheme="majorBidi" w:hAnsiTheme="majorBidi" w:cstheme="majorBidi"/>
        </w:rPr>
        <w:t>AECD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בסמ״ר</w:t>
      </w:r>
      <w:r w:rsidRPr="00EB7780">
        <w:rPr>
          <w:rtl/>
        </w:rPr>
        <w:t>?</w:t>
      </w:r>
    </w:p>
    <w:p w14:paraId="4D064F3C" w14:textId="77777777" w:rsidR="00025460" w:rsidRPr="00EB7780" w:rsidRDefault="00025460" w:rsidP="00025460">
      <w:pPr>
        <w:pStyle w:val="Sargel30"/>
      </w:pPr>
      <w:r w:rsidRPr="00EB7780">
        <w:rPr>
          <w:rtl/>
        </w:rPr>
        <w:tab/>
      </w:r>
      <w:r w:rsidRPr="00EB7780">
        <w:rPr>
          <w:rFonts w:hint="eastAsia"/>
          <w:rtl/>
        </w:rPr>
        <w:t>כִּתבו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את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דרך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הפתרון</w:t>
      </w:r>
      <w:r w:rsidRPr="00EB7780">
        <w:rPr>
          <w:rtl/>
        </w:rPr>
        <w:t>.</w:t>
      </w:r>
    </w:p>
    <w:p w14:paraId="061A9C53" w14:textId="77777777" w:rsidR="00025460" w:rsidRPr="00EB7780" w:rsidRDefault="00025460" w:rsidP="00025460">
      <w:pPr>
        <w:pStyle w:val="Sargel30"/>
      </w:pPr>
    </w:p>
    <w:p w14:paraId="45EBC25E" w14:textId="77777777" w:rsidR="00025460" w:rsidRDefault="00025460" w:rsidP="00025460">
      <w:pPr>
        <w:pStyle w:val="Sargel30"/>
        <w:rPr>
          <w:rtl/>
        </w:rPr>
      </w:pPr>
      <w:r w:rsidRPr="00EB7780">
        <w:rPr>
          <w:rFonts w:hint="eastAsia"/>
          <w:rtl/>
        </w:rPr>
        <w:t>תשובה</w:t>
      </w:r>
      <w:r w:rsidRPr="00EB7780">
        <w:rPr>
          <w:rtl/>
        </w:rPr>
        <w:t>:</w:t>
      </w:r>
      <w:r>
        <w:rPr>
          <w:rFonts w:hint="cs"/>
          <w:rtl/>
        </w:rPr>
        <w:t xml:space="preserve"> </w:t>
      </w:r>
      <w:r w:rsidRPr="00CA4917">
        <w:rPr>
          <w:u w:val="single" w:color="BFBFBF" w:themeColor="background1" w:themeShade="BF"/>
          <w:rtl/>
        </w:rPr>
        <w:t xml:space="preserve">                     </w:t>
      </w:r>
      <w:r w:rsidRPr="00EB7780">
        <w:rPr>
          <w:rtl/>
        </w:rPr>
        <w:t xml:space="preserve"> </w:t>
      </w:r>
      <w:r w:rsidRPr="00EB7780">
        <w:rPr>
          <w:rFonts w:hint="eastAsia"/>
          <w:rtl/>
        </w:rPr>
        <w:t>סמ״ר</w:t>
      </w:r>
    </w:p>
    <w:p w14:paraId="008C5C0E" w14:textId="77777777" w:rsidR="00025460" w:rsidRPr="00EB7780" w:rsidRDefault="00025460" w:rsidP="00025460">
      <w:pPr>
        <w:pStyle w:val="Sargel30"/>
      </w:pPr>
    </w:p>
    <w:p w14:paraId="23B438A3" w14:textId="77777777" w:rsidR="00025460" w:rsidRDefault="00025460" w:rsidP="00025460">
      <w:pPr>
        <w:bidi w:val="0"/>
        <w:rPr>
          <w:rFonts w:ascii="David" w:hAnsi="David" w:cs="David"/>
          <w:b/>
          <w:bCs/>
          <w:color w:val="000000"/>
          <w:sz w:val="40"/>
          <w:szCs w:val="40"/>
          <w:rtl/>
        </w:rPr>
      </w:pPr>
      <w:r>
        <w:rPr>
          <w:b/>
          <w:bCs/>
          <w:sz w:val="40"/>
          <w:szCs w:val="40"/>
          <w:rtl/>
        </w:rPr>
        <w:br w:type="page"/>
      </w:r>
    </w:p>
    <w:p w14:paraId="53ED9DDB" w14:textId="77777777" w:rsidR="00025460" w:rsidRPr="007D61E5" w:rsidRDefault="00025460" w:rsidP="00025460">
      <w:pPr>
        <w:pStyle w:val="Sargel2"/>
      </w:pPr>
      <w:r>
        <w:rPr>
          <w:noProof/>
        </w:rPr>
        <w:lastRenderedPageBreak/>
        <w:drawing>
          <wp:anchor distT="0" distB="0" distL="114300" distR="114300" simplePos="0" relativeHeight="251712512" behindDoc="1" locked="0" layoutInCell="1" allowOverlap="1" wp14:anchorId="38452F71" wp14:editId="5139DDB0">
            <wp:simplePos x="0" y="0"/>
            <wp:positionH relativeFrom="column">
              <wp:posOffset>-468630</wp:posOffset>
            </wp:positionH>
            <wp:positionV relativeFrom="paragraph">
              <wp:posOffset>-68580</wp:posOffset>
            </wp:positionV>
            <wp:extent cx="2318385" cy="2350770"/>
            <wp:effectExtent l="0" t="0" r="5715" b="0"/>
            <wp:wrapNone/>
            <wp:docPr id="76" name="תמונה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6-8A-SOF-q22.jpg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8385" cy="2350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D61E5">
        <w:rPr>
          <w:b/>
          <w:bCs/>
          <w:sz w:val="40"/>
          <w:szCs w:val="40"/>
          <w:rtl/>
        </w:rPr>
        <w:t>23.</w:t>
      </w:r>
      <w:r w:rsidRPr="007D61E5">
        <w:rPr>
          <w:rtl/>
        </w:rPr>
        <w:tab/>
      </w:r>
      <w:r w:rsidRPr="007D61E5">
        <w:rPr>
          <w:rFonts w:hint="eastAsia"/>
          <w:rtl/>
        </w:rPr>
        <w:t>לפניכם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עיגול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שהרדיוס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שלו</w:t>
      </w:r>
      <w:r w:rsidRPr="007D61E5">
        <w:rPr>
          <w:rtl/>
        </w:rPr>
        <w:t xml:space="preserve"> </w:t>
      </w:r>
      <w:r w:rsidRPr="007D61E5">
        <w:rPr>
          <w:rFonts w:asciiTheme="majorBidi" w:hAnsiTheme="majorBidi" w:cstheme="majorBidi"/>
          <w:rtl/>
        </w:rPr>
        <w:t>6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ס</w:t>
      </w:r>
      <w:r w:rsidRPr="007D61E5">
        <w:rPr>
          <w:rtl/>
        </w:rPr>
        <w:t>"</w:t>
      </w:r>
      <w:r w:rsidRPr="007D61E5">
        <w:rPr>
          <w:rFonts w:hint="eastAsia"/>
          <w:rtl/>
        </w:rPr>
        <w:t>מ</w:t>
      </w:r>
      <w:r w:rsidRPr="007D61E5">
        <w:rPr>
          <w:rtl/>
        </w:rPr>
        <w:t>.</w:t>
      </w:r>
      <w:r w:rsidRPr="007D61E5">
        <w:rPr>
          <w:rtl/>
        </w:rPr>
        <w:tab/>
        <w:t xml:space="preserve">               </w:t>
      </w:r>
    </w:p>
    <w:p w14:paraId="5DCDBB54" w14:textId="77777777" w:rsidR="00025460" w:rsidRPr="007D61E5" w:rsidRDefault="00025460" w:rsidP="00025460">
      <w:pPr>
        <w:pStyle w:val="Sargel2"/>
      </w:pPr>
      <w:r w:rsidRPr="007D61E5">
        <w:rPr>
          <w:rtl/>
        </w:rPr>
        <w:tab/>
      </w:r>
      <w:r w:rsidRPr="007D61E5">
        <w:rPr>
          <w:rFonts w:hint="eastAsia"/>
          <w:rtl/>
        </w:rPr>
        <w:t>הנקודה</w:t>
      </w:r>
      <w:r w:rsidRPr="007D61E5">
        <w:rPr>
          <w:rtl/>
        </w:rPr>
        <w:t xml:space="preserve"> </w:t>
      </w:r>
      <w:r w:rsidRPr="007D61E5">
        <w:t>M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היא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מרכז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העיגול</w:t>
      </w:r>
      <w:r w:rsidRPr="007D61E5">
        <w:rPr>
          <w:rtl/>
        </w:rPr>
        <w:t>.</w:t>
      </w:r>
    </w:p>
    <w:p w14:paraId="389862BA" w14:textId="77777777" w:rsidR="00025460" w:rsidRPr="007D61E5" w:rsidRDefault="00025460" w:rsidP="00025460">
      <w:pPr>
        <w:pStyle w:val="Sargel2"/>
      </w:pPr>
    </w:p>
    <w:p w14:paraId="491051E9" w14:textId="77777777" w:rsidR="00025460" w:rsidRDefault="00025460" w:rsidP="00025460">
      <w:pPr>
        <w:pStyle w:val="Sargel2"/>
        <w:rPr>
          <w:rtl/>
        </w:rPr>
      </w:pPr>
      <w:r w:rsidRPr="007D61E5">
        <w:rPr>
          <w:rtl/>
        </w:rPr>
        <w:tab/>
      </w:r>
      <w:r w:rsidRPr="007D61E5">
        <w:rPr>
          <w:rFonts w:hint="eastAsia"/>
          <w:rtl/>
        </w:rPr>
        <w:t>סַמנו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את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הטענה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הנכונה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מבין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הטענות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שלפניכם</w:t>
      </w:r>
      <w:r w:rsidRPr="007D61E5">
        <w:rPr>
          <w:rtl/>
        </w:rPr>
        <w:t>.</w:t>
      </w:r>
    </w:p>
    <w:p w14:paraId="12233768" w14:textId="77777777" w:rsidR="00025460" w:rsidRDefault="00025460" w:rsidP="00025460">
      <w:pPr>
        <w:pStyle w:val="Sargel2"/>
        <w:rPr>
          <w:rtl/>
        </w:rPr>
      </w:pPr>
    </w:p>
    <w:p w14:paraId="6C114980" w14:textId="77777777" w:rsidR="00025460" w:rsidRPr="009F0001" w:rsidRDefault="00025460" w:rsidP="00025460">
      <w:pPr>
        <w:pStyle w:val="a4"/>
        <w:spacing w:before="0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Fonts w:hint="cs"/>
          <w:rtl/>
          <w:lang w:bidi="he-IL"/>
        </w:rPr>
        <w:tab/>
      </w:r>
      <w:r w:rsidRPr="007D61E5">
        <w:rPr>
          <w:rFonts w:hint="eastAsia"/>
          <w:sz w:val="28"/>
          <w:szCs w:val="28"/>
          <w:rtl/>
          <w:lang w:bidi="he-IL"/>
        </w:rPr>
        <w:t>השטח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הצבוע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באפור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קטן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מ</w:t>
      </w:r>
      <w:r w:rsidRPr="007D61E5">
        <w:rPr>
          <w:rFonts w:hint="cs"/>
          <w:position w:val="-2"/>
          <w:sz w:val="28"/>
          <w:szCs w:val="28"/>
          <w:rtl/>
          <w:lang w:bidi="he-IL"/>
        </w:rPr>
        <w:t>-</w:t>
      </w:r>
      <w:r w:rsidRPr="007D61E5">
        <w:rPr>
          <w:sz w:val="28"/>
          <w:szCs w:val="28"/>
          <w:rtl/>
          <w:lang w:bidi="he-IL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sym w:font="Symbol" w:char="F070"/>
      </w:r>
      <w:r w:rsidRPr="007D61E5">
        <w:rPr>
          <w:rFonts w:asciiTheme="majorBidi" w:hAnsiTheme="majorBidi" w:cstheme="majorBidi"/>
          <w:sz w:val="28"/>
          <w:szCs w:val="28"/>
          <w:rtl/>
          <w:lang w:bidi="he-IL"/>
        </w:rPr>
        <w:t>18</w:t>
      </w:r>
      <w:r>
        <w:rPr>
          <w:rFonts w:hint="cs"/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סמ</w:t>
      </w:r>
      <w:r w:rsidRPr="007D61E5">
        <w:rPr>
          <w:sz w:val="28"/>
          <w:szCs w:val="28"/>
          <w:rtl/>
          <w:lang w:bidi="he-IL"/>
        </w:rPr>
        <w:t>"</w:t>
      </w:r>
      <w:r w:rsidRPr="007D61E5">
        <w:rPr>
          <w:rFonts w:hint="eastAsia"/>
          <w:sz w:val="28"/>
          <w:szCs w:val="28"/>
          <w:rtl/>
          <w:lang w:bidi="he-IL"/>
        </w:rPr>
        <w:t>ר</w:t>
      </w:r>
      <w:r w:rsidRPr="007D61E5">
        <w:rPr>
          <w:sz w:val="28"/>
          <w:szCs w:val="28"/>
          <w:rtl/>
          <w:lang w:bidi="he-IL"/>
        </w:rPr>
        <w:t>.</w:t>
      </w:r>
    </w:p>
    <w:p w14:paraId="6E3DA098" w14:textId="77777777" w:rsidR="00025460" w:rsidRDefault="00025460" w:rsidP="00025460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7D61E5">
        <w:rPr>
          <w:rFonts w:hint="eastAsia"/>
          <w:sz w:val="28"/>
          <w:szCs w:val="28"/>
          <w:rtl/>
          <w:lang w:bidi="he-IL"/>
        </w:rPr>
        <w:t>השטח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הצבוע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באפור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שווה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ל</w:t>
      </w:r>
      <w:r w:rsidRPr="007D61E5">
        <w:rPr>
          <w:rFonts w:hint="cs"/>
          <w:position w:val="-2"/>
          <w:sz w:val="28"/>
          <w:szCs w:val="28"/>
          <w:rtl/>
          <w:lang w:bidi="he-IL"/>
        </w:rPr>
        <w:t>-</w:t>
      </w:r>
      <w:r w:rsidRPr="007D61E5">
        <w:rPr>
          <w:sz w:val="28"/>
          <w:szCs w:val="28"/>
          <w:rtl/>
          <w:lang w:bidi="he-IL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sym w:font="Symbol" w:char="F070"/>
      </w:r>
      <w:r w:rsidRPr="007D61E5">
        <w:rPr>
          <w:rFonts w:asciiTheme="majorBidi" w:hAnsiTheme="majorBidi" w:cstheme="majorBidi"/>
          <w:sz w:val="28"/>
          <w:szCs w:val="28"/>
          <w:rtl/>
          <w:lang w:bidi="he-IL"/>
        </w:rPr>
        <w:t>18</w:t>
      </w:r>
      <w:r>
        <w:rPr>
          <w:rFonts w:hint="cs"/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סמ</w:t>
      </w:r>
      <w:r w:rsidRPr="007D61E5">
        <w:rPr>
          <w:sz w:val="28"/>
          <w:szCs w:val="28"/>
          <w:rtl/>
          <w:lang w:bidi="he-IL"/>
        </w:rPr>
        <w:t>"</w:t>
      </w:r>
      <w:r w:rsidRPr="007D61E5">
        <w:rPr>
          <w:rFonts w:hint="eastAsia"/>
          <w:sz w:val="28"/>
          <w:szCs w:val="28"/>
          <w:rtl/>
          <w:lang w:bidi="he-IL"/>
        </w:rPr>
        <w:t>ר</w:t>
      </w:r>
      <w:r w:rsidRPr="007D61E5">
        <w:rPr>
          <w:sz w:val="28"/>
          <w:szCs w:val="28"/>
          <w:rtl/>
          <w:lang w:bidi="he-IL"/>
        </w:rPr>
        <w:t>.</w:t>
      </w:r>
    </w:p>
    <w:p w14:paraId="4D46D30A" w14:textId="77777777" w:rsidR="00025460" w:rsidRDefault="00025460" w:rsidP="00025460">
      <w:pPr>
        <w:pStyle w:val="a4"/>
        <w:ind w:left="1418"/>
        <w:rPr>
          <w:rtl/>
          <w:lang w:bidi="he-IL"/>
        </w:rPr>
      </w:pPr>
      <w:r>
        <w:rPr>
          <w:rFonts w:hint="cs"/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7D61E5">
        <w:rPr>
          <w:rFonts w:hint="eastAsia"/>
          <w:sz w:val="28"/>
          <w:szCs w:val="28"/>
          <w:rtl/>
          <w:lang w:bidi="he-IL"/>
        </w:rPr>
        <w:t>השטח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הצבוע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באפור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גדול</w:t>
      </w:r>
      <w:r w:rsidRPr="007D61E5">
        <w:rPr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מ</w:t>
      </w:r>
      <w:r w:rsidRPr="007D61E5">
        <w:rPr>
          <w:rFonts w:hint="cs"/>
          <w:position w:val="-2"/>
          <w:sz w:val="28"/>
          <w:szCs w:val="28"/>
          <w:rtl/>
          <w:lang w:bidi="he-IL"/>
        </w:rPr>
        <w:t>-</w:t>
      </w:r>
      <w:r w:rsidRPr="007D61E5">
        <w:rPr>
          <w:sz w:val="28"/>
          <w:szCs w:val="28"/>
          <w:rtl/>
          <w:lang w:bidi="he-IL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sym w:font="Symbol" w:char="F070"/>
      </w:r>
      <w:r w:rsidRPr="007D61E5">
        <w:rPr>
          <w:rFonts w:asciiTheme="majorBidi" w:hAnsiTheme="majorBidi" w:cstheme="majorBidi"/>
          <w:sz w:val="28"/>
          <w:szCs w:val="28"/>
          <w:rtl/>
          <w:lang w:bidi="he-IL"/>
        </w:rPr>
        <w:t>18</w:t>
      </w:r>
      <w:r>
        <w:rPr>
          <w:rFonts w:hint="cs"/>
          <w:sz w:val="28"/>
          <w:szCs w:val="28"/>
          <w:rtl/>
          <w:lang w:bidi="he-IL"/>
        </w:rPr>
        <w:t xml:space="preserve"> </w:t>
      </w:r>
      <w:r w:rsidRPr="007D61E5">
        <w:rPr>
          <w:rFonts w:hint="eastAsia"/>
          <w:sz w:val="28"/>
          <w:szCs w:val="28"/>
          <w:rtl/>
          <w:lang w:bidi="he-IL"/>
        </w:rPr>
        <w:t>סמ</w:t>
      </w:r>
      <w:r w:rsidRPr="007D61E5">
        <w:rPr>
          <w:sz w:val="28"/>
          <w:szCs w:val="28"/>
          <w:rtl/>
          <w:lang w:bidi="he-IL"/>
        </w:rPr>
        <w:t>"</w:t>
      </w:r>
      <w:r w:rsidRPr="007D61E5">
        <w:rPr>
          <w:rFonts w:hint="eastAsia"/>
          <w:sz w:val="28"/>
          <w:szCs w:val="28"/>
          <w:rtl/>
          <w:lang w:bidi="he-IL"/>
        </w:rPr>
        <w:t>ר</w:t>
      </w:r>
      <w:r w:rsidRPr="007D61E5">
        <w:rPr>
          <w:sz w:val="28"/>
          <w:szCs w:val="28"/>
          <w:rtl/>
          <w:lang w:bidi="he-IL"/>
        </w:rPr>
        <w:t>.</w:t>
      </w:r>
    </w:p>
    <w:p w14:paraId="311B0F29" w14:textId="77777777" w:rsidR="00025460" w:rsidRPr="00027876" w:rsidRDefault="00025460" w:rsidP="00025460">
      <w:pPr>
        <w:pStyle w:val="Sargel2"/>
      </w:pPr>
    </w:p>
    <w:p w14:paraId="76215A47" w14:textId="77777777" w:rsidR="00025460" w:rsidRPr="007D61E5" w:rsidRDefault="00025460" w:rsidP="00025460">
      <w:pPr>
        <w:pStyle w:val="Sargel2"/>
        <w:rPr>
          <w:rFonts w:asciiTheme="minorHAnsi" w:hAnsiTheme="minorHAnsi"/>
        </w:rPr>
      </w:pPr>
      <w:r w:rsidRPr="007D61E5">
        <w:tab/>
      </w:r>
      <w:r w:rsidRPr="007D61E5">
        <w:rPr>
          <w:rFonts w:hint="eastAsia"/>
          <w:rtl/>
        </w:rPr>
        <w:t>הַסבירו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את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תשובתכם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בעזרת</w:t>
      </w:r>
      <w:r w:rsidRPr="007D61E5">
        <w:rPr>
          <w:rtl/>
        </w:rPr>
        <w:t xml:space="preserve"> </w:t>
      </w:r>
      <w:r w:rsidRPr="007D61E5">
        <w:rPr>
          <w:rFonts w:hint="eastAsia"/>
          <w:rtl/>
        </w:rPr>
        <w:t>חישוב</w:t>
      </w:r>
      <w:r w:rsidRPr="007D61E5">
        <w:t>.</w:t>
      </w:r>
    </w:p>
    <w:p w14:paraId="78915372" w14:textId="77777777" w:rsidR="00B92F0B" w:rsidRDefault="00B92F0B">
      <w:pPr>
        <w:rPr>
          <w:rtl/>
          <w:lang w:val="en-GB"/>
        </w:rPr>
      </w:pPr>
    </w:p>
    <w:p w14:paraId="7A3B2DC7" w14:textId="77777777" w:rsidR="00C53FEF" w:rsidRDefault="00C53FEF" w:rsidP="00C53FEF">
      <w:pPr>
        <w:pStyle w:val="Shemaperek"/>
        <w:rPr>
          <w:rFonts w:cs="Times New Roman"/>
          <w:rtl/>
        </w:rPr>
      </w:pPr>
      <w:r>
        <w:rPr>
          <w:rFonts w:cs="Times New Roman" w:hint="cs"/>
          <w:rtl/>
        </w:rPr>
        <w:t xml:space="preserve">                                                                                                                                                                                                          </w:t>
      </w:r>
    </w:p>
    <w:p w14:paraId="4B5824C0" w14:textId="77777777" w:rsidR="00C53FEF" w:rsidRDefault="00C53FEF" w:rsidP="00C53FEF">
      <w:pPr>
        <w:pStyle w:val="Shemaperek"/>
        <w:rPr>
          <w:rFonts w:cs="Times New Roman"/>
          <w:rtl/>
        </w:rPr>
        <w:sectPr w:rsidR="00C53FEF" w:rsidSect="00B10131">
          <w:footerReference w:type="even" r:id="rId238"/>
          <w:footerReference w:type="default" r:id="rId239"/>
          <w:pgSz w:w="11906" w:h="16838"/>
          <w:pgMar w:top="1418" w:right="1418" w:bottom="1134" w:left="1418" w:header="720" w:footer="720" w:gutter="0"/>
          <w:cols w:space="720"/>
          <w:noEndnote/>
          <w:docGrid w:linePitch="299"/>
        </w:sectPr>
      </w:pPr>
    </w:p>
    <w:p w14:paraId="0F86C487" w14:textId="77777777" w:rsidR="00C53FEF" w:rsidRDefault="00C53FEF" w:rsidP="00C53FEF">
      <w:pPr>
        <w:bidi w:val="0"/>
        <w:rPr>
          <w:rFonts w:ascii="David" w:hAnsi="David" w:cs="Times New Roman"/>
          <w:b/>
          <w:bCs/>
          <w:color w:val="000000"/>
          <w:sz w:val="52"/>
          <w:szCs w:val="52"/>
          <w:rtl/>
          <w:lang w:bidi="ar-SA"/>
        </w:rPr>
      </w:pPr>
    </w:p>
    <w:p w14:paraId="402E1C4D" w14:textId="77777777" w:rsidR="00C53FEF" w:rsidRPr="00120974" w:rsidRDefault="00C53FEF" w:rsidP="00C53FEF">
      <w:pPr>
        <w:bidi w:val="0"/>
        <w:rPr>
          <w:rFonts w:cs="Times New Roman"/>
          <w:b/>
          <w:bCs/>
          <w:color w:val="000000"/>
          <w:sz w:val="52"/>
          <w:szCs w:val="52"/>
          <w:rtl/>
        </w:rPr>
      </w:pPr>
    </w:p>
    <w:p w14:paraId="440084B9" w14:textId="77777777" w:rsidR="00C53FEF" w:rsidRDefault="00C53FEF" w:rsidP="00C53FEF">
      <w:pPr>
        <w:bidi w:val="0"/>
        <w:rPr>
          <w:rFonts w:ascii="David" w:hAnsi="David" w:cs="Times New Roman"/>
          <w:b/>
          <w:bCs/>
          <w:color w:val="000000"/>
          <w:sz w:val="52"/>
          <w:szCs w:val="52"/>
          <w:rtl/>
        </w:rPr>
      </w:pPr>
    </w:p>
    <w:p w14:paraId="62F0835F" w14:textId="77777777" w:rsidR="00C53FEF" w:rsidRDefault="00C53FEF" w:rsidP="00C53FEF">
      <w:pPr>
        <w:bidi w:val="0"/>
        <w:rPr>
          <w:rFonts w:ascii="David" w:hAnsi="David" w:cs="Times New Roman"/>
          <w:b/>
          <w:bCs/>
          <w:color w:val="000000"/>
          <w:sz w:val="52"/>
          <w:szCs w:val="52"/>
          <w:rtl/>
        </w:rPr>
      </w:pPr>
      <w:r>
        <w:rPr>
          <w:rFonts w:cs="Times New Roman"/>
          <w:rtl/>
        </w:rPr>
        <w:br w:type="page"/>
      </w:r>
    </w:p>
    <w:p w14:paraId="3FECCF5E" w14:textId="77777777" w:rsidR="00C53FEF" w:rsidRDefault="00C53FEF" w:rsidP="00C53FEF">
      <w:pPr>
        <w:pStyle w:val="Shemaperek"/>
        <w:rPr>
          <w:rFonts w:cs="Times New Roman"/>
          <w:rtl/>
        </w:rPr>
        <w:sectPr w:rsidR="00C53FEF" w:rsidSect="001672CA">
          <w:type w:val="continuous"/>
          <w:pgSz w:w="11906" w:h="16838"/>
          <w:pgMar w:top="1418" w:right="1418" w:bottom="1134" w:left="1418" w:header="720" w:footer="720" w:gutter="0"/>
          <w:cols w:space="720"/>
          <w:noEndnote/>
          <w:docGrid w:linePitch="299"/>
        </w:sectPr>
      </w:pPr>
    </w:p>
    <w:p w14:paraId="7ADC2CA6" w14:textId="77777777" w:rsidR="00C53FEF" w:rsidRPr="00841226" w:rsidRDefault="00C53FEF" w:rsidP="00C53FEF">
      <w:pPr>
        <w:pStyle w:val="Shemaperek"/>
        <w:rPr>
          <w:b w:val="0"/>
          <w:bCs w:val="0"/>
          <w:sz w:val="40"/>
          <w:szCs w:val="40"/>
          <w:rtl/>
        </w:rPr>
      </w:pPr>
      <w:r w:rsidRPr="006C5902">
        <w:rPr>
          <w:rFonts w:ascii="Arial" w:hAnsi="Arial" w:cstheme="minorBidi"/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3FA8866" wp14:editId="2D4F7444">
                <wp:simplePos x="0" y="0"/>
                <wp:positionH relativeFrom="column">
                  <wp:posOffset>-653605</wp:posOffset>
                </wp:positionH>
                <wp:positionV relativeFrom="paragraph">
                  <wp:posOffset>-1285240</wp:posOffset>
                </wp:positionV>
                <wp:extent cx="7065785" cy="1403985"/>
                <wp:effectExtent l="0" t="0" r="0" b="3175"/>
                <wp:wrapNone/>
                <wp:docPr id="30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706578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3AF866" w14:textId="77777777" w:rsidR="00C53FEF" w:rsidRPr="006C5902" w:rsidRDefault="00C53FEF" w:rsidP="00C53FEF">
                            <w:pPr>
                              <w:spacing w:before="120" w:after="120" w:line="240" w:lineRule="auto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  <w:cs/>
                              </w:rPr>
                            </w:pPr>
                            <w:r w:rsidRPr="006C5902">
                              <w:rPr>
                                <w:rFonts w:cs="Arial" w:hint="eastAsia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בסוף</w:t>
                            </w:r>
                            <w:r w:rsidRPr="006C5902">
                              <w:rPr>
                                <w:rFonts w:cs="Arial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 xml:space="preserve"> </w:t>
                            </w:r>
                            <w:r w:rsidRPr="006C5902">
                              <w:rPr>
                                <w:rFonts w:cs="Arial" w:hint="eastAsia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המבחן</w:t>
                            </w:r>
                            <w:r w:rsidRPr="006C5902">
                              <w:rPr>
                                <w:rFonts w:cs="Arial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 xml:space="preserve"> </w:t>
                            </w:r>
                            <w:r w:rsidRPr="006C5902">
                              <w:rPr>
                                <w:rFonts w:cs="Arial" w:hint="eastAsia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מצור</w:t>
                            </w:r>
                            <w:r>
                              <w:rPr>
                                <w:rFonts w:cs="Arial" w:hint="cs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ף</w:t>
                            </w:r>
                            <w:r w:rsidRPr="006C5902">
                              <w:rPr>
                                <w:rFonts w:cs="Arial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Arial" w:hint="eastAsia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ד</w:t>
                            </w:r>
                            <w:r>
                              <w:rPr>
                                <w:rFonts w:cs="Arial" w:hint="cs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ף</w:t>
                            </w:r>
                            <w:r w:rsidRPr="006C5902">
                              <w:rPr>
                                <w:rFonts w:cs="Arial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 xml:space="preserve"> </w:t>
                            </w:r>
                            <w:r w:rsidRPr="006C5902">
                              <w:rPr>
                                <w:rFonts w:cs="Arial" w:hint="eastAsia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לטיוטה</w:t>
                            </w:r>
                            <w:r w:rsidRPr="006C5902">
                              <w:rPr>
                                <w:rFonts w:cs="Arial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 xml:space="preserve"> (</w:t>
                            </w:r>
                            <w:r>
                              <w:rPr>
                                <w:rFonts w:cs="Arial" w:hint="eastAsia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ד</w:t>
                            </w:r>
                            <w:r>
                              <w:rPr>
                                <w:rFonts w:cs="Arial" w:hint="cs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ף</w:t>
                            </w:r>
                            <w:r w:rsidRPr="006C5902">
                              <w:rPr>
                                <w:rFonts w:cs="Arial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Arial" w:hint="cs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זה</w:t>
                            </w:r>
                            <w:r w:rsidRPr="006C5902">
                              <w:rPr>
                                <w:rFonts w:cs="Arial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 xml:space="preserve"> </w:t>
                            </w:r>
                            <w:r w:rsidRPr="006C5902">
                              <w:rPr>
                                <w:rFonts w:cs="Arial" w:hint="eastAsia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לא</w:t>
                            </w:r>
                            <w:r w:rsidRPr="006C5902">
                              <w:rPr>
                                <w:rFonts w:cs="Arial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Arial" w:hint="eastAsia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>ייבדק</w:t>
                            </w:r>
                            <w:r>
                              <w:rPr>
                                <w:rFonts w:cs="Arial" w:hint="cs"/>
                                <w:b/>
                                <w:bCs/>
                                <w:color w:val="FFFFFF" w:themeColor="background1"/>
                                <w:sz w:val="38"/>
                                <w:szCs w:val="38"/>
                                <w:rtl/>
                              </w:rPr>
                              <w:t xml:space="preserve">)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FA8866" id="_x0000_s1032" type="#_x0000_t202" style="position:absolute;left:0;text-align:left;margin-left:-51.45pt;margin-top:-101.2pt;width:556.35pt;height:110.55pt;flip:x;z-index:251715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" filled="f" stroked="f">
                <v:textbox style="mso-fit-shape-to-text:t">
                  <w:txbxContent>
                    <w:p w14:paraId="603AF866" w14:textId="77777777" w:rsidR="00C53FEF" w:rsidRPr="006C5902" w:rsidRDefault="00C53FEF" w:rsidP="00C53FEF">
                      <w:pPr>
                        <w:spacing w:before="120" w:after="120" w:line="240" w:lineRule="auto"/>
                        <w:jc w:val="center"/>
                        <w:rPr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  <w:cs/>
                        </w:rPr>
                      </w:pPr>
                      <w:r w:rsidRPr="006C5902">
                        <w:rPr>
                          <w:rFonts w:cs="Arial" w:hint="eastAsia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בסוף</w:t>
                      </w:r>
                      <w:r w:rsidRPr="006C5902">
                        <w:rPr>
                          <w:rFonts w:cs="Arial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 xml:space="preserve"> </w:t>
                      </w:r>
                      <w:r w:rsidRPr="006C5902">
                        <w:rPr>
                          <w:rFonts w:cs="Arial" w:hint="eastAsia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המבחן</w:t>
                      </w:r>
                      <w:r w:rsidRPr="006C5902">
                        <w:rPr>
                          <w:rFonts w:cs="Arial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 xml:space="preserve"> </w:t>
                      </w:r>
                      <w:r w:rsidRPr="006C5902">
                        <w:rPr>
                          <w:rFonts w:cs="Arial" w:hint="eastAsia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מצור</w:t>
                      </w:r>
                      <w:r>
                        <w:rPr>
                          <w:rFonts w:cs="Arial" w:hint="cs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ף</w:t>
                      </w:r>
                      <w:r w:rsidRPr="006C5902">
                        <w:rPr>
                          <w:rFonts w:cs="Arial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 xml:space="preserve"> </w:t>
                      </w:r>
                      <w:r>
                        <w:rPr>
                          <w:rFonts w:cs="Arial" w:hint="eastAsia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ד</w:t>
                      </w:r>
                      <w:r>
                        <w:rPr>
                          <w:rFonts w:cs="Arial" w:hint="cs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ף</w:t>
                      </w:r>
                      <w:r w:rsidRPr="006C5902">
                        <w:rPr>
                          <w:rFonts w:cs="Arial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 xml:space="preserve"> </w:t>
                      </w:r>
                      <w:r w:rsidRPr="006C5902">
                        <w:rPr>
                          <w:rFonts w:cs="Arial" w:hint="eastAsia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לטיוטה</w:t>
                      </w:r>
                      <w:r w:rsidRPr="006C5902">
                        <w:rPr>
                          <w:rFonts w:cs="Arial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 xml:space="preserve"> (</w:t>
                      </w:r>
                      <w:r>
                        <w:rPr>
                          <w:rFonts w:cs="Arial" w:hint="eastAsia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ד</w:t>
                      </w:r>
                      <w:r>
                        <w:rPr>
                          <w:rFonts w:cs="Arial" w:hint="cs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ף</w:t>
                      </w:r>
                      <w:r w:rsidRPr="006C5902">
                        <w:rPr>
                          <w:rFonts w:cs="Arial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 xml:space="preserve"> </w:t>
                      </w:r>
                      <w:r>
                        <w:rPr>
                          <w:rFonts w:cs="Arial" w:hint="cs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זה</w:t>
                      </w:r>
                      <w:r w:rsidRPr="006C5902">
                        <w:rPr>
                          <w:rFonts w:cs="Arial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 xml:space="preserve"> </w:t>
                      </w:r>
                      <w:r w:rsidRPr="006C5902">
                        <w:rPr>
                          <w:rFonts w:cs="Arial" w:hint="eastAsia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לא</w:t>
                      </w:r>
                      <w:r w:rsidRPr="006C5902">
                        <w:rPr>
                          <w:rFonts w:cs="Arial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 xml:space="preserve"> </w:t>
                      </w:r>
                      <w:r>
                        <w:rPr>
                          <w:rFonts w:cs="Arial" w:hint="eastAsia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>ייבדק</w:t>
                      </w:r>
                      <w:r>
                        <w:rPr>
                          <w:rFonts w:cs="Arial" w:hint="cs"/>
                          <w:b/>
                          <w:bCs/>
                          <w:color w:val="FFFFFF" w:themeColor="background1"/>
                          <w:sz w:val="38"/>
                          <w:szCs w:val="38"/>
                          <w:rtl/>
                        </w:rPr>
                        <w:t xml:space="preserve">).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theme="minorBidi"/>
          <w:noProof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C2C2BEB" wp14:editId="259DC0B2">
                <wp:simplePos x="0" y="0"/>
                <wp:positionH relativeFrom="column">
                  <wp:posOffset>2540</wp:posOffset>
                </wp:positionH>
                <wp:positionV relativeFrom="paragraph">
                  <wp:posOffset>-6058535</wp:posOffset>
                </wp:positionV>
                <wp:extent cx="6062345" cy="4008120"/>
                <wp:effectExtent l="0" t="0" r="0" b="0"/>
                <wp:wrapNone/>
                <wp:docPr id="1432" name="תיבת טקסט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62345" cy="400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CC5E5C" w14:textId="77777777" w:rsidR="00C53FEF" w:rsidRPr="00F84548" w:rsidRDefault="00C53FEF" w:rsidP="00C53FEF">
                            <w:pPr>
                              <w:spacing w:after="360"/>
                              <w:rPr>
                                <w:rFonts w:cs="David"/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</w:pPr>
                            <w:r w:rsidRPr="00F84548">
                              <w:rPr>
                                <w:rFonts w:cs="David" w:hint="eastAsia"/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  <w:t>לפניכם</w:t>
                            </w:r>
                            <w:r w:rsidRPr="00F84548">
                              <w:rPr>
                                <w:rFonts w:cs="David"/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  <w:t xml:space="preserve"> </w:t>
                            </w:r>
                            <w:r w:rsidRPr="00F84548">
                              <w:rPr>
                                <w:rFonts w:cs="David" w:hint="eastAsia"/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  <w:t>מבחן</w:t>
                            </w:r>
                            <w:r w:rsidRPr="00F84548">
                              <w:rPr>
                                <w:rFonts w:cs="David"/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  <w:t xml:space="preserve"> </w:t>
                            </w:r>
                            <w:r w:rsidRPr="00F84548">
                              <w:rPr>
                                <w:rFonts w:cs="David" w:hint="eastAsia"/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  <w:t>במתמטיקה</w:t>
                            </w:r>
                            <w:r w:rsidRPr="00F84548">
                              <w:rPr>
                                <w:rFonts w:cs="David"/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  <w:t xml:space="preserve">. </w:t>
                            </w:r>
                          </w:p>
                          <w:p w14:paraId="354CD4A7" w14:textId="77777777" w:rsidR="00C53FEF" w:rsidRPr="000A1B6F" w:rsidRDefault="00C53FEF" w:rsidP="00C53FEF">
                            <w:pPr>
                              <w:spacing w:after="0" w:line="480" w:lineRule="auto"/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</w:pP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פתרו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את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כל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התרגילים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שבמבחן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והשיבו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על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כל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השאלות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ברצינות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רבה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ובתשומת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לב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>.</w:t>
                            </w:r>
                          </w:p>
                          <w:p w14:paraId="5F86CD5A" w14:textId="77777777" w:rsidR="00C53FEF" w:rsidRPr="000A1B6F" w:rsidRDefault="00C53FEF" w:rsidP="00C53FEF">
                            <w:pPr>
                              <w:spacing w:after="0" w:line="480" w:lineRule="auto"/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</w:pP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תוכלו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להיעזר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במחשבון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ובסרגל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>.</w:t>
                            </w:r>
                            <w:r>
                              <w:rPr>
                                <w:rFonts w:ascii="Arial" w:hAnsi="Arial" w:hint="cs"/>
                                <w:noProof/>
                                <w:rtl/>
                              </w:rPr>
                              <w:t xml:space="preserve">   </w:t>
                            </w:r>
                            <w:r w:rsidRPr="00742258">
                              <w:rPr>
                                <w:rFonts w:cs="David"/>
                                <w:noProof/>
                                <w:position w:val="-28"/>
                                <w:sz w:val="29"/>
                                <w:szCs w:val="29"/>
                                <w:rtl/>
                              </w:rPr>
                              <w:drawing>
                                <wp:inline distT="0" distB="0" distL="0" distR="0" wp14:anchorId="586344AD" wp14:editId="734E889F">
                                  <wp:extent cx="264000" cy="396000"/>
                                  <wp:effectExtent l="0" t="0" r="3175" b="4445"/>
                                  <wp:docPr id="12" name="תמונה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con-calculater-013.tif"/>
                                          <pic:cNvPicPr/>
                                        </pic:nvPicPr>
                                        <pic:blipFill>
                                          <a:blip r:embed="rId2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4000" cy="396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ascii="Arial" w:hAnsi="Arial" w:hint="cs"/>
                                <w:noProof/>
                                <w:rtl/>
                              </w:rPr>
                              <w:t xml:space="preserve">      </w:t>
                            </w:r>
                            <w:r w:rsidRPr="004E03EC">
                              <w:rPr>
                                <w:rFonts w:cs="David"/>
                                <w:noProof/>
                                <w:position w:val="-48"/>
                                <w:sz w:val="29"/>
                                <w:szCs w:val="29"/>
                                <w:rtl/>
                              </w:rPr>
                              <w:drawing>
                                <wp:inline distT="0" distB="0" distL="0" distR="0" wp14:anchorId="26DC2B8E" wp14:editId="677FC0B9">
                                  <wp:extent cx="619471" cy="756000"/>
                                  <wp:effectExtent l="0" t="0" r="9525" b="6350"/>
                                  <wp:docPr id="13" name="תמונה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uler 17.tif"/>
                                          <pic:cNvPicPr/>
                                        </pic:nvPicPr>
                                        <pic:blipFill>
                                          <a:blip r:embed="rId241">
                                            <a:clrChange>
                                              <a:clrFrom>
                                                <a:srgbClr val="FFFFFE"/>
                                              </a:clrFrom>
                                              <a:clrTo>
                                                <a:srgbClr val="FFFFFE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19471" cy="7560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180E8DC" w14:textId="77777777" w:rsidR="00C53FEF" w:rsidRPr="000A1B6F" w:rsidRDefault="00C53FEF" w:rsidP="00C53FEF">
                            <w:pPr>
                              <w:spacing w:after="360" w:line="480" w:lineRule="auto"/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</w:pP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אם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תתבקשו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לבחור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תשובה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נכונה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אחת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מבין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כמה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תשובות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,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סמנו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×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ליד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תשובה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אחת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שבחרתם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>.</w:t>
                            </w:r>
                          </w:p>
                          <w:p w14:paraId="597220BA" w14:textId="77777777" w:rsidR="00C53FEF" w:rsidRPr="00F66F6D" w:rsidRDefault="00C53FEF" w:rsidP="00C53FEF">
                            <w:pPr>
                              <w:spacing w:after="360" w:line="480" w:lineRule="auto"/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</w:pP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לרשותכם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742258">
                              <w:rPr>
                                <w:rFonts w:cs="David"/>
                                <w:b/>
                                <w:bCs/>
                                <w:sz w:val="29"/>
                                <w:szCs w:val="29"/>
                                <w:rtl/>
                              </w:rPr>
                              <w:t>90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A90D62">
                              <w:rPr>
                                <w:rFonts w:cs="David" w:hint="eastAsia"/>
                                <w:b/>
                                <w:bCs/>
                                <w:sz w:val="29"/>
                                <w:szCs w:val="29"/>
                                <w:rtl/>
                              </w:rPr>
                              <w:t>דקות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,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אך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אם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תזדקקו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לזמן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 </w:t>
                            </w:r>
                            <w:r w:rsidRPr="000A1B6F">
                              <w:rPr>
                                <w:rFonts w:cs="David" w:hint="eastAsia"/>
                                <w:sz w:val="29"/>
                                <w:szCs w:val="29"/>
                                <w:rtl/>
                              </w:rPr>
                              <w:t>נוסף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 xml:space="preserve">, </w:t>
                            </w:r>
                            <w:r>
                              <w:rPr>
                                <w:rFonts w:cs="David" w:hint="cs"/>
                                <w:sz w:val="29"/>
                                <w:szCs w:val="29"/>
                                <w:rtl/>
                              </w:rPr>
                              <w:t>בקשו מהמורה</w:t>
                            </w:r>
                            <w:r w:rsidRPr="000A1B6F">
                              <w:rPr>
                                <w:rFonts w:cs="David"/>
                                <w:sz w:val="29"/>
                                <w:szCs w:val="29"/>
                                <w:rtl/>
                              </w:rPr>
                              <w:t>.</w:t>
                            </w:r>
                          </w:p>
                          <w:p w14:paraId="0A5E737D" w14:textId="77777777" w:rsidR="00C53FEF" w:rsidRPr="00F84548" w:rsidRDefault="00C53FEF" w:rsidP="00C53FEF">
                            <w:pPr>
                              <w:spacing w:after="360" w:line="480" w:lineRule="auto"/>
                              <w:rPr>
                                <w:rFonts w:cs="David"/>
                                <w:b/>
                                <w:bCs/>
                                <w:sz w:val="40"/>
                                <w:szCs w:val="40"/>
                              </w:rPr>
                            </w:pPr>
                            <w:r w:rsidRPr="00F84548">
                              <w:rPr>
                                <w:rFonts w:cs="David" w:hint="eastAsia"/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  <w:t>בהצלחה</w:t>
                            </w:r>
                            <w:r w:rsidRPr="00F84548">
                              <w:rPr>
                                <w:rFonts w:cs="David"/>
                                <w:b/>
                                <w:bCs/>
                                <w:sz w:val="40"/>
                                <w:szCs w:val="40"/>
                                <w:rtl/>
                              </w:rPr>
                              <w:t>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2C2BEB" id="תיבת טקסט 1" o:spid="_x0000_s1033" type="#_x0000_t202" style="position:absolute;left:0;text-align:left;margin-left:.2pt;margin-top:-477.05pt;width:477.35pt;height:315.6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" filled="f" stroked="f">
                <v:textbox>
                  <w:txbxContent>
                    <w:p w14:paraId="42CC5E5C" w14:textId="77777777" w:rsidR="00C53FEF" w:rsidRPr="00F84548" w:rsidRDefault="00C53FEF" w:rsidP="00C53FEF">
                      <w:pPr>
                        <w:spacing w:after="360"/>
                        <w:rPr>
                          <w:rFonts w:cs="David"/>
                          <w:b/>
                          <w:bCs/>
                          <w:sz w:val="40"/>
                          <w:szCs w:val="40"/>
                          <w:rtl/>
                        </w:rPr>
                      </w:pPr>
                      <w:r w:rsidRPr="00F84548">
                        <w:rPr>
                          <w:rFonts w:cs="David" w:hint="eastAsia"/>
                          <w:b/>
                          <w:bCs/>
                          <w:sz w:val="40"/>
                          <w:szCs w:val="40"/>
                          <w:rtl/>
                        </w:rPr>
                        <w:t>לפניכם</w:t>
                      </w:r>
                      <w:r w:rsidRPr="00F84548">
                        <w:rPr>
                          <w:rFonts w:cs="David"/>
                          <w:b/>
                          <w:bCs/>
                          <w:sz w:val="40"/>
                          <w:szCs w:val="40"/>
                          <w:rtl/>
                        </w:rPr>
                        <w:t xml:space="preserve"> </w:t>
                      </w:r>
                      <w:r w:rsidRPr="00F84548">
                        <w:rPr>
                          <w:rFonts w:cs="David" w:hint="eastAsia"/>
                          <w:b/>
                          <w:bCs/>
                          <w:sz w:val="40"/>
                          <w:szCs w:val="40"/>
                          <w:rtl/>
                        </w:rPr>
                        <w:t>מבחן</w:t>
                      </w:r>
                      <w:r w:rsidRPr="00F84548">
                        <w:rPr>
                          <w:rFonts w:cs="David"/>
                          <w:b/>
                          <w:bCs/>
                          <w:sz w:val="40"/>
                          <w:szCs w:val="40"/>
                          <w:rtl/>
                        </w:rPr>
                        <w:t xml:space="preserve"> </w:t>
                      </w:r>
                      <w:r w:rsidRPr="00F84548">
                        <w:rPr>
                          <w:rFonts w:cs="David" w:hint="eastAsia"/>
                          <w:b/>
                          <w:bCs/>
                          <w:sz w:val="40"/>
                          <w:szCs w:val="40"/>
                          <w:rtl/>
                        </w:rPr>
                        <w:t>במתמטיקה</w:t>
                      </w:r>
                      <w:r w:rsidRPr="00F84548">
                        <w:rPr>
                          <w:rFonts w:cs="David"/>
                          <w:b/>
                          <w:bCs/>
                          <w:sz w:val="40"/>
                          <w:szCs w:val="40"/>
                          <w:rtl/>
                        </w:rPr>
                        <w:t xml:space="preserve">. </w:t>
                      </w:r>
                    </w:p>
                    <w:p w14:paraId="354CD4A7" w14:textId="77777777" w:rsidR="00C53FEF" w:rsidRPr="000A1B6F" w:rsidRDefault="00C53FEF" w:rsidP="00C53FEF">
                      <w:pPr>
                        <w:spacing w:after="0" w:line="480" w:lineRule="auto"/>
                        <w:rPr>
                          <w:rFonts w:cs="David"/>
                          <w:sz w:val="29"/>
                          <w:szCs w:val="29"/>
                          <w:rtl/>
                        </w:rPr>
                      </w:pP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פתרו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את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כל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התרגילים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שבמבחן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והשיבו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על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כל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השאלות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ברצינות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רבה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ובתשומת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לב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>.</w:t>
                      </w:r>
                    </w:p>
                    <w:p w14:paraId="5F86CD5A" w14:textId="77777777" w:rsidR="00C53FEF" w:rsidRPr="000A1B6F" w:rsidRDefault="00C53FEF" w:rsidP="00C53FEF">
                      <w:pPr>
                        <w:spacing w:after="0" w:line="480" w:lineRule="auto"/>
                        <w:rPr>
                          <w:rFonts w:cs="David"/>
                          <w:sz w:val="29"/>
                          <w:szCs w:val="29"/>
                          <w:rtl/>
                        </w:rPr>
                      </w:pP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תוכלו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להיעזר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במחשבון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ובסרגל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>.</w:t>
                      </w:r>
                      <w:r>
                        <w:rPr>
                          <w:rFonts w:ascii="Arial" w:hAnsi="Arial" w:hint="cs"/>
                          <w:noProof/>
                          <w:rtl/>
                        </w:rPr>
                        <w:t xml:space="preserve">   </w:t>
                      </w:r>
                      <w:r w:rsidRPr="00742258">
                        <w:rPr>
                          <w:rFonts w:cs="David"/>
                          <w:noProof/>
                          <w:position w:val="-28"/>
                          <w:sz w:val="29"/>
                          <w:szCs w:val="29"/>
                          <w:rtl/>
                        </w:rPr>
                        <w:drawing>
                          <wp:inline distT="0" distB="0" distL="0" distR="0" wp14:anchorId="586344AD" wp14:editId="734E889F">
                            <wp:extent cx="264000" cy="396000"/>
                            <wp:effectExtent l="0" t="0" r="3175" b="4445"/>
                            <wp:docPr id="12" name="תמונה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con-calculater-013.tif"/>
                                    <pic:cNvPicPr/>
                                  </pic:nvPicPr>
                                  <pic:blipFill>
                                    <a:blip r:embed="rId2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4000" cy="396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ascii="Arial" w:hAnsi="Arial" w:hint="cs"/>
                          <w:noProof/>
                          <w:rtl/>
                        </w:rPr>
                        <w:t xml:space="preserve">      </w:t>
                      </w:r>
                      <w:r w:rsidRPr="004E03EC">
                        <w:rPr>
                          <w:rFonts w:cs="David"/>
                          <w:noProof/>
                          <w:position w:val="-48"/>
                          <w:sz w:val="29"/>
                          <w:szCs w:val="29"/>
                          <w:rtl/>
                        </w:rPr>
                        <w:drawing>
                          <wp:inline distT="0" distB="0" distL="0" distR="0" wp14:anchorId="26DC2B8E" wp14:editId="677FC0B9">
                            <wp:extent cx="619471" cy="756000"/>
                            <wp:effectExtent l="0" t="0" r="9525" b="6350"/>
                            <wp:docPr id="13" name="תמונה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Ruler 17.tif"/>
                                    <pic:cNvPicPr/>
                                  </pic:nvPicPr>
                                  <pic:blipFill>
                                    <a:blip r:embed="rId241">
                                      <a:clrChange>
                                        <a:clrFrom>
                                          <a:srgbClr val="FFFFFE"/>
                                        </a:clrFrom>
                                        <a:clrTo>
                                          <a:srgbClr val="FFFFFE">
                                            <a:alpha val="0"/>
                                          </a:srgbClr>
                                        </a:clrTo>
                                      </a:clrChange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19471" cy="756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180E8DC" w14:textId="77777777" w:rsidR="00C53FEF" w:rsidRPr="000A1B6F" w:rsidRDefault="00C53FEF" w:rsidP="00C53FEF">
                      <w:pPr>
                        <w:spacing w:after="360" w:line="480" w:lineRule="auto"/>
                        <w:rPr>
                          <w:rFonts w:cs="David"/>
                          <w:sz w:val="29"/>
                          <w:szCs w:val="29"/>
                          <w:rtl/>
                        </w:rPr>
                      </w:pP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אם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תתבקשו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לבחור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תשובה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נכונה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אחת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מבין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כמה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תשובות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,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סמנו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×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ליד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תשובה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אחת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שבחרתם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>.</w:t>
                      </w:r>
                    </w:p>
                    <w:p w14:paraId="597220BA" w14:textId="77777777" w:rsidR="00C53FEF" w:rsidRPr="00F66F6D" w:rsidRDefault="00C53FEF" w:rsidP="00C53FEF">
                      <w:pPr>
                        <w:spacing w:after="360" w:line="480" w:lineRule="auto"/>
                        <w:rPr>
                          <w:rFonts w:cs="David"/>
                          <w:sz w:val="29"/>
                          <w:szCs w:val="29"/>
                          <w:rtl/>
                        </w:rPr>
                      </w:pP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לרשותכם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742258">
                        <w:rPr>
                          <w:rFonts w:cs="David"/>
                          <w:b/>
                          <w:bCs/>
                          <w:sz w:val="29"/>
                          <w:szCs w:val="29"/>
                          <w:rtl/>
                        </w:rPr>
                        <w:t>90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A90D62">
                        <w:rPr>
                          <w:rFonts w:cs="David" w:hint="eastAsia"/>
                          <w:b/>
                          <w:bCs/>
                          <w:sz w:val="29"/>
                          <w:szCs w:val="29"/>
                          <w:rtl/>
                        </w:rPr>
                        <w:t>דקות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,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אך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אם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תזדקקו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לזמן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 </w:t>
                      </w:r>
                      <w:r w:rsidRPr="000A1B6F">
                        <w:rPr>
                          <w:rFonts w:cs="David" w:hint="eastAsia"/>
                          <w:sz w:val="29"/>
                          <w:szCs w:val="29"/>
                          <w:rtl/>
                        </w:rPr>
                        <w:t>נוסף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 xml:space="preserve">, </w:t>
                      </w:r>
                      <w:r>
                        <w:rPr>
                          <w:rFonts w:cs="David" w:hint="cs"/>
                          <w:sz w:val="29"/>
                          <w:szCs w:val="29"/>
                          <w:rtl/>
                        </w:rPr>
                        <w:t>בקשו מהמורה</w:t>
                      </w:r>
                      <w:r w:rsidRPr="000A1B6F">
                        <w:rPr>
                          <w:rFonts w:cs="David"/>
                          <w:sz w:val="29"/>
                          <w:szCs w:val="29"/>
                          <w:rtl/>
                        </w:rPr>
                        <w:t>.</w:t>
                      </w:r>
                    </w:p>
                    <w:p w14:paraId="0A5E737D" w14:textId="77777777" w:rsidR="00C53FEF" w:rsidRPr="00F84548" w:rsidRDefault="00C53FEF" w:rsidP="00C53FEF">
                      <w:pPr>
                        <w:spacing w:after="360" w:line="480" w:lineRule="auto"/>
                        <w:rPr>
                          <w:rFonts w:cs="David"/>
                          <w:b/>
                          <w:bCs/>
                          <w:sz w:val="40"/>
                          <w:szCs w:val="40"/>
                        </w:rPr>
                      </w:pPr>
                      <w:r w:rsidRPr="00F84548">
                        <w:rPr>
                          <w:rFonts w:cs="David" w:hint="eastAsia"/>
                          <w:b/>
                          <w:bCs/>
                          <w:sz w:val="40"/>
                          <w:szCs w:val="40"/>
                          <w:rtl/>
                        </w:rPr>
                        <w:t>בהצלחה</w:t>
                      </w:r>
                      <w:r w:rsidRPr="00F84548">
                        <w:rPr>
                          <w:rFonts w:cs="David"/>
                          <w:b/>
                          <w:bCs/>
                          <w:sz w:val="40"/>
                          <w:szCs w:val="40"/>
                          <w:rtl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b w:val="0"/>
          <w:bCs w:val="0"/>
          <w:sz w:val="40"/>
          <w:szCs w:val="40"/>
          <w:rtl/>
        </w:rPr>
        <w:t>מיצ"ב  תשע"ז</w:t>
      </w:r>
    </w:p>
    <w:p w14:paraId="6BA9E4E6" w14:textId="77777777" w:rsidR="00C53FEF" w:rsidRPr="006B70CB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1</w:t>
      </w:r>
      <w:r w:rsidRPr="006B70CB">
        <w:rPr>
          <w:b/>
          <w:bCs/>
          <w:sz w:val="40"/>
          <w:szCs w:val="40"/>
          <w:rtl/>
        </w:rPr>
        <w:t>.</w:t>
      </w:r>
      <w:r w:rsidRPr="006B70CB">
        <w:rPr>
          <w:rtl/>
        </w:rPr>
        <w:tab/>
      </w:r>
      <w:r w:rsidRPr="006B70CB">
        <w:rPr>
          <w:rFonts w:hint="eastAsia"/>
          <w:rtl/>
        </w:rPr>
        <w:t>ביום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חורפי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שודרה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מהדורת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חדשות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במשך</w:t>
      </w:r>
      <w:r w:rsidRPr="006B70CB">
        <w:rPr>
          <w:rtl/>
        </w:rPr>
        <w:t xml:space="preserve"> </w:t>
      </w:r>
      <w:r w:rsidRPr="006B70CB">
        <w:rPr>
          <w:rFonts w:asciiTheme="majorBidi" w:hAnsiTheme="majorBidi" w:cstheme="majorBidi"/>
          <w:rtl/>
        </w:rPr>
        <w:t>50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דקות</w:t>
      </w:r>
      <w:r w:rsidRPr="006B70CB">
        <w:rPr>
          <w:rtl/>
        </w:rPr>
        <w:t>.</w:t>
      </w:r>
    </w:p>
    <w:p w14:paraId="6FBF2A7C" w14:textId="77777777" w:rsidR="00C53FEF" w:rsidRPr="006B70CB" w:rsidRDefault="00C53FEF" w:rsidP="00C53FEF">
      <w:pPr>
        <w:pStyle w:val="Sargel2"/>
        <w:rPr>
          <w:rtl/>
        </w:rPr>
      </w:pPr>
      <w:r w:rsidRPr="006B70CB">
        <w:rPr>
          <w:rtl/>
        </w:rPr>
        <w:tab/>
      </w:r>
      <w:r w:rsidRPr="006B70CB">
        <w:rPr>
          <w:rFonts w:asciiTheme="majorBidi" w:hAnsiTheme="majorBidi" w:cstheme="majorBidi"/>
          <w:rtl/>
        </w:rPr>
        <w:t>20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דקות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מהמהדורה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עסקו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במזג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האוויר</w:t>
      </w:r>
      <w:r w:rsidRPr="006B70CB">
        <w:rPr>
          <w:rtl/>
        </w:rPr>
        <w:t xml:space="preserve">. </w:t>
      </w:r>
    </w:p>
    <w:p w14:paraId="13CDDCA6" w14:textId="77777777" w:rsidR="00C53FEF" w:rsidRDefault="00C53FEF" w:rsidP="00C53FEF">
      <w:pPr>
        <w:pStyle w:val="Sargel2"/>
        <w:rPr>
          <w:rtl/>
        </w:rPr>
      </w:pPr>
      <w:r w:rsidRPr="006B70CB">
        <w:rPr>
          <w:rtl/>
        </w:rPr>
        <w:tab/>
      </w:r>
      <w:r w:rsidRPr="006B70CB">
        <w:rPr>
          <w:rFonts w:hint="eastAsia"/>
          <w:rtl/>
        </w:rPr>
        <w:t>מהו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היחס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בין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זמן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הדיווח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על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מזג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האוויר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ובין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הזמן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ששודרה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מהדורת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החדשות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כולה</w:t>
      </w:r>
      <w:r w:rsidRPr="006B70CB">
        <w:rPr>
          <w:rtl/>
        </w:rPr>
        <w:t>?</w:t>
      </w:r>
    </w:p>
    <w:p w14:paraId="5B967AAF" w14:textId="77777777" w:rsidR="00C53FEF" w:rsidRPr="006B70CB" w:rsidRDefault="00C53FEF" w:rsidP="00C53FEF">
      <w:pPr>
        <w:pStyle w:val="Sargel2"/>
        <w:rPr>
          <w:rtl/>
        </w:rPr>
      </w:pPr>
    </w:p>
    <w:p w14:paraId="36ED7620" w14:textId="77777777" w:rsidR="00C53FEF" w:rsidRPr="009F0001" w:rsidRDefault="00C53FEF" w:rsidP="00C53FEF">
      <w:pPr>
        <w:pStyle w:val="a4"/>
        <w:spacing w:before="0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>
        <w:rPr>
          <w:rFonts w:asciiTheme="majorBidi" w:hAnsiTheme="majorBidi" w:cs="Times New Roman"/>
          <w:sz w:val="28"/>
          <w:szCs w:val="28"/>
        </w:rPr>
        <w:t>3</w:t>
      </w:r>
      <w:r w:rsidRPr="00FF5ADF">
        <w:rPr>
          <w:rFonts w:asciiTheme="majorBidi" w:hAnsiTheme="majorBidi" w:cs="Times New Roman"/>
          <w:sz w:val="28"/>
          <w:szCs w:val="28"/>
        </w:rPr>
        <w:t xml:space="preserve"> : 5</w:t>
      </w:r>
    </w:p>
    <w:p w14:paraId="4ED96857" w14:textId="77777777" w:rsidR="00C53FEF" w:rsidRPr="009F0001" w:rsidRDefault="00C53FEF" w:rsidP="00C53FEF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Fonts w:asciiTheme="majorBidi" w:hAnsiTheme="majorBidi" w:cs="Times New Roman"/>
          <w:sz w:val="28"/>
          <w:szCs w:val="28"/>
        </w:rPr>
        <w:t>3</w:t>
      </w:r>
      <w:r w:rsidRPr="00FF5ADF">
        <w:rPr>
          <w:rFonts w:asciiTheme="majorBidi" w:hAnsiTheme="majorBidi" w:cs="Times New Roman"/>
          <w:sz w:val="28"/>
          <w:szCs w:val="28"/>
        </w:rPr>
        <w:t xml:space="preserve"> : 7</w:t>
      </w:r>
    </w:p>
    <w:p w14:paraId="0584ACB9" w14:textId="77777777" w:rsidR="00C53FEF" w:rsidRPr="009F0001" w:rsidRDefault="00C53FEF" w:rsidP="00C53FEF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>
        <w:rPr>
          <w:rFonts w:asciiTheme="majorBidi" w:hAnsiTheme="majorBidi" w:cs="Times New Roman"/>
          <w:sz w:val="28"/>
          <w:szCs w:val="28"/>
        </w:rPr>
        <w:t>2</w:t>
      </w:r>
      <w:r w:rsidRPr="00FF5ADF">
        <w:rPr>
          <w:rFonts w:asciiTheme="majorBidi" w:hAnsiTheme="majorBidi" w:cs="Times New Roman"/>
          <w:sz w:val="28"/>
          <w:szCs w:val="28"/>
        </w:rPr>
        <w:t xml:space="preserve"> : 5</w:t>
      </w:r>
    </w:p>
    <w:p w14:paraId="4DE2E3E3" w14:textId="77777777" w:rsidR="00C53FEF" w:rsidRDefault="00C53FEF" w:rsidP="00C53FEF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>
        <w:rPr>
          <w:rFonts w:asciiTheme="majorBidi" w:hAnsiTheme="majorBidi" w:cs="Times New Roman"/>
          <w:sz w:val="28"/>
          <w:szCs w:val="28"/>
        </w:rPr>
        <w:t>2</w:t>
      </w:r>
      <w:r w:rsidRPr="00FF5ADF">
        <w:rPr>
          <w:rFonts w:asciiTheme="majorBidi" w:hAnsiTheme="majorBidi" w:cs="Times New Roman"/>
          <w:sz w:val="28"/>
          <w:szCs w:val="28"/>
        </w:rPr>
        <w:t xml:space="preserve"> : 7</w:t>
      </w:r>
    </w:p>
    <w:p w14:paraId="144D5B87" w14:textId="77777777" w:rsidR="00C53FEF" w:rsidRPr="006B70CB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2</w:t>
      </w:r>
      <w:r w:rsidRPr="006B70CB">
        <w:rPr>
          <w:b/>
          <w:bCs/>
          <w:sz w:val="40"/>
          <w:szCs w:val="40"/>
          <w:rtl/>
        </w:rPr>
        <w:t>.</w:t>
      </w:r>
      <w:r w:rsidRPr="006B70CB">
        <w:rPr>
          <w:rtl/>
        </w:rPr>
        <w:tab/>
      </w:r>
      <w:r w:rsidRPr="006B70CB">
        <w:rPr>
          <w:rFonts w:hint="eastAsia"/>
          <w:rtl/>
        </w:rPr>
        <w:t>פִּתרו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את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המשוואה</w:t>
      </w:r>
      <w:r w:rsidRPr="006B70CB">
        <w:rPr>
          <w:rtl/>
        </w:rPr>
        <w:t xml:space="preserve"> </w:t>
      </w:r>
      <w:r w:rsidRPr="006B70CB">
        <w:rPr>
          <w:rFonts w:hint="eastAsia"/>
          <w:rtl/>
        </w:rPr>
        <w:t>שלפניכם</w:t>
      </w:r>
      <w:r w:rsidRPr="006B70CB">
        <w:rPr>
          <w:rtl/>
        </w:rPr>
        <w:t xml:space="preserve">:               </w:t>
      </w:r>
      <w:r>
        <w:rPr>
          <w:rFonts w:asciiTheme="majorBidi" w:hAnsiTheme="majorBidi" w:cstheme="majorBidi"/>
        </w:rPr>
        <w:t>6</w:t>
      </w:r>
      <w:r w:rsidRPr="006B70CB">
        <w:rPr>
          <w:rFonts w:asciiTheme="majorBidi" w:hAnsiTheme="majorBidi" w:cstheme="majorBidi"/>
        </w:rPr>
        <w:t xml:space="preserve">x – </w:t>
      </w:r>
      <w:r>
        <w:rPr>
          <w:rFonts w:asciiTheme="majorBidi" w:hAnsiTheme="majorBidi" w:cstheme="majorBidi"/>
        </w:rPr>
        <w:t>7</w:t>
      </w:r>
      <w:r w:rsidRPr="006B70CB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11</w:t>
      </w:r>
    </w:p>
    <w:p w14:paraId="76BCF845" w14:textId="77777777" w:rsidR="00C53FEF" w:rsidRPr="006B70CB" w:rsidRDefault="00C53FEF" w:rsidP="00C53FEF">
      <w:pPr>
        <w:pStyle w:val="Sargel2"/>
        <w:rPr>
          <w:rtl/>
        </w:rPr>
      </w:pPr>
    </w:p>
    <w:p w14:paraId="4A8D720A" w14:textId="77777777" w:rsidR="00C53FEF" w:rsidRPr="006B70CB" w:rsidRDefault="00C53FEF" w:rsidP="00C53FEF">
      <w:pPr>
        <w:pStyle w:val="Sargel2"/>
        <w:rPr>
          <w:rtl/>
        </w:rPr>
      </w:pPr>
      <w:r w:rsidRPr="006B70CB">
        <w:rPr>
          <w:rtl/>
        </w:rPr>
        <w:tab/>
      </w:r>
      <w:r w:rsidRPr="006B70CB">
        <w:rPr>
          <w:rFonts w:hint="eastAsia"/>
          <w:rtl/>
        </w:rPr>
        <w:t>תשובה</w:t>
      </w:r>
      <w:r w:rsidRPr="006B70CB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6B70CB">
        <w:rPr>
          <w:rtl/>
        </w:rPr>
        <w:t xml:space="preserve"> </w:t>
      </w:r>
      <w:r w:rsidRPr="006B70CB">
        <w:rPr>
          <w:rFonts w:asciiTheme="majorBidi" w:hAnsiTheme="majorBidi" w:cstheme="majorBidi"/>
        </w:rPr>
        <w:t>x =</w:t>
      </w:r>
    </w:p>
    <w:p w14:paraId="2F5CD6F4" w14:textId="77777777" w:rsidR="00C53FEF" w:rsidRPr="00FF5ADF" w:rsidRDefault="00C53FEF" w:rsidP="00C53FEF">
      <w:pPr>
        <w:pStyle w:val="Sargel2"/>
        <w:rPr>
          <w:rtl/>
        </w:rPr>
      </w:pPr>
      <w:r w:rsidRPr="00FF5ADF">
        <w:rPr>
          <w:b/>
          <w:bCs/>
          <w:sz w:val="40"/>
          <w:szCs w:val="40"/>
          <w:rtl/>
        </w:rPr>
        <w:t>3.</w:t>
      </w:r>
      <w:r w:rsidRPr="00FF5ADF">
        <w:rPr>
          <w:rtl/>
        </w:rPr>
        <w:tab/>
      </w:r>
      <w:r w:rsidRPr="00FF5ADF">
        <w:rPr>
          <w:rFonts w:hint="eastAsia"/>
          <w:rtl/>
        </w:rPr>
        <w:t>למאיה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יש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שטרות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בארנק</w:t>
      </w:r>
      <w:r w:rsidRPr="00FF5ADF">
        <w:rPr>
          <w:rtl/>
        </w:rPr>
        <w:t xml:space="preserve">. </w:t>
      </w:r>
    </w:p>
    <w:p w14:paraId="17AF2902" w14:textId="77777777" w:rsidR="00C53FEF" w:rsidRDefault="00C53FEF" w:rsidP="00C53FEF">
      <w:pPr>
        <w:pStyle w:val="Sargel2"/>
        <w:rPr>
          <w:rtl/>
        </w:rPr>
      </w:pPr>
      <w:r w:rsidRPr="00FF5ADF">
        <w:rPr>
          <w:rtl/>
        </w:rPr>
        <w:tab/>
      </w:r>
      <w:r w:rsidRPr="00FF5ADF">
        <w:rPr>
          <w:rFonts w:hint="eastAsia"/>
          <w:rtl/>
        </w:rPr>
        <w:t>בטבלה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שלפניכם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מוצגים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ערכי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השטרות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שבארנק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וכמה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שטרות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יש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מכל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ערך</w:t>
      </w:r>
      <w:r w:rsidRPr="00FF5ADF">
        <w:rPr>
          <w:rtl/>
        </w:rPr>
        <w:t xml:space="preserve">. </w:t>
      </w:r>
    </w:p>
    <w:tbl>
      <w:tblPr>
        <w:tblStyle w:val="a3"/>
        <w:bidiVisual/>
        <w:tblW w:w="7371" w:type="dxa"/>
        <w:tblInd w:w="680" w:type="dxa"/>
        <w:tblLook w:val="04A0" w:firstRow="1" w:lastRow="0" w:firstColumn="1" w:lastColumn="0" w:noHBand="0" w:noVBand="1"/>
      </w:tblPr>
      <w:tblGrid>
        <w:gridCol w:w="2268"/>
        <w:gridCol w:w="1701"/>
        <w:gridCol w:w="1701"/>
        <w:gridCol w:w="1701"/>
      </w:tblGrid>
      <w:tr w:rsidR="00C53FEF" w14:paraId="25A49739" w14:textId="77777777" w:rsidTr="0025785E">
        <w:tc>
          <w:tcPr>
            <w:tcW w:w="2268" w:type="dxa"/>
            <w:shd w:val="clear" w:color="auto" w:fill="D9D9D9" w:themeFill="background1" w:themeFillShade="D9"/>
          </w:tcPr>
          <w:p w14:paraId="35C4E773" w14:textId="77777777" w:rsidR="00C53FEF" w:rsidRPr="00FF5ADF" w:rsidRDefault="00C53FEF" w:rsidP="0025785E">
            <w:pPr>
              <w:pStyle w:val="Sargel1"/>
              <w:rPr>
                <w:b/>
                <w:bCs/>
                <w:rtl/>
              </w:rPr>
            </w:pPr>
            <w:r w:rsidRPr="00FF5ADF">
              <w:rPr>
                <w:rFonts w:hint="eastAsia"/>
                <w:b/>
                <w:bCs/>
                <w:rtl/>
              </w:rPr>
              <w:t>ערך</w:t>
            </w:r>
            <w:r w:rsidRPr="00FF5ADF">
              <w:rPr>
                <w:b/>
                <w:bCs/>
                <w:rtl/>
              </w:rPr>
              <w:t xml:space="preserve"> </w:t>
            </w:r>
            <w:r w:rsidRPr="00FF5ADF">
              <w:rPr>
                <w:rFonts w:hint="eastAsia"/>
                <w:b/>
                <w:bCs/>
                <w:rtl/>
              </w:rPr>
              <w:t>השטר</w:t>
            </w:r>
          </w:p>
        </w:tc>
        <w:tc>
          <w:tcPr>
            <w:tcW w:w="1701" w:type="dxa"/>
            <w:shd w:val="clear" w:color="auto" w:fill="D9D9D9" w:themeFill="background1" w:themeFillShade="D9"/>
          </w:tcPr>
          <w:p w14:paraId="5DF009AE" w14:textId="77777777" w:rsidR="00C53FEF" w:rsidRPr="00FF5ADF" w:rsidRDefault="00C53FEF" w:rsidP="0025785E">
            <w:pPr>
              <w:pStyle w:val="Sargel1"/>
              <w:jc w:val="center"/>
              <w:rPr>
                <w:rtl/>
              </w:rPr>
            </w:pPr>
            <w:r w:rsidRPr="00FF5ADF">
              <w:rPr>
                <w:rFonts w:asciiTheme="majorBidi" w:hAnsiTheme="majorBidi" w:cstheme="majorBidi"/>
                <w:rtl/>
              </w:rPr>
              <w:t>20</w:t>
            </w:r>
            <w:r w:rsidRPr="00FF5ADF">
              <w:rPr>
                <w:rtl/>
              </w:rPr>
              <w:t xml:space="preserve"> </w:t>
            </w:r>
            <w:r w:rsidRPr="00FF5ADF">
              <w:rPr>
                <w:rFonts w:hint="eastAsia"/>
                <w:rtl/>
              </w:rPr>
              <w:t>ש״ח</w:t>
            </w:r>
          </w:p>
        </w:tc>
        <w:tc>
          <w:tcPr>
            <w:tcW w:w="1701" w:type="dxa"/>
            <w:shd w:val="clear" w:color="auto" w:fill="D9D9D9" w:themeFill="background1" w:themeFillShade="D9"/>
          </w:tcPr>
          <w:p w14:paraId="5CB04F6C" w14:textId="77777777" w:rsidR="00C53FEF" w:rsidRPr="00FF5ADF" w:rsidRDefault="00C53FEF" w:rsidP="0025785E">
            <w:pPr>
              <w:pStyle w:val="Sargel1"/>
              <w:jc w:val="center"/>
              <w:rPr>
                <w:rtl/>
              </w:rPr>
            </w:pPr>
            <w:r w:rsidRPr="00FF5ADF">
              <w:rPr>
                <w:rFonts w:asciiTheme="majorBidi" w:hAnsiTheme="majorBidi" w:cstheme="majorBidi"/>
                <w:rtl/>
              </w:rPr>
              <w:t>50</w:t>
            </w:r>
            <w:r w:rsidRPr="00FF5ADF">
              <w:rPr>
                <w:rtl/>
              </w:rPr>
              <w:t xml:space="preserve"> </w:t>
            </w:r>
            <w:r w:rsidRPr="00FF5ADF">
              <w:rPr>
                <w:rFonts w:hint="eastAsia"/>
                <w:rtl/>
              </w:rPr>
              <w:t>ש״ח</w:t>
            </w:r>
          </w:p>
        </w:tc>
        <w:tc>
          <w:tcPr>
            <w:tcW w:w="1701" w:type="dxa"/>
            <w:shd w:val="clear" w:color="auto" w:fill="D9D9D9" w:themeFill="background1" w:themeFillShade="D9"/>
          </w:tcPr>
          <w:p w14:paraId="72E3BBB2" w14:textId="77777777" w:rsidR="00C53FEF" w:rsidRPr="00FF5ADF" w:rsidRDefault="00C53FEF" w:rsidP="0025785E">
            <w:pPr>
              <w:pStyle w:val="Sargel1"/>
              <w:jc w:val="center"/>
              <w:rPr>
                <w:rtl/>
              </w:rPr>
            </w:pPr>
            <w:r w:rsidRPr="00FF5ADF">
              <w:rPr>
                <w:rFonts w:asciiTheme="majorBidi" w:hAnsiTheme="majorBidi" w:cstheme="majorBidi"/>
                <w:rtl/>
              </w:rPr>
              <w:t>100</w:t>
            </w:r>
            <w:r w:rsidRPr="00FF5ADF">
              <w:rPr>
                <w:rtl/>
              </w:rPr>
              <w:t xml:space="preserve"> </w:t>
            </w:r>
            <w:r w:rsidRPr="00FF5ADF">
              <w:rPr>
                <w:rFonts w:hint="eastAsia"/>
                <w:rtl/>
              </w:rPr>
              <w:t>ש״ח</w:t>
            </w:r>
          </w:p>
        </w:tc>
      </w:tr>
      <w:tr w:rsidR="00C53FEF" w14:paraId="65F7ECB2" w14:textId="77777777" w:rsidTr="0025785E">
        <w:tc>
          <w:tcPr>
            <w:tcW w:w="2268" w:type="dxa"/>
            <w:shd w:val="clear" w:color="auto" w:fill="D9D9D9" w:themeFill="background1" w:themeFillShade="D9"/>
          </w:tcPr>
          <w:p w14:paraId="364A2D6A" w14:textId="77777777" w:rsidR="00C53FEF" w:rsidRPr="00FF5ADF" w:rsidRDefault="00C53FEF" w:rsidP="0025785E">
            <w:pPr>
              <w:pStyle w:val="Sargel1"/>
              <w:rPr>
                <w:b/>
                <w:bCs/>
                <w:rtl/>
              </w:rPr>
            </w:pPr>
            <w:r w:rsidRPr="00FF5ADF">
              <w:rPr>
                <w:rFonts w:hint="eastAsia"/>
                <w:b/>
                <w:bCs/>
                <w:rtl/>
              </w:rPr>
              <w:t>מספר</w:t>
            </w:r>
            <w:r w:rsidRPr="00FF5ADF">
              <w:rPr>
                <w:b/>
                <w:bCs/>
                <w:rtl/>
              </w:rPr>
              <w:t xml:space="preserve"> </w:t>
            </w:r>
            <w:r w:rsidRPr="00FF5ADF">
              <w:rPr>
                <w:rFonts w:hint="eastAsia"/>
                <w:b/>
                <w:bCs/>
                <w:rtl/>
              </w:rPr>
              <w:t>השטרות</w:t>
            </w:r>
          </w:p>
        </w:tc>
        <w:tc>
          <w:tcPr>
            <w:tcW w:w="1701" w:type="dxa"/>
          </w:tcPr>
          <w:p w14:paraId="56BD0ED4" w14:textId="77777777" w:rsidR="00C53FEF" w:rsidRPr="00FF5ADF" w:rsidRDefault="00C53FEF" w:rsidP="0025785E">
            <w:pPr>
              <w:pStyle w:val="Sargel1"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rtl/>
              </w:rPr>
              <w:t>5</w:t>
            </w:r>
          </w:p>
        </w:tc>
        <w:tc>
          <w:tcPr>
            <w:tcW w:w="1701" w:type="dxa"/>
          </w:tcPr>
          <w:p w14:paraId="2DEEB442" w14:textId="77777777" w:rsidR="00C53FEF" w:rsidRPr="00FF5ADF" w:rsidRDefault="00C53FEF" w:rsidP="0025785E">
            <w:pPr>
              <w:pStyle w:val="Sargel1"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rtl/>
              </w:rPr>
              <w:t>1</w:t>
            </w:r>
          </w:p>
        </w:tc>
        <w:tc>
          <w:tcPr>
            <w:tcW w:w="1701" w:type="dxa"/>
          </w:tcPr>
          <w:p w14:paraId="39860844" w14:textId="77777777" w:rsidR="00C53FEF" w:rsidRPr="00FF5ADF" w:rsidRDefault="00C53FEF" w:rsidP="0025785E">
            <w:pPr>
              <w:pStyle w:val="Sargel1"/>
              <w:jc w:val="center"/>
              <w:rPr>
                <w:rFonts w:asciiTheme="majorBidi" w:hAnsiTheme="majorBidi" w:cstheme="majorBidi"/>
                <w:rtl/>
              </w:rPr>
            </w:pPr>
            <w:r>
              <w:rPr>
                <w:rFonts w:asciiTheme="majorBidi" w:hAnsiTheme="majorBidi" w:cstheme="majorBidi" w:hint="cs"/>
                <w:rtl/>
              </w:rPr>
              <w:t>3</w:t>
            </w:r>
          </w:p>
        </w:tc>
      </w:tr>
    </w:tbl>
    <w:p w14:paraId="73405A41" w14:textId="77777777" w:rsidR="00C53FEF" w:rsidRPr="00FF5ADF" w:rsidRDefault="00C53FEF" w:rsidP="00C53FEF">
      <w:pPr>
        <w:pStyle w:val="Sargel2"/>
        <w:rPr>
          <w:rtl/>
        </w:rPr>
      </w:pPr>
    </w:p>
    <w:p w14:paraId="06D3578B" w14:textId="77777777" w:rsidR="00C53FEF" w:rsidRDefault="00C53FEF" w:rsidP="00C53FEF">
      <w:pPr>
        <w:pStyle w:val="Sargel2"/>
        <w:rPr>
          <w:rtl/>
        </w:rPr>
      </w:pPr>
      <w:r w:rsidRPr="00FF5ADF">
        <w:rPr>
          <w:rtl/>
        </w:rPr>
        <w:tab/>
      </w:r>
      <w:r w:rsidRPr="00FF5ADF">
        <w:rPr>
          <w:rFonts w:hint="eastAsia"/>
          <w:rtl/>
        </w:rPr>
        <w:t>מהי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ההסתברות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שמאיה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תוציא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באקראי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מהארנק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שלה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שטר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שערכו</w:t>
      </w:r>
      <w:r w:rsidRPr="00FF5ADF">
        <w:rPr>
          <w:rtl/>
        </w:rPr>
        <w:t xml:space="preserve"> </w:t>
      </w:r>
      <w:r w:rsidRPr="00FF5ADF">
        <w:rPr>
          <w:rFonts w:asciiTheme="majorBidi" w:hAnsiTheme="majorBidi" w:cstheme="majorBidi"/>
          <w:rtl/>
        </w:rPr>
        <w:t>20</w:t>
      </w:r>
      <w:r w:rsidRPr="00FF5ADF">
        <w:rPr>
          <w:rtl/>
        </w:rPr>
        <w:t xml:space="preserve"> </w:t>
      </w:r>
      <w:r w:rsidRPr="00FF5ADF">
        <w:rPr>
          <w:rFonts w:hint="eastAsia"/>
          <w:rtl/>
        </w:rPr>
        <w:t>ש״ח</w:t>
      </w:r>
      <w:r w:rsidRPr="00FF5ADF">
        <w:rPr>
          <w:rtl/>
        </w:rPr>
        <w:t>?</w:t>
      </w:r>
    </w:p>
    <w:p w14:paraId="74D22092" w14:textId="77777777" w:rsidR="00C53FEF" w:rsidRDefault="00C53FEF" w:rsidP="00C53FEF">
      <w:pPr>
        <w:pStyle w:val="Sargel2"/>
        <w:rPr>
          <w:rtl/>
        </w:rPr>
      </w:pPr>
    </w:p>
    <w:p w14:paraId="3C388045" w14:textId="77777777" w:rsidR="00C53FEF" w:rsidRDefault="00C53FEF" w:rsidP="00C53FEF">
      <w:pPr>
        <w:pStyle w:val="a4"/>
        <w:tabs>
          <w:tab w:val="left" w:pos="1415"/>
          <w:tab w:val="left" w:pos="2549"/>
          <w:tab w:val="left" w:pos="3400"/>
          <w:tab w:val="left" w:pos="4534"/>
          <w:tab w:val="left" w:pos="5384"/>
          <w:tab w:val="left" w:pos="6518"/>
          <w:tab w:val="left" w:pos="7369"/>
        </w:tabs>
        <w:spacing w:before="0"/>
        <w:ind w:left="567" w:firstLine="0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sz w:val="32"/>
          <w:szCs w:val="32"/>
          <w:rtl/>
          <w:lang w:bidi="he-IL"/>
        </w:rPr>
        <w:sym w:font="Webdings" w:char="F063"/>
      </w:r>
      <w:r>
        <w:rPr>
          <w:rtl/>
          <w:lang w:bidi="he-IL"/>
        </w:rPr>
        <w:tab/>
      </w:r>
      <w:r>
        <w:rPr>
          <w:lang w:bidi="he-IL"/>
        </w:rPr>
        <w:object w:dxaOrig="260" w:dyaOrig="639" w14:anchorId="2FF63CD7">
          <v:shape id="_x0000_i1097" type="#_x0000_t75" style="width:12.6pt;height:32.25pt" o:ole="">
            <v:imagedata r:id="rId242" o:title=""/>
          </v:shape>
          <o:OLEObject Type="Embed" ProgID="Equation.3" ShapeID="_x0000_i1097" DrawAspect="Content" ObjectID="_1625748047" r:id="rId243"/>
        </w:object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ab/>
      </w: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rtl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lang w:bidi="he-IL"/>
        </w:rPr>
        <w:object w:dxaOrig="240" w:dyaOrig="620" w14:anchorId="1488C539">
          <v:shape id="_x0000_i1098" type="#_x0000_t75" style="width:12.15pt;height:30.85pt" o:ole="">
            <v:imagedata r:id="rId244" o:title=""/>
          </v:shape>
          <o:OLEObject Type="Embed" ProgID="Equation.3" ShapeID="_x0000_i1098" DrawAspect="Content" ObjectID="_1625748048" r:id="rId245"/>
        </w:object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ab/>
      </w: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rtl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>
        <w:rPr>
          <w:lang w:bidi="he-IL"/>
        </w:rPr>
        <w:object w:dxaOrig="240" w:dyaOrig="639" w14:anchorId="5E02C943">
          <v:shape id="_x0000_i1099" type="#_x0000_t75" style="width:12.15pt;height:32.25pt" o:ole="">
            <v:imagedata r:id="rId246" o:title=""/>
          </v:shape>
          <o:OLEObject Type="Embed" ProgID="Equation.3" ShapeID="_x0000_i1099" DrawAspect="Content" ObjectID="_1625748049" r:id="rId247"/>
        </w:object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ab/>
      </w: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rtl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>
        <w:rPr>
          <w:lang w:bidi="he-IL"/>
        </w:rPr>
        <w:object w:dxaOrig="240" w:dyaOrig="639" w14:anchorId="2BEFF9F7">
          <v:shape id="_x0000_i1100" type="#_x0000_t75" style="width:12.15pt;height:32.25pt" o:ole="">
            <v:imagedata r:id="rId248" o:title=""/>
          </v:shape>
          <o:OLEObject Type="Embed" ProgID="Equation.3" ShapeID="_x0000_i1100" DrawAspect="Content" ObjectID="_1625748050" r:id="rId249"/>
        </w:object>
      </w:r>
    </w:p>
    <w:p w14:paraId="5E9D9B06" w14:textId="77777777" w:rsidR="00C53FEF" w:rsidRPr="00FF5ADF" w:rsidRDefault="00C53FEF" w:rsidP="00C53FEF">
      <w:pPr>
        <w:pStyle w:val="Sargel2"/>
        <w:rPr>
          <w:rtl/>
        </w:rPr>
      </w:pPr>
    </w:p>
    <w:p w14:paraId="5F512BB7" w14:textId="77777777" w:rsidR="00C53FEF" w:rsidRDefault="00C53FEF" w:rsidP="00C53FEF">
      <w:pPr>
        <w:bidi w:val="0"/>
        <w:rPr>
          <w:rFonts w:asciiTheme="majorBidi" w:hAnsiTheme="majorBidi" w:cs="Times New Roman"/>
          <w:color w:val="000000"/>
          <w:sz w:val="28"/>
          <w:szCs w:val="28"/>
          <w:rtl/>
        </w:rPr>
      </w:pPr>
      <w:r>
        <w:rPr>
          <w:rFonts w:asciiTheme="majorBidi" w:hAnsiTheme="majorBidi" w:cs="Times New Roman"/>
          <w:rtl/>
        </w:rPr>
        <w:br w:type="page"/>
      </w:r>
    </w:p>
    <w:p w14:paraId="4806F2F5" w14:textId="77777777" w:rsidR="00C53FEF" w:rsidRDefault="00C53FEF" w:rsidP="00C53FEF">
      <w:pPr>
        <w:pStyle w:val="Sargel2"/>
        <w:rPr>
          <w:rtl/>
        </w:rPr>
      </w:pPr>
      <w:r w:rsidRPr="007D5970">
        <w:rPr>
          <w:b/>
          <w:bCs/>
          <w:sz w:val="40"/>
          <w:szCs w:val="40"/>
          <w:rtl/>
        </w:rPr>
        <w:lastRenderedPageBreak/>
        <w:t>4.</w:t>
      </w:r>
      <w:r w:rsidRPr="007D5970">
        <w:rPr>
          <w:rtl/>
        </w:rPr>
        <w:tab/>
      </w:r>
      <w:r w:rsidRPr="007D5970">
        <w:rPr>
          <w:rFonts w:hint="eastAsia"/>
          <w:rtl/>
        </w:rPr>
        <w:t>באיזה</w:t>
      </w:r>
      <w:r w:rsidRPr="007D5970">
        <w:rPr>
          <w:rtl/>
        </w:rPr>
        <w:t xml:space="preserve"> </w:t>
      </w:r>
      <w:r w:rsidRPr="007D5970">
        <w:rPr>
          <w:rFonts w:hint="eastAsia"/>
          <w:rtl/>
        </w:rPr>
        <w:t>מבין</w:t>
      </w:r>
      <w:r w:rsidRPr="007D5970">
        <w:rPr>
          <w:rtl/>
        </w:rPr>
        <w:t xml:space="preserve"> </w:t>
      </w:r>
      <w:r w:rsidRPr="007D5970">
        <w:rPr>
          <w:rFonts w:hint="eastAsia"/>
          <w:rtl/>
        </w:rPr>
        <w:t>הסרטוטים</w:t>
      </w:r>
      <w:r w:rsidRPr="007D5970">
        <w:rPr>
          <w:rtl/>
        </w:rPr>
        <w:t xml:space="preserve"> </w:t>
      </w:r>
      <w:r w:rsidRPr="007D5970">
        <w:rPr>
          <w:rFonts w:hint="eastAsia"/>
          <w:rtl/>
        </w:rPr>
        <w:t>שלפניכם</w:t>
      </w:r>
      <w:r w:rsidRPr="007D5970">
        <w:rPr>
          <w:rtl/>
        </w:rPr>
        <w:t xml:space="preserve"> </w:t>
      </w:r>
      <w:r w:rsidRPr="007D5970">
        <w:rPr>
          <w:rFonts w:hint="eastAsia"/>
          <w:rtl/>
        </w:rPr>
        <w:t>שתי</w:t>
      </w:r>
      <w:r w:rsidRPr="007D5970">
        <w:rPr>
          <w:rtl/>
        </w:rPr>
        <w:t xml:space="preserve"> </w:t>
      </w:r>
      <w:r w:rsidRPr="007D5970">
        <w:rPr>
          <w:rFonts w:hint="eastAsia"/>
          <w:rtl/>
        </w:rPr>
        <w:t>הזוויות</w:t>
      </w:r>
      <w:r w:rsidRPr="007D5970">
        <w:rPr>
          <w:rtl/>
        </w:rPr>
        <w:t xml:space="preserve"> </w:t>
      </w:r>
      <w:r w:rsidRPr="007D5970">
        <w:rPr>
          <w:rFonts w:hint="eastAsia"/>
          <w:rtl/>
        </w:rPr>
        <w:t>המסומנות</w:t>
      </w:r>
      <w:r w:rsidRPr="007D5970">
        <w:rPr>
          <w:rtl/>
        </w:rPr>
        <w:t xml:space="preserve"> </w:t>
      </w:r>
      <w:r w:rsidRPr="007D5970">
        <w:rPr>
          <w:rFonts w:hint="eastAsia"/>
          <w:rtl/>
        </w:rPr>
        <w:t>הן</w:t>
      </w:r>
      <w:r w:rsidRPr="007D5970">
        <w:rPr>
          <w:rtl/>
        </w:rPr>
        <w:t xml:space="preserve"> </w:t>
      </w:r>
      <w:r w:rsidRPr="007D5970">
        <w:rPr>
          <w:rFonts w:hint="eastAsia"/>
          <w:rtl/>
        </w:rPr>
        <w:t>זוויות</w:t>
      </w:r>
      <w:r w:rsidRPr="007D5970">
        <w:rPr>
          <w:rtl/>
        </w:rPr>
        <w:t xml:space="preserve"> </w:t>
      </w:r>
      <w:r w:rsidRPr="007D5970">
        <w:rPr>
          <w:rFonts w:hint="eastAsia"/>
          <w:rtl/>
        </w:rPr>
        <w:t>צמודות</w:t>
      </w:r>
      <w:r w:rsidRPr="007D5970">
        <w:rPr>
          <w:rtl/>
        </w:rPr>
        <w:t xml:space="preserve">? </w:t>
      </w:r>
    </w:p>
    <w:p w14:paraId="4DA374EC" w14:textId="77777777" w:rsidR="00C53FEF" w:rsidRDefault="00C53FEF" w:rsidP="00C53FEF">
      <w:pPr>
        <w:pStyle w:val="Sargel2"/>
        <w:rPr>
          <w:rtl/>
        </w:rPr>
      </w:pPr>
    </w:p>
    <w:p w14:paraId="12C96C5C" w14:textId="77777777" w:rsidR="00C53FEF" w:rsidRPr="007D5970" w:rsidRDefault="00C53FEF" w:rsidP="00C53FEF">
      <w:pPr>
        <w:pStyle w:val="Sargel2"/>
        <w:jc w:val="center"/>
        <w:rPr>
          <w:rtl/>
        </w:rPr>
      </w:pPr>
      <w:r>
        <w:rPr>
          <w:noProof/>
          <w:rtl/>
        </w:rPr>
        <w:drawing>
          <wp:inline distT="0" distB="0" distL="0" distR="0" wp14:anchorId="30553E6A" wp14:editId="51483F80">
            <wp:extent cx="4818888" cy="3569208"/>
            <wp:effectExtent l="0" t="0" r="1270" b="0"/>
            <wp:docPr id="1458" name="תמונה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4.jpg"/>
                    <pic:cNvPicPr/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8888" cy="3569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ECB1B" w14:textId="77777777" w:rsidR="00C53FEF" w:rsidRDefault="00C53FEF" w:rsidP="00C53FEF">
      <w:pPr>
        <w:bidi w:val="0"/>
        <w:rPr>
          <w:rFonts w:asciiTheme="majorBidi" w:hAnsiTheme="majorBidi" w:cs="Times New Roman"/>
          <w:color w:val="000000"/>
          <w:sz w:val="28"/>
          <w:szCs w:val="28"/>
          <w:rtl/>
        </w:rPr>
      </w:pPr>
    </w:p>
    <w:p w14:paraId="6DD2A1CC" w14:textId="77777777" w:rsidR="00C53FEF" w:rsidRPr="00114127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5</w:t>
      </w:r>
      <w:r w:rsidRPr="00114127">
        <w:rPr>
          <w:b/>
          <w:bCs/>
          <w:sz w:val="40"/>
          <w:szCs w:val="40"/>
          <w:rtl/>
        </w:rPr>
        <w:t>.</w:t>
      </w:r>
      <w:r w:rsidRPr="00114127">
        <w:rPr>
          <w:rtl/>
        </w:rPr>
        <w:tab/>
      </w:r>
      <w:r w:rsidRPr="00114127">
        <w:rPr>
          <w:rFonts w:hint="eastAsia"/>
          <w:rtl/>
        </w:rPr>
        <w:t>לפניכם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מלבן</w:t>
      </w:r>
      <w:r w:rsidRPr="00114127">
        <w:rPr>
          <w:rtl/>
        </w:rPr>
        <w:t xml:space="preserve"> </w:t>
      </w:r>
      <w:r w:rsidRPr="00114127">
        <w:rPr>
          <w:rFonts w:asciiTheme="majorBidi" w:hAnsiTheme="majorBidi" w:cstheme="majorBidi"/>
        </w:rPr>
        <w:t>ABCD</w:t>
      </w:r>
      <w:r w:rsidRPr="00114127">
        <w:rPr>
          <w:rtl/>
        </w:rPr>
        <w:t xml:space="preserve">. </w:t>
      </w:r>
      <w:r w:rsidRPr="00114127">
        <w:rPr>
          <w:rFonts w:hint="eastAsia"/>
          <w:rtl/>
        </w:rPr>
        <w:t>אורכי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צלעותיו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מיוצגים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בסרטוט</w:t>
      </w:r>
      <w:r w:rsidRPr="00114127">
        <w:rPr>
          <w:rtl/>
        </w:rPr>
        <w:t xml:space="preserve"> (</w:t>
      </w:r>
      <w:r w:rsidRPr="00114127">
        <w:rPr>
          <w:rFonts w:hint="eastAsia"/>
          <w:rtl/>
        </w:rPr>
        <w:t>המידות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ן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בס</w:t>
      </w:r>
      <w:r w:rsidRPr="00114127">
        <w:rPr>
          <w:rtl/>
        </w:rPr>
        <w:t>"</w:t>
      </w:r>
      <w:r w:rsidRPr="00114127">
        <w:rPr>
          <w:rFonts w:hint="eastAsia"/>
          <w:rtl/>
        </w:rPr>
        <w:t>מ</w:t>
      </w:r>
      <w:r w:rsidRPr="00114127">
        <w:rPr>
          <w:rtl/>
        </w:rPr>
        <w:t>).</w:t>
      </w:r>
    </w:p>
    <w:p w14:paraId="44960AE4" w14:textId="77777777" w:rsidR="00C53FEF" w:rsidRDefault="00C53FEF" w:rsidP="00C53FEF">
      <w:pPr>
        <w:pStyle w:val="Sargel30"/>
        <w:rPr>
          <w:rtl/>
        </w:rPr>
      </w:pPr>
      <w:r>
        <w:rPr>
          <w:noProof/>
          <w:rtl/>
        </w:rPr>
        <w:drawing>
          <wp:anchor distT="0" distB="0" distL="114300" distR="114300" simplePos="0" relativeHeight="251716608" behindDoc="0" locked="0" layoutInCell="1" allowOverlap="1" wp14:anchorId="5BB8E6EB" wp14:editId="5F7FA1E8">
            <wp:simplePos x="0" y="0"/>
            <wp:positionH relativeFrom="column">
              <wp:posOffset>498475</wp:posOffset>
            </wp:positionH>
            <wp:positionV relativeFrom="paragraph">
              <wp:posOffset>118745</wp:posOffset>
            </wp:positionV>
            <wp:extent cx="1206500" cy="2474595"/>
            <wp:effectExtent l="0" t="0" r="0" b="1905"/>
            <wp:wrapSquare wrapText="bothSides"/>
            <wp:docPr id="1459" name="תמונה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5.jpg"/>
                    <pic:cNvPicPr/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2474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4127">
        <w:rPr>
          <w:rFonts w:hint="eastAsia"/>
          <w:b/>
          <w:bCs/>
          <w:rtl/>
        </w:rPr>
        <w:t>א</w:t>
      </w:r>
      <w:r w:rsidRPr="00114127">
        <w:rPr>
          <w:b/>
          <w:bCs/>
          <w:rtl/>
        </w:rPr>
        <w:t>.</w:t>
      </w:r>
      <w:r w:rsidRPr="00114127">
        <w:rPr>
          <w:b/>
          <w:bCs/>
          <w:rtl/>
        </w:rPr>
        <w:tab/>
      </w:r>
      <w:r w:rsidRPr="00114127">
        <w:rPr>
          <w:rFonts w:hint="eastAsia"/>
          <w:rtl/>
        </w:rPr>
        <w:t>איזה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ביטוי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אלגברי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מתאר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את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יקף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מלבן</w:t>
      </w:r>
      <w:r w:rsidRPr="00114127">
        <w:rPr>
          <w:rtl/>
        </w:rPr>
        <w:t>?</w:t>
      </w:r>
    </w:p>
    <w:p w14:paraId="4B2CA95D" w14:textId="77777777" w:rsidR="00C53FEF" w:rsidRPr="00114127" w:rsidRDefault="00C53FEF" w:rsidP="00C53FEF">
      <w:pPr>
        <w:pStyle w:val="Sargel30"/>
        <w:rPr>
          <w:rtl/>
        </w:rPr>
      </w:pPr>
    </w:p>
    <w:p w14:paraId="0B6A3B24" w14:textId="77777777" w:rsidR="00C53FEF" w:rsidRPr="009F0001" w:rsidRDefault="00C53FEF" w:rsidP="00C53FEF">
      <w:pPr>
        <w:pStyle w:val="a4"/>
        <w:spacing w:before="0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114127">
        <w:rPr>
          <w:rFonts w:asciiTheme="majorBidi" w:hAnsiTheme="majorBidi" w:cstheme="majorBidi"/>
          <w:sz w:val="28"/>
          <w:szCs w:val="28"/>
        </w:rPr>
        <w:t>2(</w:t>
      </w:r>
      <w:r>
        <w:rPr>
          <w:rFonts w:asciiTheme="majorBidi" w:hAnsiTheme="majorBidi" w:cstheme="majorBidi"/>
          <w:sz w:val="28"/>
          <w:szCs w:val="28"/>
        </w:rPr>
        <w:t>5</w:t>
      </w:r>
      <w:r w:rsidRPr="00114127">
        <w:rPr>
          <w:rFonts w:asciiTheme="majorBidi" w:hAnsiTheme="majorBidi" w:cstheme="majorBidi"/>
          <w:sz w:val="28"/>
          <w:szCs w:val="28"/>
        </w:rPr>
        <w:t xml:space="preserve">x + </w:t>
      </w:r>
      <w:r>
        <w:rPr>
          <w:rFonts w:asciiTheme="majorBidi" w:hAnsiTheme="majorBidi" w:cstheme="majorBidi"/>
          <w:sz w:val="28"/>
          <w:szCs w:val="28"/>
        </w:rPr>
        <w:t>4</w:t>
      </w:r>
      <w:r w:rsidRPr="00114127">
        <w:rPr>
          <w:rFonts w:asciiTheme="majorBidi" w:hAnsiTheme="majorBidi" w:cstheme="majorBidi"/>
          <w:sz w:val="28"/>
          <w:szCs w:val="28"/>
        </w:rPr>
        <w:t>) + x</w:t>
      </w:r>
    </w:p>
    <w:p w14:paraId="056B8C34" w14:textId="77777777" w:rsidR="00C53FEF" w:rsidRPr="009F0001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114127">
        <w:rPr>
          <w:rFonts w:asciiTheme="majorBidi" w:hAnsiTheme="majorBidi" w:cstheme="majorBidi"/>
          <w:sz w:val="28"/>
          <w:szCs w:val="28"/>
        </w:rPr>
        <w:t>2(</w:t>
      </w:r>
      <w:r>
        <w:rPr>
          <w:rFonts w:asciiTheme="majorBidi" w:hAnsiTheme="majorBidi" w:cstheme="majorBidi"/>
          <w:sz w:val="28"/>
          <w:szCs w:val="28"/>
        </w:rPr>
        <w:t>5</w:t>
      </w:r>
      <w:r w:rsidRPr="00114127">
        <w:rPr>
          <w:rFonts w:asciiTheme="majorBidi" w:hAnsiTheme="majorBidi" w:cstheme="majorBidi"/>
          <w:sz w:val="28"/>
          <w:szCs w:val="28"/>
        </w:rPr>
        <w:t xml:space="preserve">x + </w:t>
      </w:r>
      <w:r>
        <w:rPr>
          <w:rFonts w:asciiTheme="majorBidi" w:hAnsiTheme="majorBidi" w:cstheme="majorBidi"/>
          <w:sz w:val="28"/>
          <w:szCs w:val="28"/>
        </w:rPr>
        <w:t>4</w:t>
      </w:r>
      <w:r w:rsidRPr="00114127">
        <w:rPr>
          <w:rFonts w:asciiTheme="majorBidi" w:hAnsiTheme="majorBidi" w:cstheme="majorBidi"/>
          <w:sz w:val="28"/>
          <w:szCs w:val="28"/>
        </w:rPr>
        <w:t>) + 2x</w:t>
      </w:r>
    </w:p>
    <w:p w14:paraId="09EE5C3E" w14:textId="77777777" w:rsidR="00C53FEF" w:rsidRPr="00C373CE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>
        <w:rPr>
          <w:rFonts w:asciiTheme="majorBidi" w:hAnsiTheme="majorBidi" w:cstheme="majorBidi"/>
          <w:sz w:val="28"/>
          <w:szCs w:val="28"/>
        </w:rPr>
        <w:t>5</w:t>
      </w:r>
      <w:r w:rsidRPr="00114127">
        <w:rPr>
          <w:rFonts w:asciiTheme="majorBidi" w:hAnsiTheme="majorBidi" w:cstheme="majorBidi"/>
          <w:sz w:val="28"/>
          <w:szCs w:val="28"/>
        </w:rPr>
        <w:t xml:space="preserve">x + </w:t>
      </w:r>
      <w:r>
        <w:rPr>
          <w:rFonts w:asciiTheme="majorBidi" w:hAnsiTheme="majorBidi" w:cstheme="majorBidi"/>
          <w:sz w:val="28"/>
          <w:szCs w:val="28"/>
        </w:rPr>
        <w:t>4</w:t>
      </w:r>
      <w:r w:rsidRPr="00114127">
        <w:rPr>
          <w:rFonts w:asciiTheme="majorBidi" w:hAnsiTheme="majorBidi" w:cstheme="majorBidi"/>
          <w:sz w:val="28"/>
          <w:szCs w:val="28"/>
        </w:rPr>
        <w:t xml:space="preserve"> + x</w:t>
      </w:r>
    </w:p>
    <w:p w14:paraId="18557697" w14:textId="77777777" w:rsidR="00C53FEF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 w:rsidRPr="00114127">
        <w:rPr>
          <w:rFonts w:asciiTheme="majorBidi" w:hAnsiTheme="majorBidi" w:cstheme="majorBidi"/>
          <w:sz w:val="28"/>
          <w:szCs w:val="28"/>
        </w:rPr>
        <w:t>2</w:t>
      </w:r>
      <w:r w:rsidRPr="00114127">
        <w:rPr>
          <w:rFonts w:ascii="Cambria Math" w:hAnsi="Cambria Math" w:cs="Cambria Math"/>
          <w:sz w:val="28"/>
          <w:szCs w:val="28"/>
        </w:rPr>
        <w:t>⋅</w:t>
      </w:r>
      <w:r>
        <w:rPr>
          <w:rFonts w:asciiTheme="majorBidi" w:hAnsiTheme="majorBidi" w:cstheme="majorBidi"/>
          <w:sz w:val="28"/>
          <w:szCs w:val="28"/>
        </w:rPr>
        <w:t>5</w:t>
      </w:r>
      <w:r w:rsidRPr="00114127">
        <w:rPr>
          <w:rFonts w:asciiTheme="majorBidi" w:hAnsiTheme="majorBidi" w:cstheme="majorBidi"/>
          <w:sz w:val="28"/>
          <w:szCs w:val="28"/>
        </w:rPr>
        <w:t xml:space="preserve">x + </w:t>
      </w:r>
      <w:r>
        <w:rPr>
          <w:rFonts w:asciiTheme="majorBidi" w:hAnsiTheme="majorBidi" w:cstheme="majorBidi"/>
          <w:sz w:val="28"/>
          <w:szCs w:val="28"/>
        </w:rPr>
        <w:t>4</w:t>
      </w:r>
      <w:r w:rsidRPr="00114127">
        <w:rPr>
          <w:rFonts w:asciiTheme="majorBidi" w:hAnsiTheme="majorBidi" w:cstheme="majorBidi"/>
          <w:sz w:val="28"/>
          <w:szCs w:val="28"/>
        </w:rPr>
        <w:t xml:space="preserve"> + 2x</w:t>
      </w:r>
    </w:p>
    <w:p w14:paraId="21B33DF3" w14:textId="77777777" w:rsidR="00C53FEF" w:rsidRPr="00114127" w:rsidRDefault="00C53FEF" w:rsidP="00C53FEF">
      <w:pPr>
        <w:pStyle w:val="Sargel30"/>
        <w:rPr>
          <w:rtl/>
        </w:rPr>
      </w:pPr>
    </w:p>
    <w:p w14:paraId="745C4481" w14:textId="77777777" w:rsidR="00C53FEF" w:rsidRDefault="00C53FEF" w:rsidP="00C53FEF">
      <w:pPr>
        <w:pStyle w:val="Sargel30"/>
        <w:rPr>
          <w:b/>
          <w:bCs/>
          <w:rtl/>
        </w:rPr>
      </w:pPr>
    </w:p>
    <w:p w14:paraId="12BCEFAB" w14:textId="77777777" w:rsidR="00C53FEF" w:rsidRPr="00114127" w:rsidRDefault="00C53FEF" w:rsidP="00C53FEF">
      <w:pPr>
        <w:pStyle w:val="Sargel30"/>
        <w:rPr>
          <w:rtl/>
        </w:rPr>
      </w:pPr>
      <w:r w:rsidRPr="00114127">
        <w:rPr>
          <w:rFonts w:hint="eastAsia"/>
          <w:b/>
          <w:bCs/>
          <w:rtl/>
        </w:rPr>
        <w:t>ב</w:t>
      </w:r>
      <w:r w:rsidRPr="00114127">
        <w:rPr>
          <w:b/>
          <w:bCs/>
          <w:rtl/>
        </w:rPr>
        <w:t>.</w:t>
      </w:r>
      <w:r w:rsidRPr="00114127">
        <w:rPr>
          <w:rtl/>
        </w:rPr>
        <w:tab/>
      </w:r>
      <w:r w:rsidRPr="00114127">
        <w:rPr>
          <w:rFonts w:hint="eastAsia"/>
          <w:rtl/>
        </w:rPr>
        <w:t>היקף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מלבן</w:t>
      </w:r>
      <w:r w:rsidRPr="00114127">
        <w:rPr>
          <w:rtl/>
        </w:rPr>
        <w:t xml:space="preserve"> </w:t>
      </w:r>
      <w:r w:rsidRPr="00114127">
        <w:rPr>
          <w:rFonts w:asciiTheme="majorBidi" w:hAnsiTheme="majorBidi" w:cstheme="majorBidi"/>
        </w:rPr>
        <w:t>ABCD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וא</w:t>
      </w:r>
      <w:r w:rsidRPr="00114127">
        <w:rPr>
          <w:rtl/>
        </w:rPr>
        <w:t xml:space="preserve"> </w:t>
      </w:r>
      <w:r>
        <w:rPr>
          <w:rFonts w:asciiTheme="majorBidi" w:hAnsiTheme="majorBidi" w:cstheme="majorBidi" w:hint="cs"/>
          <w:rtl/>
        </w:rPr>
        <w:t>68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ס</w:t>
      </w:r>
      <w:r w:rsidRPr="00114127">
        <w:rPr>
          <w:rtl/>
        </w:rPr>
        <w:t>"</w:t>
      </w:r>
      <w:r w:rsidRPr="00114127">
        <w:rPr>
          <w:rFonts w:hint="eastAsia"/>
          <w:rtl/>
        </w:rPr>
        <w:t>מ</w:t>
      </w:r>
      <w:r w:rsidRPr="00114127">
        <w:rPr>
          <w:rtl/>
        </w:rPr>
        <w:t>.</w:t>
      </w:r>
    </w:p>
    <w:p w14:paraId="75432EB0" w14:textId="77777777" w:rsidR="00C53FEF" w:rsidRPr="00114127" w:rsidRDefault="00C53FEF" w:rsidP="00C53FEF">
      <w:pPr>
        <w:pStyle w:val="Sargel30"/>
        <w:rPr>
          <w:rtl/>
        </w:rPr>
      </w:pPr>
      <w:r w:rsidRPr="00114127">
        <w:rPr>
          <w:rtl/>
        </w:rPr>
        <w:tab/>
      </w:r>
      <w:r w:rsidRPr="00114127">
        <w:rPr>
          <w:rFonts w:hint="eastAsia"/>
          <w:rtl/>
        </w:rPr>
        <w:t>מהו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אורך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צלע</w:t>
      </w:r>
      <w:r w:rsidRPr="00114127">
        <w:rPr>
          <w:rtl/>
        </w:rPr>
        <w:t xml:space="preserve"> </w:t>
      </w:r>
      <w:r>
        <w:rPr>
          <w:rFonts w:asciiTheme="majorBidi" w:hAnsiTheme="majorBidi" w:cstheme="majorBidi"/>
        </w:rPr>
        <w:t>AB</w:t>
      </w:r>
      <w:r w:rsidRPr="00114127">
        <w:rPr>
          <w:rtl/>
        </w:rPr>
        <w:t>?</w:t>
      </w:r>
    </w:p>
    <w:p w14:paraId="2D62FF4A" w14:textId="77777777" w:rsidR="00C53FEF" w:rsidRPr="00114127" w:rsidRDefault="00C53FEF" w:rsidP="00C53FEF">
      <w:pPr>
        <w:pStyle w:val="Sargel30"/>
        <w:rPr>
          <w:rtl/>
        </w:rPr>
      </w:pPr>
      <w:r w:rsidRPr="00114127">
        <w:rPr>
          <w:rtl/>
        </w:rPr>
        <w:tab/>
      </w:r>
      <w:r w:rsidRPr="00114127">
        <w:rPr>
          <w:rFonts w:hint="eastAsia"/>
          <w:rtl/>
        </w:rPr>
        <w:t>כִּתבו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את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דרך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פתרון</w:t>
      </w:r>
      <w:r w:rsidRPr="00114127">
        <w:rPr>
          <w:rtl/>
        </w:rPr>
        <w:t>.</w:t>
      </w:r>
    </w:p>
    <w:p w14:paraId="49E87C58" w14:textId="77777777" w:rsidR="00C53FEF" w:rsidRPr="00114127" w:rsidRDefault="00C53FEF" w:rsidP="00C53FEF">
      <w:pPr>
        <w:pStyle w:val="Sargel30"/>
        <w:rPr>
          <w:rtl/>
        </w:rPr>
      </w:pPr>
      <w:r>
        <w:rPr>
          <w:rFonts w:hint="cs"/>
          <w:rtl/>
        </w:rPr>
        <w:tab/>
      </w:r>
      <w:r w:rsidRPr="00114127">
        <w:rPr>
          <w:rFonts w:hint="eastAsia"/>
          <w:rtl/>
        </w:rPr>
        <w:t>תשובה</w:t>
      </w:r>
      <w:r w:rsidRPr="00114127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ס</w:t>
      </w:r>
      <w:r w:rsidRPr="00114127">
        <w:rPr>
          <w:rtl/>
        </w:rPr>
        <w:t>"</w:t>
      </w:r>
      <w:r w:rsidRPr="00114127">
        <w:rPr>
          <w:rFonts w:hint="eastAsia"/>
          <w:rtl/>
        </w:rPr>
        <w:t>מ</w:t>
      </w:r>
    </w:p>
    <w:p w14:paraId="76F71A3A" w14:textId="77777777" w:rsidR="00C53FEF" w:rsidRPr="00114127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lastRenderedPageBreak/>
        <w:t>6</w:t>
      </w:r>
      <w:r w:rsidRPr="00114127">
        <w:rPr>
          <w:b/>
          <w:bCs/>
          <w:sz w:val="40"/>
          <w:szCs w:val="40"/>
          <w:rtl/>
        </w:rPr>
        <w:t>.</w:t>
      </w:r>
      <w:r w:rsidRPr="00114127">
        <w:rPr>
          <w:rtl/>
        </w:rPr>
        <w:tab/>
      </w:r>
      <w:r w:rsidRPr="00114127">
        <w:rPr>
          <w:rFonts w:hint="eastAsia"/>
          <w:rtl/>
        </w:rPr>
        <w:t>פִּתרו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את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משוואה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שלפניכם</w:t>
      </w:r>
      <w:r w:rsidRPr="00114127">
        <w:rPr>
          <w:rtl/>
        </w:rPr>
        <w:t xml:space="preserve">:          </w:t>
      </w:r>
      <w:r>
        <w:rPr>
          <w:rFonts w:asciiTheme="majorBidi" w:hAnsiTheme="majorBidi" w:cstheme="majorBidi"/>
        </w:rPr>
        <w:t>9</w:t>
      </w:r>
      <w:r w:rsidRPr="00114127">
        <w:rPr>
          <w:rFonts w:asciiTheme="majorBidi" w:hAnsiTheme="majorBidi" w:cstheme="majorBidi"/>
        </w:rPr>
        <w:t xml:space="preserve">x – </w:t>
      </w:r>
      <w:r>
        <w:rPr>
          <w:rFonts w:asciiTheme="majorBidi" w:hAnsiTheme="majorBidi" w:cstheme="majorBidi"/>
        </w:rPr>
        <w:t>5</w:t>
      </w:r>
      <w:r w:rsidRPr="00114127">
        <w:rPr>
          <w:rFonts w:asciiTheme="majorBidi" w:hAnsiTheme="majorBidi" w:cstheme="majorBidi"/>
        </w:rPr>
        <w:t xml:space="preserve">(x – </w:t>
      </w:r>
      <w:r>
        <w:rPr>
          <w:rFonts w:asciiTheme="majorBidi" w:hAnsiTheme="majorBidi" w:cstheme="majorBidi"/>
        </w:rPr>
        <w:t>2</w:t>
      </w:r>
      <w:r w:rsidRPr="00114127">
        <w:rPr>
          <w:rFonts w:asciiTheme="majorBidi" w:hAnsiTheme="majorBidi" w:cstheme="majorBidi"/>
        </w:rPr>
        <w:t xml:space="preserve">) = </w:t>
      </w:r>
      <w:r>
        <w:rPr>
          <w:rFonts w:asciiTheme="majorBidi" w:hAnsiTheme="majorBidi" w:cstheme="majorBidi"/>
        </w:rPr>
        <w:t>50</w:t>
      </w:r>
    </w:p>
    <w:p w14:paraId="00B6103F" w14:textId="77777777" w:rsidR="00C53FEF" w:rsidRPr="00114127" w:rsidRDefault="00C53FEF" w:rsidP="00C53FEF">
      <w:pPr>
        <w:pStyle w:val="Sargel2"/>
        <w:rPr>
          <w:rtl/>
        </w:rPr>
      </w:pPr>
      <w:r w:rsidRPr="00114127">
        <w:rPr>
          <w:rtl/>
        </w:rPr>
        <w:tab/>
      </w:r>
      <w:r w:rsidRPr="00114127">
        <w:rPr>
          <w:rFonts w:hint="eastAsia"/>
          <w:rtl/>
        </w:rPr>
        <w:t>כִּתבו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את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דרך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הפתרון</w:t>
      </w:r>
      <w:r w:rsidRPr="00114127">
        <w:rPr>
          <w:rtl/>
        </w:rPr>
        <w:t>.</w:t>
      </w:r>
    </w:p>
    <w:p w14:paraId="6399E706" w14:textId="77777777" w:rsidR="00C53FEF" w:rsidRPr="00114127" w:rsidRDefault="00C53FEF" w:rsidP="00C53FEF">
      <w:pPr>
        <w:pStyle w:val="Sargel2"/>
        <w:rPr>
          <w:rtl/>
        </w:rPr>
      </w:pPr>
    </w:p>
    <w:p w14:paraId="2240BC7B" w14:textId="77777777" w:rsidR="00C53FEF" w:rsidRPr="006B70CB" w:rsidRDefault="00C53FEF" w:rsidP="00C53FEF">
      <w:pPr>
        <w:pStyle w:val="Sargel2"/>
        <w:rPr>
          <w:rtl/>
        </w:rPr>
      </w:pPr>
      <w:r w:rsidRPr="006B70CB">
        <w:rPr>
          <w:rtl/>
        </w:rPr>
        <w:tab/>
      </w:r>
      <w:r w:rsidRPr="006B70CB">
        <w:rPr>
          <w:rFonts w:hint="eastAsia"/>
          <w:rtl/>
        </w:rPr>
        <w:t>תשובה</w:t>
      </w:r>
      <w:r w:rsidRPr="006B70CB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6B70CB">
        <w:rPr>
          <w:rtl/>
        </w:rPr>
        <w:t xml:space="preserve"> </w:t>
      </w:r>
      <w:r w:rsidRPr="006B70CB">
        <w:rPr>
          <w:rFonts w:asciiTheme="majorBidi" w:hAnsiTheme="majorBidi" w:cstheme="majorBidi"/>
        </w:rPr>
        <w:t>x =</w:t>
      </w:r>
    </w:p>
    <w:p w14:paraId="288B7DD2" w14:textId="77777777" w:rsidR="00C53FEF" w:rsidRPr="00F61CA4" w:rsidRDefault="00C53FEF" w:rsidP="00C53FEF">
      <w:pPr>
        <w:pStyle w:val="Sargel2"/>
        <w:rPr>
          <w:rtl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723776" behindDoc="0" locked="0" layoutInCell="1" allowOverlap="1" wp14:anchorId="3E7327A2" wp14:editId="62C45056">
            <wp:simplePos x="0" y="0"/>
            <wp:positionH relativeFrom="column">
              <wp:posOffset>-125730</wp:posOffset>
            </wp:positionH>
            <wp:positionV relativeFrom="paragraph">
              <wp:posOffset>62401</wp:posOffset>
            </wp:positionV>
            <wp:extent cx="2733675" cy="3974465"/>
            <wp:effectExtent l="0" t="0" r="9525" b="6985"/>
            <wp:wrapNone/>
            <wp:docPr id="1460" name="תמונה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7.jpg"/>
                    <pic:cNvPicPr/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3974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b/>
          <w:bCs/>
          <w:sz w:val="40"/>
          <w:szCs w:val="40"/>
          <w:rtl/>
        </w:rPr>
        <w:t>7</w:t>
      </w:r>
      <w:r w:rsidRPr="00F61CA4">
        <w:rPr>
          <w:b/>
          <w:bCs/>
          <w:sz w:val="40"/>
          <w:szCs w:val="40"/>
          <w:rtl/>
        </w:rPr>
        <w:t>.</w:t>
      </w:r>
      <w:r w:rsidRPr="00F61CA4">
        <w:rPr>
          <w:rtl/>
        </w:rPr>
        <w:tab/>
      </w:r>
      <w:r w:rsidRPr="00F61CA4">
        <w:rPr>
          <w:rFonts w:hint="eastAsia"/>
          <w:rtl/>
        </w:rPr>
        <w:t>לפניכם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גרף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של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הפונקציה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הקווית</w:t>
      </w:r>
      <w:r w:rsidRPr="00F61CA4">
        <w:rPr>
          <w:rtl/>
        </w:rPr>
        <w:t xml:space="preserve"> </w:t>
      </w:r>
      <w:r>
        <w:rPr>
          <w:rFonts w:hint="cs"/>
          <w:rtl/>
        </w:rPr>
        <w:br/>
      </w:r>
      <w:r w:rsidRPr="00F61CA4">
        <w:rPr>
          <w:rFonts w:asciiTheme="majorBidi" w:hAnsiTheme="majorBidi" w:cstheme="majorBidi"/>
        </w:rPr>
        <w:t>y = –2x – 6</w:t>
      </w:r>
      <w:r w:rsidRPr="00F61CA4">
        <w:rPr>
          <w:rtl/>
        </w:rPr>
        <w:t>.</w:t>
      </w:r>
    </w:p>
    <w:p w14:paraId="0A66B18A" w14:textId="77777777" w:rsidR="00C53FEF" w:rsidRPr="00F61CA4" w:rsidRDefault="00C53FEF" w:rsidP="00C53FEF">
      <w:pPr>
        <w:pStyle w:val="Sargel2"/>
        <w:rPr>
          <w:rtl/>
        </w:rPr>
      </w:pPr>
      <w:r w:rsidRPr="00F61CA4">
        <w:rPr>
          <w:rtl/>
        </w:rPr>
        <w:tab/>
      </w:r>
      <w:r w:rsidRPr="00F61CA4">
        <w:rPr>
          <w:rFonts w:hint="eastAsia"/>
          <w:rtl/>
        </w:rPr>
        <w:t>הנקודות</w:t>
      </w:r>
      <w:r w:rsidRPr="00F61CA4">
        <w:rPr>
          <w:rtl/>
        </w:rPr>
        <w:t xml:space="preserve"> </w:t>
      </w:r>
      <w:r w:rsidRPr="00F61CA4">
        <w:rPr>
          <w:rFonts w:asciiTheme="majorBidi" w:hAnsiTheme="majorBidi" w:cstheme="majorBidi"/>
          <w:rtl/>
        </w:rPr>
        <w:t>B</w:t>
      </w:r>
      <w:r w:rsidRPr="00F61CA4">
        <w:rPr>
          <w:rtl/>
        </w:rPr>
        <w:t xml:space="preserve"> ,</w:t>
      </w:r>
      <w:r w:rsidRPr="00F61CA4">
        <w:rPr>
          <w:rFonts w:asciiTheme="majorBidi" w:hAnsiTheme="majorBidi" w:cstheme="majorBidi"/>
          <w:rtl/>
        </w:rPr>
        <w:t>A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נמצאות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על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גרף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הפונקציה</w:t>
      </w:r>
      <w:r w:rsidRPr="00F61CA4">
        <w:rPr>
          <w:rtl/>
        </w:rPr>
        <w:t>.</w:t>
      </w:r>
    </w:p>
    <w:p w14:paraId="20B5C337" w14:textId="77777777" w:rsidR="00C53FEF" w:rsidRPr="00F61CA4" w:rsidRDefault="00C53FEF" w:rsidP="00C53FEF">
      <w:pPr>
        <w:pStyle w:val="Sargel2"/>
        <w:rPr>
          <w:rtl/>
        </w:rPr>
      </w:pPr>
      <w:r w:rsidRPr="00F61CA4">
        <w:rPr>
          <w:rtl/>
        </w:rPr>
        <w:tab/>
      </w:r>
      <w:r w:rsidRPr="00F61CA4">
        <w:rPr>
          <w:rFonts w:hint="eastAsia"/>
          <w:rtl/>
        </w:rPr>
        <w:t>הנקודה</w:t>
      </w:r>
      <w:r w:rsidRPr="00F61CA4">
        <w:rPr>
          <w:rtl/>
        </w:rPr>
        <w:t xml:space="preserve"> </w:t>
      </w:r>
      <w:r w:rsidRPr="00F61CA4">
        <w:rPr>
          <w:rFonts w:asciiTheme="majorBidi" w:hAnsiTheme="majorBidi" w:cstheme="majorBidi"/>
        </w:rPr>
        <w:t>B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היא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נקודת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החיתוך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של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גרף</w:t>
      </w:r>
      <w:r w:rsidRPr="00F61CA4">
        <w:rPr>
          <w:rtl/>
        </w:rPr>
        <w:t xml:space="preserve"> </w:t>
      </w:r>
      <w:r>
        <w:rPr>
          <w:rtl/>
        </w:rPr>
        <w:br/>
      </w:r>
      <w:r w:rsidRPr="00F61CA4">
        <w:rPr>
          <w:rFonts w:hint="eastAsia"/>
          <w:rtl/>
        </w:rPr>
        <w:t>הפונקציה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עם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ציר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ה</w:t>
      </w:r>
      <w:r>
        <w:t>-</w:t>
      </w:r>
      <w:r w:rsidRPr="00F61CA4">
        <w:rPr>
          <w:rtl/>
        </w:rPr>
        <w:t xml:space="preserve"> </w:t>
      </w:r>
      <w:r w:rsidRPr="00F61CA4">
        <w:rPr>
          <w:rFonts w:asciiTheme="majorBidi" w:hAnsiTheme="majorBidi" w:cstheme="majorBidi"/>
        </w:rPr>
        <w:t>y</w:t>
      </w:r>
      <w:r w:rsidRPr="00F61CA4">
        <w:rPr>
          <w:rtl/>
        </w:rPr>
        <w:t>.</w:t>
      </w:r>
    </w:p>
    <w:p w14:paraId="780EE4C7" w14:textId="77777777" w:rsidR="00C53FEF" w:rsidRPr="00F61CA4" w:rsidRDefault="00C53FEF" w:rsidP="00C53FEF">
      <w:pPr>
        <w:pStyle w:val="Sargel2"/>
        <w:rPr>
          <w:rtl/>
        </w:rPr>
      </w:pPr>
    </w:p>
    <w:p w14:paraId="6E6B914A" w14:textId="77777777" w:rsidR="00C53FEF" w:rsidRPr="00F61CA4" w:rsidRDefault="00C53FEF" w:rsidP="00C53FEF">
      <w:pPr>
        <w:pStyle w:val="Sargel2"/>
        <w:jc w:val="center"/>
        <w:rPr>
          <w:rtl/>
        </w:rPr>
      </w:pPr>
    </w:p>
    <w:p w14:paraId="2FB1AC69" w14:textId="77777777" w:rsidR="00C53FEF" w:rsidRDefault="00C53FEF" w:rsidP="00C53FEF">
      <w:pPr>
        <w:pStyle w:val="Sargel2"/>
        <w:rPr>
          <w:rtl/>
        </w:rPr>
      </w:pPr>
    </w:p>
    <w:p w14:paraId="4E2FFA9B" w14:textId="77777777" w:rsidR="00C53FEF" w:rsidRDefault="00C53FEF" w:rsidP="00C53FEF">
      <w:pPr>
        <w:pStyle w:val="Sargel2"/>
        <w:rPr>
          <w:rtl/>
        </w:rPr>
      </w:pPr>
    </w:p>
    <w:p w14:paraId="21ADEA92" w14:textId="77777777" w:rsidR="00C53FEF" w:rsidRDefault="00C53FEF" w:rsidP="00C53FEF">
      <w:pPr>
        <w:pStyle w:val="Sargel2"/>
        <w:rPr>
          <w:rtl/>
        </w:rPr>
      </w:pPr>
    </w:p>
    <w:p w14:paraId="280CA9D9" w14:textId="77777777" w:rsidR="00C53FEF" w:rsidRDefault="00C53FEF" w:rsidP="00C53FEF">
      <w:pPr>
        <w:pStyle w:val="Sargel2"/>
        <w:rPr>
          <w:rtl/>
        </w:rPr>
      </w:pPr>
    </w:p>
    <w:p w14:paraId="08DCB643" w14:textId="77777777" w:rsidR="00C53FEF" w:rsidRDefault="00C53FEF" w:rsidP="00C53FEF">
      <w:pPr>
        <w:pStyle w:val="Sargel2"/>
        <w:rPr>
          <w:rtl/>
        </w:rPr>
      </w:pPr>
    </w:p>
    <w:p w14:paraId="1648E64F" w14:textId="77777777" w:rsidR="00C53FEF" w:rsidRDefault="00C53FEF" w:rsidP="00C53FEF">
      <w:pPr>
        <w:pStyle w:val="Sargel2"/>
        <w:rPr>
          <w:rtl/>
        </w:rPr>
      </w:pPr>
    </w:p>
    <w:p w14:paraId="05B8207F" w14:textId="77777777" w:rsidR="00C53FEF" w:rsidRPr="00F61CA4" w:rsidRDefault="00C53FEF" w:rsidP="00C53FEF">
      <w:pPr>
        <w:pStyle w:val="Sargel2"/>
        <w:rPr>
          <w:rtl/>
        </w:rPr>
      </w:pPr>
    </w:p>
    <w:p w14:paraId="03C359AB" w14:textId="77777777" w:rsidR="00C53FEF" w:rsidRPr="00F61CA4" w:rsidRDefault="00C53FEF" w:rsidP="00C53FEF">
      <w:pPr>
        <w:pStyle w:val="Sargel30"/>
        <w:rPr>
          <w:rtl/>
        </w:rPr>
      </w:pPr>
      <w:r w:rsidRPr="00F61CA4">
        <w:rPr>
          <w:rFonts w:hint="eastAsia"/>
          <w:b/>
          <w:bCs/>
          <w:rtl/>
        </w:rPr>
        <w:t>א</w:t>
      </w:r>
      <w:r w:rsidRPr="00F61CA4">
        <w:rPr>
          <w:b/>
          <w:bCs/>
          <w:rtl/>
        </w:rPr>
        <w:t>.</w:t>
      </w:r>
      <w:r w:rsidRPr="00F61CA4">
        <w:rPr>
          <w:rtl/>
        </w:rPr>
        <w:tab/>
      </w:r>
      <w:r w:rsidRPr="00F61CA4">
        <w:rPr>
          <w:rFonts w:hint="eastAsia"/>
          <w:rtl/>
        </w:rPr>
        <w:t>מהם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שיעורי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הנקודה</w:t>
      </w:r>
      <w:r w:rsidRPr="00F61CA4">
        <w:rPr>
          <w:rtl/>
        </w:rPr>
        <w:t xml:space="preserve"> </w:t>
      </w:r>
      <w:r w:rsidRPr="00F61CA4">
        <w:rPr>
          <w:rFonts w:asciiTheme="majorBidi" w:hAnsiTheme="majorBidi" w:cstheme="majorBidi"/>
        </w:rPr>
        <w:t>A</w:t>
      </w:r>
      <w:r w:rsidRPr="00F61CA4">
        <w:rPr>
          <w:rtl/>
        </w:rPr>
        <w:t>?</w:t>
      </w:r>
    </w:p>
    <w:p w14:paraId="7853AB11" w14:textId="77777777" w:rsidR="00C53FEF" w:rsidRPr="00F61CA4" w:rsidRDefault="00C53FEF" w:rsidP="00C53FEF">
      <w:pPr>
        <w:pStyle w:val="Sargel30"/>
        <w:rPr>
          <w:rtl/>
        </w:rPr>
      </w:pPr>
      <w:r w:rsidRPr="00F61CA4">
        <w:rPr>
          <w:rtl/>
        </w:rPr>
        <w:tab/>
      </w:r>
      <w:r w:rsidRPr="00F61CA4">
        <w:rPr>
          <w:rFonts w:hint="eastAsia"/>
          <w:rtl/>
        </w:rPr>
        <w:t>תשובה</w:t>
      </w:r>
      <w:r w:rsidRPr="00F61CA4">
        <w:rPr>
          <w:rtl/>
        </w:rPr>
        <w:t xml:space="preserve">: </w:t>
      </w:r>
      <w:r w:rsidRPr="00F61CA4">
        <w:rPr>
          <w:rFonts w:asciiTheme="majorBidi" w:hAnsiTheme="majorBidi" w:cstheme="majorBidi"/>
        </w:rPr>
        <w:t>A (</w:t>
      </w:r>
      <w:r>
        <w:rPr>
          <w:rFonts w:asciiTheme="majorBidi" w:hAnsiTheme="majorBidi" w:cstheme="majorBidi"/>
          <w:color w:val="808080" w:themeColor="background1" w:themeShade="80"/>
          <w:u w:val="single"/>
        </w:rPr>
        <w:t xml:space="preserve">  </w:t>
      </w:r>
      <w:r w:rsidRPr="00F61CA4">
        <w:rPr>
          <w:rFonts w:asciiTheme="majorBidi" w:hAnsiTheme="majorBidi" w:cstheme="majorBidi"/>
          <w:color w:val="808080" w:themeColor="background1" w:themeShade="80"/>
          <w:u w:val="single"/>
        </w:rPr>
        <w:t xml:space="preserve"> </w:t>
      </w:r>
      <w:r>
        <w:rPr>
          <w:rFonts w:asciiTheme="majorBidi" w:hAnsiTheme="majorBidi" w:cstheme="majorBidi"/>
          <w:color w:val="808080" w:themeColor="background1" w:themeShade="80"/>
          <w:u w:val="single"/>
        </w:rPr>
        <w:t xml:space="preserve"> </w:t>
      </w:r>
      <w:r w:rsidRPr="00F61CA4">
        <w:rPr>
          <w:rFonts w:asciiTheme="majorBidi" w:hAnsiTheme="majorBidi" w:cstheme="majorBidi"/>
          <w:color w:val="808080" w:themeColor="background1" w:themeShade="80"/>
          <w:u w:val="single"/>
        </w:rPr>
        <w:t xml:space="preserve">  </w:t>
      </w:r>
      <w:r w:rsidRPr="00F61CA4">
        <w:rPr>
          <w:rFonts w:asciiTheme="majorBidi" w:hAnsiTheme="majorBidi" w:cstheme="majorBidi"/>
        </w:rPr>
        <w:t>,</w:t>
      </w:r>
      <w:r>
        <w:rPr>
          <w:rFonts w:asciiTheme="majorBidi" w:hAnsiTheme="majorBidi" w:cstheme="majorBidi"/>
          <w:color w:val="808080" w:themeColor="background1" w:themeShade="80"/>
          <w:u w:val="single"/>
        </w:rPr>
        <w:t xml:space="preserve">  </w:t>
      </w:r>
      <w:r w:rsidRPr="00F61CA4">
        <w:rPr>
          <w:rFonts w:asciiTheme="majorBidi" w:hAnsiTheme="majorBidi" w:cstheme="majorBidi"/>
          <w:color w:val="808080" w:themeColor="background1" w:themeShade="80"/>
          <w:u w:val="single"/>
        </w:rPr>
        <w:t xml:space="preserve"> </w:t>
      </w:r>
      <w:r>
        <w:rPr>
          <w:rFonts w:asciiTheme="majorBidi" w:hAnsiTheme="majorBidi" w:cstheme="majorBidi"/>
          <w:color w:val="808080" w:themeColor="background1" w:themeShade="80"/>
          <w:u w:val="single"/>
        </w:rPr>
        <w:t xml:space="preserve"> </w:t>
      </w:r>
      <w:r w:rsidRPr="00F61CA4">
        <w:rPr>
          <w:rFonts w:asciiTheme="majorBidi" w:hAnsiTheme="majorBidi" w:cstheme="majorBidi"/>
          <w:color w:val="808080" w:themeColor="background1" w:themeShade="80"/>
          <w:u w:val="single"/>
        </w:rPr>
        <w:t xml:space="preserve">  </w:t>
      </w:r>
      <w:r w:rsidRPr="00F61CA4">
        <w:rPr>
          <w:rFonts w:asciiTheme="majorBidi" w:hAnsiTheme="majorBidi" w:cstheme="majorBidi"/>
        </w:rPr>
        <w:t>)</w:t>
      </w:r>
    </w:p>
    <w:p w14:paraId="3CD6A2FD" w14:textId="77777777" w:rsidR="00C53FEF" w:rsidRPr="00F61CA4" w:rsidRDefault="00C53FEF" w:rsidP="00C53FEF">
      <w:pPr>
        <w:pStyle w:val="Sargel30"/>
        <w:rPr>
          <w:rtl/>
        </w:rPr>
      </w:pPr>
      <w:r w:rsidRPr="00F61CA4">
        <w:rPr>
          <w:rFonts w:hint="eastAsia"/>
          <w:b/>
          <w:bCs/>
          <w:rtl/>
        </w:rPr>
        <w:t>ב</w:t>
      </w:r>
      <w:r w:rsidRPr="00F61CA4">
        <w:rPr>
          <w:b/>
          <w:bCs/>
          <w:rtl/>
        </w:rPr>
        <w:t>.</w:t>
      </w:r>
      <w:r w:rsidRPr="00F61CA4">
        <w:rPr>
          <w:rtl/>
        </w:rPr>
        <w:tab/>
      </w:r>
      <w:r w:rsidRPr="00F61CA4">
        <w:rPr>
          <w:rFonts w:hint="eastAsia"/>
          <w:rtl/>
        </w:rPr>
        <w:t>מהו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אורך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הקטע</w:t>
      </w:r>
      <w:r w:rsidRPr="00F61CA4">
        <w:rPr>
          <w:rtl/>
        </w:rPr>
        <w:t xml:space="preserve"> </w:t>
      </w:r>
      <w:r w:rsidRPr="00F61CA4">
        <w:rPr>
          <w:rFonts w:asciiTheme="majorBidi" w:hAnsiTheme="majorBidi" w:cstheme="majorBidi"/>
        </w:rPr>
        <w:t>OB</w:t>
      </w:r>
      <w:r w:rsidRPr="00F61CA4">
        <w:rPr>
          <w:rtl/>
        </w:rPr>
        <w:t>?</w:t>
      </w:r>
    </w:p>
    <w:p w14:paraId="11378879" w14:textId="77777777" w:rsidR="00C53FEF" w:rsidRPr="00F61CA4" w:rsidRDefault="00C53FEF" w:rsidP="00C53FEF">
      <w:pPr>
        <w:pStyle w:val="Sargel30"/>
        <w:rPr>
          <w:rtl/>
        </w:rPr>
      </w:pPr>
      <w:r w:rsidRPr="00F61CA4">
        <w:rPr>
          <w:rtl/>
        </w:rPr>
        <w:tab/>
      </w:r>
      <w:r w:rsidRPr="00F61CA4">
        <w:rPr>
          <w:rFonts w:hint="eastAsia"/>
          <w:rtl/>
        </w:rPr>
        <w:t>תשובה</w:t>
      </w:r>
      <w:r w:rsidRPr="00F61CA4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יחידות</w:t>
      </w:r>
      <w:r w:rsidRPr="00F61CA4">
        <w:rPr>
          <w:rtl/>
        </w:rPr>
        <w:t xml:space="preserve"> </w:t>
      </w:r>
      <w:r w:rsidRPr="00F61CA4">
        <w:rPr>
          <w:rFonts w:hint="eastAsia"/>
          <w:rtl/>
        </w:rPr>
        <w:t>אורך</w:t>
      </w:r>
    </w:p>
    <w:p w14:paraId="1A7B4527" w14:textId="77777777" w:rsidR="00C53FEF" w:rsidRPr="00D50BE2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8</w:t>
      </w:r>
      <w:r w:rsidRPr="00F11888">
        <w:rPr>
          <w:b/>
          <w:bCs/>
          <w:sz w:val="40"/>
          <w:szCs w:val="40"/>
          <w:rtl/>
        </w:rPr>
        <w:t>.</w:t>
      </w:r>
      <w:r w:rsidRPr="00D50BE2">
        <w:rPr>
          <w:rtl/>
        </w:rPr>
        <w:tab/>
      </w:r>
      <w:r w:rsidRPr="00D50BE2">
        <w:rPr>
          <w:rFonts w:hint="eastAsia"/>
          <w:rtl/>
        </w:rPr>
        <w:t>פִּתרו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את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המשוואה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שלפניכם</w:t>
      </w:r>
      <w:r w:rsidRPr="00D50BE2">
        <w:rPr>
          <w:rtl/>
        </w:rPr>
        <w:t xml:space="preserve">:           </w:t>
      </w:r>
      <w:r>
        <w:object w:dxaOrig="2299" w:dyaOrig="639" w14:anchorId="204ACEF5">
          <v:shape id="_x0000_i1101" type="#_x0000_t75" style="width:114.6pt;height:32.25pt" o:ole="">
            <v:imagedata r:id="rId253" o:title=""/>
          </v:shape>
          <o:OLEObject Type="Embed" ProgID="Equation.3" ShapeID="_x0000_i1101" DrawAspect="Content" ObjectID="_1625748051" r:id="rId254"/>
        </w:object>
      </w:r>
    </w:p>
    <w:p w14:paraId="0618AFAE" w14:textId="77777777" w:rsidR="00C53FEF" w:rsidRPr="00D50BE2" w:rsidRDefault="00C53FEF" w:rsidP="00C53FEF">
      <w:pPr>
        <w:pStyle w:val="Sargel2"/>
        <w:rPr>
          <w:rtl/>
        </w:rPr>
      </w:pPr>
      <w:r w:rsidRPr="00D50BE2">
        <w:rPr>
          <w:rtl/>
        </w:rPr>
        <w:tab/>
      </w:r>
      <w:r w:rsidRPr="00D50BE2">
        <w:rPr>
          <w:rFonts w:hint="eastAsia"/>
          <w:rtl/>
        </w:rPr>
        <w:t>כִּתבו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את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דרך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הפתרון</w:t>
      </w:r>
      <w:r w:rsidRPr="00D50BE2">
        <w:rPr>
          <w:rtl/>
        </w:rPr>
        <w:t>.</w:t>
      </w:r>
    </w:p>
    <w:p w14:paraId="7C1856C3" w14:textId="77777777" w:rsidR="00C53FEF" w:rsidRPr="00D50BE2" w:rsidRDefault="00C53FEF" w:rsidP="00C53FEF">
      <w:pPr>
        <w:pStyle w:val="Sargel2"/>
        <w:rPr>
          <w:rtl/>
        </w:rPr>
      </w:pPr>
    </w:p>
    <w:p w14:paraId="4CC56BA7" w14:textId="77777777" w:rsidR="00C53FEF" w:rsidRPr="00EC79B6" w:rsidRDefault="00C53FEF" w:rsidP="00C53FEF">
      <w:pPr>
        <w:pStyle w:val="Sargel30"/>
        <w:rPr>
          <w:rtl/>
        </w:rPr>
      </w:pPr>
      <w:r w:rsidRPr="00EC79B6">
        <w:rPr>
          <w:rFonts w:hint="eastAsia"/>
          <w:rtl/>
        </w:rPr>
        <w:t>תשובה</w:t>
      </w:r>
      <w:r w:rsidRPr="00EC79B6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EC79B6">
        <w:rPr>
          <w:rtl/>
        </w:rPr>
        <w:t xml:space="preserve"> </w:t>
      </w:r>
      <w:r>
        <w:rPr>
          <w:rFonts w:asciiTheme="majorBidi" w:hAnsiTheme="majorBidi" w:cstheme="majorBidi"/>
        </w:rPr>
        <w:t>x</w:t>
      </w:r>
      <w:r w:rsidRPr="00EC79B6">
        <w:rPr>
          <w:rFonts w:asciiTheme="majorBidi" w:hAnsiTheme="majorBidi" w:cstheme="majorBidi"/>
        </w:rPr>
        <w:t xml:space="preserve"> =</w:t>
      </w:r>
    </w:p>
    <w:p w14:paraId="4CBFC666" w14:textId="77777777" w:rsidR="00C53FEF" w:rsidRPr="00151987" w:rsidRDefault="00C53FEF" w:rsidP="00C53FEF">
      <w:pPr>
        <w:pStyle w:val="Sargel2"/>
      </w:pPr>
      <w:r>
        <w:rPr>
          <w:rFonts w:hint="eastAsia"/>
          <w:noProof/>
          <w:rtl/>
        </w:rPr>
        <w:drawing>
          <wp:anchor distT="0" distB="0" distL="114300" distR="114300" simplePos="0" relativeHeight="251717632" behindDoc="0" locked="0" layoutInCell="1" allowOverlap="1" wp14:anchorId="70F24D11" wp14:editId="1A836AA2">
            <wp:simplePos x="0" y="0"/>
            <wp:positionH relativeFrom="column">
              <wp:posOffset>498475</wp:posOffset>
            </wp:positionH>
            <wp:positionV relativeFrom="paragraph">
              <wp:posOffset>130810</wp:posOffset>
            </wp:positionV>
            <wp:extent cx="1112520" cy="1112520"/>
            <wp:effectExtent l="0" t="0" r="0" b="0"/>
            <wp:wrapSquare wrapText="bothSides"/>
            <wp:docPr id="1461" name="תמונה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9.jpg"/>
                    <pic:cNvPicPr/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252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1987">
        <w:rPr>
          <w:b/>
          <w:bCs/>
          <w:sz w:val="40"/>
          <w:szCs w:val="40"/>
          <w:rtl/>
        </w:rPr>
        <w:t>9.</w:t>
      </w:r>
      <w:r w:rsidRPr="00151987">
        <w:rPr>
          <w:rtl/>
        </w:rPr>
        <w:tab/>
      </w:r>
      <w:r w:rsidRPr="00151987">
        <w:rPr>
          <w:rFonts w:hint="eastAsia"/>
          <w:rtl/>
        </w:rPr>
        <w:t>לפניכם</w:t>
      </w:r>
      <w:r w:rsidRPr="00151987">
        <w:rPr>
          <w:rtl/>
        </w:rPr>
        <w:t xml:space="preserve"> </w:t>
      </w:r>
      <w:r w:rsidRPr="00151987">
        <w:rPr>
          <w:rFonts w:hint="eastAsia"/>
          <w:rtl/>
        </w:rPr>
        <w:t>קובייה</w:t>
      </w:r>
      <w:r w:rsidRPr="00151987">
        <w:rPr>
          <w:rtl/>
        </w:rPr>
        <w:t xml:space="preserve">. </w:t>
      </w:r>
    </w:p>
    <w:p w14:paraId="742B23FF" w14:textId="77777777" w:rsidR="00C53FEF" w:rsidRPr="00151987" w:rsidRDefault="00C53FEF" w:rsidP="00C53FEF">
      <w:pPr>
        <w:pStyle w:val="Sargel2"/>
      </w:pPr>
      <w:r w:rsidRPr="00151987">
        <w:rPr>
          <w:rtl/>
        </w:rPr>
        <w:tab/>
      </w:r>
      <w:r w:rsidRPr="00151987">
        <w:rPr>
          <w:rFonts w:hint="eastAsia"/>
          <w:rtl/>
        </w:rPr>
        <w:t>אורך</w:t>
      </w:r>
      <w:r w:rsidRPr="00151987">
        <w:rPr>
          <w:rtl/>
        </w:rPr>
        <w:t xml:space="preserve"> </w:t>
      </w:r>
      <w:r w:rsidRPr="00151987">
        <w:rPr>
          <w:rFonts w:hint="eastAsia"/>
          <w:rtl/>
        </w:rPr>
        <w:t>הצלע</w:t>
      </w:r>
      <w:r w:rsidRPr="00151987">
        <w:rPr>
          <w:rtl/>
        </w:rPr>
        <w:t xml:space="preserve"> </w:t>
      </w:r>
      <w:r w:rsidRPr="00151987">
        <w:rPr>
          <w:rFonts w:hint="eastAsia"/>
          <w:rtl/>
        </w:rPr>
        <w:t>של</w:t>
      </w:r>
      <w:r w:rsidRPr="00151987">
        <w:rPr>
          <w:rtl/>
        </w:rPr>
        <w:t xml:space="preserve"> </w:t>
      </w:r>
      <w:r w:rsidRPr="00151987">
        <w:rPr>
          <w:rFonts w:hint="eastAsia"/>
          <w:rtl/>
        </w:rPr>
        <w:t>הקובייה</w:t>
      </w:r>
      <w:r w:rsidRPr="00151987">
        <w:rPr>
          <w:rtl/>
        </w:rPr>
        <w:t xml:space="preserve"> </w:t>
      </w:r>
      <w:r w:rsidRPr="00151987">
        <w:rPr>
          <w:rFonts w:hint="eastAsia"/>
          <w:rtl/>
        </w:rPr>
        <w:t>הוא</w:t>
      </w:r>
      <w:r w:rsidRPr="00151987">
        <w:rPr>
          <w:rtl/>
        </w:rPr>
        <w:t xml:space="preserve"> </w:t>
      </w:r>
      <w:r w:rsidRPr="00CC1FF5">
        <w:rPr>
          <w:rFonts w:asciiTheme="majorBidi" w:hAnsiTheme="majorBidi" w:cstheme="majorBidi"/>
          <w:rtl/>
        </w:rPr>
        <w:t>10</w:t>
      </w:r>
      <w:r>
        <w:rPr>
          <w:rFonts w:hint="cs"/>
          <w:rtl/>
        </w:rPr>
        <w:t xml:space="preserve"> </w:t>
      </w:r>
      <w:r w:rsidRPr="00151987">
        <w:rPr>
          <w:rFonts w:hint="eastAsia"/>
          <w:rtl/>
        </w:rPr>
        <w:t>ס״מ</w:t>
      </w:r>
      <w:r w:rsidRPr="00151987">
        <w:rPr>
          <w:rtl/>
        </w:rPr>
        <w:t xml:space="preserve">. </w:t>
      </w:r>
    </w:p>
    <w:p w14:paraId="3610F1E3" w14:textId="77777777" w:rsidR="00C53FEF" w:rsidRPr="00151987" w:rsidRDefault="00C53FEF" w:rsidP="00C53FEF">
      <w:pPr>
        <w:pStyle w:val="Sargel2"/>
      </w:pPr>
      <w:r w:rsidRPr="00151987">
        <w:rPr>
          <w:rtl/>
        </w:rPr>
        <w:tab/>
      </w:r>
      <w:r w:rsidRPr="00151987">
        <w:rPr>
          <w:rFonts w:hint="eastAsia"/>
          <w:rtl/>
        </w:rPr>
        <w:t>מהו</w:t>
      </w:r>
      <w:r w:rsidRPr="00151987">
        <w:rPr>
          <w:rtl/>
        </w:rPr>
        <w:t xml:space="preserve"> </w:t>
      </w:r>
      <w:r w:rsidRPr="00846372">
        <w:rPr>
          <w:rFonts w:hint="eastAsia"/>
          <w:b/>
          <w:bCs/>
          <w:rtl/>
        </w:rPr>
        <w:t>שטח</w:t>
      </w:r>
      <w:r w:rsidRPr="00846372">
        <w:rPr>
          <w:b/>
          <w:bCs/>
          <w:rtl/>
        </w:rPr>
        <w:t xml:space="preserve"> </w:t>
      </w:r>
      <w:r w:rsidRPr="00846372">
        <w:rPr>
          <w:rFonts w:hint="eastAsia"/>
          <w:b/>
          <w:bCs/>
          <w:rtl/>
        </w:rPr>
        <w:t>הַפָּנִים</w:t>
      </w:r>
      <w:r w:rsidRPr="00151987">
        <w:rPr>
          <w:rtl/>
        </w:rPr>
        <w:t xml:space="preserve"> </w:t>
      </w:r>
      <w:r w:rsidRPr="00151987">
        <w:rPr>
          <w:rFonts w:hint="eastAsia"/>
          <w:rtl/>
        </w:rPr>
        <w:t>של</w:t>
      </w:r>
      <w:r w:rsidRPr="00151987">
        <w:rPr>
          <w:rtl/>
        </w:rPr>
        <w:t xml:space="preserve"> </w:t>
      </w:r>
      <w:r w:rsidRPr="00151987">
        <w:rPr>
          <w:rFonts w:hint="eastAsia"/>
          <w:rtl/>
        </w:rPr>
        <w:t>הקובייה</w:t>
      </w:r>
      <w:r w:rsidRPr="00151987">
        <w:rPr>
          <w:rtl/>
        </w:rPr>
        <w:t xml:space="preserve">? </w:t>
      </w:r>
    </w:p>
    <w:p w14:paraId="431C5BDE" w14:textId="77777777" w:rsidR="00C53FEF" w:rsidRDefault="00C53FEF" w:rsidP="00C53FEF">
      <w:pPr>
        <w:rPr>
          <w:rFonts w:cs="David"/>
          <w:b/>
          <w:bCs/>
          <w:color w:val="000000"/>
          <w:sz w:val="40"/>
          <w:szCs w:val="40"/>
          <w:rtl/>
        </w:rPr>
      </w:pPr>
    </w:p>
    <w:p w14:paraId="31FD3BA6" w14:textId="77777777" w:rsidR="00C53FEF" w:rsidRDefault="00C53FEF" w:rsidP="00C53FEF">
      <w:pPr>
        <w:rPr>
          <w:rFonts w:cs="David"/>
          <w:b/>
          <w:bCs/>
          <w:color w:val="000000"/>
          <w:sz w:val="40"/>
          <w:szCs w:val="40"/>
          <w:rtl/>
        </w:rPr>
      </w:pPr>
    </w:p>
    <w:p w14:paraId="5AE62DA3" w14:textId="77777777" w:rsidR="00C53FEF" w:rsidRPr="009F0001" w:rsidRDefault="00C53FEF" w:rsidP="00C53FEF">
      <w:pPr>
        <w:pStyle w:val="a4"/>
        <w:spacing w:before="0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lastRenderedPageBreak/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151987">
        <w:rPr>
          <w:sz w:val="28"/>
          <w:szCs w:val="28"/>
          <w:rtl/>
        </w:rPr>
        <w:t xml:space="preserve">600 </w:t>
      </w:r>
      <w:r w:rsidRPr="00151987">
        <w:rPr>
          <w:rFonts w:hint="eastAsia"/>
          <w:sz w:val="28"/>
          <w:szCs w:val="28"/>
          <w:rtl/>
          <w:lang w:bidi="he-IL"/>
        </w:rPr>
        <w:t>סמ״ר</w:t>
      </w:r>
    </w:p>
    <w:p w14:paraId="4B71BA5A" w14:textId="77777777" w:rsidR="00C53FEF" w:rsidRPr="009F0001" w:rsidRDefault="00C53FEF" w:rsidP="00C53FEF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E048E1">
        <w:rPr>
          <w:rFonts w:ascii="Times New Roman" w:hAnsi="Times New Roman" w:cs="Times New Roman"/>
          <w:sz w:val="28"/>
          <w:szCs w:val="28"/>
          <w:rtl/>
          <w:lang w:bidi="he-IL"/>
        </w:rPr>
        <w:t>400</w:t>
      </w:r>
      <w:r w:rsidRPr="00151987">
        <w:rPr>
          <w:sz w:val="28"/>
          <w:szCs w:val="28"/>
          <w:rtl/>
        </w:rPr>
        <w:t xml:space="preserve"> </w:t>
      </w:r>
      <w:r w:rsidRPr="00151987">
        <w:rPr>
          <w:rFonts w:hint="eastAsia"/>
          <w:sz w:val="28"/>
          <w:szCs w:val="28"/>
          <w:rtl/>
          <w:lang w:bidi="he-IL"/>
        </w:rPr>
        <w:t>סמ״ר</w:t>
      </w:r>
    </w:p>
    <w:p w14:paraId="6506FD5D" w14:textId="77777777" w:rsidR="00C53FEF" w:rsidRPr="009F0001" w:rsidRDefault="00C53FEF" w:rsidP="00C53FEF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 w:rsidRPr="00E048E1">
        <w:rPr>
          <w:rFonts w:ascii="Times New Roman" w:hAnsi="Times New Roman" w:cs="Times New Roman"/>
          <w:sz w:val="28"/>
          <w:szCs w:val="28"/>
          <w:rtl/>
          <w:lang w:bidi="he-IL"/>
        </w:rPr>
        <w:t>360</w:t>
      </w:r>
      <w:r w:rsidRPr="00151987">
        <w:rPr>
          <w:sz w:val="28"/>
          <w:szCs w:val="28"/>
          <w:rtl/>
        </w:rPr>
        <w:t xml:space="preserve"> </w:t>
      </w:r>
      <w:r w:rsidRPr="00151987">
        <w:rPr>
          <w:rFonts w:hint="eastAsia"/>
          <w:sz w:val="28"/>
          <w:szCs w:val="28"/>
          <w:rtl/>
          <w:lang w:bidi="he-IL"/>
        </w:rPr>
        <w:t>סמ״ר</w:t>
      </w:r>
    </w:p>
    <w:p w14:paraId="5832BD7D" w14:textId="77777777" w:rsidR="00C53FEF" w:rsidRDefault="00C53FEF" w:rsidP="00C53FEF">
      <w:pPr>
        <w:pStyle w:val="a4"/>
        <w:ind w:left="1418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 w:rsidRPr="00E048E1">
        <w:rPr>
          <w:rFonts w:ascii="Times New Roman" w:hAnsi="Times New Roman" w:cs="Times New Roman"/>
          <w:sz w:val="28"/>
          <w:szCs w:val="28"/>
          <w:rtl/>
          <w:lang w:bidi="he-IL"/>
        </w:rPr>
        <w:t>120</w:t>
      </w:r>
      <w:r w:rsidRPr="00151987">
        <w:rPr>
          <w:sz w:val="28"/>
          <w:szCs w:val="28"/>
          <w:rtl/>
        </w:rPr>
        <w:t xml:space="preserve"> </w:t>
      </w:r>
      <w:r w:rsidRPr="00151987">
        <w:rPr>
          <w:rFonts w:hint="eastAsia"/>
          <w:sz w:val="28"/>
          <w:szCs w:val="28"/>
          <w:rtl/>
          <w:lang w:bidi="he-IL"/>
        </w:rPr>
        <w:t>סמ״ר</w:t>
      </w:r>
    </w:p>
    <w:p w14:paraId="2D9C430C" w14:textId="77777777" w:rsidR="00C53FEF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10</w:t>
      </w:r>
      <w:r w:rsidRPr="00114127">
        <w:rPr>
          <w:b/>
          <w:bCs/>
          <w:sz w:val="40"/>
          <w:szCs w:val="40"/>
          <w:rtl/>
        </w:rPr>
        <w:t>.</w:t>
      </w:r>
      <w:r w:rsidRPr="00114127">
        <w:rPr>
          <w:rtl/>
        </w:rPr>
        <w:tab/>
      </w:r>
      <w:r w:rsidRPr="00114127">
        <w:rPr>
          <w:rFonts w:hint="eastAsia"/>
          <w:rtl/>
        </w:rPr>
        <w:t>בכל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שורה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בטבלה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שלפניכם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מוצג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זוג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של</w:t>
      </w:r>
      <w:r w:rsidRPr="00114127">
        <w:rPr>
          <w:rtl/>
        </w:rPr>
        <w:t xml:space="preserve"> </w:t>
      </w:r>
      <w:r w:rsidRPr="00114127">
        <w:rPr>
          <w:rFonts w:hint="eastAsia"/>
          <w:rtl/>
        </w:rPr>
        <w:t>משולשים</w:t>
      </w:r>
      <w:r w:rsidRPr="00114127">
        <w:rPr>
          <w:rtl/>
        </w:rPr>
        <w:t xml:space="preserve">. </w:t>
      </w:r>
    </w:p>
    <w:p w14:paraId="5EC4E6A5" w14:textId="77777777" w:rsidR="00C53FEF" w:rsidRDefault="00C53FEF" w:rsidP="00C53FEF">
      <w:pPr>
        <w:pStyle w:val="Sargel2"/>
        <w:rPr>
          <w:rtl/>
        </w:rPr>
      </w:pPr>
      <w:r w:rsidRPr="00114127">
        <w:rPr>
          <w:rtl/>
        </w:rPr>
        <w:tab/>
      </w:r>
      <w:r w:rsidRPr="00114127">
        <w:rPr>
          <w:rFonts w:hint="eastAsia"/>
          <w:rtl/>
        </w:rPr>
        <w:t>סַמנו</w:t>
      </w:r>
      <w:r>
        <w:rPr>
          <w:rFonts w:hint="cs"/>
          <w:rtl/>
        </w:rPr>
        <w:t xml:space="preserve"> לפי הנתונים שבסרטוט אם המשולשים האלה חופפים. </w:t>
      </w:r>
    </w:p>
    <w:p w14:paraId="42D12620" w14:textId="77777777" w:rsidR="00C53FEF" w:rsidRDefault="00C53FEF" w:rsidP="00C53FEF">
      <w:pPr>
        <w:pStyle w:val="Sargel2"/>
        <w:rPr>
          <w:rtl/>
        </w:rPr>
      </w:pPr>
      <w:r>
        <w:rPr>
          <w:rFonts w:hint="cs"/>
          <w:rtl/>
        </w:rPr>
        <w:tab/>
        <w:t xml:space="preserve">אם כן, כִּתבו את משפט החפיפה. </w:t>
      </w:r>
    </w:p>
    <w:p w14:paraId="6CB07FD3" w14:textId="77777777" w:rsidR="00C53FEF" w:rsidRDefault="00C53FEF" w:rsidP="00C53FEF">
      <w:pPr>
        <w:pStyle w:val="Sargel2"/>
        <w:rPr>
          <w:rtl/>
        </w:rPr>
      </w:pPr>
    </w:p>
    <w:tbl>
      <w:tblPr>
        <w:tblStyle w:val="a3"/>
        <w:bidiVisual/>
        <w:tblW w:w="9017" w:type="dxa"/>
        <w:tblLook w:val="04A0" w:firstRow="1" w:lastRow="0" w:firstColumn="1" w:lastColumn="0" w:noHBand="0" w:noVBand="1"/>
      </w:tblPr>
      <w:tblGrid>
        <w:gridCol w:w="424"/>
        <w:gridCol w:w="5676"/>
        <w:gridCol w:w="2917"/>
      </w:tblGrid>
      <w:tr w:rsidR="00C53FEF" w14:paraId="6128ADC6" w14:textId="77777777" w:rsidTr="0025785E">
        <w:trPr>
          <w:trHeight w:val="567"/>
        </w:trPr>
        <w:tc>
          <w:tcPr>
            <w:tcW w:w="410" w:type="dxa"/>
            <w:shd w:val="clear" w:color="auto" w:fill="D9D9D9" w:themeFill="background1" w:themeFillShade="D9"/>
            <w:vAlign w:val="center"/>
          </w:tcPr>
          <w:p w14:paraId="4A24B890" w14:textId="77777777" w:rsidR="00C53FEF" w:rsidRPr="00B10C8F" w:rsidRDefault="00C53FEF" w:rsidP="0025785E">
            <w:pPr>
              <w:pStyle w:val="Sargel1"/>
              <w:spacing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5659" w:type="dxa"/>
            <w:shd w:val="clear" w:color="auto" w:fill="D9D9D9" w:themeFill="background1" w:themeFillShade="D9"/>
            <w:vAlign w:val="center"/>
          </w:tcPr>
          <w:p w14:paraId="7DC95057" w14:textId="77777777" w:rsidR="00C53FEF" w:rsidRPr="00B10C8F" w:rsidRDefault="00C53FEF" w:rsidP="0025785E">
            <w:pPr>
              <w:pStyle w:val="Sargel1"/>
              <w:spacing w:line="240" w:lineRule="auto"/>
              <w:jc w:val="center"/>
              <w:rPr>
                <w:b/>
                <w:bCs/>
                <w:rtl/>
              </w:rPr>
            </w:pPr>
            <w:r w:rsidRPr="00B10C8F">
              <w:rPr>
                <w:rFonts w:hint="eastAsia"/>
                <w:b/>
                <w:bCs/>
                <w:rtl/>
              </w:rPr>
              <w:t>המשולשים</w:t>
            </w:r>
          </w:p>
        </w:tc>
        <w:tc>
          <w:tcPr>
            <w:tcW w:w="2948" w:type="dxa"/>
            <w:shd w:val="clear" w:color="auto" w:fill="D9D9D9" w:themeFill="background1" w:themeFillShade="D9"/>
            <w:vAlign w:val="center"/>
          </w:tcPr>
          <w:p w14:paraId="2F1C0641" w14:textId="77777777" w:rsidR="00C53FEF" w:rsidRPr="00B10C8F" w:rsidRDefault="00C53FEF" w:rsidP="0025785E">
            <w:pPr>
              <w:pStyle w:val="Sargel1"/>
              <w:spacing w:line="240" w:lineRule="auto"/>
              <w:jc w:val="center"/>
              <w:rPr>
                <w:b/>
                <w:bCs/>
                <w:rtl/>
              </w:rPr>
            </w:pPr>
            <w:r w:rsidRPr="00B10C8F">
              <w:rPr>
                <w:rFonts w:hint="eastAsia"/>
                <w:b/>
                <w:bCs/>
                <w:rtl/>
              </w:rPr>
              <w:t>האם</w:t>
            </w:r>
            <w:r w:rsidRPr="00B10C8F">
              <w:rPr>
                <w:b/>
                <w:bCs/>
                <w:rtl/>
              </w:rPr>
              <w:t xml:space="preserve"> </w:t>
            </w:r>
            <w:r w:rsidRPr="00B10C8F">
              <w:rPr>
                <w:rFonts w:hint="eastAsia"/>
                <w:b/>
                <w:bCs/>
                <w:rtl/>
              </w:rPr>
              <w:t>המשולשים</w:t>
            </w:r>
            <w:r w:rsidRPr="00B10C8F">
              <w:rPr>
                <w:b/>
                <w:bCs/>
                <w:rtl/>
              </w:rPr>
              <w:t xml:space="preserve"> </w:t>
            </w:r>
            <w:r w:rsidRPr="00B10C8F">
              <w:rPr>
                <w:rFonts w:hint="eastAsia"/>
                <w:b/>
                <w:bCs/>
                <w:rtl/>
              </w:rPr>
              <w:t>חופפים</w:t>
            </w:r>
            <w:r w:rsidRPr="00B10C8F">
              <w:rPr>
                <w:b/>
                <w:bCs/>
                <w:rtl/>
              </w:rPr>
              <w:t>?</w:t>
            </w:r>
          </w:p>
        </w:tc>
      </w:tr>
      <w:tr w:rsidR="00C53FEF" w14:paraId="14816F8A" w14:textId="77777777" w:rsidTr="0025785E">
        <w:trPr>
          <w:trHeight w:val="3402"/>
        </w:trPr>
        <w:tc>
          <w:tcPr>
            <w:tcW w:w="410" w:type="dxa"/>
          </w:tcPr>
          <w:p w14:paraId="709F6DAD" w14:textId="77777777" w:rsidR="00C53FEF" w:rsidRDefault="00C53FEF" w:rsidP="0025785E">
            <w:pPr>
              <w:pStyle w:val="Sargel1"/>
              <w:rPr>
                <w:rtl/>
              </w:rPr>
            </w:pPr>
            <w:r w:rsidRPr="0022775D">
              <w:rPr>
                <w:rtl/>
              </w:rPr>
              <w:t>1.</w:t>
            </w:r>
          </w:p>
        </w:tc>
        <w:tc>
          <w:tcPr>
            <w:tcW w:w="5659" w:type="dxa"/>
            <w:vAlign w:val="center"/>
          </w:tcPr>
          <w:p w14:paraId="2F3F8381" w14:textId="77777777" w:rsidR="00C53FEF" w:rsidRDefault="00C53FEF" w:rsidP="0025785E">
            <w:pPr>
              <w:pStyle w:val="Sargel2"/>
              <w:ind w:left="0" w:firstLine="0"/>
              <w:rPr>
                <w:rtl/>
              </w:rPr>
            </w:pPr>
            <w:r>
              <w:rPr>
                <w:noProof/>
                <w:rtl/>
              </w:rPr>
              <w:drawing>
                <wp:inline distT="0" distB="0" distL="0" distR="0" wp14:anchorId="3E9E7A3B" wp14:editId="60C3F7CF">
                  <wp:extent cx="3380232" cy="1490472"/>
                  <wp:effectExtent l="0" t="0" r="0" b="0"/>
                  <wp:docPr id="1462" name="תמונה 1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2-MAT-017-8A-SOF-q10-1N.jpg"/>
                          <pic:cNvPicPr/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0232" cy="1490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8" w:type="dxa"/>
            <w:vAlign w:val="center"/>
          </w:tcPr>
          <w:p w14:paraId="32A4B6DE" w14:textId="77777777" w:rsidR="00C53FEF" w:rsidRPr="009F0001" w:rsidRDefault="00C53FEF" w:rsidP="0025785E">
            <w:pPr>
              <w:pStyle w:val="a4"/>
              <w:spacing w:before="0"/>
              <w:ind w:left="737" w:hanging="737"/>
              <w:rPr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  <w:lang w:bidi="he-IL"/>
              </w:rPr>
              <w:t xml:space="preserve"> 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  <w:r>
              <w:rPr>
                <w:rtl/>
                <w:lang w:bidi="he-IL"/>
              </w:rPr>
              <w:tab/>
            </w:r>
            <w:r w:rsidRPr="00B10C8F">
              <w:rPr>
                <w:rFonts w:hint="eastAsia"/>
                <w:sz w:val="28"/>
                <w:szCs w:val="28"/>
                <w:rtl/>
                <w:lang w:bidi="he-IL"/>
              </w:rPr>
              <w:t>כן</w:t>
            </w:r>
          </w:p>
          <w:p w14:paraId="740835AB" w14:textId="77777777" w:rsidR="00C53FEF" w:rsidRPr="009F0001" w:rsidRDefault="00C53FEF" w:rsidP="0025785E">
            <w:pPr>
              <w:pStyle w:val="a4"/>
              <w:ind w:left="737" w:hanging="737"/>
              <w:rPr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  <w:r w:rsidRPr="009F0001">
              <w:rPr>
                <w:rtl/>
                <w:lang w:bidi="he-IL"/>
              </w:rPr>
              <w:t xml:space="preserve"> </w:t>
            </w:r>
            <w:r>
              <w:rPr>
                <w:rtl/>
                <w:lang w:bidi="he-IL"/>
              </w:rPr>
              <w:tab/>
            </w:r>
            <w:r w:rsidRPr="00B10C8F">
              <w:rPr>
                <w:rFonts w:hint="eastAsia"/>
                <w:sz w:val="28"/>
                <w:szCs w:val="28"/>
                <w:rtl/>
                <w:lang w:bidi="he-IL"/>
              </w:rPr>
              <w:t>לא</w:t>
            </w:r>
          </w:p>
          <w:p w14:paraId="79FFC4D9" w14:textId="77777777" w:rsidR="00C53FEF" w:rsidRDefault="00C53FEF" w:rsidP="0025785E">
            <w:pPr>
              <w:pStyle w:val="Sargel1"/>
              <w:rPr>
                <w:rFonts w:cstheme="majorBidi"/>
                <w:rtl/>
              </w:rPr>
            </w:pPr>
            <w:r w:rsidRPr="0022775D">
              <w:rPr>
                <w:rFonts w:hint="eastAsia"/>
                <w:rtl/>
              </w:rPr>
              <w:t>אם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כן</w:t>
            </w:r>
            <w:r w:rsidRPr="0022775D">
              <w:rPr>
                <w:rtl/>
              </w:rPr>
              <w:t xml:space="preserve">, </w:t>
            </w:r>
            <w:r w:rsidRPr="0022775D">
              <w:rPr>
                <w:rFonts w:hint="eastAsia"/>
                <w:rtl/>
              </w:rPr>
              <w:t>כִּתבו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את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משפט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החפיפה</w:t>
            </w:r>
            <w:r w:rsidRPr="0022775D">
              <w:rPr>
                <w:rtl/>
              </w:rPr>
              <w:t>.</w:t>
            </w:r>
          </w:p>
          <w:p w14:paraId="642FB00B" w14:textId="77777777" w:rsidR="00C53FEF" w:rsidRDefault="00C53FEF" w:rsidP="0025785E">
            <w:pPr>
              <w:pStyle w:val="Sargel1"/>
              <w:rPr>
                <w:rtl/>
              </w:rPr>
            </w:pPr>
            <w:r w:rsidRPr="000110A5">
              <w:rPr>
                <w:rStyle w:val="underline-30gray"/>
                <w:sz w:val="20"/>
                <w:szCs w:val="20"/>
                <w:u w:color="A6A6A6"/>
                <w:rtl/>
              </w:rPr>
              <w:t xml:space="preserve">       </w:t>
            </w:r>
            <w:r>
              <w:rPr>
                <w:rStyle w:val="underline-30gray"/>
                <w:rFonts w:hint="cs"/>
                <w:sz w:val="20"/>
                <w:szCs w:val="20"/>
                <w:u w:color="A6A6A6"/>
                <w:rtl/>
              </w:rPr>
              <w:t xml:space="preserve">        </w:t>
            </w:r>
            <w:r w:rsidRPr="000110A5">
              <w:rPr>
                <w:rStyle w:val="underline-30gray"/>
                <w:sz w:val="20"/>
                <w:szCs w:val="20"/>
                <w:u w:color="A6A6A6"/>
                <w:rtl/>
              </w:rPr>
              <w:t xml:space="preserve">     </w:t>
            </w:r>
            <w:r>
              <w:rPr>
                <w:rStyle w:val="underline-30gray"/>
                <w:rFonts w:hint="cs"/>
                <w:sz w:val="20"/>
                <w:szCs w:val="20"/>
                <w:u w:color="A6A6A6"/>
                <w:rtl/>
              </w:rPr>
              <w:t xml:space="preserve">                                     </w:t>
            </w:r>
            <w:r w:rsidRPr="000110A5">
              <w:rPr>
                <w:rStyle w:val="underline-30gray"/>
                <w:sz w:val="20"/>
                <w:szCs w:val="20"/>
                <w:u w:color="A6A6A6"/>
                <w:rtl/>
              </w:rPr>
              <w:t xml:space="preserve">        </w:t>
            </w:r>
          </w:p>
        </w:tc>
      </w:tr>
      <w:tr w:rsidR="00C53FEF" w14:paraId="7ED2B044" w14:textId="77777777" w:rsidTr="0025785E">
        <w:trPr>
          <w:trHeight w:val="3402"/>
        </w:trPr>
        <w:tc>
          <w:tcPr>
            <w:tcW w:w="410" w:type="dxa"/>
          </w:tcPr>
          <w:p w14:paraId="44A0B6EE" w14:textId="77777777" w:rsidR="00C53FEF" w:rsidRDefault="00C53FEF" w:rsidP="0025785E">
            <w:pPr>
              <w:pStyle w:val="Sargel1"/>
              <w:rPr>
                <w:rtl/>
              </w:rPr>
            </w:pPr>
            <w:r w:rsidRPr="0022775D">
              <w:rPr>
                <w:rtl/>
              </w:rPr>
              <w:t>2.</w:t>
            </w:r>
          </w:p>
        </w:tc>
        <w:tc>
          <w:tcPr>
            <w:tcW w:w="5659" w:type="dxa"/>
            <w:vAlign w:val="center"/>
          </w:tcPr>
          <w:p w14:paraId="6496B255" w14:textId="77777777" w:rsidR="00C53FEF" w:rsidRDefault="00C53FEF" w:rsidP="0025785E">
            <w:pPr>
              <w:pStyle w:val="Sargel2"/>
              <w:ind w:left="0" w:firstLine="0"/>
              <w:rPr>
                <w:rtl/>
              </w:rPr>
            </w:pPr>
            <w:r>
              <w:rPr>
                <w:noProof/>
                <w:rtl/>
              </w:rPr>
              <w:drawing>
                <wp:inline distT="0" distB="0" distL="0" distR="0" wp14:anchorId="590699E3" wp14:editId="6D4A8390">
                  <wp:extent cx="2950464" cy="725424"/>
                  <wp:effectExtent l="0" t="0" r="2540" b="0"/>
                  <wp:docPr id="77" name="תמונה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2-MAT-017-8A-SOF-q10-2N.jpg"/>
                          <pic:cNvPicPr/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0464" cy="725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8" w:type="dxa"/>
            <w:vAlign w:val="center"/>
          </w:tcPr>
          <w:p w14:paraId="044459F9" w14:textId="77777777" w:rsidR="00C53FEF" w:rsidRPr="009F0001" w:rsidRDefault="00C53FEF" w:rsidP="0025785E">
            <w:pPr>
              <w:pStyle w:val="a4"/>
              <w:spacing w:before="0"/>
              <w:ind w:left="737" w:hanging="737"/>
              <w:rPr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  <w:lang w:bidi="he-IL"/>
              </w:rPr>
              <w:t xml:space="preserve"> 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  <w:r>
              <w:rPr>
                <w:rtl/>
                <w:lang w:bidi="he-IL"/>
              </w:rPr>
              <w:tab/>
            </w:r>
            <w:r w:rsidRPr="00B10C8F">
              <w:rPr>
                <w:rFonts w:hint="eastAsia"/>
                <w:sz w:val="28"/>
                <w:szCs w:val="28"/>
                <w:rtl/>
                <w:lang w:bidi="he-IL"/>
              </w:rPr>
              <w:t>כן</w:t>
            </w:r>
          </w:p>
          <w:p w14:paraId="4D3C58EF" w14:textId="77777777" w:rsidR="00C53FEF" w:rsidRPr="009F0001" w:rsidRDefault="00C53FEF" w:rsidP="0025785E">
            <w:pPr>
              <w:pStyle w:val="a4"/>
              <w:ind w:left="737" w:hanging="737"/>
              <w:rPr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  <w:r w:rsidRPr="009F0001">
              <w:rPr>
                <w:rtl/>
                <w:lang w:bidi="he-IL"/>
              </w:rPr>
              <w:t xml:space="preserve"> </w:t>
            </w:r>
            <w:r>
              <w:rPr>
                <w:rtl/>
                <w:lang w:bidi="he-IL"/>
              </w:rPr>
              <w:tab/>
            </w:r>
            <w:r w:rsidRPr="00B10C8F">
              <w:rPr>
                <w:rFonts w:hint="eastAsia"/>
                <w:sz w:val="28"/>
                <w:szCs w:val="28"/>
                <w:rtl/>
                <w:lang w:bidi="he-IL"/>
              </w:rPr>
              <w:t>לא</w:t>
            </w:r>
          </w:p>
          <w:p w14:paraId="1F2C9A80" w14:textId="77777777" w:rsidR="00C53FEF" w:rsidRDefault="00C53FEF" w:rsidP="0025785E">
            <w:pPr>
              <w:pStyle w:val="Sargel1"/>
              <w:rPr>
                <w:rFonts w:cstheme="majorBidi"/>
                <w:rtl/>
              </w:rPr>
            </w:pPr>
            <w:r w:rsidRPr="0022775D">
              <w:rPr>
                <w:rFonts w:hint="eastAsia"/>
                <w:rtl/>
              </w:rPr>
              <w:t>אם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כן</w:t>
            </w:r>
            <w:r w:rsidRPr="0022775D">
              <w:rPr>
                <w:rtl/>
              </w:rPr>
              <w:t xml:space="preserve">, </w:t>
            </w:r>
            <w:r w:rsidRPr="0022775D">
              <w:rPr>
                <w:rFonts w:hint="eastAsia"/>
                <w:rtl/>
              </w:rPr>
              <w:t>כִּתבו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את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משפט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החפיפה</w:t>
            </w:r>
            <w:r w:rsidRPr="0022775D">
              <w:rPr>
                <w:rtl/>
              </w:rPr>
              <w:t>.</w:t>
            </w:r>
          </w:p>
          <w:p w14:paraId="0D2FD388" w14:textId="77777777" w:rsidR="00C53FEF" w:rsidRDefault="00C53FEF" w:rsidP="0025785E">
            <w:pPr>
              <w:pStyle w:val="Sargel2"/>
              <w:ind w:left="737" w:hanging="737"/>
              <w:rPr>
                <w:rtl/>
              </w:rPr>
            </w:pPr>
            <w:r w:rsidRPr="000110A5">
              <w:rPr>
                <w:rStyle w:val="underline-30gray"/>
                <w:sz w:val="20"/>
                <w:szCs w:val="20"/>
                <w:u w:color="A6A6A6"/>
                <w:rtl/>
              </w:rPr>
              <w:t xml:space="preserve">       </w:t>
            </w:r>
            <w:r>
              <w:rPr>
                <w:rStyle w:val="underline-30gray"/>
                <w:rFonts w:hint="cs"/>
                <w:sz w:val="20"/>
                <w:szCs w:val="20"/>
                <w:u w:color="A6A6A6"/>
                <w:rtl/>
              </w:rPr>
              <w:t xml:space="preserve">        </w:t>
            </w:r>
            <w:r w:rsidRPr="000110A5">
              <w:rPr>
                <w:rStyle w:val="underline-30gray"/>
                <w:sz w:val="20"/>
                <w:szCs w:val="20"/>
                <w:u w:color="A6A6A6"/>
                <w:rtl/>
              </w:rPr>
              <w:t xml:space="preserve">     </w:t>
            </w:r>
            <w:r>
              <w:rPr>
                <w:rStyle w:val="underline-30gray"/>
                <w:rFonts w:hint="cs"/>
                <w:sz w:val="20"/>
                <w:szCs w:val="20"/>
                <w:u w:color="A6A6A6"/>
                <w:rtl/>
              </w:rPr>
              <w:t xml:space="preserve">                                     </w:t>
            </w:r>
            <w:r w:rsidRPr="000110A5">
              <w:rPr>
                <w:rStyle w:val="underline-30gray"/>
                <w:sz w:val="20"/>
                <w:szCs w:val="20"/>
                <w:u w:color="A6A6A6"/>
                <w:rtl/>
              </w:rPr>
              <w:t xml:space="preserve">        </w:t>
            </w:r>
          </w:p>
        </w:tc>
      </w:tr>
      <w:tr w:rsidR="00C53FEF" w14:paraId="48C09C03" w14:textId="77777777" w:rsidTr="0025785E">
        <w:trPr>
          <w:trHeight w:val="3402"/>
        </w:trPr>
        <w:tc>
          <w:tcPr>
            <w:tcW w:w="410" w:type="dxa"/>
          </w:tcPr>
          <w:p w14:paraId="73C112D1" w14:textId="77777777" w:rsidR="00C53FEF" w:rsidRDefault="00C53FEF" w:rsidP="0025785E">
            <w:pPr>
              <w:pStyle w:val="Sargel1"/>
              <w:rPr>
                <w:rtl/>
              </w:rPr>
            </w:pPr>
            <w:r w:rsidRPr="0022775D">
              <w:rPr>
                <w:rtl/>
              </w:rPr>
              <w:lastRenderedPageBreak/>
              <w:t>3.</w:t>
            </w:r>
          </w:p>
        </w:tc>
        <w:tc>
          <w:tcPr>
            <w:tcW w:w="5659" w:type="dxa"/>
            <w:vAlign w:val="center"/>
          </w:tcPr>
          <w:p w14:paraId="50FBCE57" w14:textId="77777777" w:rsidR="00C53FEF" w:rsidRDefault="00C53FEF" w:rsidP="0025785E">
            <w:pPr>
              <w:pStyle w:val="Sargel2"/>
              <w:ind w:left="0" w:firstLine="0"/>
              <w:rPr>
                <w:rtl/>
              </w:rPr>
            </w:pPr>
            <w:r>
              <w:rPr>
                <w:noProof/>
                <w:rtl/>
              </w:rPr>
              <w:drawing>
                <wp:inline distT="0" distB="0" distL="0" distR="0" wp14:anchorId="5EA60CF1" wp14:editId="234B6D78">
                  <wp:extent cx="3465576" cy="1709928"/>
                  <wp:effectExtent l="0" t="0" r="1905" b="5080"/>
                  <wp:docPr id="78" name="תמונה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2-MAT-017-8A-SOF-q10-3N.jpg"/>
                          <pic:cNvPicPr/>
                        </pic:nvPicPr>
                        <pic:blipFill>
                          <a:blip r:embed="rId2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5576" cy="17099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8" w:type="dxa"/>
            <w:vAlign w:val="center"/>
          </w:tcPr>
          <w:p w14:paraId="6727C787" w14:textId="77777777" w:rsidR="00C53FEF" w:rsidRPr="009F0001" w:rsidRDefault="00C53FEF" w:rsidP="0025785E">
            <w:pPr>
              <w:pStyle w:val="a4"/>
              <w:spacing w:before="0"/>
              <w:ind w:left="737" w:hanging="737"/>
              <w:rPr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1</w:t>
            </w:r>
            <w:r w:rsidRPr="009F0001">
              <w:rPr>
                <w:rFonts w:ascii="Calibri" w:hAnsi="Calibri"/>
                <w:sz w:val="32"/>
                <w:szCs w:val="32"/>
                <w:lang w:bidi="he-IL"/>
              </w:rPr>
              <w:t xml:space="preserve"> 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  <w:r>
              <w:rPr>
                <w:rtl/>
                <w:lang w:bidi="he-IL"/>
              </w:rPr>
              <w:tab/>
            </w:r>
            <w:r w:rsidRPr="00B10C8F">
              <w:rPr>
                <w:rFonts w:hint="eastAsia"/>
                <w:sz w:val="28"/>
                <w:szCs w:val="28"/>
                <w:rtl/>
                <w:lang w:bidi="he-IL"/>
              </w:rPr>
              <w:t>כן</w:t>
            </w:r>
          </w:p>
          <w:p w14:paraId="7C1E83C5" w14:textId="77777777" w:rsidR="00C53FEF" w:rsidRPr="009F0001" w:rsidRDefault="00C53FEF" w:rsidP="0025785E">
            <w:pPr>
              <w:pStyle w:val="a4"/>
              <w:ind w:left="737" w:hanging="737"/>
              <w:rPr>
                <w:rtl/>
                <w:lang w:bidi="he-IL"/>
              </w:rPr>
            </w:pPr>
            <w:r w:rsidRPr="0012343E">
              <w:rPr>
                <w:position w:val="-16"/>
                <w:rtl/>
                <w:lang w:bidi="he-IL"/>
              </w:rPr>
              <w:t>2</w:t>
            </w:r>
            <w:r w:rsidRPr="009F0001">
              <w:rPr>
                <w:sz w:val="32"/>
                <w:szCs w:val="32"/>
                <w:lang w:bidi="he-IL"/>
              </w:rPr>
              <w:sym w:font="Webdings" w:char="F063"/>
            </w:r>
            <w:r w:rsidRPr="009F0001">
              <w:rPr>
                <w:rtl/>
                <w:lang w:bidi="he-IL"/>
              </w:rPr>
              <w:t xml:space="preserve"> </w:t>
            </w:r>
            <w:r>
              <w:rPr>
                <w:rtl/>
                <w:lang w:bidi="he-IL"/>
              </w:rPr>
              <w:tab/>
            </w:r>
            <w:r w:rsidRPr="00B10C8F">
              <w:rPr>
                <w:rFonts w:hint="eastAsia"/>
                <w:sz w:val="28"/>
                <w:szCs w:val="28"/>
                <w:rtl/>
                <w:lang w:bidi="he-IL"/>
              </w:rPr>
              <w:t>לא</w:t>
            </w:r>
          </w:p>
          <w:p w14:paraId="39B214D4" w14:textId="77777777" w:rsidR="00C53FEF" w:rsidRDefault="00C53FEF" w:rsidP="0025785E">
            <w:pPr>
              <w:pStyle w:val="Sargel1"/>
              <w:rPr>
                <w:rFonts w:cstheme="majorBidi"/>
                <w:rtl/>
              </w:rPr>
            </w:pPr>
            <w:r w:rsidRPr="0022775D">
              <w:rPr>
                <w:rFonts w:hint="eastAsia"/>
                <w:rtl/>
              </w:rPr>
              <w:t>אם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כן</w:t>
            </w:r>
            <w:r w:rsidRPr="0022775D">
              <w:rPr>
                <w:rtl/>
              </w:rPr>
              <w:t xml:space="preserve">, </w:t>
            </w:r>
            <w:r w:rsidRPr="0022775D">
              <w:rPr>
                <w:rFonts w:hint="eastAsia"/>
                <w:rtl/>
              </w:rPr>
              <w:t>כִּתבו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את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משפט</w:t>
            </w:r>
            <w:r w:rsidRPr="0022775D">
              <w:rPr>
                <w:rtl/>
              </w:rPr>
              <w:t xml:space="preserve"> </w:t>
            </w:r>
            <w:r w:rsidRPr="0022775D">
              <w:rPr>
                <w:rFonts w:hint="eastAsia"/>
                <w:rtl/>
              </w:rPr>
              <w:t>החפיפה</w:t>
            </w:r>
            <w:r w:rsidRPr="0022775D">
              <w:rPr>
                <w:rtl/>
              </w:rPr>
              <w:t>.</w:t>
            </w:r>
          </w:p>
          <w:p w14:paraId="7FD5D105" w14:textId="77777777" w:rsidR="00C53FEF" w:rsidRDefault="00C53FEF" w:rsidP="0025785E">
            <w:pPr>
              <w:pStyle w:val="Sargel2"/>
              <w:ind w:left="737" w:hanging="737"/>
              <w:rPr>
                <w:rtl/>
              </w:rPr>
            </w:pPr>
            <w:r w:rsidRPr="000110A5">
              <w:rPr>
                <w:rStyle w:val="underline-30gray"/>
                <w:sz w:val="20"/>
                <w:szCs w:val="20"/>
                <w:u w:color="A6A6A6"/>
                <w:rtl/>
              </w:rPr>
              <w:t xml:space="preserve">       </w:t>
            </w:r>
            <w:r>
              <w:rPr>
                <w:rStyle w:val="underline-30gray"/>
                <w:rFonts w:hint="cs"/>
                <w:sz w:val="20"/>
                <w:szCs w:val="20"/>
                <w:u w:color="A6A6A6"/>
                <w:rtl/>
              </w:rPr>
              <w:t xml:space="preserve">        </w:t>
            </w:r>
            <w:r w:rsidRPr="000110A5">
              <w:rPr>
                <w:rStyle w:val="underline-30gray"/>
                <w:sz w:val="20"/>
                <w:szCs w:val="20"/>
                <w:u w:color="A6A6A6"/>
                <w:rtl/>
              </w:rPr>
              <w:t xml:space="preserve">     </w:t>
            </w:r>
            <w:r>
              <w:rPr>
                <w:rStyle w:val="underline-30gray"/>
                <w:rFonts w:hint="cs"/>
                <w:sz w:val="20"/>
                <w:szCs w:val="20"/>
                <w:u w:color="A6A6A6"/>
                <w:rtl/>
              </w:rPr>
              <w:t xml:space="preserve">                                     </w:t>
            </w:r>
            <w:r w:rsidRPr="000110A5">
              <w:rPr>
                <w:rStyle w:val="underline-30gray"/>
                <w:sz w:val="20"/>
                <w:szCs w:val="20"/>
                <w:u w:color="A6A6A6"/>
                <w:rtl/>
              </w:rPr>
              <w:t xml:space="preserve">        </w:t>
            </w:r>
          </w:p>
        </w:tc>
      </w:tr>
    </w:tbl>
    <w:p w14:paraId="202DE7D9" w14:textId="77777777" w:rsidR="00C53FEF" w:rsidRPr="00114127" w:rsidRDefault="00C53FEF" w:rsidP="00C53FEF">
      <w:pPr>
        <w:pStyle w:val="Sargel2"/>
        <w:ind w:firstLine="0"/>
        <w:rPr>
          <w:rtl/>
        </w:rPr>
      </w:pPr>
    </w:p>
    <w:p w14:paraId="1C24319F" w14:textId="77777777" w:rsidR="00C53FEF" w:rsidRPr="005811D0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11</w:t>
      </w:r>
      <w:r w:rsidRPr="005811D0">
        <w:rPr>
          <w:b/>
          <w:bCs/>
          <w:sz w:val="40"/>
          <w:szCs w:val="40"/>
          <w:rtl/>
        </w:rPr>
        <w:t>.</w:t>
      </w:r>
      <w:r w:rsidRPr="005811D0">
        <w:rPr>
          <w:rtl/>
        </w:rPr>
        <w:tab/>
      </w:r>
      <w:r w:rsidRPr="005811D0">
        <w:rPr>
          <w:rFonts w:hint="eastAsia"/>
          <w:rtl/>
        </w:rPr>
        <w:t>הממוצע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של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שלושה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מספרים</w:t>
      </w:r>
      <w:r w:rsidRPr="005811D0">
        <w:rPr>
          <w:rtl/>
        </w:rPr>
        <w:t xml:space="preserve"> </w:t>
      </w:r>
      <w:r w:rsidRPr="005811D0">
        <w:rPr>
          <w:rFonts w:hint="eastAsia"/>
          <w:b/>
          <w:bCs/>
          <w:rtl/>
        </w:rPr>
        <w:t>חיוביים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הוא</w:t>
      </w:r>
      <w:r w:rsidRPr="005811D0">
        <w:rPr>
          <w:rtl/>
        </w:rPr>
        <w:t xml:space="preserve"> </w:t>
      </w:r>
      <w:r>
        <w:rPr>
          <w:rFonts w:asciiTheme="majorBidi" w:hAnsiTheme="majorBidi" w:cstheme="majorBidi" w:hint="cs"/>
          <w:rtl/>
        </w:rPr>
        <w:t>90</w:t>
      </w:r>
      <w:r w:rsidRPr="005811D0">
        <w:rPr>
          <w:rtl/>
        </w:rPr>
        <w:t xml:space="preserve"> .</w:t>
      </w:r>
    </w:p>
    <w:p w14:paraId="339066AC" w14:textId="77777777" w:rsidR="00C53FEF" w:rsidRDefault="00C53FEF" w:rsidP="00C53FEF">
      <w:pPr>
        <w:pStyle w:val="Sargel30"/>
        <w:rPr>
          <w:rtl/>
        </w:rPr>
      </w:pPr>
      <w:r w:rsidRPr="005811D0">
        <w:rPr>
          <w:rFonts w:hint="eastAsia"/>
          <w:b/>
          <w:bCs/>
          <w:rtl/>
        </w:rPr>
        <w:t>א</w:t>
      </w:r>
      <w:r w:rsidRPr="005811D0">
        <w:rPr>
          <w:b/>
          <w:bCs/>
          <w:rtl/>
        </w:rPr>
        <w:t>.</w:t>
      </w:r>
      <w:r w:rsidRPr="005811D0">
        <w:rPr>
          <w:b/>
          <w:bCs/>
          <w:rtl/>
        </w:rPr>
        <w:tab/>
      </w:r>
      <w:r w:rsidRPr="0022775D">
        <w:rPr>
          <w:rFonts w:hint="eastAsia"/>
          <w:rtl/>
        </w:rPr>
        <w:t>האם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ייתכן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אחד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מספרים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וא</w:t>
      </w:r>
      <w:r w:rsidRPr="0022775D">
        <w:rPr>
          <w:rtl/>
        </w:rPr>
        <w:t xml:space="preserve"> </w:t>
      </w:r>
      <w:r>
        <w:rPr>
          <w:rFonts w:asciiTheme="majorBidi" w:hAnsiTheme="majorBidi" w:cstheme="majorBidi" w:hint="cs"/>
          <w:rtl/>
        </w:rPr>
        <w:t>80</w:t>
      </w:r>
      <w:r w:rsidRPr="0022775D">
        <w:rPr>
          <w:rtl/>
        </w:rPr>
        <w:t xml:space="preserve"> ?</w:t>
      </w:r>
    </w:p>
    <w:p w14:paraId="45BF9A05" w14:textId="77777777" w:rsidR="00C53FEF" w:rsidRPr="0022775D" w:rsidRDefault="00C53FEF" w:rsidP="00C53FEF">
      <w:pPr>
        <w:pStyle w:val="Sargel30"/>
        <w:rPr>
          <w:rFonts w:cstheme="majorBidi"/>
          <w:rtl/>
        </w:rPr>
      </w:pPr>
    </w:p>
    <w:p w14:paraId="62847ADF" w14:textId="77777777" w:rsidR="00C53FEF" w:rsidRPr="009F0001" w:rsidRDefault="00C53FEF" w:rsidP="00C53FEF">
      <w:pPr>
        <w:pStyle w:val="a4"/>
        <w:spacing w:before="0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5811D0">
        <w:rPr>
          <w:rFonts w:hint="eastAsia"/>
          <w:sz w:val="28"/>
          <w:szCs w:val="28"/>
          <w:rtl/>
          <w:lang w:bidi="he-IL"/>
        </w:rPr>
        <w:t>כן</w:t>
      </w:r>
    </w:p>
    <w:p w14:paraId="0F6A9AAD" w14:textId="77777777" w:rsidR="00C53FEF" w:rsidRPr="009F0001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5811D0">
        <w:rPr>
          <w:rFonts w:hint="eastAsia"/>
          <w:sz w:val="28"/>
          <w:szCs w:val="28"/>
          <w:rtl/>
          <w:lang w:bidi="he-IL"/>
        </w:rPr>
        <w:t>לא</w:t>
      </w:r>
    </w:p>
    <w:p w14:paraId="07BC9446" w14:textId="77777777" w:rsidR="00C53FEF" w:rsidRPr="0022775D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68910876" w14:textId="77777777" w:rsidR="00C53FEF" w:rsidRPr="005811D0" w:rsidRDefault="00C53FEF" w:rsidP="00C53FEF">
      <w:pPr>
        <w:pStyle w:val="Sargel30"/>
        <w:spacing w:before="120" w:after="240"/>
        <w:rPr>
          <w:rtl/>
        </w:rPr>
      </w:pPr>
      <w:r w:rsidRPr="005811D0">
        <w:rPr>
          <w:rtl/>
        </w:rPr>
        <w:tab/>
      </w:r>
      <w:r w:rsidRPr="005811D0">
        <w:rPr>
          <w:rFonts w:hint="eastAsia"/>
          <w:b/>
          <w:bCs/>
          <w:rtl/>
        </w:rPr>
        <w:t>אם</w:t>
      </w:r>
      <w:r w:rsidRPr="005811D0">
        <w:rPr>
          <w:b/>
          <w:bCs/>
          <w:rtl/>
        </w:rPr>
        <w:t xml:space="preserve"> </w:t>
      </w:r>
      <w:r w:rsidRPr="005811D0">
        <w:rPr>
          <w:rFonts w:hint="eastAsia"/>
          <w:b/>
          <w:bCs/>
          <w:rtl/>
        </w:rPr>
        <w:t>כן</w:t>
      </w:r>
      <w:r w:rsidRPr="005811D0">
        <w:rPr>
          <w:b/>
          <w:bCs/>
          <w:rtl/>
        </w:rPr>
        <w:t>,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כִּתבו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דוגמה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לשני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המספרים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האחרים</w:t>
      </w:r>
      <w:r w:rsidRPr="005811D0">
        <w:rPr>
          <w:rtl/>
        </w:rPr>
        <w:t>.</w:t>
      </w:r>
    </w:p>
    <w:p w14:paraId="1EFE7834" w14:textId="77777777" w:rsidR="00C53FEF" w:rsidRPr="005811D0" w:rsidRDefault="00C53FEF" w:rsidP="00C53FEF">
      <w:pPr>
        <w:pStyle w:val="Sargel30"/>
        <w:tabs>
          <w:tab w:val="left" w:pos="1699"/>
        </w:tabs>
        <w:spacing w:before="120" w:after="240"/>
        <w:rPr>
          <w:rtl/>
        </w:rPr>
      </w:pPr>
      <w:r w:rsidRPr="005811D0">
        <w:rPr>
          <w:rtl/>
        </w:rPr>
        <w:tab/>
      </w:r>
      <w:r w:rsidRPr="005811D0">
        <w:rPr>
          <w:rtl/>
        </w:rPr>
        <w:tab/>
      </w:r>
      <w:r w:rsidRPr="005811D0">
        <w:rPr>
          <w:rFonts w:hint="eastAsia"/>
          <w:rtl/>
        </w:rPr>
        <w:t>דוגמה</w:t>
      </w:r>
      <w:r w:rsidRPr="005811D0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5811D0">
        <w:rPr>
          <w:rtl/>
        </w:rPr>
        <w:t>,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5811D0">
        <w:rPr>
          <w:rtl/>
        </w:rPr>
        <w:t xml:space="preserve"> </w:t>
      </w:r>
    </w:p>
    <w:p w14:paraId="2356147F" w14:textId="77777777" w:rsidR="00C53FEF" w:rsidRPr="005811D0" w:rsidRDefault="00C53FEF" w:rsidP="00C53FEF">
      <w:pPr>
        <w:pStyle w:val="Sargel30"/>
        <w:spacing w:before="120" w:after="240"/>
        <w:rPr>
          <w:rtl/>
        </w:rPr>
      </w:pPr>
      <w:r w:rsidRPr="005811D0">
        <w:rPr>
          <w:rtl/>
        </w:rPr>
        <w:tab/>
      </w:r>
      <w:r w:rsidRPr="005811D0">
        <w:rPr>
          <w:rFonts w:hint="eastAsia"/>
          <w:b/>
          <w:bCs/>
          <w:rtl/>
        </w:rPr>
        <w:t>אם</w:t>
      </w:r>
      <w:r w:rsidRPr="005811D0">
        <w:rPr>
          <w:b/>
          <w:bCs/>
          <w:rtl/>
        </w:rPr>
        <w:t xml:space="preserve"> </w:t>
      </w:r>
      <w:r w:rsidRPr="005811D0">
        <w:rPr>
          <w:rFonts w:hint="eastAsia"/>
          <w:b/>
          <w:bCs/>
          <w:rtl/>
        </w:rPr>
        <w:t>לא</w:t>
      </w:r>
      <w:r w:rsidRPr="005811D0">
        <w:rPr>
          <w:b/>
          <w:bCs/>
          <w:rtl/>
        </w:rPr>
        <w:t>,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הַסבירו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מדוע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זה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לא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ייתכן</w:t>
      </w:r>
      <w:r w:rsidRPr="005811D0">
        <w:rPr>
          <w:rtl/>
        </w:rPr>
        <w:t xml:space="preserve">. </w:t>
      </w:r>
    </w:p>
    <w:p w14:paraId="385D090E" w14:textId="77777777" w:rsidR="00C53FEF" w:rsidRPr="0022775D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64312B69" w14:textId="77777777" w:rsidR="00C53FEF" w:rsidRDefault="00C53FEF" w:rsidP="00C53FEF">
      <w:pPr>
        <w:pStyle w:val="Sargel30"/>
        <w:rPr>
          <w:rtl/>
        </w:rPr>
      </w:pPr>
      <w:r w:rsidRPr="005811D0">
        <w:rPr>
          <w:rFonts w:hint="eastAsia"/>
          <w:b/>
          <w:bCs/>
          <w:rtl/>
        </w:rPr>
        <w:t>ב</w:t>
      </w:r>
      <w:r w:rsidRPr="005811D0">
        <w:rPr>
          <w:b/>
          <w:bCs/>
          <w:rtl/>
        </w:rPr>
        <w:t>.</w:t>
      </w:r>
      <w:r w:rsidRPr="005811D0">
        <w:rPr>
          <w:rtl/>
        </w:rPr>
        <w:tab/>
      </w:r>
      <w:r w:rsidRPr="005811D0">
        <w:rPr>
          <w:rFonts w:hint="eastAsia"/>
          <w:rtl/>
        </w:rPr>
        <w:t>האם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ייתכן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שאחד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המספרים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הוא</w:t>
      </w:r>
      <w:r w:rsidRPr="005811D0">
        <w:rPr>
          <w:rtl/>
        </w:rPr>
        <w:t xml:space="preserve"> </w:t>
      </w:r>
      <w:r>
        <w:rPr>
          <w:rFonts w:asciiTheme="majorBidi" w:hAnsiTheme="majorBidi" w:cstheme="majorBidi" w:hint="cs"/>
          <w:rtl/>
        </w:rPr>
        <w:t>300</w:t>
      </w:r>
      <w:r w:rsidRPr="005811D0">
        <w:rPr>
          <w:rtl/>
        </w:rPr>
        <w:t xml:space="preserve"> ?</w:t>
      </w:r>
    </w:p>
    <w:p w14:paraId="4D5B465E" w14:textId="77777777" w:rsidR="00C53FEF" w:rsidRPr="0022775D" w:rsidRDefault="00C53FEF" w:rsidP="00C53FEF">
      <w:pPr>
        <w:pStyle w:val="Sargel30"/>
        <w:rPr>
          <w:rFonts w:cstheme="majorBidi"/>
          <w:rtl/>
        </w:rPr>
      </w:pPr>
    </w:p>
    <w:p w14:paraId="41A75B37" w14:textId="77777777" w:rsidR="00C53FEF" w:rsidRPr="009F0001" w:rsidRDefault="00C53FEF" w:rsidP="00C53FEF">
      <w:pPr>
        <w:pStyle w:val="a4"/>
        <w:spacing w:before="0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5811D0">
        <w:rPr>
          <w:rFonts w:hint="eastAsia"/>
          <w:sz w:val="28"/>
          <w:szCs w:val="28"/>
          <w:rtl/>
          <w:lang w:bidi="he-IL"/>
        </w:rPr>
        <w:t>כן</w:t>
      </w:r>
    </w:p>
    <w:p w14:paraId="4C63295E" w14:textId="77777777" w:rsidR="00C53FEF" w:rsidRPr="009F0001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5811D0">
        <w:rPr>
          <w:rFonts w:hint="eastAsia"/>
          <w:sz w:val="28"/>
          <w:szCs w:val="28"/>
          <w:rtl/>
          <w:lang w:bidi="he-IL"/>
        </w:rPr>
        <w:t>לא</w:t>
      </w:r>
    </w:p>
    <w:p w14:paraId="1336D391" w14:textId="77777777" w:rsidR="00C53FEF" w:rsidRPr="0022775D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395F220A" w14:textId="77777777" w:rsidR="00C53FEF" w:rsidRPr="005811D0" w:rsidRDefault="00C53FEF" w:rsidP="00C53FEF">
      <w:pPr>
        <w:pStyle w:val="Sargel30"/>
        <w:spacing w:before="120" w:after="240"/>
        <w:rPr>
          <w:rtl/>
        </w:rPr>
      </w:pPr>
      <w:r w:rsidRPr="005811D0">
        <w:rPr>
          <w:rtl/>
        </w:rPr>
        <w:tab/>
      </w:r>
      <w:r w:rsidRPr="005811D0">
        <w:rPr>
          <w:rFonts w:hint="eastAsia"/>
          <w:b/>
          <w:bCs/>
          <w:rtl/>
        </w:rPr>
        <w:t>אם</w:t>
      </w:r>
      <w:r w:rsidRPr="005811D0">
        <w:rPr>
          <w:b/>
          <w:bCs/>
          <w:rtl/>
        </w:rPr>
        <w:t xml:space="preserve"> </w:t>
      </w:r>
      <w:r w:rsidRPr="005811D0">
        <w:rPr>
          <w:rFonts w:hint="eastAsia"/>
          <w:b/>
          <w:bCs/>
          <w:rtl/>
        </w:rPr>
        <w:t>כן</w:t>
      </w:r>
      <w:r w:rsidRPr="005811D0">
        <w:rPr>
          <w:b/>
          <w:bCs/>
          <w:rtl/>
        </w:rPr>
        <w:t>,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כִּתבו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דוגמה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לשני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המספרים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האחרים</w:t>
      </w:r>
      <w:r w:rsidRPr="005811D0">
        <w:rPr>
          <w:rtl/>
        </w:rPr>
        <w:t>.</w:t>
      </w:r>
    </w:p>
    <w:p w14:paraId="11A9B499" w14:textId="77777777" w:rsidR="00C53FEF" w:rsidRPr="005811D0" w:rsidRDefault="00C53FEF" w:rsidP="00C53FEF">
      <w:pPr>
        <w:pStyle w:val="Sargel30"/>
        <w:tabs>
          <w:tab w:val="left" w:pos="1699"/>
        </w:tabs>
        <w:spacing w:before="120" w:after="240"/>
        <w:rPr>
          <w:rtl/>
        </w:rPr>
      </w:pPr>
      <w:r w:rsidRPr="005811D0">
        <w:rPr>
          <w:rtl/>
        </w:rPr>
        <w:tab/>
      </w:r>
      <w:r w:rsidRPr="005811D0">
        <w:rPr>
          <w:rtl/>
        </w:rPr>
        <w:tab/>
      </w:r>
      <w:r w:rsidRPr="005811D0">
        <w:rPr>
          <w:rFonts w:hint="eastAsia"/>
          <w:rtl/>
        </w:rPr>
        <w:t>דוגמה</w:t>
      </w:r>
      <w:r w:rsidRPr="005811D0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5811D0">
        <w:rPr>
          <w:rtl/>
        </w:rPr>
        <w:t>,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5811D0">
        <w:rPr>
          <w:rtl/>
        </w:rPr>
        <w:t xml:space="preserve"> </w:t>
      </w:r>
    </w:p>
    <w:p w14:paraId="368218B1" w14:textId="77777777" w:rsidR="00C53FEF" w:rsidRPr="005811D0" w:rsidRDefault="00C53FEF" w:rsidP="00C53FEF">
      <w:pPr>
        <w:pStyle w:val="Sargel30"/>
        <w:spacing w:before="120" w:after="240"/>
        <w:rPr>
          <w:rtl/>
        </w:rPr>
      </w:pPr>
      <w:r w:rsidRPr="005811D0">
        <w:rPr>
          <w:rtl/>
        </w:rPr>
        <w:tab/>
      </w:r>
      <w:r w:rsidRPr="005811D0">
        <w:rPr>
          <w:rFonts w:hint="eastAsia"/>
          <w:b/>
          <w:bCs/>
          <w:rtl/>
        </w:rPr>
        <w:t>אם</w:t>
      </w:r>
      <w:r w:rsidRPr="005811D0">
        <w:rPr>
          <w:b/>
          <w:bCs/>
          <w:rtl/>
        </w:rPr>
        <w:t xml:space="preserve"> </w:t>
      </w:r>
      <w:r w:rsidRPr="005811D0">
        <w:rPr>
          <w:rFonts w:hint="eastAsia"/>
          <w:b/>
          <w:bCs/>
          <w:rtl/>
        </w:rPr>
        <w:t>לא</w:t>
      </w:r>
      <w:r w:rsidRPr="005811D0">
        <w:rPr>
          <w:b/>
          <w:bCs/>
          <w:rtl/>
        </w:rPr>
        <w:t>,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הַסבירו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מדוע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זה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לא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ייתכן</w:t>
      </w:r>
      <w:r w:rsidRPr="005811D0">
        <w:rPr>
          <w:rtl/>
        </w:rPr>
        <w:t xml:space="preserve">. </w:t>
      </w:r>
    </w:p>
    <w:p w14:paraId="37FA003D" w14:textId="77777777" w:rsidR="00C53FEF" w:rsidRPr="0022775D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0CE7F802" w14:textId="77777777" w:rsidR="00C53FEF" w:rsidRDefault="00C53FEF" w:rsidP="00C53FEF">
      <w:pPr>
        <w:bidi w:val="0"/>
        <w:rPr>
          <w:rFonts w:asciiTheme="majorBidi" w:hAnsiTheme="majorBidi" w:cs="Times New Roman"/>
          <w:color w:val="000000"/>
          <w:sz w:val="28"/>
          <w:szCs w:val="28"/>
          <w:rtl/>
        </w:rPr>
      </w:pPr>
      <w:r>
        <w:rPr>
          <w:rFonts w:asciiTheme="majorBidi" w:hAnsiTheme="majorBidi" w:cs="Times New Roman"/>
          <w:rtl/>
        </w:rPr>
        <w:br w:type="page"/>
      </w:r>
    </w:p>
    <w:p w14:paraId="3A222205" w14:textId="77777777" w:rsidR="00C53FEF" w:rsidRPr="002F47F1" w:rsidRDefault="00C53FEF" w:rsidP="00C53FEF">
      <w:pPr>
        <w:pStyle w:val="Sargel2"/>
      </w:pPr>
      <w:r>
        <w:rPr>
          <w:noProof/>
        </w:rPr>
        <w:lastRenderedPageBreak/>
        <w:drawing>
          <wp:anchor distT="0" distB="0" distL="114300" distR="114300" simplePos="0" relativeHeight="251718656" behindDoc="0" locked="0" layoutInCell="1" allowOverlap="1" wp14:anchorId="1FB347FF" wp14:editId="3BDDCC57">
            <wp:simplePos x="0" y="0"/>
            <wp:positionH relativeFrom="column">
              <wp:posOffset>-269240</wp:posOffset>
            </wp:positionH>
            <wp:positionV relativeFrom="paragraph">
              <wp:posOffset>-77470</wp:posOffset>
            </wp:positionV>
            <wp:extent cx="3355340" cy="1417320"/>
            <wp:effectExtent l="0" t="0" r="0" b="0"/>
            <wp:wrapSquare wrapText="bothSides"/>
            <wp:docPr id="79" name="תמונה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12c.jpg"/>
                    <pic:cNvPicPr/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5340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F47F1">
        <w:rPr>
          <w:b/>
          <w:bCs/>
          <w:sz w:val="40"/>
          <w:szCs w:val="40"/>
          <w:rtl/>
        </w:rPr>
        <w:t>12.</w:t>
      </w:r>
      <w:r w:rsidRPr="002F47F1">
        <w:rPr>
          <w:rtl/>
        </w:rPr>
        <w:tab/>
      </w:r>
      <w:r w:rsidRPr="002F47F1">
        <w:rPr>
          <w:rFonts w:hint="eastAsia"/>
          <w:rtl/>
        </w:rPr>
        <w:t>לפניכם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משולש</w:t>
      </w:r>
      <w:r w:rsidRPr="002F47F1">
        <w:rPr>
          <w:rtl/>
        </w:rPr>
        <w:t xml:space="preserve"> </w:t>
      </w:r>
      <w:r w:rsidRPr="0058038A">
        <w:rPr>
          <w:rFonts w:ascii="Times New Roman" w:hAnsi="Times New Roman" w:cs="Times New Roman"/>
        </w:rPr>
        <w:t>ABC</w:t>
      </w:r>
      <w:r w:rsidRPr="002F47F1">
        <w:rPr>
          <w:rtl/>
        </w:rPr>
        <w:t xml:space="preserve">. </w:t>
      </w:r>
    </w:p>
    <w:p w14:paraId="4A7FE39F" w14:textId="77777777" w:rsidR="00C53FEF" w:rsidRPr="002F47F1" w:rsidRDefault="00C53FEF" w:rsidP="00C53FEF">
      <w:pPr>
        <w:pStyle w:val="Sargel2"/>
      </w:pPr>
      <w:r w:rsidRPr="002F47F1">
        <w:rPr>
          <w:rtl/>
        </w:rPr>
        <w:tab/>
      </w:r>
      <w:r w:rsidRPr="0058038A">
        <w:rPr>
          <w:rFonts w:ascii="Times New Roman" w:hAnsi="Times New Roman" w:cs="Times New Roman"/>
        </w:rPr>
        <w:t>BD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וא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גובה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בַּמשולש</w:t>
      </w:r>
      <w:r w:rsidRPr="002F47F1">
        <w:rPr>
          <w:rtl/>
        </w:rPr>
        <w:t xml:space="preserve">. </w:t>
      </w:r>
    </w:p>
    <w:p w14:paraId="274C2161" w14:textId="77777777" w:rsidR="00C53FEF" w:rsidRPr="002F47F1" w:rsidRDefault="00C53FEF" w:rsidP="00C53FEF">
      <w:pPr>
        <w:pStyle w:val="Sargel2"/>
      </w:pPr>
    </w:p>
    <w:p w14:paraId="2EA95F2E" w14:textId="77777777" w:rsidR="00C53FEF" w:rsidRPr="002F47F1" w:rsidRDefault="00C53FEF" w:rsidP="00C53FEF">
      <w:pPr>
        <w:pStyle w:val="Sargel2"/>
      </w:pPr>
    </w:p>
    <w:p w14:paraId="32B5327E" w14:textId="77777777" w:rsidR="00C53FEF" w:rsidRPr="002F47F1" w:rsidRDefault="00C53FEF" w:rsidP="00C53FEF">
      <w:pPr>
        <w:pStyle w:val="Sargel2"/>
      </w:pPr>
    </w:p>
    <w:p w14:paraId="6C5EC9E3" w14:textId="77777777" w:rsidR="00C53FEF" w:rsidRPr="002F47F1" w:rsidRDefault="00C53FEF" w:rsidP="00C53FEF">
      <w:pPr>
        <w:pStyle w:val="Sargel2"/>
      </w:pPr>
      <w:r w:rsidRPr="002F47F1">
        <w:rPr>
          <w:rtl/>
        </w:rPr>
        <w:tab/>
      </w:r>
      <w:r w:rsidRPr="002F47F1">
        <w:rPr>
          <w:rFonts w:hint="eastAsia"/>
          <w:rtl/>
        </w:rPr>
        <w:t>הסתמכו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על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נתונים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שבסרטוט</w:t>
      </w:r>
      <w:r w:rsidRPr="002F47F1">
        <w:rPr>
          <w:rtl/>
        </w:rPr>
        <w:t xml:space="preserve">, </w:t>
      </w:r>
      <w:r w:rsidRPr="002F47F1">
        <w:rPr>
          <w:rFonts w:hint="eastAsia"/>
          <w:rtl/>
        </w:rPr>
        <w:t>וענו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על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סעיפים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שלפניכם</w:t>
      </w:r>
      <w:r w:rsidRPr="002F47F1">
        <w:rPr>
          <w:rtl/>
        </w:rPr>
        <w:t xml:space="preserve">. </w:t>
      </w:r>
    </w:p>
    <w:p w14:paraId="0B73F990" w14:textId="77777777" w:rsidR="00C53FEF" w:rsidRPr="002F47F1" w:rsidRDefault="00C53FEF" w:rsidP="00C53FEF">
      <w:pPr>
        <w:pStyle w:val="Sargel2"/>
        <w:ind w:left="964" w:hanging="397"/>
      </w:pPr>
      <w:r w:rsidRPr="006D6F64">
        <w:rPr>
          <w:rFonts w:hint="eastAsia"/>
          <w:b/>
          <w:bCs/>
          <w:rtl/>
        </w:rPr>
        <w:t>א</w:t>
      </w:r>
      <w:r w:rsidRPr="006D6F64">
        <w:rPr>
          <w:b/>
          <w:bCs/>
          <w:rtl/>
        </w:rPr>
        <w:t>.</w:t>
      </w:r>
      <w:r w:rsidRPr="002F47F1">
        <w:rPr>
          <w:rtl/>
        </w:rPr>
        <w:tab/>
      </w:r>
      <w:r w:rsidRPr="002F47F1">
        <w:rPr>
          <w:rFonts w:hint="eastAsia"/>
          <w:rtl/>
        </w:rPr>
        <w:t>מהו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שטח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משולש</w:t>
      </w:r>
      <w:r w:rsidRPr="002F47F1">
        <w:rPr>
          <w:rtl/>
        </w:rPr>
        <w:t xml:space="preserve"> </w:t>
      </w:r>
      <w:r w:rsidRPr="0058038A">
        <w:rPr>
          <w:rFonts w:ascii="Times New Roman" w:hAnsi="Times New Roman" w:cs="Times New Roman"/>
        </w:rPr>
        <w:t>ABC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בסמ</w:t>
      </w:r>
      <w:r>
        <w:rPr>
          <w:rFonts w:hint="cs"/>
          <w:rtl/>
        </w:rPr>
        <w:t>"</w:t>
      </w:r>
      <w:r w:rsidRPr="002F47F1">
        <w:rPr>
          <w:rFonts w:hint="eastAsia"/>
          <w:rtl/>
        </w:rPr>
        <w:t>ר</w:t>
      </w:r>
      <w:r w:rsidRPr="002F47F1">
        <w:rPr>
          <w:rtl/>
        </w:rPr>
        <w:t>?</w:t>
      </w:r>
    </w:p>
    <w:p w14:paraId="7B39B298" w14:textId="77777777" w:rsidR="00C53FEF" w:rsidRPr="002F47F1" w:rsidRDefault="00C53FEF" w:rsidP="00C53FEF">
      <w:pPr>
        <w:pStyle w:val="Sargel2"/>
        <w:ind w:left="964" w:hanging="397"/>
      </w:pPr>
      <w:r w:rsidRPr="002F47F1">
        <w:rPr>
          <w:rtl/>
        </w:rPr>
        <w:tab/>
      </w:r>
      <w:r w:rsidRPr="002F47F1">
        <w:rPr>
          <w:rFonts w:hint="eastAsia"/>
          <w:rtl/>
        </w:rPr>
        <w:t>כִּתבו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את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דרך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פתרון</w:t>
      </w:r>
      <w:r w:rsidRPr="002F47F1">
        <w:rPr>
          <w:rtl/>
        </w:rPr>
        <w:t xml:space="preserve">. </w:t>
      </w:r>
    </w:p>
    <w:p w14:paraId="6F8574A4" w14:textId="77777777" w:rsidR="00C53FEF" w:rsidRPr="002F47F1" w:rsidRDefault="00C53FEF" w:rsidP="00C53FEF">
      <w:pPr>
        <w:pStyle w:val="Sargel2"/>
        <w:ind w:left="964" w:hanging="397"/>
      </w:pPr>
    </w:p>
    <w:p w14:paraId="6DD8A87E" w14:textId="77777777" w:rsidR="00C53FEF" w:rsidRPr="002F47F1" w:rsidRDefault="00C53FEF" w:rsidP="00C53FEF">
      <w:pPr>
        <w:pStyle w:val="Sargel2"/>
        <w:ind w:left="964" w:hanging="397"/>
      </w:pPr>
      <w:r w:rsidRPr="002F47F1">
        <w:rPr>
          <w:rtl/>
        </w:rPr>
        <w:tab/>
      </w:r>
      <w:r w:rsidRPr="002F47F1">
        <w:rPr>
          <w:rFonts w:hint="eastAsia"/>
          <w:rtl/>
        </w:rPr>
        <w:t>תשובה</w:t>
      </w:r>
      <w:r w:rsidRPr="002F47F1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7D5970">
        <w:rPr>
          <w:rtl/>
        </w:rPr>
        <w:t xml:space="preserve"> </w:t>
      </w:r>
      <w:r w:rsidRPr="002F47F1">
        <w:rPr>
          <w:rFonts w:hint="eastAsia"/>
          <w:rtl/>
        </w:rPr>
        <w:t>סמ</w:t>
      </w:r>
      <w:r>
        <w:rPr>
          <w:rFonts w:hint="cs"/>
          <w:rtl/>
        </w:rPr>
        <w:t>"</w:t>
      </w:r>
      <w:r w:rsidRPr="002F47F1">
        <w:rPr>
          <w:rFonts w:hint="eastAsia"/>
          <w:rtl/>
        </w:rPr>
        <w:t>ר</w:t>
      </w:r>
    </w:p>
    <w:p w14:paraId="2BC4DFC9" w14:textId="77777777" w:rsidR="00C53FEF" w:rsidRPr="002F47F1" w:rsidRDefault="00C53FEF" w:rsidP="00C53FEF">
      <w:pPr>
        <w:pStyle w:val="Sargel2"/>
        <w:ind w:left="964" w:hanging="397"/>
      </w:pPr>
    </w:p>
    <w:p w14:paraId="3AC9FF28" w14:textId="77777777" w:rsidR="00C53FEF" w:rsidRPr="002F47F1" w:rsidRDefault="00C53FEF" w:rsidP="00C53FEF">
      <w:pPr>
        <w:pStyle w:val="Sargel2"/>
        <w:ind w:left="964" w:hanging="397"/>
      </w:pPr>
      <w:r w:rsidRPr="00C30F22">
        <w:rPr>
          <w:rFonts w:hint="eastAsia"/>
          <w:b/>
          <w:bCs/>
          <w:rtl/>
        </w:rPr>
        <w:t>ב</w:t>
      </w:r>
      <w:r w:rsidRPr="00C30F22">
        <w:rPr>
          <w:b/>
          <w:bCs/>
          <w:rtl/>
        </w:rPr>
        <w:t>.</w:t>
      </w:r>
      <w:r w:rsidRPr="002F47F1">
        <w:rPr>
          <w:rtl/>
        </w:rPr>
        <w:tab/>
      </w:r>
      <w:r w:rsidRPr="002F47F1">
        <w:rPr>
          <w:rFonts w:hint="eastAsia"/>
          <w:rtl/>
        </w:rPr>
        <w:t>מהו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גודל</w:t>
      </w:r>
      <w:r w:rsidRPr="002F47F1">
        <w:rPr>
          <w:rtl/>
        </w:rPr>
        <w:t xml:space="preserve"> </w:t>
      </w:r>
      <w:r>
        <w:rPr>
          <w:rFonts w:ascii="Cambria Math" w:hAnsi="Cambria Math" w:cs="Cambria Math"/>
        </w:rPr>
        <w:t>∢</w:t>
      </w:r>
      <w:r w:rsidRPr="00C30F22">
        <w:rPr>
          <w:rFonts w:ascii="Times New Roman" w:hAnsi="Times New Roman" w:cs="Times New Roman"/>
        </w:rPr>
        <w:t>A</w:t>
      </w:r>
      <w:r w:rsidRPr="002F47F1">
        <w:rPr>
          <w:rtl/>
        </w:rPr>
        <w:t>?</w:t>
      </w:r>
    </w:p>
    <w:p w14:paraId="724E72E7" w14:textId="77777777" w:rsidR="00C53FEF" w:rsidRPr="002F47F1" w:rsidRDefault="00C53FEF" w:rsidP="00C53FEF">
      <w:pPr>
        <w:pStyle w:val="Sargel2"/>
        <w:ind w:left="964" w:hanging="397"/>
      </w:pPr>
    </w:p>
    <w:p w14:paraId="469AEBCC" w14:textId="77777777" w:rsidR="00C53FEF" w:rsidRPr="002F47F1" w:rsidRDefault="00C53FEF" w:rsidP="00C53FEF">
      <w:pPr>
        <w:pStyle w:val="Sargel2"/>
        <w:ind w:left="964" w:hanging="397"/>
      </w:pPr>
      <w:r w:rsidRPr="002F47F1">
        <w:rPr>
          <w:rtl/>
        </w:rPr>
        <w:tab/>
      </w:r>
      <w:r w:rsidRPr="002F47F1">
        <w:rPr>
          <w:rFonts w:hint="eastAsia"/>
          <w:rtl/>
        </w:rPr>
        <w:t>תשובה</w:t>
      </w:r>
      <w:r w:rsidRPr="002F47F1">
        <w:rPr>
          <w:rtl/>
        </w:rPr>
        <w:t xml:space="preserve">: </w:t>
      </w:r>
      <w:r w:rsidRPr="004868DE">
        <w:rPr>
          <w:rFonts w:ascii="Times New Roman" w:hAnsi="Times New Roman" w:cs="Times New Roman"/>
          <w:rtl/>
        </w:rPr>
        <w:t>°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7D5970">
        <w:rPr>
          <w:rtl/>
        </w:rPr>
        <w:t xml:space="preserve"> </w:t>
      </w:r>
    </w:p>
    <w:p w14:paraId="4054CFE5" w14:textId="77777777" w:rsidR="00C53FEF" w:rsidRPr="002F47F1" w:rsidRDefault="00C53FEF" w:rsidP="00C53FEF">
      <w:pPr>
        <w:pStyle w:val="Sargel2"/>
        <w:ind w:left="964" w:hanging="397"/>
      </w:pPr>
    </w:p>
    <w:p w14:paraId="10B8556B" w14:textId="77777777" w:rsidR="00C53FEF" w:rsidRPr="002F47F1" w:rsidRDefault="00C53FEF" w:rsidP="00C53FEF">
      <w:pPr>
        <w:pStyle w:val="Sargel2"/>
        <w:ind w:left="964" w:hanging="397"/>
      </w:pPr>
      <w:r w:rsidRPr="00C30F22">
        <w:rPr>
          <w:rFonts w:hint="eastAsia"/>
          <w:b/>
          <w:bCs/>
          <w:rtl/>
        </w:rPr>
        <w:t>ג</w:t>
      </w:r>
      <w:r w:rsidRPr="00C30F22">
        <w:rPr>
          <w:b/>
          <w:bCs/>
          <w:rtl/>
        </w:rPr>
        <w:t>.</w:t>
      </w:r>
      <w:r w:rsidRPr="002F47F1">
        <w:rPr>
          <w:rtl/>
        </w:rPr>
        <w:tab/>
      </w:r>
      <w:r w:rsidRPr="002F47F1">
        <w:rPr>
          <w:rFonts w:hint="eastAsia"/>
          <w:rtl/>
        </w:rPr>
        <w:t>מהו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אורך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צלע</w:t>
      </w:r>
      <w:r w:rsidRPr="002F47F1">
        <w:rPr>
          <w:rtl/>
        </w:rPr>
        <w:t xml:space="preserve"> </w:t>
      </w:r>
      <w:r w:rsidRPr="0058038A">
        <w:rPr>
          <w:rFonts w:ascii="Times New Roman" w:hAnsi="Times New Roman" w:cs="Times New Roman"/>
        </w:rPr>
        <w:t>BC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בס״מ</w:t>
      </w:r>
      <w:r w:rsidRPr="002F47F1">
        <w:rPr>
          <w:rtl/>
        </w:rPr>
        <w:t xml:space="preserve">? </w:t>
      </w:r>
    </w:p>
    <w:p w14:paraId="0AB19974" w14:textId="77777777" w:rsidR="00C53FEF" w:rsidRPr="002F47F1" w:rsidRDefault="00C53FEF" w:rsidP="00C53FEF">
      <w:pPr>
        <w:pStyle w:val="Sargel2"/>
        <w:ind w:left="964" w:hanging="397"/>
      </w:pPr>
      <w:r w:rsidRPr="002F47F1">
        <w:rPr>
          <w:rtl/>
        </w:rPr>
        <w:tab/>
      </w:r>
      <w:r w:rsidRPr="002F47F1">
        <w:rPr>
          <w:rFonts w:hint="eastAsia"/>
          <w:rtl/>
        </w:rPr>
        <w:t>כִּתבו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את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דרך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פתרון</w:t>
      </w:r>
      <w:r w:rsidRPr="002F47F1">
        <w:rPr>
          <w:rtl/>
        </w:rPr>
        <w:t xml:space="preserve">. </w:t>
      </w:r>
    </w:p>
    <w:p w14:paraId="5A58B7BA" w14:textId="77777777" w:rsidR="00C53FEF" w:rsidRPr="002F47F1" w:rsidRDefault="00C53FEF" w:rsidP="00C53FEF">
      <w:pPr>
        <w:pStyle w:val="Sargel2"/>
        <w:ind w:left="964" w:hanging="397"/>
      </w:pPr>
      <w:r w:rsidRPr="002F47F1">
        <w:rPr>
          <w:rtl/>
        </w:rPr>
        <w:tab/>
      </w:r>
      <w:r w:rsidRPr="002F47F1">
        <w:rPr>
          <w:rFonts w:hint="eastAsia"/>
          <w:rtl/>
        </w:rPr>
        <w:t>כִּתבו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את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תשובתכם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באמצעות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שורש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ריבועי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או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באמצעות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שבר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עשרוני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עד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דיוק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של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שתי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ספרות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אחרי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נקודה</w:t>
      </w:r>
      <w:r w:rsidRPr="002F47F1">
        <w:rPr>
          <w:rtl/>
        </w:rPr>
        <w:t xml:space="preserve"> </w:t>
      </w:r>
      <w:r w:rsidRPr="002F47F1">
        <w:rPr>
          <w:rFonts w:hint="eastAsia"/>
          <w:rtl/>
        </w:rPr>
        <w:t>העשרונית</w:t>
      </w:r>
      <w:r w:rsidRPr="002F47F1">
        <w:rPr>
          <w:rtl/>
        </w:rPr>
        <w:t xml:space="preserve">. </w:t>
      </w:r>
    </w:p>
    <w:p w14:paraId="188D4A71" w14:textId="77777777" w:rsidR="00C53FEF" w:rsidRPr="002F47F1" w:rsidRDefault="00C53FEF" w:rsidP="00C53FEF">
      <w:pPr>
        <w:pStyle w:val="Sargel2"/>
      </w:pPr>
    </w:p>
    <w:p w14:paraId="7F6D8BCB" w14:textId="77777777" w:rsidR="00C53FEF" w:rsidRPr="002F47F1" w:rsidRDefault="00C53FEF" w:rsidP="00C53FEF">
      <w:pPr>
        <w:pStyle w:val="Sargel2"/>
        <w:ind w:left="964" w:hanging="397"/>
        <w:rPr>
          <w:rFonts w:asciiTheme="minorHAnsi" w:hAnsiTheme="minorHAnsi"/>
        </w:rPr>
      </w:pPr>
      <w:r w:rsidRPr="002F47F1">
        <w:tab/>
      </w:r>
      <w:r w:rsidRPr="002F47F1">
        <w:rPr>
          <w:rFonts w:hint="eastAsia"/>
          <w:rtl/>
        </w:rPr>
        <w:t>תשובה</w:t>
      </w:r>
      <w:r w:rsidRPr="002F47F1">
        <w:rPr>
          <w:rtl/>
        </w:rPr>
        <w:t>: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7D5970">
        <w:rPr>
          <w:rtl/>
        </w:rPr>
        <w:t xml:space="preserve"> </w:t>
      </w:r>
      <w:r w:rsidRPr="002F47F1">
        <w:rPr>
          <w:rFonts w:hint="eastAsia"/>
          <w:rtl/>
        </w:rPr>
        <w:t>ס</w:t>
      </w:r>
      <w:r>
        <w:rPr>
          <w:rFonts w:hint="cs"/>
          <w:rtl/>
        </w:rPr>
        <w:t>"</w:t>
      </w:r>
      <w:r w:rsidRPr="002F47F1">
        <w:rPr>
          <w:rFonts w:hint="eastAsia"/>
          <w:rtl/>
        </w:rPr>
        <w:t>מ</w:t>
      </w:r>
    </w:p>
    <w:p w14:paraId="2898D42C" w14:textId="77777777" w:rsidR="00C53FEF" w:rsidRPr="006652FC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13</w:t>
      </w:r>
      <w:r w:rsidRPr="006652FC">
        <w:rPr>
          <w:b/>
          <w:bCs/>
          <w:sz w:val="40"/>
          <w:szCs w:val="40"/>
          <w:rtl/>
        </w:rPr>
        <w:t>.</w:t>
      </w:r>
      <w:r w:rsidRPr="006652FC">
        <w:rPr>
          <w:rtl/>
        </w:rPr>
        <w:tab/>
      </w:r>
      <w:r w:rsidRPr="006652FC">
        <w:rPr>
          <w:rFonts w:hint="eastAsia"/>
          <w:spacing w:val="-6"/>
          <w:rtl/>
        </w:rPr>
        <w:t>בשכב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כיתו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ח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בבי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הספר</w:t>
      </w:r>
      <w:r w:rsidRPr="006652FC">
        <w:rPr>
          <w:spacing w:val="-6"/>
          <w:rtl/>
        </w:rPr>
        <w:t xml:space="preserve"> "</w:t>
      </w:r>
      <w:r w:rsidRPr="006652FC">
        <w:rPr>
          <w:rFonts w:hint="eastAsia"/>
          <w:spacing w:val="-6"/>
          <w:rtl/>
        </w:rPr>
        <w:t>עלומים</w:t>
      </w:r>
      <w:r w:rsidRPr="006652FC">
        <w:rPr>
          <w:spacing w:val="-6"/>
          <w:rtl/>
        </w:rPr>
        <w:t xml:space="preserve">" </w:t>
      </w:r>
      <w:r w:rsidRPr="006652FC">
        <w:rPr>
          <w:rFonts w:hint="eastAsia"/>
          <w:spacing w:val="-6"/>
          <w:rtl/>
        </w:rPr>
        <w:t>ערכו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סקר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ובדקו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בכמה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רשתו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חברתיו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חבר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כל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אחד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מהתלמידים</w:t>
      </w:r>
      <w:r w:rsidRPr="006652FC">
        <w:rPr>
          <w:rtl/>
        </w:rPr>
        <w:t xml:space="preserve">. </w:t>
      </w:r>
    </w:p>
    <w:p w14:paraId="0A106558" w14:textId="77777777" w:rsidR="00C53FEF" w:rsidRPr="006652FC" w:rsidRDefault="00C53FEF" w:rsidP="00C53FEF">
      <w:pPr>
        <w:pStyle w:val="Sargel2"/>
        <w:rPr>
          <w:rtl/>
        </w:rPr>
      </w:pPr>
      <w:r w:rsidRPr="006652FC">
        <w:rPr>
          <w:rtl/>
        </w:rPr>
        <w:tab/>
      </w:r>
      <w:r w:rsidRPr="006652FC">
        <w:rPr>
          <w:rFonts w:hint="eastAsia"/>
          <w:rtl/>
        </w:rPr>
        <w:t>בשכבה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יש</w:t>
      </w:r>
      <w:r w:rsidRPr="006652FC">
        <w:rPr>
          <w:rtl/>
        </w:rPr>
        <w:t xml:space="preserve"> </w:t>
      </w:r>
      <w:r w:rsidRPr="006652FC">
        <w:rPr>
          <w:rFonts w:asciiTheme="majorBidi" w:hAnsiTheme="majorBidi" w:cstheme="majorBidi"/>
          <w:rtl/>
        </w:rPr>
        <w:t>200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תלמידים</w:t>
      </w:r>
      <w:r w:rsidRPr="006652FC">
        <w:rPr>
          <w:rtl/>
        </w:rPr>
        <w:t xml:space="preserve">. </w:t>
      </w:r>
    </w:p>
    <w:p w14:paraId="320C8DC7" w14:textId="77777777" w:rsidR="00C53FEF" w:rsidRPr="006652FC" w:rsidRDefault="00C53FEF" w:rsidP="00C53FEF">
      <w:pPr>
        <w:pStyle w:val="Sargel2"/>
        <w:rPr>
          <w:rtl/>
        </w:rPr>
      </w:pPr>
      <w:r w:rsidRPr="006652FC">
        <w:rPr>
          <w:rtl/>
        </w:rPr>
        <w:tab/>
      </w:r>
      <w:r w:rsidRPr="006652FC">
        <w:rPr>
          <w:rFonts w:hint="eastAsia"/>
          <w:rtl/>
        </w:rPr>
        <w:t>הדיאגרמה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שלפניכם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מתארת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את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תוצאות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הסקר</w:t>
      </w:r>
      <w:r w:rsidRPr="006652FC">
        <w:rPr>
          <w:rtl/>
        </w:rPr>
        <w:t xml:space="preserve"> </w:t>
      </w:r>
      <w:r w:rsidRPr="006652FC">
        <w:rPr>
          <w:rFonts w:hint="eastAsia"/>
          <w:rtl/>
        </w:rPr>
        <w:t>באחוזים</w:t>
      </w:r>
      <w:r w:rsidRPr="006652FC">
        <w:rPr>
          <w:rtl/>
        </w:rPr>
        <w:t xml:space="preserve">. </w:t>
      </w:r>
    </w:p>
    <w:p w14:paraId="26A7D699" w14:textId="77777777" w:rsidR="00C53FEF" w:rsidRDefault="00C53FEF" w:rsidP="00C53FEF">
      <w:pPr>
        <w:pStyle w:val="Sargel2"/>
        <w:jc w:val="center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drawing>
          <wp:inline distT="0" distB="0" distL="0" distR="0" wp14:anchorId="46F5031E" wp14:editId="408563C0">
            <wp:extent cx="4309872" cy="1548384"/>
            <wp:effectExtent l="0" t="0" r="0" b="0"/>
            <wp:docPr id="80" name="תמונה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7-8B-SOF-q9a.jpg"/>
                    <pic:cNvPicPr/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9872" cy="1548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0741E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6652FC">
        <w:rPr>
          <w:rFonts w:hint="eastAsia"/>
          <w:b/>
          <w:bCs/>
          <w:rtl/>
        </w:rPr>
        <w:lastRenderedPageBreak/>
        <w:t>א</w:t>
      </w:r>
      <w:r w:rsidRPr="006652FC">
        <w:rPr>
          <w:b/>
          <w:bCs/>
          <w:rtl/>
        </w:rPr>
        <w:t>.</w:t>
      </w:r>
      <w:r w:rsidRPr="0022775D">
        <w:rPr>
          <w:rtl/>
        </w:rPr>
        <w:tab/>
      </w:r>
      <w:r w:rsidRPr="006652FC">
        <w:rPr>
          <w:rFonts w:hint="eastAsia"/>
          <w:spacing w:val="-6"/>
          <w:rtl/>
        </w:rPr>
        <w:t>סַרטטו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דיאגרמ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מקלו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או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עמודו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שתתאר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א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b/>
          <w:bCs/>
          <w:spacing w:val="-6"/>
          <w:rtl/>
        </w:rPr>
        <w:t>מספר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התלמידים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בכל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אחת</w:t>
      </w:r>
      <w:r w:rsidRPr="006652FC">
        <w:rPr>
          <w:spacing w:val="-6"/>
          <w:rtl/>
        </w:rPr>
        <w:t xml:space="preserve"> </w:t>
      </w:r>
      <w:r w:rsidRPr="006652FC">
        <w:rPr>
          <w:rFonts w:hint="eastAsia"/>
          <w:spacing w:val="-6"/>
          <w:rtl/>
        </w:rPr>
        <w:t>משלוש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קבוצות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מוצגות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בדיאגרמה</w:t>
      </w:r>
      <w:r w:rsidRPr="0022775D">
        <w:rPr>
          <w:rtl/>
        </w:rPr>
        <w:t>.</w:t>
      </w:r>
    </w:p>
    <w:p w14:paraId="30D34FC8" w14:textId="77777777" w:rsidR="00C53FEF" w:rsidRPr="0022775D" w:rsidRDefault="00C53FEF" w:rsidP="00C53FEF">
      <w:pPr>
        <w:pStyle w:val="Sargel2"/>
        <w:jc w:val="center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/>
          <w:noProof/>
          <w:rtl/>
        </w:rPr>
        <w:drawing>
          <wp:inline distT="0" distB="0" distL="0" distR="0" wp14:anchorId="58508C06" wp14:editId="2518A2C4">
            <wp:extent cx="4023360" cy="3377184"/>
            <wp:effectExtent l="0" t="0" r="0" b="0"/>
            <wp:docPr id="81" name="תמונה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7-8B-SOF-q9b.jpg"/>
                    <pic:cNvPicPr/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3360" cy="3377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87DEE" w14:textId="77777777" w:rsidR="00C53FEF" w:rsidRPr="0022775D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1BF3D7DF" w14:textId="77777777" w:rsidR="00C53FEF" w:rsidRDefault="00C53FEF" w:rsidP="00C53FEF">
      <w:pPr>
        <w:pStyle w:val="Sargel30"/>
        <w:rPr>
          <w:rtl/>
        </w:rPr>
      </w:pPr>
      <w:r w:rsidRPr="006652FC">
        <w:rPr>
          <w:rFonts w:hint="eastAsia"/>
          <w:b/>
          <w:bCs/>
          <w:rtl/>
        </w:rPr>
        <w:t>ב</w:t>
      </w:r>
      <w:r w:rsidRPr="006652FC">
        <w:rPr>
          <w:b/>
          <w:bCs/>
          <w:rtl/>
        </w:rPr>
        <w:t>.</w:t>
      </w:r>
      <w:r w:rsidRPr="006652FC">
        <w:rPr>
          <w:rtl/>
        </w:rPr>
        <w:tab/>
      </w:r>
      <w:r w:rsidRPr="00E74DF0">
        <w:rPr>
          <w:rFonts w:hint="eastAsia"/>
          <w:spacing w:val="-6"/>
          <w:rtl/>
        </w:rPr>
        <w:t>לפעילות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שבה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השתתפו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כל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תלמידי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כיתות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ח</w:t>
      </w:r>
      <w:r w:rsidRPr="00E74DF0">
        <w:rPr>
          <w:spacing w:val="-6"/>
          <w:rtl/>
        </w:rPr>
        <w:t xml:space="preserve">, </w:t>
      </w:r>
      <w:r w:rsidRPr="00E74DF0">
        <w:rPr>
          <w:rFonts w:hint="eastAsia"/>
          <w:spacing w:val="-6"/>
          <w:rtl/>
        </w:rPr>
        <w:t>הצטרפו</w:t>
      </w:r>
      <w:r w:rsidRPr="00E74DF0">
        <w:rPr>
          <w:spacing w:val="-6"/>
          <w:rtl/>
        </w:rPr>
        <w:t xml:space="preserve"> </w:t>
      </w:r>
      <w:r w:rsidRPr="00E74DF0">
        <w:rPr>
          <w:rFonts w:ascii="Times New Roman" w:hAnsi="Times New Roman" w:cs="Times New Roman"/>
          <w:spacing w:val="-6"/>
          <w:rtl/>
        </w:rPr>
        <w:t>40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תלמידים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מבית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ספר</w:t>
      </w:r>
      <w:r w:rsidRPr="00E74DF0">
        <w:rPr>
          <w:spacing w:val="-6"/>
          <w:rtl/>
        </w:rPr>
        <w:t xml:space="preserve"> </w:t>
      </w:r>
      <w:r w:rsidRPr="00E74DF0">
        <w:rPr>
          <w:rFonts w:hint="eastAsia"/>
          <w:spacing w:val="-6"/>
          <w:rtl/>
        </w:rPr>
        <w:t>אחר</w:t>
      </w:r>
      <w:r>
        <w:rPr>
          <w:rtl/>
        </w:rPr>
        <w:t xml:space="preserve">. </w:t>
      </w:r>
      <w:r>
        <w:rPr>
          <w:rFonts w:hint="eastAsia"/>
          <w:rtl/>
        </w:rPr>
        <w:t>תלמידים</w:t>
      </w:r>
      <w:r>
        <w:rPr>
          <w:rtl/>
        </w:rPr>
        <w:t xml:space="preserve"> </w:t>
      </w:r>
      <w:r>
        <w:rPr>
          <w:rFonts w:hint="eastAsia"/>
          <w:rtl/>
        </w:rPr>
        <w:t>אלה</w:t>
      </w:r>
      <w:r>
        <w:rPr>
          <w:rtl/>
        </w:rPr>
        <w:t xml:space="preserve"> </w:t>
      </w:r>
      <w:r>
        <w:rPr>
          <w:rFonts w:hint="eastAsia"/>
          <w:rtl/>
        </w:rPr>
        <w:t>אינם</w:t>
      </w:r>
      <w:r>
        <w:rPr>
          <w:rtl/>
        </w:rPr>
        <w:t xml:space="preserve"> </w:t>
      </w:r>
      <w:r>
        <w:rPr>
          <w:rFonts w:hint="eastAsia"/>
          <w:rtl/>
        </w:rPr>
        <w:t>חברים</w:t>
      </w:r>
      <w:r>
        <w:rPr>
          <w:rtl/>
        </w:rPr>
        <w:t xml:space="preserve"> </w:t>
      </w:r>
      <w:r>
        <w:rPr>
          <w:rFonts w:hint="eastAsia"/>
          <w:rtl/>
        </w:rPr>
        <w:t>ברשת</w:t>
      </w:r>
      <w:r>
        <w:rPr>
          <w:rtl/>
        </w:rPr>
        <w:t xml:space="preserve"> </w:t>
      </w:r>
      <w:r>
        <w:rPr>
          <w:rFonts w:hint="eastAsia"/>
          <w:rtl/>
        </w:rPr>
        <w:t>חברתית</w:t>
      </w:r>
      <w:r>
        <w:rPr>
          <w:rtl/>
        </w:rPr>
        <w:t>.</w:t>
      </w:r>
    </w:p>
    <w:p w14:paraId="74AD59A1" w14:textId="77777777" w:rsidR="00C53FEF" w:rsidRDefault="00C53FEF" w:rsidP="00C53FEF">
      <w:pPr>
        <w:pStyle w:val="Sargel30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מהי</w:t>
      </w:r>
      <w:r>
        <w:rPr>
          <w:rtl/>
        </w:rPr>
        <w:t xml:space="preserve"> </w:t>
      </w:r>
      <w:r>
        <w:rPr>
          <w:rFonts w:hint="eastAsia"/>
          <w:rtl/>
        </w:rPr>
        <w:t>ההסתברות</w:t>
      </w:r>
      <w:r>
        <w:rPr>
          <w:rtl/>
        </w:rPr>
        <w:t xml:space="preserve"> </w:t>
      </w:r>
      <w:r>
        <w:rPr>
          <w:rFonts w:hint="eastAsia"/>
          <w:rtl/>
        </w:rPr>
        <w:t>לבחור</w:t>
      </w:r>
      <w:r>
        <w:rPr>
          <w:rtl/>
        </w:rPr>
        <w:t xml:space="preserve"> </w:t>
      </w:r>
      <w:r>
        <w:rPr>
          <w:rFonts w:hint="eastAsia"/>
          <w:rtl/>
        </w:rPr>
        <w:t>באקראי</w:t>
      </w:r>
      <w:r>
        <w:rPr>
          <w:rtl/>
        </w:rPr>
        <w:t xml:space="preserve"> </w:t>
      </w:r>
      <w:r>
        <w:rPr>
          <w:rFonts w:hint="eastAsia"/>
          <w:rtl/>
        </w:rPr>
        <w:t>תלמיד</w:t>
      </w:r>
      <w:r>
        <w:rPr>
          <w:rtl/>
        </w:rPr>
        <w:t xml:space="preserve"> </w:t>
      </w:r>
      <w:r>
        <w:rPr>
          <w:rFonts w:hint="eastAsia"/>
          <w:rtl/>
        </w:rPr>
        <w:t>ש</w:t>
      </w:r>
      <w:r w:rsidRPr="00166CDC">
        <w:rPr>
          <w:rFonts w:hint="eastAsia"/>
          <w:b/>
          <w:bCs/>
          <w:rtl/>
        </w:rPr>
        <w:t>אינו</w:t>
      </w:r>
      <w:r w:rsidRPr="00166CDC">
        <w:rPr>
          <w:b/>
          <w:bCs/>
          <w:rtl/>
        </w:rPr>
        <w:t xml:space="preserve"> </w:t>
      </w:r>
      <w:r>
        <w:rPr>
          <w:rFonts w:hint="eastAsia"/>
          <w:rtl/>
        </w:rPr>
        <w:t>חבר</w:t>
      </w:r>
      <w:r>
        <w:rPr>
          <w:rtl/>
        </w:rPr>
        <w:t xml:space="preserve"> </w:t>
      </w:r>
      <w:r>
        <w:rPr>
          <w:rFonts w:hint="eastAsia"/>
          <w:rtl/>
        </w:rPr>
        <w:t>ברשת</w:t>
      </w:r>
      <w:r>
        <w:rPr>
          <w:rtl/>
        </w:rPr>
        <w:t xml:space="preserve"> </w:t>
      </w:r>
      <w:r>
        <w:rPr>
          <w:rFonts w:hint="eastAsia"/>
          <w:rtl/>
        </w:rPr>
        <w:t>חברתית</w:t>
      </w:r>
      <w:r>
        <w:rPr>
          <w:rtl/>
        </w:rPr>
        <w:t xml:space="preserve">, </w:t>
      </w:r>
      <w:r>
        <w:rPr>
          <w:rFonts w:hint="eastAsia"/>
          <w:rtl/>
        </w:rPr>
        <w:t>מתוך</w:t>
      </w:r>
      <w:r>
        <w:rPr>
          <w:rtl/>
        </w:rPr>
        <w:t xml:space="preserve"> </w:t>
      </w:r>
      <w:r>
        <w:rPr>
          <w:rFonts w:hint="eastAsia"/>
          <w:rtl/>
        </w:rPr>
        <w:t>כלל</w:t>
      </w:r>
      <w:r>
        <w:rPr>
          <w:rtl/>
        </w:rPr>
        <w:t xml:space="preserve"> </w:t>
      </w:r>
      <w:r>
        <w:rPr>
          <w:rFonts w:hint="eastAsia"/>
          <w:rtl/>
        </w:rPr>
        <w:t>התלמידים</w:t>
      </w:r>
      <w:r>
        <w:rPr>
          <w:rtl/>
        </w:rPr>
        <w:t xml:space="preserve"> </w:t>
      </w:r>
      <w:r>
        <w:rPr>
          <w:rFonts w:hint="eastAsia"/>
          <w:rtl/>
        </w:rPr>
        <w:t>שהשתתפו</w:t>
      </w:r>
      <w:r>
        <w:rPr>
          <w:rtl/>
        </w:rPr>
        <w:t xml:space="preserve"> </w:t>
      </w:r>
      <w:r>
        <w:rPr>
          <w:rFonts w:hint="eastAsia"/>
          <w:rtl/>
        </w:rPr>
        <w:t>בפעילות</w:t>
      </w:r>
      <w:r>
        <w:rPr>
          <w:rtl/>
        </w:rPr>
        <w:t>?</w:t>
      </w:r>
    </w:p>
    <w:p w14:paraId="39546A9A" w14:textId="77777777" w:rsidR="00C53FEF" w:rsidRPr="00CA1CBC" w:rsidRDefault="00C53FEF" w:rsidP="00C53FEF">
      <w:pPr>
        <w:pStyle w:val="Sargel30"/>
      </w:pPr>
      <w:r w:rsidRPr="00F61CA4">
        <w:rPr>
          <w:rtl/>
        </w:rPr>
        <w:tab/>
      </w:r>
      <w:r w:rsidRPr="00476261">
        <w:rPr>
          <w:b/>
          <w:bCs/>
          <w:sz w:val="40"/>
          <w:szCs w:val="40"/>
          <w:rtl/>
        </w:rPr>
        <w:t>14.</w:t>
      </w:r>
      <w:r w:rsidRPr="00CA1CBC">
        <w:rPr>
          <w:rtl/>
        </w:rPr>
        <w:tab/>
      </w:r>
      <w:r w:rsidRPr="00CA1CBC">
        <w:rPr>
          <w:rFonts w:hint="eastAsia"/>
          <w:rtl/>
        </w:rPr>
        <w:t>לתמר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יו</w:t>
      </w:r>
      <w:r w:rsidRPr="00CA1CBC">
        <w:rPr>
          <w:rtl/>
        </w:rPr>
        <w:t xml:space="preserve"> </w:t>
      </w:r>
      <w:r w:rsidRPr="00CA1CBC">
        <w:rPr>
          <w:rFonts w:ascii="Times New Roman" w:hAnsi="Times New Roman" w:cs="Times New Roman"/>
          <w:rtl/>
        </w:rPr>
        <w:t>300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״ח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לקניית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ק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ינה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ותרמיל</w:t>
      </w:r>
      <w:r w:rsidRPr="00CA1CBC">
        <w:rPr>
          <w:rtl/>
        </w:rPr>
        <w:t>.</w:t>
      </w:r>
    </w:p>
    <w:p w14:paraId="768A6C2F" w14:textId="77777777" w:rsidR="00C53FEF" w:rsidRPr="00CA1CBC" w:rsidRDefault="00C53FEF" w:rsidP="00C53FEF">
      <w:pPr>
        <w:pStyle w:val="Sargel2"/>
      </w:pPr>
      <w:r w:rsidRPr="00CA1CBC">
        <w:rPr>
          <w:rtl/>
        </w:rPr>
        <w:tab/>
      </w:r>
      <w:r w:rsidRPr="00CA1CBC">
        <w:rPr>
          <w:rFonts w:hint="eastAsia"/>
          <w:rtl/>
        </w:rPr>
        <w:t>מחיר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ק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שינה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יה</w:t>
      </w:r>
      <w:r w:rsidRPr="00CA1CBC">
        <w:rPr>
          <w:rtl/>
        </w:rPr>
        <w:t xml:space="preserve"> </w:t>
      </w:r>
      <w:r w:rsidRPr="0016473E">
        <w:rPr>
          <w:rFonts w:hint="eastAsia"/>
          <w:b/>
          <w:bCs/>
          <w:rtl/>
        </w:rPr>
        <w:t>נמוך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ב</w:t>
      </w:r>
      <w:r>
        <w:t>-</w:t>
      </w:r>
      <w:r w:rsidRPr="00CA1CBC">
        <w:rPr>
          <w:rtl/>
        </w:rPr>
        <w:t xml:space="preserve"> </w:t>
      </w:r>
      <w:r w:rsidRPr="00CA1CBC">
        <w:rPr>
          <w:rFonts w:ascii="Times New Roman" w:hAnsi="Times New Roman" w:cs="Times New Roman"/>
          <w:rtl/>
        </w:rPr>
        <w:t>120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״ח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ממחיר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תרמיל</w:t>
      </w:r>
      <w:r w:rsidRPr="00CA1CBC">
        <w:rPr>
          <w:rtl/>
        </w:rPr>
        <w:t xml:space="preserve">. </w:t>
      </w:r>
    </w:p>
    <w:p w14:paraId="376549E6" w14:textId="77777777" w:rsidR="00C53FEF" w:rsidRPr="00CA1CBC" w:rsidRDefault="00C53FEF" w:rsidP="00C53FEF">
      <w:pPr>
        <w:pStyle w:val="Sargel2"/>
      </w:pPr>
      <w:r w:rsidRPr="00CA1CBC">
        <w:rPr>
          <w:rtl/>
        </w:rPr>
        <w:tab/>
      </w:r>
      <w:r w:rsidRPr="00CA1CBC">
        <w:rPr>
          <w:rFonts w:hint="eastAsia"/>
          <w:rtl/>
        </w:rPr>
        <w:t>המחיר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ל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ק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שינה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והתרמיל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יחד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יה</w:t>
      </w:r>
      <w:r w:rsidRPr="00CA1CBC">
        <w:rPr>
          <w:rtl/>
        </w:rPr>
        <w:t xml:space="preserve"> </w:t>
      </w:r>
      <w:r w:rsidRPr="0016473E">
        <w:rPr>
          <w:rFonts w:hint="eastAsia"/>
          <w:b/>
          <w:bCs/>
          <w:rtl/>
        </w:rPr>
        <w:t>קטן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מסכום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כסף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היה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לתמר</w:t>
      </w:r>
      <w:r w:rsidRPr="00CA1CBC">
        <w:rPr>
          <w:rtl/>
        </w:rPr>
        <w:t>.</w:t>
      </w:r>
    </w:p>
    <w:p w14:paraId="43D0DC17" w14:textId="77777777" w:rsidR="00C53FEF" w:rsidRPr="00CA1CBC" w:rsidRDefault="00C53FEF" w:rsidP="00C53FEF">
      <w:pPr>
        <w:pStyle w:val="Sargel30"/>
      </w:pPr>
      <w:r w:rsidRPr="00CA1CBC">
        <w:rPr>
          <w:rFonts w:hint="eastAsia"/>
          <w:b/>
          <w:bCs/>
          <w:rtl/>
        </w:rPr>
        <w:t>א</w:t>
      </w:r>
      <w:r w:rsidRPr="00CA1CBC">
        <w:rPr>
          <w:b/>
          <w:bCs/>
          <w:rtl/>
        </w:rPr>
        <w:t>.</w:t>
      </w:r>
      <w:r w:rsidRPr="00CA1CBC">
        <w:rPr>
          <w:rtl/>
        </w:rPr>
        <w:tab/>
      </w:r>
      <w:r w:rsidRPr="00CA1CBC">
        <w:t>x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מייצג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את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מחיר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תרמיל</w:t>
      </w:r>
      <w:r w:rsidRPr="00CA1CBC">
        <w:rPr>
          <w:rtl/>
        </w:rPr>
        <w:t xml:space="preserve">. </w:t>
      </w:r>
    </w:p>
    <w:p w14:paraId="3E982889" w14:textId="77777777" w:rsidR="00C53FEF" w:rsidRPr="00CA1CBC" w:rsidRDefault="00C53FEF" w:rsidP="00C53FEF">
      <w:pPr>
        <w:pStyle w:val="Sargel30"/>
      </w:pPr>
      <w:r w:rsidRPr="00CA1CBC">
        <w:rPr>
          <w:rtl/>
        </w:rPr>
        <w:tab/>
      </w:r>
      <w:r w:rsidRPr="00CA1CBC">
        <w:rPr>
          <w:rFonts w:hint="eastAsia"/>
          <w:rtl/>
        </w:rPr>
        <w:t>איזה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אי</w:t>
      </w:r>
      <w:r>
        <w:rPr>
          <w:rFonts w:hint="cs"/>
          <w:rtl/>
        </w:rPr>
        <w:t>-</w:t>
      </w:r>
      <w:r w:rsidRPr="00CA1CBC">
        <w:rPr>
          <w:rFonts w:hint="eastAsia"/>
          <w:rtl/>
        </w:rPr>
        <w:t>שוויון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מתאים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לכל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נתוני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שאלה</w:t>
      </w:r>
      <w:r w:rsidRPr="00CA1CBC">
        <w:rPr>
          <w:rtl/>
        </w:rPr>
        <w:t>?</w:t>
      </w:r>
    </w:p>
    <w:p w14:paraId="6E57E2DD" w14:textId="77777777" w:rsidR="00C53FEF" w:rsidRPr="009F0001" w:rsidRDefault="00C53FEF" w:rsidP="00C53FEF">
      <w:pPr>
        <w:pStyle w:val="a4"/>
        <w:spacing w:before="0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071F9F">
        <w:rPr>
          <w:rFonts w:ascii="Times New Roman" w:hAnsi="Times New Roman" w:cs="Times New Roman"/>
          <w:sz w:val="28"/>
          <w:szCs w:val="28"/>
        </w:rPr>
        <w:t>x – 120 &gt; 300</w:t>
      </w:r>
    </w:p>
    <w:p w14:paraId="3CA722FC" w14:textId="77777777" w:rsidR="00C53FEF" w:rsidRPr="009F0001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071F9F">
        <w:rPr>
          <w:rFonts w:ascii="Times New Roman" w:hAnsi="Times New Roman" w:cs="Times New Roman"/>
          <w:sz w:val="28"/>
          <w:szCs w:val="28"/>
        </w:rPr>
        <w:t>x – 120 &lt; 300</w:t>
      </w:r>
    </w:p>
    <w:p w14:paraId="72F5EA32" w14:textId="77777777" w:rsidR="00C53FEF" w:rsidRPr="00C373CE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 w:rsidRPr="00071F9F">
        <w:rPr>
          <w:rFonts w:ascii="Times New Roman" w:hAnsi="Times New Roman" w:cs="Times New Roman"/>
          <w:sz w:val="28"/>
          <w:szCs w:val="28"/>
        </w:rPr>
        <w:t>x + x – 120 &gt; 300</w:t>
      </w:r>
    </w:p>
    <w:p w14:paraId="5F267965" w14:textId="77777777" w:rsidR="00C53FEF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 w:rsidRPr="00071F9F">
        <w:rPr>
          <w:rFonts w:ascii="Times New Roman" w:hAnsi="Times New Roman" w:cs="Times New Roman"/>
          <w:sz w:val="28"/>
          <w:szCs w:val="28"/>
        </w:rPr>
        <w:t>x + x – 120 &lt; 300</w:t>
      </w:r>
    </w:p>
    <w:p w14:paraId="620C13FF" w14:textId="77777777" w:rsidR="00C53FEF" w:rsidRPr="00CA1CBC" w:rsidRDefault="00C53FEF" w:rsidP="00C53FEF">
      <w:pPr>
        <w:pStyle w:val="Sargel30"/>
      </w:pPr>
      <w:r w:rsidRPr="00071F9F">
        <w:rPr>
          <w:rFonts w:hint="eastAsia"/>
          <w:b/>
          <w:bCs/>
          <w:rtl/>
        </w:rPr>
        <w:t>ב</w:t>
      </w:r>
      <w:r w:rsidRPr="00071F9F">
        <w:rPr>
          <w:b/>
          <w:bCs/>
          <w:rtl/>
        </w:rPr>
        <w:t>.</w:t>
      </w:r>
      <w:r w:rsidRPr="00CA1CBC">
        <w:rPr>
          <w:rtl/>
        </w:rPr>
        <w:tab/>
      </w:r>
      <w:r w:rsidRPr="00CA1CBC">
        <w:rPr>
          <w:rFonts w:hint="eastAsia"/>
          <w:rtl/>
        </w:rPr>
        <w:t>האם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ייתכן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מחיר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תרמיל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קנתה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תמר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היה</w:t>
      </w:r>
      <w:r w:rsidRPr="00CA1CBC">
        <w:rPr>
          <w:rtl/>
        </w:rPr>
        <w:t xml:space="preserve"> </w:t>
      </w:r>
      <w:r w:rsidRPr="00B14500">
        <w:rPr>
          <w:rFonts w:ascii="Times New Roman" w:hAnsi="Times New Roman" w:cs="Times New Roman"/>
          <w:rtl/>
        </w:rPr>
        <w:t>215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ש״ח</w:t>
      </w:r>
      <w:r w:rsidRPr="00CA1CBC">
        <w:rPr>
          <w:rtl/>
        </w:rPr>
        <w:t>?</w:t>
      </w:r>
    </w:p>
    <w:p w14:paraId="04680498" w14:textId="77777777" w:rsidR="00C53FEF" w:rsidRPr="009F0001" w:rsidRDefault="00C53FEF" w:rsidP="00C53FEF">
      <w:pPr>
        <w:pStyle w:val="a4"/>
        <w:spacing w:before="0"/>
        <w:ind w:left="1815"/>
        <w:rPr>
          <w:rtl/>
          <w:lang w:bidi="he-IL"/>
        </w:rPr>
      </w:pP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D60698">
        <w:rPr>
          <w:rFonts w:hint="eastAsia"/>
          <w:sz w:val="28"/>
          <w:szCs w:val="28"/>
          <w:rtl/>
          <w:lang w:bidi="he-IL"/>
        </w:rPr>
        <w:t>כן</w:t>
      </w:r>
    </w:p>
    <w:p w14:paraId="2584DE5D" w14:textId="77777777" w:rsidR="00C53FEF" w:rsidRPr="009F0001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D60698">
        <w:rPr>
          <w:rFonts w:hint="eastAsia"/>
          <w:sz w:val="28"/>
          <w:szCs w:val="28"/>
          <w:rtl/>
          <w:lang w:bidi="he-IL"/>
        </w:rPr>
        <w:t>לא</w:t>
      </w:r>
    </w:p>
    <w:p w14:paraId="75535087" w14:textId="77777777" w:rsidR="00C53FEF" w:rsidRPr="00CA1CBC" w:rsidRDefault="00C53FEF" w:rsidP="00C53FEF">
      <w:pPr>
        <w:pStyle w:val="Sargel30"/>
        <w:rPr>
          <w:rFonts w:asciiTheme="minorHAnsi" w:hAnsiTheme="minorHAnsi"/>
        </w:rPr>
      </w:pPr>
      <w:r w:rsidRPr="00CA1CBC">
        <w:tab/>
      </w:r>
      <w:r w:rsidRPr="00CA1CBC">
        <w:rPr>
          <w:rFonts w:hint="eastAsia"/>
          <w:rtl/>
        </w:rPr>
        <w:t>נַמקו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את</w:t>
      </w:r>
      <w:r w:rsidRPr="00CA1CBC">
        <w:rPr>
          <w:rtl/>
        </w:rPr>
        <w:t xml:space="preserve"> </w:t>
      </w:r>
      <w:r w:rsidRPr="00CA1CBC">
        <w:rPr>
          <w:rFonts w:hint="eastAsia"/>
          <w:rtl/>
        </w:rPr>
        <w:t>תשובתכם</w:t>
      </w:r>
      <w:r w:rsidRPr="00CA1CBC">
        <w:t>.</w:t>
      </w:r>
    </w:p>
    <w:p w14:paraId="18453478" w14:textId="77777777" w:rsidR="00C53FEF" w:rsidRPr="00D50BE2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lastRenderedPageBreak/>
        <w:t>15</w:t>
      </w:r>
      <w:r w:rsidRPr="00D50BE2">
        <w:rPr>
          <w:b/>
          <w:bCs/>
          <w:sz w:val="40"/>
          <w:szCs w:val="40"/>
          <w:rtl/>
        </w:rPr>
        <w:t>.</w:t>
      </w:r>
      <w:r w:rsidRPr="00D50BE2">
        <w:rPr>
          <w:rtl/>
        </w:rPr>
        <w:tab/>
      </w:r>
      <w:r w:rsidRPr="00D50BE2">
        <w:rPr>
          <w:rFonts w:hint="eastAsia"/>
          <w:rtl/>
        </w:rPr>
        <w:t>פִּתרו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את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המשוואה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שלפניכם</w:t>
      </w:r>
      <w:r w:rsidRPr="00D50BE2">
        <w:rPr>
          <w:rtl/>
        </w:rPr>
        <w:t xml:space="preserve">:         </w:t>
      </w:r>
      <w:r w:rsidRPr="00D50BE2">
        <w:rPr>
          <w:rFonts w:asciiTheme="majorBidi" w:hAnsiTheme="majorBidi" w:cstheme="majorBidi"/>
        </w:rPr>
        <w:t xml:space="preserve">x(x </w:t>
      </w:r>
      <w:r>
        <w:rPr>
          <w:rFonts w:asciiTheme="majorBidi" w:hAnsiTheme="majorBidi" w:cstheme="majorBidi"/>
        </w:rPr>
        <w:t>+</w:t>
      </w:r>
      <w:r w:rsidRPr="00D50BE2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7</w:t>
      </w:r>
      <w:r w:rsidRPr="00D50BE2">
        <w:rPr>
          <w:rFonts w:asciiTheme="majorBidi" w:hAnsiTheme="majorBidi" w:cstheme="majorBidi"/>
        </w:rPr>
        <w:t>) –</w:t>
      </w:r>
      <w:r>
        <w:rPr>
          <w:rFonts w:asciiTheme="majorBidi" w:hAnsiTheme="majorBidi" w:cstheme="majorBidi"/>
        </w:rPr>
        <w:t xml:space="preserve"> 5</w:t>
      </w:r>
      <w:r w:rsidRPr="00D50BE2">
        <w:rPr>
          <w:rFonts w:asciiTheme="majorBidi" w:hAnsiTheme="majorBidi" w:cstheme="majorBidi"/>
        </w:rPr>
        <w:t>x = x</w:t>
      </w:r>
      <w:r w:rsidRPr="00D50BE2">
        <w:rPr>
          <w:rFonts w:asciiTheme="majorBidi" w:hAnsiTheme="majorBidi" w:cstheme="majorBidi"/>
          <w:vertAlign w:val="superscript"/>
        </w:rPr>
        <w:t>2</w:t>
      </w:r>
      <w:r w:rsidRPr="00D50BE2">
        <w:rPr>
          <w:rFonts w:asciiTheme="majorBidi" w:hAnsiTheme="majorBidi" w:cstheme="majorBidi"/>
        </w:rPr>
        <w:t xml:space="preserve"> – </w:t>
      </w:r>
      <w:r>
        <w:rPr>
          <w:rFonts w:asciiTheme="majorBidi" w:hAnsiTheme="majorBidi" w:cstheme="majorBidi"/>
        </w:rPr>
        <w:t>8</w:t>
      </w:r>
    </w:p>
    <w:p w14:paraId="31FAA8F3" w14:textId="77777777" w:rsidR="00C53FEF" w:rsidRPr="00D50BE2" w:rsidRDefault="00C53FEF" w:rsidP="00C53FEF">
      <w:pPr>
        <w:pStyle w:val="Sargel2"/>
        <w:rPr>
          <w:rtl/>
        </w:rPr>
      </w:pPr>
      <w:r w:rsidRPr="00D50BE2">
        <w:rPr>
          <w:rtl/>
        </w:rPr>
        <w:tab/>
      </w:r>
      <w:r w:rsidRPr="00D50BE2">
        <w:rPr>
          <w:rFonts w:hint="eastAsia"/>
          <w:rtl/>
        </w:rPr>
        <w:t>כִּתבו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את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דרך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הפתרון</w:t>
      </w:r>
      <w:r w:rsidRPr="00D50BE2">
        <w:rPr>
          <w:rtl/>
        </w:rPr>
        <w:t>.</w:t>
      </w:r>
    </w:p>
    <w:p w14:paraId="78304572" w14:textId="77777777" w:rsidR="00C53FEF" w:rsidRPr="00D50BE2" w:rsidRDefault="00C53FEF" w:rsidP="00C53FEF">
      <w:pPr>
        <w:pStyle w:val="Sargel2"/>
        <w:rPr>
          <w:rtl/>
        </w:rPr>
      </w:pPr>
    </w:p>
    <w:p w14:paraId="6EE51814" w14:textId="77777777" w:rsidR="00C53FEF" w:rsidRPr="00EC79B6" w:rsidRDefault="00C53FEF" w:rsidP="00C53FEF">
      <w:pPr>
        <w:pStyle w:val="Sargel30"/>
        <w:rPr>
          <w:rtl/>
        </w:rPr>
      </w:pPr>
      <w:r w:rsidRPr="00EC79B6">
        <w:rPr>
          <w:rFonts w:hint="eastAsia"/>
          <w:rtl/>
        </w:rPr>
        <w:t>תשובה</w:t>
      </w:r>
      <w:r w:rsidRPr="00EC79B6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EC79B6">
        <w:rPr>
          <w:rtl/>
        </w:rPr>
        <w:t xml:space="preserve"> </w:t>
      </w:r>
      <w:r>
        <w:rPr>
          <w:rFonts w:asciiTheme="majorBidi" w:hAnsiTheme="majorBidi" w:cstheme="majorBidi"/>
        </w:rPr>
        <w:t>x</w:t>
      </w:r>
      <w:r w:rsidRPr="00EC79B6">
        <w:rPr>
          <w:rFonts w:asciiTheme="majorBidi" w:hAnsiTheme="majorBidi" w:cstheme="majorBidi"/>
        </w:rPr>
        <w:t xml:space="preserve"> =</w:t>
      </w:r>
    </w:p>
    <w:p w14:paraId="65D9A63C" w14:textId="77777777" w:rsidR="00C53FEF" w:rsidRDefault="00C53FEF" w:rsidP="00C53FEF">
      <w:pPr>
        <w:pStyle w:val="En-Sargel2-english"/>
        <w:bidi/>
        <w:spacing w:before="480" w:after="480" w:line="240" w:lineRule="auto"/>
        <w:rPr>
          <w:rFonts w:cs="Times New Roman"/>
        </w:rPr>
      </w:pPr>
      <w:r>
        <w:rPr>
          <w:noProof/>
        </w:rPr>
        <mc:AlternateContent>
          <mc:Choice Requires="wps">
            <w:drawing>
              <wp:inline distT="0" distB="0" distL="0" distR="0" wp14:anchorId="3D28F1D9" wp14:editId="66D2F7F5">
                <wp:extent cx="5760000" cy="0"/>
                <wp:effectExtent l="0" t="0" r="12700" b="19050"/>
                <wp:docPr id="1450" name="מחבר ישר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60000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" lastClr="FFFFFF">
                              <a:lumMod val="7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w14:anchorId="4B3E33EC" id="מחבר ישר 8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53.5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" strokecolor="#bfbfbf" strokeweight="1.5pt">
                <v:stroke dashstyle="dash"/>
                <o:lock v:ext="edit" shapetype="f"/>
                <w10:wrap anchorx="page"/>
                <w10:anchorlock/>
              </v:line>
            </w:pict>
          </mc:Fallback>
        </mc:AlternateContent>
      </w:r>
    </w:p>
    <w:p w14:paraId="69CB2615" w14:textId="77777777" w:rsidR="00C53FEF" w:rsidRPr="00EC79B6" w:rsidRDefault="00C53FEF" w:rsidP="00C53FEF">
      <w:pPr>
        <w:pStyle w:val="Sargel2"/>
        <w:rPr>
          <w:rtl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719680" behindDoc="0" locked="0" layoutInCell="1" allowOverlap="1" wp14:anchorId="467F61F2" wp14:editId="1FDD68FE">
            <wp:simplePos x="0" y="0"/>
            <wp:positionH relativeFrom="column">
              <wp:posOffset>-76835</wp:posOffset>
            </wp:positionH>
            <wp:positionV relativeFrom="paragraph">
              <wp:posOffset>56515</wp:posOffset>
            </wp:positionV>
            <wp:extent cx="2886075" cy="1276985"/>
            <wp:effectExtent l="0" t="0" r="9525" b="0"/>
            <wp:wrapSquare wrapText="bothSides"/>
            <wp:docPr id="82" name="תמונה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17.jpg"/>
                    <pic:cNvPicPr/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276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b/>
          <w:bCs/>
          <w:sz w:val="40"/>
          <w:szCs w:val="40"/>
          <w:rtl/>
        </w:rPr>
        <w:t>16</w:t>
      </w:r>
      <w:r w:rsidRPr="00EC79B6">
        <w:rPr>
          <w:b/>
          <w:bCs/>
          <w:sz w:val="40"/>
          <w:szCs w:val="40"/>
          <w:rtl/>
        </w:rPr>
        <w:t>.</w:t>
      </w:r>
      <w:r w:rsidRPr="00EC79B6">
        <w:rPr>
          <w:rtl/>
        </w:rPr>
        <w:tab/>
      </w:r>
      <w:r w:rsidRPr="00EC79B6">
        <w:rPr>
          <w:rFonts w:hint="eastAsia"/>
          <w:rtl/>
        </w:rPr>
        <w:t>לפניכם</w:t>
      </w:r>
      <w:r w:rsidRPr="00EC79B6">
        <w:rPr>
          <w:rtl/>
        </w:rPr>
        <w:t xml:space="preserve"> </w:t>
      </w:r>
      <w:r w:rsidRPr="00EC79B6">
        <w:rPr>
          <w:rFonts w:hint="eastAsia"/>
          <w:rtl/>
        </w:rPr>
        <w:t>המלבן</w:t>
      </w:r>
      <w:r w:rsidRPr="00EC79B6">
        <w:rPr>
          <w:rtl/>
        </w:rPr>
        <w:t xml:space="preserve"> </w:t>
      </w:r>
      <w:r w:rsidRPr="00EC79B6">
        <w:rPr>
          <w:rFonts w:asciiTheme="majorBidi" w:hAnsiTheme="majorBidi" w:cstheme="majorBidi"/>
        </w:rPr>
        <w:t>ABCD</w:t>
      </w:r>
      <w:r w:rsidRPr="00EC79B6">
        <w:rPr>
          <w:rtl/>
        </w:rPr>
        <w:t>.</w:t>
      </w:r>
    </w:p>
    <w:p w14:paraId="3180EF1D" w14:textId="77777777" w:rsidR="00C53FEF" w:rsidRPr="00EC79B6" w:rsidRDefault="00C53FEF" w:rsidP="00C53FEF">
      <w:pPr>
        <w:pStyle w:val="Sargel2"/>
        <w:rPr>
          <w:rtl/>
        </w:rPr>
      </w:pPr>
      <w:r w:rsidRPr="00EC79B6">
        <w:rPr>
          <w:rtl/>
        </w:rPr>
        <w:tab/>
      </w:r>
      <w:r w:rsidRPr="00EC79B6">
        <w:rPr>
          <w:rFonts w:hint="eastAsia"/>
          <w:rtl/>
        </w:rPr>
        <w:t>הנקודות</w:t>
      </w:r>
      <w:r w:rsidRPr="00EC79B6">
        <w:rPr>
          <w:rtl/>
        </w:rPr>
        <w:t xml:space="preserve"> </w:t>
      </w:r>
      <w:r>
        <w:rPr>
          <w:rFonts w:asciiTheme="majorBidi" w:hAnsiTheme="majorBidi" w:cstheme="majorBidi"/>
        </w:rPr>
        <w:t>K</w:t>
      </w:r>
      <w:r w:rsidRPr="00EC79B6">
        <w:t xml:space="preserve">, </w:t>
      </w:r>
      <w:r>
        <w:rPr>
          <w:rFonts w:asciiTheme="majorBidi" w:hAnsiTheme="majorBidi" w:cstheme="majorBidi"/>
        </w:rPr>
        <w:t>M</w:t>
      </w:r>
      <w:r w:rsidRPr="00EC79B6">
        <w:rPr>
          <w:rtl/>
        </w:rPr>
        <w:t xml:space="preserve"> </w:t>
      </w:r>
      <w:r w:rsidRPr="00EC79B6">
        <w:rPr>
          <w:rFonts w:hint="eastAsia"/>
          <w:rtl/>
        </w:rPr>
        <w:t>נמצאות</w:t>
      </w:r>
      <w:r w:rsidRPr="00EC79B6">
        <w:rPr>
          <w:rtl/>
        </w:rPr>
        <w:t xml:space="preserve"> </w:t>
      </w:r>
      <w:r w:rsidRPr="00EC79B6">
        <w:rPr>
          <w:rFonts w:hint="eastAsia"/>
          <w:rtl/>
        </w:rPr>
        <w:t>על</w:t>
      </w:r>
      <w:r w:rsidRPr="00EC79B6">
        <w:rPr>
          <w:rtl/>
        </w:rPr>
        <w:t xml:space="preserve"> </w:t>
      </w:r>
      <w:r w:rsidRPr="00EC79B6">
        <w:rPr>
          <w:rFonts w:hint="eastAsia"/>
          <w:rtl/>
        </w:rPr>
        <w:t>הצלע</w:t>
      </w:r>
      <w:r w:rsidRPr="00EC79B6">
        <w:rPr>
          <w:rtl/>
        </w:rPr>
        <w:t xml:space="preserve"> </w:t>
      </w:r>
      <w:r w:rsidRPr="00EC79B6">
        <w:rPr>
          <w:rFonts w:asciiTheme="majorBidi" w:hAnsiTheme="majorBidi" w:cstheme="majorBidi"/>
        </w:rPr>
        <w:t>AB</w:t>
      </w:r>
      <w:r>
        <w:rPr>
          <w:rtl/>
        </w:rPr>
        <w:t xml:space="preserve">. </w:t>
      </w:r>
    </w:p>
    <w:p w14:paraId="3A61EC33" w14:textId="77777777" w:rsidR="00C53FEF" w:rsidRPr="00EC79B6" w:rsidRDefault="00C53FEF" w:rsidP="00C53FEF">
      <w:pPr>
        <w:pStyle w:val="Sargel2"/>
        <w:rPr>
          <w:rtl/>
        </w:rPr>
      </w:pPr>
      <w:r w:rsidRPr="00EC79B6">
        <w:rPr>
          <w:rtl/>
        </w:rPr>
        <w:tab/>
      </w:r>
      <w:r w:rsidRPr="00EC79B6">
        <w:rPr>
          <w:rFonts w:hint="eastAsia"/>
          <w:rtl/>
        </w:rPr>
        <w:t>נתון</w:t>
      </w:r>
      <w:r w:rsidRPr="00EC79B6">
        <w:rPr>
          <w:rtl/>
        </w:rPr>
        <w:t xml:space="preserve">: </w:t>
      </w:r>
      <w:r>
        <w:rPr>
          <w:rFonts w:asciiTheme="majorBidi" w:hAnsiTheme="majorBidi" w:cstheme="majorBidi"/>
        </w:rPr>
        <w:t>AK</w:t>
      </w:r>
      <w:r w:rsidRPr="00EC79B6">
        <w:rPr>
          <w:rFonts w:asciiTheme="majorBidi" w:hAnsiTheme="majorBidi" w:cstheme="majorBidi"/>
        </w:rPr>
        <w:t xml:space="preserve"> = </w:t>
      </w:r>
      <w:r>
        <w:rPr>
          <w:rFonts w:asciiTheme="majorBidi" w:hAnsiTheme="majorBidi" w:cstheme="majorBidi"/>
        </w:rPr>
        <w:t>BM</w:t>
      </w:r>
    </w:p>
    <w:p w14:paraId="59AF3100" w14:textId="77777777" w:rsidR="00C53FEF" w:rsidRPr="00EC79B6" w:rsidRDefault="00C53FEF" w:rsidP="00C53FEF">
      <w:pPr>
        <w:pStyle w:val="Sargel2"/>
        <w:jc w:val="right"/>
        <w:rPr>
          <w:rtl/>
        </w:rPr>
      </w:pPr>
    </w:p>
    <w:p w14:paraId="30F7A9FD" w14:textId="77777777" w:rsidR="00C53FEF" w:rsidRDefault="00C53FEF" w:rsidP="00C53FEF">
      <w:pPr>
        <w:pStyle w:val="Sargel2"/>
        <w:rPr>
          <w:rtl/>
        </w:rPr>
      </w:pPr>
    </w:p>
    <w:p w14:paraId="28411259" w14:textId="77777777" w:rsidR="00C53FEF" w:rsidRPr="00EC79B6" w:rsidRDefault="00C53FEF" w:rsidP="00C53FEF">
      <w:pPr>
        <w:pStyle w:val="Sargel2"/>
        <w:rPr>
          <w:rtl/>
        </w:rPr>
      </w:pPr>
    </w:p>
    <w:p w14:paraId="6369A617" w14:textId="77777777" w:rsidR="00C53FEF" w:rsidRPr="00EC79B6" w:rsidRDefault="00C53FEF" w:rsidP="00C53FEF">
      <w:pPr>
        <w:pStyle w:val="Sargel2"/>
        <w:rPr>
          <w:rtl/>
        </w:rPr>
      </w:pPr>
      <w:r w:rsidRPr="00EC79B6">
        <w:rPr>
          <w:rtl/>
        </w:rPr>
        <w:tab/>
      </w:r>
      <w:r w:rsidRPr="00EC79B6">
        <w:rPr>
          <w:rFonts w:hint="eastAsia"/>
          <w:rtl/>
        </w:rPr>
        <w:t>הוכיחו</w:t>
      </w:r>
      <w:r w:rsidRPr="00EC79B6">
        <w:rPr>
          <w:rtl/>
        </w:rPr>
        <w:t xml:space="preserve"> </w:t>
      </w:r>
      <w:r w:rsidRPr="00EC79B6">
        <w:rPr>
          <w:rFonts w:hint="eastAsia"/>
          <w:rtl/>
        </w:rPr>
        <w:t>שהמשולשים</w:t>
      </w:r>
      <w:r w:rsidRPr="00EC79B6">
        <w:rPr>
          <w:rtl/>
        </w:rPr>
        <w:t xml:space="preserve"> </w:t>
      </w:r>
      <w:r w:rsidRPr="00EC79B6">
        <w:rPr>
          <w:rFonts w:asciiTheme="majorBidi" w:hAnsiTheme="majorBidi" w:cstheme="majorBidi"/>
        </w:rPr>
        <w:t>CB</w:t>
      </w:r>
      <w:r>
        <w:rPr>
          <w:rFonts w:asciiTheme="majorBidi" w:hAnsiTheme="majorBidi" w:cstheme="majorBidi"/>
        </w:rPr>
        <w:t>M</w:t>
      </w:r>
      <w:r w:rsidRPr="00EC79B6">
        <w:rPr>
          <w:rtl/>
        </w:rPr>
        <w:t xml:space="preserve"> </w:t>
      </w:r>
      <w:r w:rsidRPr="00EC79B6">
        <w:rPr>
          <w:rFonts w:hint="eastAsia"/>
          <w:rtl/>
        </w:rPr>
        <w:t>ו</w:t>
      </w:r>
      <w:r>
        <w:t>-</w:t>
      </w:r>
      <w:r w:rsidRPr="00EC79B6">
        <w:rPr>
          <w:rtl/>
        </w:rPr>
        <w:t xml:space="preserve"> </w:t>
      </w:r>
      <w:r w:rsidRPr="00EC79B6">
        <w:rPr>
          <w:rFonts w:asciiTheme="majorBidi" w:hAnsiTheme="majorBidi" w:cstheme="majorBidi"/>
        </w:rPr>
        <w:t>DA</w:t>
      </w:r>
      <w:r>
        <w:rPr>
          <w:rFonts w:asciiTheme="majorBidi" w:hAnsiTheme="majorBidi" w:cstheme="majorBidi"/>
        </w:rPr>
        <w:t>K</w:t>
      </w:r>
      <w:r w:rsidRPr="00EC79B6">
        <w:rPr>
          <w:rtl/>
        </w:rPr>
        <w:t xml:space="preserve"> </w:t>
      </w:r>
      <w:r w:rsidRPr="00EC79B6">
        <w:rPr>
          <w:rFonts w:hint="eastAsia"/>
          <w:rtl/>
        </w:rPr>
        <w:t>חופפים</w:t>
      </w:r>
      <w:r w:rsidRPr="00EC79B6">
        <w:rPr>
          <w:rtl/>
        </w:rPr>
        <w:t>.</w:t>
      </w:r>
    </w:p>
    <w:p w14:paraId="67159E50" w14:textId="77777777" w:rsidR="00C53FEF" w:rsidRDefault="00C53FEF" w:rsidP="00C53FEF">
      <w:pPr>
        <w:pStyle w:val="Sargel2"/>
        <w:rPr>
          <w:b/>
          <w:bCs/>
          <w:sz w:val="40"/>
          <w:szCs w:val="40"/>
          <w:rtl/>
        </w:rPr>
      </w:pPr>
    </w:p>
    <w:p w14:paraId="43675AB9" w14:textId="77777777" w:rsidR="00C53FEF" w:rsidRDefault="00C53FEF" w:rsidP="00C53FEF">
      <w:pPr>
        <w:pStyle w:val="Sargel2"/>
        <w:rPr>
          <w:rtl/>
        </w:rPr>
      </w:pPr>
      <w:r>
        <w:rPr>
          <w:noProof/>
          <w:rtl/>
        </w:rPr>
        <w:drawing>
          <wp:anchor distT="0" distB="0" distL="114300" distR="114300" simplePos="0" relativeHeight="251720704" behindDoc="0" locked="0" layoutInCell="1" allowOverlap="1" wp14:anchorId="0C119737" wp14:editId="19E2E2A3">
            <wp:simplePos x="0" y="0"/>
            <wp:positionH relativeFrom="column">
              <wp:posOffset>137795</wp:posOffset>
            </wp:positionH>
            <wp:positionV relativeFrom="paragraph">
              <wp:posOffset>-200660</wp:posOffset>
            </wp:positionV>
            <wp:extent cx="1727835" cy="2590800"/>
            <wp:effectExtent l="0" t="0" r="5715" b="0"/>
            <wp:wrapSquare wrapText="bothSides"/>
            <wp:docPr id="83" name="תמונה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17-1.jpg"/>
                    <pic:cNvPicPr/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b/>
          <w:bCs/>
          <w:sz w:val="40"/>
          <w:szCs w:val="40"/>
          <w:rtl/>
        </w:rPr>
        <w:t>17</w:t>
      </w:r>
      <w:r w:rsidRPr="00F11888">
        <w:rPr>
          <w:b/>
          <w:bCs/>
          <w:sz w:val="40"/>
          <w:szCs w:val="40"/>
          <w:rtl/>
        </w:rPr>
        <w:t>.</w:t>
      </w:r>
      <w:r>
        <w:rPr>
          <w:rtl/>
        </w:rPr>
        <w:tab/>
      </w:r>
      <w:r>
        <w:rPr>
          <w:rFonts w:hint="eastAsia"/>
          <w:rtl/>
        </w:rPr>
        <w:t>נורית</w:t>
      </w:r>
      <w:r>
        <w:rPr>
          <w:rtl/>
        </w:rPr>
        <w:t xml:space="preserve"> </w:t>
      </w:r>
      <w:r>
        <w:rPr>
          <w:rFonts w:hint="eastAsia"/>
          <w:rtl/>
        </w:rPr>
        <w:t>רוצה</w:t>
      </w:r>
      <w:r>
        <w:rPr>
          <w:rtl/>
        </w:rPr>
        <w:t xml:space="preserve"> </w:t>
      </w:r>
      <w:r>
        <w:rPr>
          <w:rFonts w:hint="eastAsia"/>
          <w:rtl/>
        </w:rPr>
        <w:t>לקנות</w:t>
      </w:r>
      <w:r>
        <w:rPr>
          <w:rtl/>
        </w:rPr>
        <w:t xml:space="preserve"> </w:t>
      </w:r>
      <w:r>
        <w:rPr>
          <w:rFonts w:hint="eastAsia"/>
          <w:rtl/>
        </w:rPr>
        <w:t>אגוזים</w:t>
      </w:r>
      <w:r>
        <w:rPr>
          <w:rtl/>
        </w:rPr>
        <w:t xml:space="preserve">. </w:t>
      </w:r>
    </w:p>
    <w:p w14:paraId="6F10481E" w14:textId="77777777" w:rsidR="00C53FEF" w:rsidRDefault="00C53FEF" w:rsidP="00C53FEF">
      <w:pPr>
        <w:pStyle w:val="Sargel30"/>
        <w:rPr>
          <w:rtl/>
        </w:rPr>
      </w:pPr>
      <w:r w:rsidRPr="008418EC">
        <w:rPr>
          <w:rFonts w:hint="eastAsia"/>
          <w:b/>
          <w:bCs/>
          <w:rtl/>
        </w:rPr>
        <w:t>א</w:t>
      </w:r>
      <w:r w:rsidRPr="008418EC">
        <w:rPr>
          <w:b/>
          <w:bCs/>
          <w:rtl/>
        </w:rPr>
        <w:t>.</w:t>
      </w:r>
      <w:r>
        <w:rPr>
          <w:rtl/>
        </w:rPr>
        <w:tab/>
      </w:r>
      <w:r>
        <w:rPr>
          <w:rFonts w:hint="eastAsia"/>
          <w:rtl/>
        </w:rPr>
        <w:t>באיור</w:t>
      </w:r>
      <w:r>
        <w:rPr>
          <w:rtl/>
        </w:rPr>
        <w:t xml:space="preserve"> </w:t>
      </w:r>
      <w:r>
        <w:rPr>
          <w:rFonts w:hint="eastAsia"/>
          <w:rtl/>
        </w:rPr>
        <w:t>מוצג</w:t>
      </w:r>
      <w:r>
        <w:rPr>
          <w:rtl/>
        </w:rPr>
        <w:t xml:space="preserve"> </w:t>
      </w:r>
      <w:r>
        <w:rPr>
          <w:rFonts w:hint="eastAsia"/>
          <w:rtl/>
        </w:rPr>
        <w:t>המחיר</w:t>
      </w:r>
      <w:r>
        <w:rPr>
          <w:rtl/>
        </w:rPr>
        <w:t xml:space="preserve"> </w:t>
      </w:r>
      <w:r>
        <w:rPr>
          <w:rFonts w:hint="eastAsia"/>
          <w:rtl/>
        </w:rPr>
        <w:t>המקורי</w:t>
      </w:r>
      <w:r>
        <w:rPr>
          <w:rtl/>
        </w:rPr>
        <w:t xml:space="preserve"> </w:t>
      </w:r>
      <w:r>
        <w:rPr>
          <w:rFonts w:hint="eastAsia"/>
          <w:rtl/>
        </w:rPr>
        <w:t>של</w:t>
      </w:r>
      <w:r>
        <w:rPr>
          <w:rtl/>
        </w:rPr>
        <w:t xml:space="preserve"> </w:t>
      </w:r>
      <w:r>
        <w:rPr>
          <w:rFonts w:hint="eastAsia"/>
          <w:rtl/>
        </w:rPr>
        <w:t>האגוזים</w:t>
      </w:r>
      <w:r>
        <w:rPr>
          <w:rtl/>
        </w:rPr>
        <w:t xml:space="preserve"> </w:t>
      </w:r>
      <w:r>
        <w:rPr>
          <w:rFonts w:hint="eastAsia"/>
          <w:rtl/>
        </w:rPr>
        <w:t>ומחיר</w:t>
      </w:r>
      <w:r>
        <w:rPr>
          <w:rtl/>
        </w:rPr>
        <w:t xml:space="preserve"> </w:t>
      </w:r>
      <w:r>
        <w:rPr>
          <w:rFonts w:hint="eastAsia"/>
          <w:rtl/>
        </w:rPr>
        <w:t>המבצע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שפורסם</w:t>
      </w:r>
      <w:r>
        <w:rPr>
          <w:rtl/>
        </w:rPr>
        <w:t xml:space="preserve"> </w:t>
      </w:r>
      <w:r>
        <w:rPr>
          <w:rFonts w:hint="eastAsia"/>
          <w:rtl/>
        </w:rPr>
        <w:t>ב</w:t>
      </w:r>
      <w:r>
        <w:rPr>
          <w:rFonts w:hint="cs"/>
          <w:rtl/>
        </w:rPr>
        <w:t>"</w:t>
      </w:r>
      <w:r>
        <w:rPr>
          <w:rFonts w:hint="eastAsia"/>
          <w:rtl/>
        </w:rPr>
        <w:t>סופר</w:t>
      </w:r>
      <w:r>
        <w:rPr>
          <w:rtl/>
        </w:rPr>
        <w:t xml:space="preserve"> </w:t>
      </w:r>
      <w:r>
        <w:rPr>
          <w:rFonts w:hint="eastAsia"/>
          <w:rtl/>
        </w:rPr>
        <w:t>גיל</w:t>
      </w:r>
      <w:r>
        <w:rPr>
          <w:rFonts w:hint="cs"/>
          <w:rtl/>
        </w:rPr>
        <w:t>"</w:t>
      </w:r>
      <w:r>
        <w:rPr>
          <w:rtl/>
        </w:rPr>
        <w:t xml:space="preserve">. </w:t>
      </w:r>
    </w:p>
    <w:p w14:paraId="5EAB89BA" w14:textId="77777777" w:rsidR="00C53FEF" w:rsidRDefault="00C53FEF" w:rsidP="00C53FEF">
      <w:pPr>
        <w:pStyle w:val="Sargel30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לפי</w:t>
      </w:r>
      <w:r>
        <w:rPr>
          <w:rtl/>
        </w:rPr>
        <w:t xml:space="preserve"> </w:t>
      </w:r>
      <w:r>
        <w:rPr>
          <w:rFonts w:hint="eastAsia"/>
          <w:rtl/>
        </w:rPr>
        <w:t>מחיר</w:t>
      </w:r>
      <w:r>
        <w:rPr>
          <w:rtl/>
        </w:rPr>
        <w:t xml:space="preserve"> </w:t>
      </w:r>
      <w:r>
        <w:rPr>
          <w:rFonts w:hint="eastAsia"/>
          <w:rtl/>
        </w:rPr>
        <w:t>המבצע</w:t>
      </w:r>
      <w:r>
        <w:rPr>
          <w:rtl/>
        </w:rPr>
        <w:t xml:space="preserve">, </w:t>
      </w:r>
      <w:r>
        <w:rPr>
          <w:rFonts w:hint="eastAsia"/>
          <w:rtl/>
        </w:rPr>
        <w:t>כמה</w:t>
      </w:r>
      <w:r>
        <w:rPr>
          <w:rtl/>
        </w:rPr>
        <w:t xml:space="preserve"> </w:t>
      </w:r>
      <w:r>
        <w:rPr>
          <w:rFonts w:hint="eastAsia"/>
          <w:rtl/>
        </w:rPr>
        <w:t>תשלם</w:t>
      </w:r>
      <w:r>
        <w:rPr>
          <w:rtl/>
        </w:rPr>
        <w:t xml:space="preserve"> </w:t>
      </w:r>
      <w:r>
        <w:rPr>
          <w:rFonts w:hint="eastAsia"/>
          <w:rtl/>
        </w:rPr>
        <w:t>נורית</w:t>
      </w:r>
      <w:r>
        <w:rPr>
          <w:rtl/>
        </w:rPr>
        <w:t xml:space="preserve"> </w:t>
      </w:r>
      <w:r>
        <w:rPr>
          <w:rFonts w:hint="eastAsia"/>
          <w:rtl/>
        </w:rPr>
        <w:t>על</w:t>
      </w:r>
      <w:r>
        <w:rPr>
          <w:rtl/>
        </w:rPr>
        <w:t xml:space="preserve"> </w:t>
      </w:r>
      <w:r w:rsidRPr="008418EC">
        <w:rPr>
          <w:rFonts w:ascii="Times New Roman" w:hAnsi="Times New Roman" w:cs="Times New Roman"/>
          <w:rtl/>
        </w:rPr>
        <w:t>1.2</w:t>
      </w:r>
      <w:r>
        <w:rPr>
          <w:rtl/>
        </w:rPr>
        <w:t xml:space="preserve"> </w:t>
      </w:r>
      <w:r>
        <w:rPr>
          <w:rFonts w:hint="eastAsia"/>
          <w:rtl/>
        </w:rPr>
        <w:t>ק</w:t>
      </w:r>
      <w:r>
        <w:rPr>
          <w:rFonts w:hint="cs"/>
          <w:rtl/>
        </w:rPr>
        <w:t>"</w:t>
      </w:r>
      <w:r>
        <w:rPr>
          <w:rFonts w:hint="eastAsia"/>
          <w:rtl/>
        </w:rPr>
        <w:t>ג</w:t>
      </w:r>
      <w:r>
        <w:rPr>
          <w:rtl/>
        </w:rPr>
        <w:t xml:space="preserve"> </w:t>
      </w:r>
      <w:r>
        <w:rPr>
          <w:rFonts w:hint="cs"/>
          <w:rtl/>
        </w:rPr>
        <w:br/>
      </w:r>
      <w:r>
        <w:rPr>
          <w:rFonts w:hint="eastAsia"/>
          <w:rtl/>
        </w:rPr>
        <w:t>אגוזים</w:t>
      </w:r>
      <w:r>
        <w:rPr>
          <w:rtl/>
        </w:rPr>
        <w:t xml:space="preserve"> </w:t>
      </w:r>
      <w:r>
        <w:rPr>
          <w:rFonts w:hint="eastAsia"/>
          <w:rtl/>
        </w:rPr>
        <w:t>ב</w:t>
      </w:r>
      <w:r>
        <w:rPr>
          <w:rFonts w:hint="cs"/>
          <w:rtl/>
        </w:rPr>
        <w:t>"</w:t>
      </w:r>
      <w:r>
        <w:rPr>
          <w:rFonts w:hint="eastAsia"/>
          <w:rtl/>
        </w:rPr>
        <w:t>סופר</w:t>
      </w:r>
      <w:r>
        <w:rPr>
          <w:rtl/>
        </w:rPr>
        <w:t xml:space="preserve"> </w:t>
      </w:r>
      <w:r>
        <w:rPr>
          <w:rFonts w:hint="eastAsia"/>
          <w:rtl/>
        </w:rPr>
        <w:t>גיל״</w:t>
      </w:r>
      <w:r>
        <w:rPr>
          <w:rtl/>
        </w:rPr>
        <w:t xml:space="preserve">? </w:t>
      </w:r>
    </w:p>
    <w:p w14:paraId="75CF94E3" w14:textId="77777777" w:rsidR="00C53FEF" w:rsidRDefault="00C53FEF" w:rsidP="00C53FEF">
      <w:pPr>
        <w:pStyle w:val="Sargel30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כִּתבו</w:t>
      </w:r>
      <w:r>
        <w:rPr>
          <w:rtl/>
        </w:rPr>
        <w:t xml:space="preserve"> </w:t>
      </w:r>
      <w:r>
        <w:rPr>
          <w:rFonts w:hint="eastAsia"/>
          <w:rtl/>
        </w:rPr>
        <w:t>את</w:t>
      </w:r>
      <w:r>
        <w:rPr>
          <w:rtl/>
        </w:rPr>
        <w:t xml:space="preserve"> </w:t>
      </w:r>
      <w:r>
        <w:rPr>
          <w:rFonts w:hint="eastAsia"/>
          <w:rtl/>
        </w:rPr>
        <w:t>דרך</w:t>
      </w:r>
      <w:r>
        <w:rPr>
          <w:rtl/>
        </w:rPr>
        <w:t xml:space="preserve"> </w:t>
      </w:r>
      <w:r>
        <w:rPr>
          <w:rFonts w:hint="eastAsia"/>
          <w:rtl/>
        </w:rPr>
        <w:t>הפתרון</w:t>
      </w:r>
      <w:r>
        <w:rPr>
          <w:rtl/>
        </w:rPr>
        <w:t xml:space="preserve">. </w:t>
      </w:r>
    </w:p>
    <w:p w14:paraId="378FAD05" w14:textId="77777777" w:rsidR="00C53FEF" w:rsidRDefault="00C53FEF" w:rsidP="00C53FEF">
      <w:pPr>
        <w:pStyle w:val="Sargel30"/>
        <w:rPr>
          <w:rtl/>
        </w:rPr>
      </w:pPr>
    </w:p>
    <w:p w14:paraId="1DED69AB" w14:textId="77777777" w:rsidR="00C53FEF" w:rsidRDefault="00C53FEF" w:rsidP="00C53FEF">
      <w:pPr>
        <w:pStyle w:val="Sargel30"/>
        <w:rPr>
          <w:rtl/>
        </w:rPr>
      </w:pPr>
    </w:p>
    <w:p w14:paraId="37FB7839" w14:textId="77777777" w:rsidR="00C53FEF" w:rsidRDefault="00C53FEF" w:rsidP="00C53FEF">
      <w:pPr>
        <w:pStyle w:val="Sargel30"/>
        <w:rPr>
          <w:rtl/>
        </w:rPr>
      </w:pPr>
    </w:p>
    <w:p w14:paraId="453FF7E7" w14:textId="77777777" w:rsidR="00C53FEF" w:rsidRDefault="00C53FEF" w:rsidP="00C53FEF">
      <w:pPr>
        <w:pStyle w:val="Sargel30"/>
        <w:rPr>
          <w:rtl/>
        </w:rPr>
      </w:pPr>
    </w:p>
    <w:p w14:paraId="4216208D" w14:textId="77777777" w:rsidR="00C53FEF" w:rsidRDefault="00C53FEF" w:rsidP="00C53FEF">
      <w:pPr>
        <w:pStyle w:val="Sargel30"/>
        <w:rPr>
          <w:rtl/>
        </w:rPr>
      </w:pPr>
    </w:p>
    <w:p w14:paraId="65EB8D93" w14:textId="77777777" w:rsidR="00C53FEF" w:rsidRDefault="00C53FEF" w:rsidP="00C53FEF">
      <w:pPr>
        <w:pStyle w:val="Sargel30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תשובה</w:t>
      </w:r>
      <w:r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>
        <w:rPr>
          <w:rtl/>
        </w:rPr>
        <w:t xml:space="preserve"> </w:t>
      </w:r>
      <w:r>
        <w:rPr>
          <w:rFonts w:hint="eastAsia"/>
          <w:rtl/>
        </w:rPr>
        <w:t>ש</w:t>
      </w:r>
      <w:r>
        <w:rPr>
          <w:rFonts w:hint="cs"/>
          <w:rtl/>
        </w:rPr>
        <w:t>"</w:t>
      </w:r>
      <w:r>
        <w:rPr>
          <w:rFonts w:hint="eastAsia"/>
          <w:rtl/>
        </w:rPr>
        <w:t>ח</w:t>
      </w:r>
      <w:r>
        <w:rPr>
          <w:rtl/>
        </w:rPr>
        <w:t xml:space="preserve"> </w:t>
      </w:r>
    </w:p>
    <w:p w14:paraId="18A31DC4" w14:textId="77777777" w:rsidR="00C53FEF" w:rsidRDefault="00C53FEF" w:rsidP="00C53FEF">
      <w:pPr>
        <w:pStyle w:val="Sargel30"/>
        <w:rPr>
          <w:rtl/>
        </w:rPr>
      </w:pPr>
    </w:p>
    <w:p w14:paraId="44B9A81E" w14:textId="77777777" w:rsidR="00C53FEF" w:rsidRDefault="00C53FEF" w:rsidP="00C53FEF">
      <w:pPr>
        <w:pStyle w:val="Sargel30"/>
        <w:rPr>
          <w:rtl/>
        </w:rPr>
      </w:pPr>
      <w:r>
        <w:rPr>
          <w:rFonts w:hint="eastAsia"/>
          <w:noProof/>
          <w:rtl/>
        </w:rPr>
        <w:lastRenderedPageBreak/>
        <w:drawing>
          <wp:anchor distT="0" distB="0" distL="114300" distR="114300" simplePos="0" relativeHeight="251721728" behindDoc="0" locked="0" layoutInCell="1" allowOverlap="1" wp14:anchorId="301D4FE6" wp14:editId="6F8EE55F">
            <wp:simplePos x="0" y="0"/>
            <wp:positionH relativeFrom="column">
              <wp:posOffset>-336550</wp:posOffset>
            </wp:positionH>
            <wp:positionV relativeFrom="paragraph">
              <wp:posOffset>36195</wp:posOffset>
            </wp:positionV>
            <wp:extent cx="3541395" cy="2590800"/>
            <wp:effectExtent l="0" t="0" r="1905" b="0"/>
            <wp:wrapSquare wrapText="bothSides"/>
            <wp:docPr id="84" name="תמונה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17-2.jpg"/>
                    <pic:cNvPicPr/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1395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18EC">
        <w:rPr>
          <w:rFonts w:hint="eastAsia"/>
          <w:b/>
          <w:bCs/>
          <w:rtl/>
        </w:rPr>
        <w:t>ב</w:t>
      </w:r>
      <w:r w:rsidRPr="008418EC">
        <w:rPr>
          <w:b/>
          <w:bCs/>
          <w:rtl/>
        </w:rPr>
        <w:t>.</w:t>
      </w:r>
      <w:r>
        <w:rPr>
          <w:rtl/>
        </w:rPr>
        <w:tab/>
      </w:r>
      <w:r>
        <w:rPr>
          <w:rFonts w:hint="eastAsia"/>
          <w:rtl/>
        </w:rPr>
        <w:t>נורית</w:t>
      </w:r>
      <w:r>
        <w:rPr>
          <w:rtl/>
        </w:rPr>
        <w:t xml:space="preserve"> </w:t>
      </w:r>
      <w:r>
        <w:rPr>
          <w:rFonts w:hint="eastAsia"/>
          <w:rtl/>
        </w:rPr>
        <w:t>ראתה</w:t>
      </w:r>
      <w:r>
        <w:rPr>
          <w:rtl/>
        </w:rPr>
        <w:t xml:space="preserve"> </w:t>
      </w:r>
      <w:r>
        <w:rPr>
          <w:rFonts w:hint="eastAsia"/>
          <w:rtl/>
        </w:rPr>
        <w:t>שיש</w:t>
      </w:r>
      <w:r>
        <w:rPr>
          <w:rtl/>
        </w:rPr>
        <w:t xml:space="preserve"> </w:t>
      </w:r>
      <w:r>
        <w:rPr>
          <w:rFonts w:hint="eastAsia"/>
          <w:rtl/>
        </w:rPr>
        <w:t>מבצעים</w:t>
      </w:r>
      <w:r>
        <w:rPr>
          <w:rtl/>
        </w:rPr>
        <w:t xml:space="preserve"> </w:t>
      </w:r>
      <w:r>
        <w:rPr>
          <w:rFonts w:hint="eastAsia"/>
          <w:rtl/>
        </w:rPr>
        <w:t>בשני</w:t>
      </w:r>
      <w:r>
        <w:rPr>
          <w:rtl/>
        </w:rPr>
        <w:t xml:space="preserve"> </w:t>
      </w:r>
      <w:r>
        <w:rPr>
          <w:rFonts w:hint="eastAsia"/>
          <w:rtl/>
        </w:rPr>
        <w:t>מרכולים</w:t>
      </w:r>
      <w:r>
        <w:rPr>
          <w:rtl/>
        </w:rPr>
        <w:t xml:space="preserve"> </w:t>
      </w:r>
      <w:r>
        <w:rPr>
          <w:rFonts w:hint="eastAsia"/>
          <w:rtl/>
        </w:rPr>
        <w:t>אחרים</w:t>
      </w:r>
      <w:r>
        <w:rPr>
          <w:rtl/>
        </w:rPr>
        <w:t xml:space="preserve">, </w:t>
      </w:r>
      <w:r>
        <w:rPr>
          <w:rFonts w:hint="eastAsia"/>
          <w:rtl/>
        </w:rPr>
        <w:t>כפי</w:t>
      </w:r>
      <w:r>
        <w:rPr>
          <w:rtl/>
        </w:rPr>
        <w:t xml:space="preserve"> </w:t>
      </w:r>
      <w:r>
        <w:rPr>
          <w:rFonts w:hint="eastAsia"/>
          <w:rtl/>
        </w:rPr>
        <w:t>שמוצג</w:t>
      </w:r>
      <w:r>
        <w:rPr>
          <w:rtl/>
        </w:rPr>
        <w:t xml:space="preserve"> </w:t>
      </w:r>
      <w:r>
        <w:rPr>
          <w:rFonts w:hint="eastAsia"/>
          <w:rtl/>
        </w:rPr>
        <w:t>באיורים</w:t>
      </w:r>
      <w:r>
        <w:rPr>
          <w:rtl/>
        </w:rPr>
        <w:t>.</w:t>
      </w:r>
    </w:p>
    <w:p w14:paraId="21735E6B" w14:textId="77777777" w:rsidR="00C53FEF" w:rsidRDefault="00C53FEF" w:rsidP="00C53FEF">
      <w:pPr>
        <w:pStyle w:val="Sargel30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לפי</w:t>
      </w:r>
      <w:r>
        <w:rPr>
          <w:rtl/>
        </w:rPr>
        <w:t xml:space="preserve"> </w:t>
      </w:r>
      <w:r>
        <w:rPr>
          <w:rFonts w:hint="eastAsia"/>
          <w:rtl/>
        </w:rPr>
        <w:t>מחירי</w:t>
      </w:r>
      <w:r>
        <w:rPr>
          <w:rtl/>
        </w:rPr>
        <w:t xml:space="preserve"> </w:t>
      </w:r>
      <w:r>
        <w:rPr>
          <w:rFonts w:hint="eastAsia"/>
          <w:rtl/>
        </w:rPr>
        <w:t>המבצע</w:t>
      </w:r>
      <w:r>
        <w:rPr>
          <w:rtl/>
        </w:rPr>
        <w:t xml:space="preserve">, </w:t>
      </w:r>
      <w:r>
        <w:rPr>
          <w:rFonts w:hint="eastAsia"/>
          <w:rtl/>
        </w:rPr>
        <w:t>באיזה</w:t>
      </w:r>
      <w:r>
        <w:rPr>
          <w:rtl/>
        </w:rPr>
        <w:t xml:space="preserve"> </w:t>
      </w:r>
      <w:r>
        <w:rPr>
          <w:rFonts w:hint="eastAsia"/>
          <w:rtl/>
        </w:rPr>
        <w:t>מרכול</w:t>
      </w:r>
      <w:r>
        <w:rPr>
          <w:rtl/>
        </w:rPr>
        <w:t xml:space="preserve"> </w:t>
      </w:r>
      <w:r>
        <w:rPr>
          <w:rFonts w:hint="eastAsia"/>
          <w:rtl/>
        </w:rPr>
        <w:t>מבין</w:t>
      </w:r>
      <w:r>
        <w:rPr>
          <w:rtl/>
        </w:rPr>
        <w:t xml:space="preserve"> </w:t>
      </w:r>
      <w:r w:rsidRPr="001238F6">
        <w:rPr>
          <w:rFonts w:hint="eastAsia"/>
          <w:b/>
          <w:bCs/>
          <w:rtl/>
        </w:rPr>
        <w:t>שלושת</w:t>
      </w:r>
      <w:r>
        <w:rPr>
          <w:rtl/>
        </w:rPr>
        <w:t xml:space="preserve"> </w:t>
      </w:r>
      <w:r>
        <w:rPr>
          <w:rFonts w:hint="eastAsia"/>
          <w:rtl/>
        </w:rPr>
        <w:t>המרכולים</w:t>
      </w:r>
      <w:r>
        <w:rPr>
          <w:rtl/>
        </w:rPr>
        <w:t xml:space="preserve"> </w:t>
      </w:r>
      <w:r>
        <w:rPr>
          <w:rFonts w:hint="eastAsia"/>
          <w:rtl/>
        </w:rPr>
        <w:t>תשלם</w:t>
      </w:r>
      <w:r>
        <w:rPr>
          <w:rtl/>
        </w:rPr>
        <w:t xml:space="preserve"> </w:t>
      </w:r>
      <w:r>
        <w:rPr>
          <w:rFonts w:hint="eastAsia"/>
          <w:rtl/>
        </w:rPr>
        <w:t>נורית</w:t>
      </w:r>
      <w:r>
        <w:rPr>
          <w:rtl/>
        </w:rPr>
        <w:t xml:space="preserve"> </w:t>
      </w:r>
      <w:r>
        <w:rPr>
          <w:rFonts w:hint="eastAsia"/>
          <w:rtl/>
        </w:rPr>
        <w:t>את</w:t>
      </w:r>
      <w:r>
        <w:rPr>
          <w:rtl/>
        </w:rPr>
        <w:t xml:space="preserve"> </w:t>
      </w:r>
      <w:r>
        <w:rPr>
          <w:rFonts w:hint="eastAsia"/>
          <w:rtl/>
        </w:rPr>
        <w:t>המחיר</w:t>
      </w:r>
      <w:r>
        <w:rPr>
          <w:rtl/>
        </w:rPr>
        <w:t xml:space="preserve"> </w:t>
      </w:r>
      <w:r w:rsidRPr="001238F6">
        <w:rPr>
          <w:rFonts w:hint="eastAsia"/>
          <w:b/>
          <w:bCs/>
          <w:rtl/>
        </w:rPr>
        <w:t>הנמוך</w:t>
      </w:r>
      <w:r>
        <w:rPr>
          <w:rtl/>
        </w:rPr>
        <w:t xml:space="preserve"> </w:t>
      </w:r>
      <w:r>
        <w:rPr>
          <w:rFonts w:hint="eastAsia"/>
          <w:rtl/>
        </w:rPr>
        <w:t>ביותר</w:t>
      </w:r>
      <w:r>
        <w:rPr>
          <w:rtl/>
        </w:rPr>
        <w:t xml:space="preserve"> </w:t>
      </w:r>
      <w:r>
        <w:rPr>
          <w:rFonts w:hint="eastAsia"/>
          <w:rtl/>
        </w:rPr>
        <w:t>על</w:t>
      </w:r>
      <w:r>
        <w:rPr>
          <w:rtl/>
        </w:rPr>
        <w:t xml:space="preserve"> </w:t>
      </w:r>
      <w:r w:rsidRPr="008418EC">
        <w:rPr>
          <w:rFonts w:ascii="Times New Roman" w:hAnsi="Times New Roman" w:cs="Times New Roman"/>
          <w:rtl/>
        </w:rPr>
        <w:t>1.2</w:t>
      </w:r>
      <w:r>
        <w:rPr>
          <w:rtl/>
        </w:rPr>
        <w:t xml:space="preserve"> </w:t>
      </w:r>
      <w:r>
        <w:rPr>
          <w:rFonts w:hint="eastAsia"/>
          <w:rtl/>
        </w:rPr>
        <w:t>ק</w:t>
      </w:r>
      <w:r>
        <w:rPr>
          <w:rFonts w:hint="cs"/>
          <w:rtl/>
        </w:rPr>
        <w:t>"</w:t>
      </w:r>
      <w:r>
        <w:rPr>
          <w:rFonts w:hint="eastAsia"/>
          <w:rtl/>
        </w:rPr>
        <w:t>ג</w:t>
      </w:r>
      <w:r>
        <w:rPr>
          <w:rtl/>
        </w:rPr>
        <w:t xml:space="preserve"> </w:t>
      </w:r>
      <w:r>
        <w:rPr>
          <w:rFonts w:hint="eastAsia"/>
          <w:rtl/>
        </w:rPr>
        <w:t>אגוזים</w:t>
      </w:r>
      <w:r>
        <w:rPr>
          <w:rtl/>
        </w:rPr>
        <w:t xml:space="preserve">? </w:t>
      </w:r>
    </w:p>
    <w:p w14:paraId="61F9E857" w14:textId="77777777" w:rsidR="00C53FEF" w:rsidRDefault="00C53FEF" w:rsidP="00C53FEF">
      <w:pPr>
        <w:pStyle w:val="Sargel30"/>
        <w:spacing w:before="0" w:after="0" w:line="240" w:lineRule="auto"/>
        <w:rPr>
          <w:rtl/>
        </w:rPr>
      </w:pPr>
    </w:p>
    <w:p w14:paraId="4B5337A8" w14:textId="77777777" w:rsidR="00C53FEF" w:rsidRPr="009F0001" w:rsidRDefault="00C53FEF" w:rsidP="00C53FEF">
      <w:pPr>
        <w:pStyle w:val="a4"/>
        <w:spacing w:before="0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 w:rsidRPr="008418EC">
        <w:rPr>
          <w:rFonts w:hint="eastAsia"/>
          <w:sz w:val="28"/>
          <w:szCs w:val="28"/>
          <w:rtl/>
          <w:lang w:bidi="he-IL"/>
        </w:rPr>
        <w:t>סופר</w:t>
      </w:r>
      <w:r w:rsidRPr="008418EC">
        <w:rPr>
          <w:sz w:val="28"/>
          <w:szCs w:val="28"/>
          <w:rtl/>
        </w:rPr>
        <w:t xml:space="preserve"> </w:t>
      </w:r>
      <w:r w:rsidRPr="008418EC">
        <w:rPr>
          <w:rFonts w:hint="eastAsia"/>
          <w:sz w:val="28"/>
          <w:szCs w:val="28"/>
          <w:rtl/>
          <w:lang w:bidi="he-IL"/>
        </w:rPr>
        <w:t>גיל</w:t>
      </w:r>
    </w:p>
    <w:p w14:paraId="528B1101" w14:textId="77777777" w:rsidR="00C53FEF" w:rsidRPr="009F0001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 w:rsidRPr="008418EC">
        <w:rPr>
          <w:rFonts w:hint="eastAsia"/>
          <w:sz w:val="28"/>
          <w:szCs w:val="28"/>
          <w:rtl/>
          <w:lang w:bidi="he-IL"/>
        </w:rPr>
        <w:t>סופר</w:t>
      </w:r>
      <w:r w:rsidRPr="008418EC">
        <w:rPr>
          <w:sz w:val="28"/>
          <w:szCs w:val="28"/>
          <w:rtl/>
        </w:rPr>
        <w:t xml:space="preserve"> </w:t>
      </w:r>
      <w:r w:rsidRPr="008418EC">
        <w:rPr>
          <w:rFonts w:hint="eastAsia"/>
          <w:sz w:val="28"/>
          <w:szCs w:val="28"/>
          <w:rtl/>
          <w:lang w:bidi="he-IL"/>
        </w:rPr>
        <w:t>רון</w:t>
      </w:r>
    </w:p>
    <w:p w14:paraId="3C183F8F" w14:textId="77777777" w:rsidR="00C53FEF" w:rsidRPr="00C373CE" w:rsidRDefault="00C53FEF" w:rsidP="00C53FEF">
      <w:pPr>
        <w:pStyle w:val="a4"/>
        <w:ind w:left="1815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 w:rsidRPr="008418EC">
        <w:rPr>
          <w:rFonts w:hint="cs"/>
          <w:sz w:val="28"/>
          <w:szCs w:val="28"/>
          <w:rtl/>
          <w:lang w:bidi="he-IL"/>
        </w:rPr>
        <w:t>סופר שמחה</w:t>
      </w:r>
    </w:p>
    <w:p w14:paraId="094B35E2" w14:textId="77777777" w:rsidR="00C53FEF" w:rsidRDefault="00C53FEF" w:rsidP="00C53FEF">
      <w:pPr>
        <w:pStyle w:val="Sargel30"/>
        <w:spacing w:before="0" w:after="0" w:line="240" w:lineRule="auto"/>
        <w:rPr>
          <w:rtl/>
        </w:rPr>
      </w:pPr>
    </w:p>
    <w:p w14:paraId="255EC5EB" w14:textId="77777777" w:rsidR="00C53FEF" w:rsidRDefault="00C53FEF" w:rsidP="00C53FEF">
      <w:pPr>
        <w:pStyle w:val="Sargel30"/>
        <w:spacing w:line="240" w:lineRule="auto"/>
        <w:rPr>
          <w:rtl/>
        </w:rPr>
      </w:pPr>
      <w:r>
        <w:rPr>
          <w:rtl/>
        </w:rPr>
        <w:tab/>
      </w:r>
      <w:r>
        <w:rPr>
          <w:rFonts w:hint="eastAsia"/>
          <w:rtl/>
        </w:rPr>
        <w:t>נַמקו</w:t>
      </w:r>
      <w:r>
        <w:rPr>
          <w:rtl/>
        </w:rPr>
        <w:t xml:space="preserve"> </w:t>
      </w:r>
      <w:r>
        <w:rPr>
          <w:rFonts w:hint="eastAsia"/>
          <w:rtl/>
        </w:rPr>
        <w:t>את</w:t>
      </w:r>
      <w:r>
        <w:rPr>
          <w:rtl/>
        </w:rPr>
        <w:t xml:space="preserve"> </w:t>
      </w:r>
      <w:r>
        <w:rPr>
          <w:rFonts w:hint="eastAsia"/>
          <w:rtl/>
        </w:rPr>
        <w:t>תשובתכם</w:t>
      </w:r>
      <w:r>
        <w:rPr>
          <w:rtl/>
        </w:rPr>
        <w:t xml:space="preserve"> </w:t>
      </w:r>
      <w:r>
        <w:rPr>
          <w:rFonts w:hint="eastAsia"/>
          <w:rtl/>
        </w:rPr>
        <w:t>בעזרת</w:t>
      </w:r>
      <w:r>
        <w:rPr>
          <w:rtl/>
        </w:rPr>
        <w:t xml:space="preserve"> </w:t>
      </w:r>
      <w:r>
        <w:rPr>
          <w:rFonts w:hint="eastAsia"/>
          <w:rtl/>
        </w:rPr>
        <w:t>חישובים</w:t>
      </w:r>
      <w:r>
        <w:rPr>
          <w:rtl/>
        </w:rPr>
        <w:t>.</w:t>
      </w:r>
    </w:p>
    <w:p w14:paraId="3FDB7F4B" w14:textId="77777777" w:rsidR="00C53FEF" w:rsidRDefault="00C53FEF" w:rsidP="00C53FEF">
      <w:pPr>
        <w:bidi w:val="0"/>
        <w:rPr>
          <w:rFonts w:ascii="David" w:hAnsi="David" w:cs="David"/>
          <w:b/>
          <w:bCs/>
          <w:color w:val="000000"/>
          <w:sz w:val="40"/>
          <w:szCs w:val="40"/>
          <w:rtl/>
        </w:rPr>
      </w:pPr>
    </w:p>
    <w:p w14:paraId="62AF3F8E" w14:textId="77777777" w:rsidR="00C53FEF" w:rsidRPr="00361EBA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18</w:t>
      </w:r>
      <w:r w:rsidRPr="00361EBA">
        <w:rPr>
          <w:rtl/>
        </w:rPr>
        <w:t>.</w:t>
      </w:r>
      <w:r w:rsidRPr="00361EBA">
        <w:rPr>
          <w:rtl/>
        </w:rPr>
        <w:tab/>
      </w:r>
      <w:r w:rsidRPr="00361EBA">
        <w:rPr>
          <w:rFonts w:hint="eastAsia"/>
          <w:rtl/>
        </w:rPr>
        <w:t>אלון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קנה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חולצה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ומכנסיים</w:t>
      </w:r>
      <w:r w:rsidRPr="00361EBA">
        <w:rPr>
          <w:rtl/>
        </w:rPr>
        <w:t>.</w:t>
      </w:r>
    </w:p>
    <w:p w14:paraId="78260638" w14:textId="77777777" w:rsidR="00C53FEF" w:rsidRPr="00361EBA" w:rsidRDefault="00C53FEF" w:rsidP="00C53FEF">
      <w:pPr>
        <w:pStyle w:val="Sargel2"/>
        <w:rPr>
          <w:rtl/>
        </w:rPr>
      </w:pPr>
      <w:r w:rsidRPr="00361EBA">
        <w:rPr>
          <w:rtl/>
        </w:rPr>
        <w:tab/>
      </w:r>
      <w:r w:rsidRPr="00361EBA">
        <w:rPr>
          <w:rFonts w:hint="eastAsia"/>
          <w:rtl/>
        </w:rPr>
        <w:t>מחיר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חולצה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יה</w:t>
      </w:r>
      <w:r w:rsidRPr="00361EBA">
        <w:rPr>
          <w:rtl/>
        </w:rPr>
        <w:t xml:space="preserve"> </w:t>
      </w:r>
      <w:r w:rsidRPr="00361EBA">
        <w:rPr>
          <w:rFonts w:hint="eastAsia"/>
          <w:b/>
          <w:bCs/>
          <w:rtl/>
        </w:rPr>
        <w:t>נמוך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ב</w:t>
      </w:r>
      <w:r>
        <w:rPr>
          <w:rFonts w:hint="cs"/>
          <w:rtl/>
        </w:rPr>
        <w:t>-</w:t>
      </w:r>
      <w:r w:rsidRPr="00361EBA">
        <w:rPr>
          <w:rtl/>
        </w:rPr>
        <w:t xml:space="preserve"> </w:t>
      </w:r>
      <w:r>
        <w:rPr>
          <w:rFonts w:asciiTheme="majorBidi" w:hAnsiTheme="majorBidi" w:cstheme="majorBidi" w:hint="cs"/>
          <w:rtl/>
        </w:rPr>
        <w:t>30</w:t>
      </w:r>
      <w:r w:rsidRPr="00361EBA">
        <w:rPr>
          <w:rFonts w:asciiTheme="majorBidi" w:hAnsiTheme="majorBidi" w:cstheme="majorBidi"/>
          <w:rtl/>
        </w:rPr>
        <w:t>%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ממחיר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מכנסיים</w:t>
      </w:r>
      <w:r w:rsidRPr="00361EBA">
        <w:rPr>
          <w:rtl/>
        </w:rPr>
        <w:t>.</w:t>
      </w:r>
    </w:p>
    <w:p w14:paraId="65C9982A" w14:textId="77777777" w:rsidR="00C53FEF" w:rsidRPr="00361EBA" w:rsidRDefault="00C53FEF" w:rsidP="00C53FEF">
      <w:pPr>
        <w:pStyle w:val="Sargel2"/>
        <w:rPr>
          <w:rtl/>
        </w:rPr>
      </w:pPr>
      <w:r w:rsidRPr="00361EBA">
        <w:rPr>
          <w:rtl/>
        </w:rPr>
        <w:tab/>
      </w:r>
      <w:r w:rsidRPr="00361EBA">
        <w:rPr>
          <w:rFonts w:asciiTheme="majorBidi" w:hAnsiTheme="majorBidi" w:cstheme="majorBidi"/>
        </w:rPr>
        <w:t>x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מייצג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א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מחיר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מכנסיים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בש״ח</w:t>
      </w:r>
      <w:r w:rsidRPr="00361EBA">
        <w:rPr>
          <w:rtl/>
        </w:rPr>
        <w:t>.</w:t>
      </w:r>
    </w:p>
    <w:p w14:paraId="01DF6CFC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361EBA">
        <w:rPr>
          <w:rFonts w:hint="eastAsia"/>
          <w:b/>
          <w:bCs/>
          <w:rtl/>
        </w:rPr>
        <w:t>א</w:t>
      </w:r>
      <w:r w:rsidRPr="00361EBA">
        <w:rPr>
          <w:b/>
          <w:bCs/>
          <w:rtl/>
        </w:rPr>
        <w:t>.</w:t>
      </w:r>
      <w:r w:rsidRPr="0022775D">
        <w:rPr>
          <w:rtl/>
        </w:rPr>
        <w:tab/>
      </w:r>
      <w:r w:rsidRPr="0022775D">
        <w:rPr>
          <w:rFonts w:hint="eastAsia"/>
          <w:rtl/>
        </w:rPr>
        <w:t>כִּתבו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ביטוי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אלגברי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מתאר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את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מחיר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חולצ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בש״ח</w:t>
      </w:r>
      <w:r w:rsidRPr="0022775D">
        <w:rPr>
          <w:rtl/>
        </w:rPr>
        <w:t>.</w:t>
      </w:r>
    </w:p>
    <w:p w14:paraId="7364BE55" w14:textId="77777777" w:rsidR="00C53FEF" w:rsidRPr="0022775D" w:rsidRDefault="00C53FEF" w:rsidP="00C53FEF">
      <w:pPr>
        <w:pStyle w:val="Sargel30"/>
        <w:rPr>
          <w:rFonts w:cstheme="majorBidi"/>
          <w:rtl/>
        </w:rPr>
      </w:pPr>
    </w:p>
    <w:p w14:paraId="7AE6CB53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22775D">
        <w:rPr>
          <w:rtl/>
        </w:rPr>
        <w:tab/>
      </w:r>
      <w:r w:rsidRPr="0022775D">
        <w:rPr>
          <w:rFonts w:hint="eastAsia"/>
          <w:rtl/>
        </w:rPr>
        <w:t>תשובה</w:t>
      </w:r>
      <w:r w:rsidRPr="0022775D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</w:p>
    <w:p w14:paraId="03131715" w14:textId="77777777" w:rsidR="00C53FEF" w:rsidRPr="0022775D" w:rsidRDefault="00C53FEF" w:rsidP="00C53FEF">
      <w:pPr>
        <w:pStyle w:val="Sargel30"/>
        <w:rPr>
          <w:rFonts w:cstheme="majorBidi"/>
          <w:rtl/>
        </w:rPr>
      </w:pPr>
    </w:p>
    <w:p w14:paraId="0E6931B6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361EBA">
        <w:rPr>
          <w:rFonts w:hint="eastAsia"/>
          <w:b/>
          <w:bCs/>
          <w:rtl/>
        </w:rPr>
        <w:t>ב</w:t>
      </w:r>
      <w:r w:rsidRPr="00361EBA">
        <w:rPr>
          <w:b/>
          <w:bCs/>
          <w:rtl/>
        </w:rPr>
        <w:t>.</w:t>
      </w:r>
      <w:r w:rsidRPr="00361EBA">
        <w:rPr>
          <w:b/>
          <w:bCs/>
          <w:rtl/>
        </w:rPr>
        <w:tab/>
      </w:r>
      <w:r w:rsidRPr="0022775D">
        <w:rPr>
          <w:rFonts w:hint="eastAsia"/>
          <w:rtl/>
        </w:rPr>
        <w:t>אלון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ילם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על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חולצ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והמכנסיים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יחד</w:t>
      </w:r>
      <w:r w:rsidRPr="0022775D">
        <w:rPr>
          <w:rtl/>
        </w:rPr>
        <w:t xml:space="preserve"> </w:t>
      </w:r>
      <w:r w:rsidRPr="00740A1C">
        <w:rPr>
          <w:rFonts w:ascii="Times New Roman" w:hAnsi="Times New Roman" w:cs="Times New Roman"/>
          <w:rtl/>
        </w:rPr>
        <w:t>204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״ח</w:t>
      </w:r>
      <w:r w:rsidRPr="0022775D">
        <w:rPr>
          <w:rtl/>
        </w:rPr>
        <w:t>.</w:t>
      </w:r>
    </w:p>
    <w:p w14:paraId="74A4C59E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22775D">
        <w:rPr>
          <w:rtl/>
        </w:rPr>
        <w:tab/>
      </w:r>
      <w:r w:rsidRPr="0022775D">
        <w:rPr>
          <w:rFonts w:hint="eastAsia"/>
          <w:rtl/>
        </w:rPr>
        <w:t>מהו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מחיר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מכנסיים</w:t>
      </w:r>
      <w:r w:rsidRPr="0022775D">
        <w:rPr>
          <w:rtl/>
        </w:rPr>
        <w:t>?</w:t>
      </w:r>
    </w:p>
    <w:p w14:paraId="703E3F92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22775D">
        <w:rPr>
          <w:rtl/>
        </w:rPr>
        <w:tab/>
      </w:r>
      <w:r w:rsidRPr="0022775D">
        <w:rPr>
          <w:rFonts w:hint="eastAsia"/>
          <w:rtl/>
        </w:rPr>
        <w:t>כִּתבו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את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דרך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פתרון</w:t>
      </w:r>
      <w:r w:rsidRPr="0022775D">
        <w:rPr>
          <w:rtl/>
        </w:rPr>
        <w:t>.</w:t>
      </w:r>
    </w:p>
    <w:p w14:paraId="1F19C9F0" w14:textId="77777777" w:rsidR="00C53FEF" w:rsidRPr="0022775D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3B64C671" w14:textId="77777777" w:rsidR="00C53FEF" w:rsidRPr="00361EBA" w:rsidRDefault="00C53FEF" w:rsidP="00C53FEF">
      <w:pPr>
        <w:pStyle w:val="Sargel30"/>
        <w:rPr>
          <w:rtl/>
        </w:rPr>
      </w:pPr>
      <w:r w:rsidRPr="00361EBA">
        <w:rPr>
          <w:rFonts w:hint="eastAsia"/>
          <w:rtl/>
        </w:rPr>
        <w:t>תשובה</w:t>
      </w:r>
      <w:r w:rsidRPr="00361EBA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ש״ח</w:t>
      </w:r>
    </w:p>
    <w:p w14:paraId="241DB71E" w14:textId="77777777" w:rsidR="00C53FEF" w:rsidRDefault="00C53FEF" w:rsidP="00C53FEF">
      <w:pPr>
        <w:bidi w:val="0"/>
        <w:rPr>
          <w:rFonts w:asciiTheme="majorBidi" w:hAnsiTheme="majorBidi" w:cs="Times New Roman"/>
          <w:rtl/>
        </w:rPr>
      </w:pPr>
    </w:p>
    <w:p w14:paraId="2306BA1D" w14:textId="77777777" w:rsidR="00C53FEF" w:rsidRDefault="00C53FEF" w:rsidP="00C53FEF">
      <w:pPr>
        <w:pStyle w:val="Sargel2"/>
        <w:rPr>
          <w:rtl/>
        </w:rPr>
      </w:pPr>
      <w:r>
        <w:rPr>
          <w:rFonts w:asciiTheme="majorBidi" w:hAnsiTheme="majorBidi" w:cstheme="majorBidi"/>
          <w:noProof/>
          <w:rtl/>
        </w:rPr>
        <w:lastRenderedPageBreak/>
        <w:drawing>
          <wp:anchor distT="0" distB="0" distL="114300" distR="114300" simplePos="0" relativeHeight="251722752" behindDoc="0" locked="0" layoutInCell="1" allowOverlap="1" wp14:anchorId="58025DE7" wp14:editId="6DD95270">
            <wp:simplePos x="0" y="0"/>
            <wp:positionH relativeFrom="column">
              <wp:posOffset>-344170</wp:posOffset>
            </wp:positionH>
            <wp:positionV relativeFrom="paragraph">
              <wp:posOffset>71120</wp:posOffset>
            </wp:positionV>
            <wp:extent cx="2055495" cy="3664585"/>
            <wp:effectExtent l="0" t="0" r="1905" b="0"/>
            <wp:wrapSquare wrapText="bothSides"/>
            <wp:docPr id="85" name="תמונה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MAT-017-8B-SOF-q17.jpg"/>
                    <pic:cNvPicPr/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5495" cy="3664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b/>
          <w:bCs/>
          <w:sz w:val="40"/>
          <w:szCs w:val="40"/>
          <w:rtl/>
        </w:rPr>
        <w:t>19</w:t>
      </w:r>
      <w:r w:rsidRPr="005811D0">
        <w:rPr>
          <w:b/>
          <w:bCs/>
          <w:sz w:val="40"/>
          <w:szCs w:val="40"/>
          <w:rtl/>
        </w:rPr>
        <w:t>.</w:t>
      </w:r>
      <w:r w:rsidRPr="005811D0">
        <w:rPr>
          <w:rtl/>
        </w:rPr>
        <w:tab/>
      </w:r>
      <w:r w:rsidRPr="005811D0">
        <w:rPr>
          <w:rFonts w:hint="eastAsia"/>
          <w:rtl/>
        </w:rPr>
        <w:t>לפניכם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סרטוט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של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שני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משולשים</w:t>
      </w:r>
      <w:r w:rsidRPr="005811D0">
        <w:rPr>
          <w:rtl/>
        </w:rPr>
        <w:t xml:space="preserve"> </w:t>
      </w:r>
      <w:r w:rsidRPr="005811D0">
        <w:rPr>
          <w:rFonts w:hint="eastAsia"/>
          <w:rtl/>
        </w:rPr>
        <w:t>ישרי</w:t>
      </w:r>
      <w:r>
        <w:rPr>
          <w:rFonts w:hint="cs"/>
          <w:rtl/>
        </w:rPr>
        <w:t>-</w:t>
      </w:r>
      <w:r w:rsidRPr="005811D0">
        <w:rPr>
          <w:rFonts w:hint="eastAsia"/>
          <w:rtl/>
        </w:rPr>
        <w:t>זווית</w:t>
      </w:r>
      <w:r w:rsidRPr="005811D0">
        <w:rPr>
          <w:rtl/>
        </w:rPr>
        <w:t>.</w:t>
      </w:r>
    </w:p>
    <w:p w14:paraId="541EB78F" w14:textId="77777777" w:rsidR="00C53FEF" w:rsidRDefault="00C53FEF" w:rsidP="00C53FEF">
      <w:pPr>
        <w:pStyle w:val="Sargel30"/>
        <w:rPr>
          <w:rtl/>
        </w:rPr>
      </w:pPr>
      <w:r w:rsidRPr="0022775D">
        <w:rPr>
          <w:rFonts w:hint="eastAsia"/>
          <w:rtl/>
        </w:rPr>
        <w:t>המשולשים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בסרטוט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דומים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ז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לזה</w:t>
      </w:r>
      <w:r w:rsidRPr="0022775D">
        <w:rPr>
          <w:rtl/>
        </w:rPr>
        <w:t xml:space="preserve">: </w:t>
      </w:r>
      <w:r w:rsidRPr="005811D0">
        <w:rPr>
          <w:rFonts w:asciiTheme="majorBidi" w:hAnsiTheme="majorBidi" w:cstheme="majorBidi"/>
        </w:rPr>
        <w:t xml:space="preserve">EDC </w:t>
      </w:r>
      <w:r w:rsidRPr="005811D0">
        <w:rPr>
          <w:rFonts w:ascii="Cambria Math" w:hAnsi="Cambria Math" w:cs="Cambria Math"/>
        </w:rPr>
        <w:t>∼</w:t>
      </w:r>
      <w:r w:rsidRPr="005811D0">
        <w:rPr>
          <w:rFonts w:asciiTheme="majorBidi" w:hAnsiTheme="majorBidi" w:cstheme="majorBidi"/>
        </w:rPr>
        <w:t xml:space="preserve"> ∆ABC</w:t>
      </w:r>
      <w:r w:rsidRPr="005811D0">
        <w:rPr>
          <w:rFonts w:asciiTheme="majorBidi" w:hAnsiTheme="majorBidi" w:cstheme="majorBidi"/>
          <w:rtl/>
        </w:rPr>
        <w:t xml:space="preserve">∆ </w:t>
      </w:r>
    </w:p>
    <w:p w14:paraId="3974DEAA" w14:textId="77777777" w:rsidR="00C53FEF" w:rsidRDefault="00C53FEF" w:rsidP="00C53FEF">
      <w:pPr>
        <w:pStyle w:val="Sargel30"/>
        <w:rPr>
          <w:rtl/>
        </w:rPr>
      </w:pPr>
      <w:r w:rsidRPr="0022775D">
        <w:rPr>
          <w:rtl/>
        </w:rPr>
        <w:t>(</w:t>
      </w:r>
      <w:r w:rsidRPr="0022775D">
        <w:rPr>
          <w:rFonts w:hint="eastAsia"/>
          <w:rtl/>
        </w:rPr>
        <w:t>הדמיון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כתוב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לפי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סדר</w:t>
      </w:r>
      <w:r w:rsidRPr="0022775D">
        <w:rPr>
          <w:rtl/>
        </w:rPr>
        <w:t xml:space="preserve"> </w:t>
      </w:r>
      <w:proofErr w:type="spellStart"/>
      <w:r w:rsidRPr="0022775D">
        <w:rPr>
          <w:rFonts w:hint="eastAsia"/>
          <w:rtl/>
        </w:rPr>
        <w:t>הקדקודים</w:t>
      </w:r>
      <w:proofErr w:type="spellEnd"/>
      <w:r w:rsidRPr="0022775D">
        <w:rPr>
          <w:rtl/>
        </w:rPr>
        <w:t>).</w:t>
      </w:r>
    </w:p>
    <w:p w14:paraId="538EE0F2" w14:textId="77777777" w:rsidR="00C53FEF" w:rsidRPr="005811D0" w:rsidRDefault="00C53FEF" w:rsidP="00C53FEF">
      <w:pPr>
        <w:pStyle w:val="Sargel30"/>
        <w:rPr>
          <w:rtl/>
        </w:rPr>
      </w:pPr>
    </w:p>
    <w:p w14:paraId="2B587ECE" w14:textId="77777777" w:rsidR="00C53FEF" w:rsidRDefault="00C53FEF" w:rsidP="00C53FEF">
      <w:pPr>
        <w:pStyle w:val="Sargel30"/>
        <w:rPr>
          <w:rtl/>
        </w:rPr>
      </w:pPr>
      <w:r w:rsidRPr="005811D0">
        <w:rPr>
          <w:rFonts w:hint="eastAsia"/>
          <w:b/>
          <w:bCs/>
          <w:rtl/>
        </w:rPr>
        <w:t>א</w:t>
      </w:r>
      <w:r w:rsidRPr="005811D0">
        <w:rPr>
          <w:b/>
          <w:bCs/>
          <w:rtl/>
        </w:rPr>
        <w:t>.</w:t>
      </w:r>
      <w:r w:rsidRPr="0022775D">
        <w:rPr>
          <w:rtl/>
        </w:rPr>
        <w:tab/>
      </w:r>
      <w:r w:rsidRPr="0022775D">
        <w:rPr>
          <w:rFonts w:hint="eastAsia"/>
          <w:rtl/>
        </w:rPr>
        <w:t>מהו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יחס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דמיון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בין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משולש</w:t>
      </w:r>
      <w:r w:rsidRPr="0022775D">
        <w:rPr>
          <w:rtl/>
        </w:rPr>
        <w:t xml:space="preserve"> </w:t>
      </w:r>
      <w:r w:rsidRPr="00361EBA">
        <w:rPr>
          <w:rFonts w:asciiTheme="majorBidi" w:hAnsiTheme="majorBidi" w:cstheme="majorBidi"/>
        </w:rPr>
        <w:t>EDC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ובין</w:t>
      </w:r>
      <w:r w:rsidRPr="0022775D">
        <w:rPr>
          <w:rtl/>
        </w:rPr>
        <w:t xml:space="preserve"> </w:t>
      </w:r>
      <w:r>
        <w:rPr>
          <w:rtl/>
        </w:rPr>
        <w:br/>
      </w:r>
      <w:r w:rsidRPr="0022775D">
        <w:rPr>
          <w:rFonts w:hint="eastAsia"/>
          <w:rtl/>
        </w:rPr>
        <w:t>המשולש</w:t>
      </w:r>
      <w:r w:rsidRPr="0022775D">
        <w:rPr>
          <w:rtl/>
        </w:rPr>
        <w:t xml:space="preserve"> </w:t>
      </w:r>
      <w:r w:rsidRPr="00361EBA">
        <w:rPr>
          <w:rFonts w:asciiTheme="majorBidi" w:hAnsiTheme="majorBidi" w:cstheme="majorBidi"/>
        </w:rPr>
        <w:t>ABC</w:t>
      </w:r>
      <w:r w:rsidRPr="0022775D">
        <w:rPr>
          <w:rtl/>
        </w:rPr>
        <w:t>?</w:t>
      </w:r>
    </w:p>
    <w:p w14:paraId="7D0564F9" w14:textId="77777777" w:rsidR="00C53FEF" w:rsidRPr="0022775D" w:rsidRDefault="00C53FEF" w:rsidP="00C53FEF">
      <w:pPr>
        <w:pStyle w:val="Sargel30"/>
        <w:tabs>
          <w:tab w:val="left" w:pos="1799"/>
        </w:tabs>
        <w:rPr>
          <w:rFonts w:cstheme="majorBidi"/>
          <w:rtl/>
        </w:rPr>
      </w:pPr>
    </w:p>
    <w:p w14:paraId="52FF90E1" w14:textId="77777777" w:rsidR="00C53FEF" w:rsidRPr="009F0001" w:rsidRDefault="00C53FEF" w:rsidP="00C53FEF">
      <w:pPr>
        <w:pStyle w:val="a4"/>
        <w:spacing w:before="0"/>
        <w:ind w:left="2212"/>
        <w:rPr>
          <w:rtl/>
          <w:lang w:bidi="he-IL"/>
        </w:rPr>
      </w:pPr>
      <w:r w:rsidRPr="0012343E">
        <w:rPr>
          <w:position w:val="-16"/>
          <w:rtl/>
          <w:lang w:bidi="he-IL"/>
        </w:rPr>
        <w:t>1</w:t>
      </w:r>
      <w:r w:rsidRPr="009F0001">
        <w:rPr>
          <w:rFonts w:ascii="Calibri" w:hAnsi="Calibri"/>
          <w:sz w:val="32"/>
          <w:szCs w:val="32"/>
          <w:lang w:bidi="he-IL"/>
        </w:rPr>
        <w:t xml:space="preserve"> 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tl/>
          <w:lang w:bidi="he-IL"/>
        </w:rPr>
        <w:tab/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>6</w:t>
      </w:r>
      <w:r w:rsidRPr="00361EBA">
        <w:rPr>
          <w:rFonts w:asciiTheme="majorBidi" w:hAnsiTheme="majorBidi" w:cs="Times New Roman"/>
          <w:sz w:val="28"/>
          <w:szCs w:val="28"/>
          <w:rtl/>
        </w:rPr>
        <w:t xml:space="preserve"> : </w:t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>5</w:t>
      </w:r>
    </w:p>
    <w:p w14:paraId="3165DB49" w14:textId="77777777" w:rsidR="00C53FEF" w:rsidRPr="009F0001" w:rsidRDefault="00C53FEF" w:rsidP="00C53FEF">
      <w:pPr>
        <w:pStyle w:val="a4"/>
        <w:ind w:left="2212"/>
        <w:rPr>
          <w:rtl/>
          <w:lang w:bidi="he-IL"/>
        </w:rPr>
      </w:pPr>
      <w:r w:rsidRPr="0012343E">
        <w:rPr>
          <w:position w:val="-16"/>
          <w:rtl/>
          <w:lang w:bidi="he-IL"/>
        </w:rPr>
        <w:t>2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tl/>
          <w:lang w:bidi="he-IL"/>
        </w:rPr>
        <w:tab/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>5</w:t>
      </w:r>
      <w:r w:rsidRPr="00361EBA">
        <w:rPr>
          <w:rFonts w:asciiTheme="majorBidi" w:hAnsiTheme="majorBidi" w:cs="Times New Roman"/>
          <w:sz w:val="28"/>
          <w:szCs w:val="28"/>
          <w:rtl/>
        </w:rPr>
        <w:t xml:space="preserve"> : </w:t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>2</w:t>
      </w:r>
    </w:p>
    <w:p w14:paraId="2B9A474D" w14:textId="77777777" w:rsidR="00C53FEF" w:rsidRPr="009F0001" w:rsidRDefault="00C53FEF" w:rsidP="00C53FEF">
      <w:pPr>
        <w:pStyle w:val="a4"/>
        <w:ind w:left="2212"/>
        <w:rPr>
          <w:rtl/>
          <w:lang w:bidi="he-IL"/>
        </w:rPr>
      </w:pPr>
      <w:r w:rsidRPr="0012343E">
        <w:rPr>
          <w:position w:val="-16"/>
          <w:rtl/>
          <w:lang w:bidi="he-IL"/>
        </w:rPr>
        <w:t>3</w:t>
      </w:r>
      <w:r w:rsidRPr="009F0001">
        <w:rPr>
          <w:sz w:val="32"/>
          <w:szCs w:val="32"/>
          <w:lang w:bidi="he-IL"/>
        </w:rPr>
        <w:sym w:font="Webdings" w:char="F063"/>
      </w:r>
      <w:r w:rsidRPr="009F0001">
        <w:rPr>
          <w:rtl/>
          <w:lang w:bidi="he-IL"/>
        </w:rPr>
        <w:t xml:space="preserve"> </w:t>
      </w:r>
      <w:r>
        <w:rPr>
          <w:rFonts w:hint="cs"/>
          <w:rtl/>
          <w:lang w:bidi="he-IL"/>
        </w:rPr>
        <w:tab/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>3</w:t>
      </w:r>
      <w:r w:rsidRPr="00361EBA">
        <w:rPr>
          <w:rFonts w:asciiTheme="majorBidi" w:hAnsiTheme="majorBidi" w:cs="Times New Roman"/>
          <w:sz w:val="28"/>
          <w:szCs w:val="28"/>
          <w:rtl/>
        </w:rPr>
        <w:t xml:space="preserve"> : </w:t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>1</w:t>
      </w:r>
    </w:p>
    <w:p w14:paraId="58AE2F43" w14:textId="77777777" w:rsidR="00C53FEF" w:rsidRDefault="00C53FEF" w:rsidP="00C53FEF">
      <w:pPr>
        <w:pStyle w:val="a4"/>
        <w:ind w:left="2212"/>
        <w:rPr>
          <w:rtl/>
          <w:lang w:bidi="he-IL"/>
        </w:rPr>
      </w:pPr>
      <w:r w:rsidRPr="0012343E">
        <w:rPr>
          <w:position w:val="-16"/>
          <w:rtl/>
          <w:lang w:bidi="he-IL"/>
        </w:rPr>
        <w:t>4</w:t>
      </w:r>
      <w:r w:rsidRPr="009F0001">
        <w:rPr>
          <w:sz w:val="32"/>
          <w:szCs w:val="32"/>
          <w:lang w:bidi="he-IL"/>
        </w:rPr>
        <w:sym w:font="Webdings" w:char="F063"/>
      </w:r>
      <w:r>
        <w:rPr>
          <w:rStyle w:val="LTR"/>
          <w:rFonts w:cs="Times New Roman"/>
          <w:rtl/>
          <w:lang w:bidi="he-IL"/>
        </w:rPr>
        <w:tab/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>2</w:t>
      </w:r>
      <w:r w:rsidRPr="00361EBA">
        <w:rPr>
          <w:rFonts w:asciiTheme="majorBidi" w:hAnsiTheme="majorBidi" w:cs="Times New Roman"/>
          <w:sz w:val="28"/>
          <w:szCs w:val="28"/>
          <w:rtl/>
        </w:rPr>
        <w:t xml:space="preserve"> : </w:t>
      </w:r>
      <w:r>
        <w:rPr>
          <w:rFonts w:asciiTheme="majorBidi" w:hAnsiTheme="majorBidi" w:cs="Times New Roman" w:hint="cs"/>
          <w:sz w:val="28"/>
          <w:szCs w:val="28"/>
          <w:rtl/>
          <w:lang w:bidi="he-IL"/>
        </w:rPr>
        <w:t>1</w:t>
      </w:r>
    </w:p>
    <w:p w14:paraId="2D57F276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5811D0">
        <w:rPr>
          <w:rFonts w:hint="eastAsia"/>
          <w:b/>
          <w:bCs/>
          <w:rtl/>
        </w:rPr>
        <w:t>ב</w:t>
      </w:r>
      <w:r w:rsidRPr="005811D0">
        <w:rPr>
          <w:b/>
          <w:bCs/>
          <w:rtl/>
        </w:rPr>
        <w:t>.</w:t>
      </w:r>
      <w:r w:rsidRPr="0022775D">
        <w:rPr>
          <w:rtl/>
        </w:rPr>
        <w:tab/>
      </w:r>
      <w:r w:rsidRPr="0022775D">
        <w:rPr>
          <w:rFonts w:hint="eastAsia"/>
          <w:rtl/>
        </w:rPr>
        <w:t>מהו</w:t>
      </w:r>
      <w:r>
        <w:rPr>
          <w:rFonts w:hint="cs"/>
          <w:rtl/>
        </w:rPr>
        <w:t xml:space="preserve"> אורך הצלע</w:t>
      </w:r>
      <w:r w:rsidRPr="0022775D">
        <w:rPr>
          <w:rtl/>
        </w:rPr>
        <w:t xml:space="preserve"> </w:t>
      </w:r>
      <w:r w:rsidRPr="008C7B12">
        <w:rPr>
          <w:rFonts w:ascii="Times New Roman" w:hAnsi="Times New Roman" w:cs="Times New Roman"/>
        </w:rPr>
        <w:t>AC</w:t>
      </w:r>
      <w:r w:rsidRPr="0022775D">
        <w:rPr>
          <w:rtl/>
        </w:rPr>
        <w:t>?</w:t>
      </w:r>
    </w:p>
    <w:p w14:paraId="21FD5988" w14:textId="77777777" w:rsidR="00C53FEF" w:rsidRPr="0022775D" w:rsidRDefault="00C53FEF" w:rsidP="00C53FEF">
      <w:pPr>
        <w:pStyle w:val="Sargel30"/>
        <w:rPr>
          <w:rFonts w:cstheme="majorBidi"/>
          <w:rtl/>
        </w:rPr>
      </w:pPr>
    </w:p>
    <w:p w14:paraId="0F6086E2" w14:textId="77777777" w:rsidR="00C53FEF" w:rsidRPr="00EC79B6" w:rsidRDefault="00C53FEF" w:rsidP="00C53FEF">
      <w:pPr>
        <w:pStyle w:val="Sargel30"/>
        <w:rPr>
          <w:rtl/>
        </w:rPr>
      </w:pPr>
      <w:r w:rsidRPr="00EC79B6">
        <w:rPr>
          <w:rtl/>
        </w:rPr>
        <w:tab/>
      </w:r>
      <w:r w:rsidRPr="00EC79B6">
        <w:rPr>
          <w:rFonts w:hint="eastAsia"/>
          <w:rtl/>
        </w:rPr>
        <w:t>תשובה</w:t>
      </w:r>
      <w:r w:rsidRPr="00EC79B6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EC79B6">
        <w:rPr>
          <w:rtl/>
        </w:rPr>
        <w:t xml:space="preserve"> </w:t>
      </w:r>
      <w:r>
        <w:rPr>
          <w:rFonts w:hint="cs"/>
          <w:rtl/>
        </w:rPr>
        <w:t>ס"מ</w:t>
      </w:r>
    </w:p>
    <w:p w14:paraId="052342BA" w14:textId="77777777" w:rsidR="00C53FEF" w:rsidRPr="0022775D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34C39D02" w14:textId="77777777" w:rsidR="00C53FEF" w:rsidRPr="00D50BE2" w:rsidRDefault="00C53FEF" w:rsidP="00C53FEF">
      <w:pPr>
        <w:pStyle w:val="Sargel2"/>
        <w:rPr>
          <w:rtl/>
        </w:rPr>
      </w:pPr>
      <w:r>
        <w:rPr>
          <w:rFonts w:hint="cs"/>
          <w:b/>
          <w:bCs/>
          <w:sz w:val="40"/>
          <w:szCs w:val="40"/>
          <w:rtl/>
        </w:rPr>
        <w:t>20</w:t>
      </w:r>
      <w:r w:rsidRPr="00D50BE2">
        <w:rPr>
          <w:b/>
          <w:bCs/>
          <w:sz w:val="40"/>
          <w:szCs w:val="40"/>
          <w:rtl/>
        </w:rPr>
        <w:t>.</w:t>
      </w:r>
      <w:r w:rsidRPr="00D50BE2">
        <w:rPr>
          <w:rtl/>
        </w:rPr>
        <w:tab/>
      </w:r>
      <w:r w:rsidRPr="00D50BE2">
        <w:rPr>
          <w:rFonts w:hint="eastAsia"/>
          <w:rtl/>
        </w:rPr>
        <w:t>בסרטוט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שלפניכם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הנקודות</w:t>
      </w:r>
      <w:r w:rsidRPr="00D50BE2">
        <w:rPr>
          <w:rtl/>
        </w:rPr>
        <w:t xml:space="preserve"> </w:t>
      </w:r>
      <w:r w:rsidRPr="00D50BE2">
        <w:rPr>
          <w:rFonts w:asciiTheme="majorBidi" w:hAnsiTheme="majorBidi" w:cstheme="majorBidi"/>
        </w:rPr>
        <w:t>A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ו</w:t>
      </w:r>
      <w:r>
        <w:rPr>
          <w:rFonts w:hint="cs"/>
          <w:rtl/>
        </w:rPr>
        <w:t>-</w:t>
      </w:r>
      <w:r w:rsidRPr="00D50BE2">
        <w:rPr>
          <w:rtl/>
        </w:rPr>
        <w:t xml:space="preserve"> </w:t>
      </w:r>
      <w:r w:rsidRPr="00D50BE2">
        <w:rPr>
          <w:rFonts w:asciiTheme="majorBidi" w:hAnsiTheme="majorBidi" w:cstheme="majorBidi"/>
        </w:rPr>
        <w:t>B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נמצאות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על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ישר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ששיפועו</w:t>
      </w:r>
      <w:r w:rsidRPr="00D50BE2">
        <w:rPr>
          <w:rtl/>
        </w:rPr>
        <w:t xml:space="preserve"> </w:t>
      </w:r>
      <w:r w:rsidRPr="00D50BE2">
        <w:rPr>
          <w:rFonts w:asciiTheme="majorBidi" w:hAnsiTheme="majorBidi" w:cstheme="majorBidi"/>
          <w:rtl/>
        </w:rPr>
        <w:t>3</w:t>
      </w:r>
      <w:r w:rsidRPr="00D50BE2">
        <w:rPr>
          <w:rFonts w:asciiTheme="minorHAnsi" w:hAnsiTheme="minorHAnsi"/>
          <w:rtl/>
        </w:rPr>
        <w:t xml:space="preserve"> </w:t>
      </w:r>
      <w:r w:rsidRPr="00D50BE2">
        <w:rPr>
          <w:rtl/>
        </w:rPr>
        <w:t>.</w:t>
      </w:r>
    </w:p>
    <w:p w14:paraId="4F6B1B7C" w14:textId="77777777" w:rsidR="00C53FEF" w:rsidRPr="00D50BE2" w:rsidRDefault="00C53FEF" w:rsidP="00C53FEF">
      <w:pPr>
        <w:pStyle w:val="Sargel2"/>
        <w:rPr>
          <w:rtl/>
        </w:rPr>
      </w:pPr>
      <w:r>
        <w:rPr>
          <w:noProof/>
          <w:rtl/>
        </w:rPr>
        <w:drawing>
          <wp:anchor distT="0" distB="0" distL="114300" distR="114300" simplePos="0" relativeHeight="251724800" behindDoc="0" locked="0" layoutInCell="1" allowOverlap="1" wp14:anchorId="453C85A1" wp14:editId="3DDF3D8A">
            <wp:simplePos x="0" y="0"/>
            <wp:positionH relativeFrom="column">
              <wp:posOffset>-411480</wp:posOffset>
            </wp:positionH>
            <wp:positionV relativeFrom="paragraph">
              <wp:posOffset>20955</wp:posOffset>
            </wp:positionV>
            <wp:extent cx="2898648" cy="4437888"/>
            <wp:effectExtent l="0" t="0" r="0" b="1270"/>
            <wp:wrapNone/>
            <wp:docPr id="86" name="תמונה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20.jpg"/>
                    <pic:cNvPicPr/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648" cy="44378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0BE2">
        <w:rPr>
          <w:rtl/>
        </w:rPr>
        <w:tab/>
      </w:r>
      <w:r w:rsidRPr="00D50BE2">
        <w:rPr>
          <w:rFonts w:hint="eastAsia"/>
          <w:rtl/>
        </w:rPr>
        <w:t>הַשלימו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את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השיעור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החסר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של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הנקודה</w:t>
      </w:r>
      <w:r w:rsidRPr="00D50BE2">
        <w:rPr>
          <w:rtl/>
        </w:rPr>
        <w:t xml:space="preserve"> </w:t>
      </w:r>
      <w:r w:rsidRPr="00D50BE2">
        <w:rPr>
          <w:rFonts w:asciiTheme="majorBidi" w:hAnsiTheme="majorBidi" w:cstheme="majorBidi"/>
        </w:rPr>
        <w:t>B</w:t>
      </w:r>
      <w:r w:rsidRPr="00D50BE2">
        <w:rPr>
          <w:rtl/>
        </w:rPr>
        <w:t>.</w:t>
      </w:r>
    </w:p>
    <w:p w14:paraId="5B0A4201" w14:textId="77777777" w:rsidR="00C53FEF" w:rsidRPr="00D50BE2" w:rsidRDefault="00C53FEF" w:rsidP="00C53FEF">
      <w:pPr>
        <w:pStyle w:val="Sargel2"/>
        <w:rPr>
          <w:rtl/>
        </w:rPr>
      </w:pPr>
      <w:r w:rsidRPr="00D50BE2">
        <w:rPr>
          <w:rtl/>
        </w:rPr>
        <w:tab/>
      </w:r>
      <w:r w:rsidRPr="00D50BE2">
        <w:rPr>
          <w:rFonts w:hint="eastAsia"/>
          <w:rtl/>
        </w:rPr>
        <w:t>כִּתבו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את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דרך</w:t>
      </w:r>
      <w:r w:rsidRPr="00D50BE2">
        <w:rPr>
          <w:rtl/>
        </w:rPr>
        <w:t xml:space="preserve"> </w:t>
      </w:r>
      <w:r w:rsidRPr="00D50BE2">
        <w:rPr>
          <w:rFonts w:hint="eastAsia"/>
          <w:rtl/>
        </w:rPr>
        <w:t>הפתרון</w:t>
      </w:r>
      <w:r w:rsidRPr="00D50BE2">
        <w:rPr>
          <w:rtl/>
        </w:rPr>
        <w:t xml:space="preserve">. </w:t>
      </w:r>
    </w:p>
    <w:p w14:paraId="33931806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2D0D7B18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7938042F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75056F50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6C8C5429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5E858BB9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444E2886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0575813D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07EBAB80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771EF2A9" w14:textId="77777777" w:rsidR="00C53FEF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79504131" w14:textId="77777777" w:rsidR="00C53FEF" w:rsidRPr="0022775D" w:rsidRDefault="00C53FEF" w:rsidP="00C53FEF">
      <w:pPr>
        <w:pStyle w:val="Sargel2"/>
        <w:jc w:val="right"/>
        <w:rPr>
          <w:rFonts w:asciiTheme="majorBidi" w:hAnsiTheme="majorBidi" w:cstheme="majorBidi"/>
          <w:rtl/>
        </w:rPr>
      </w:pPr>
    </w:p>
    <w:p w14:paraId="16E1E220" w14:textId="77777777" w:rsidR="00C53FEF" w:rsidRDefault="00C53FEF" w:rsidP="00C53FEF">
      <w:pPr>
        <w:pStyle w:val="Sargel2"/>
        <w:rPr>
          <w:rFonts w:asciiTheme="majorBidi" w:hAnsiTheme="majorBidi" w:cs="Times New Roman"/>
          <w:rtl/>
        </w:rPr>
      </w:pPr>
    </w:p>
    <w:p w14:paraId="72AC99B3" w14:textId="77777777" w:rsidR="00C53FEF" w:rsidRDefault="00C53FEF" w:rsidP="00C53FEF">
      <w:pPr>
        <w:pStyle w:val="Sargel2"/>
        <w:rPr>
          <w:rFonts w:asciiTheme="majorBidi" w:hAnsiTheme="majorBidi" w:cstheme="majorBidi"/>
          <w:rtl/>
        </w:rPr>
      </w:pPr>
      <w:r w:rsidRPr="00D50BE2">
        <w:rPr>
          <w:rtl/>
        </w:rPr>
        <w:tab/>
      </w:r>
      <w:r w:rsidRPr="00D50BE2">
        <w:rPr>
          <w:rFonts w:hint="eastAsia"/>
          <w:rtl/>
        </w:rPr>
        <w:t>תשובה</w:t>
      </w:r>
      <w:r w:rsidRPr="00D50BE2">
        <w:rPr>
          <w:rtl/>
        </w:rPr>
        <w:t xml:space="preserve">: </w:t>
      </w:r>
      <w:r w:rsidRPr="00D50BE2">
        <w:rPr>
          <w:rFonts w:asciiTheme="majorBidi" w:hAnsiTheme="majorBidi" w:cstheme="majorBidi"/>
        </w:rPr>
        <w:t>B (4,</w:t>
      </w:r>
      <w:r w:rsidRPr="00D50BE2">
        <w:rPr>
          <w:rFonts w:asciiTheme="majorBidi" w:hAnsiTheme="majorBidi" w:cstheme="majorBidi"/>
          <w:color w:val="808080" w:themeColor="background1" w:themeShade="80"/>
          <w:u w:val="single"/>
        </w:rPr>
        <w:t xml:space="preserve">      </w:t>
      </w:r>
      <w:r w:rsidRPr="00D50BE2">
        <w:rPr>
          <w:rFonts w:asciiTheme="majorBidi" w:hAnsiTheme="majorBidi" w:cstheme="majorBidi"/>
        </w:rPr>
        <w:t>)</w:t>
      </w:r>
    </w:p>
    <w:p w14:paraId="62914B15" w14:textId="77777777" w:rsidR="00C53FEF" w:rsidRDefault="00C53FEF" w:rsidP="00C53FEF">
      <w:pPr>
        <w:bidi w:val="0"/>
        <w:rPr>
          <w:rFonts w:asciiTheme="majorBidi" w:hAnsiTheme="majorBidi" w:cs="Times New Roman"/>
          <w:color w:val="000000"/>
          <w:sz w:val="28"/>
          <w:szCs w:val="28"/>
          <w:rtl/>
        </w:rPr>
      </w:pPr>
    </w:p>
    <w:p w14:paraId="7AFA438F" w14:textId="77777777" w:rsidR="00C53FEF" w:rsidRPr="00361EBA" w:rsidRDefault="00C53FEF" w:rsidP="00C53FEF">
      <w:pPr>
        <w:pStyle w:val="Sargel2"/>
        <w:rPr>
          <w:rtl/>
        </w:rPr>
      </w:pPr>
      <w:r>
        <w:rPr>
          <w:rFonts w:hint="cs"/>
          <w:b/>
          <w:bCs/>
          <w:noProof/>
          <w:sz w:val="40"/>
          <w:szCs w:val="40"/>
          <w:rtl/>
        </w:rPr>
        <w:drawing>
          <wp:anchor distT="0" distB="0" distL="114300" distR="114300" simplePos="0" relativeHeight="251725824" behindDoc="0" locked="0" layoutInCell="1" allowOverlap="1" wp14:anchorId="3848BEFC" wp14:editId="59D399F2">
            <wp:simplePos x="0" y="0"/>
            <wp:positionH relativeFrom="column">
              <wp:posOffset>1270</wp:posOffset>
            </wp:positionH>
            <wp:positionV relativeFrom="paragraph">
              <wp:posOffset>-284480</wp:posOffset>
            </wp:positionV>
            <wp:extent cx="2520696" cy="4407408"/>
            <wp:effectExtent l="0" t="0" r="0" b="0"/>
            <wp:wrapNone/>
            <wp:docPr id="87" name="תמונה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7-8A-SOF-q21.jpg"/>
                    <pic:cNvPicPr/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696" cy="44074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b/>
          <w:bCs/>
          <w:sz w:val="40"/>
          <w:szCs w:val="40"/>
          <w:rtl/>
        </w:rPr>
        <w:t>21</w:t>
      </w:r>
      <w:r w:rsidRPr="00361EBA">
        <w:rPr>
          <w:b/>
          <w:bCs/>
          <w:sz w:val="40"/>
          <w:szCs w:val="40"/>
          <w:rtl/>
        </w:rPr>
        <w:t>.</w:t>
      </w:r>
      <w:r w:rsidRPr="00361EBA">
        <w:rPr>
          <w:rtl/>
        </w:rPr>
        <w:tab/>
      </w:r>
      <w:r w:rsidRPr="00361EBA">
        <w:rPr>
          <w:rFonts w:hint="eastAsia"/>
          <w:rtl/>
        </w:rPr>
        <w:t>חברו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תעופה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גובו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תוספ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תשלום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על</w:t>
      </w:r>
      <w:r w:rsidRPr="00361EBA">
        <w:rPr>
          <w:rtl/>
        </w:rPr>
        <w:t xml:space="preserve"> </w:t>
      </w:r>
      <w:r>
        <w:rPr>
          <w:rtl/>
        </w:rPr>
        <w:br/>
      </w:r>
      <w:r w:rsidRPr="00361EBA">
        <w:rPr>
          <w:rFonts w:hint="eastAsia"/>
          <w:rtl/>
        </w:rPr>
        <w:t>משקל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עודף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של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מזוודות</w:t>
      </w:r>
      <w:r w:rsidRPr="00361EBA">
        <w:rPr>
          <w:rtl/>
        </w:rPr>
        <w:t>.</w:t>
      </w:r>
    </w:p>
    <w:p w14:paraId="6DFECA78" w14:textId="77777777" w:rsidR="00C53FEF" w:rsidRPr="00361EBA" w:rsidRDefault="00C53FEF" w:rsidP="00C53FEF">
      <w:pPr>
        <w:pStyle w:val="Sargel2"/>
        <w:rPr>
          <w:rtl/>
        </w:rPr>
      </w:pPr>
      <w:r w:rsidRPr="00361EBA">
        <w:rPr>
          <w:rtl/>
        </w:rPr>
        <w:tab/>
      </w:r>
      <w:r w:rsidRPr="00361EBA">
        <w:rPr>
          <w:rFonts w:hint="eastAsia"/>
          <w:rtl/>
        </w:rPr>
        <w:t>במערכ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צירים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שלפניכם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שני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גרפים</w:t>
      </w:r>
      <w:r w:rsidRPr="00361EBA">
        <w:rPr>
          <w:rtl/>
        </w:rPr>
        <w:t xml:space="preserve"> </w:t>
      </w:r>
      <w:r>
        <w:rPr>
          <w:rFonts w:hint="cs"/>
          <w:rtl/>
        </w:rPr>
        <w:br/>
      </w:r>
      <w:r w:rsidRPr="00361EBA">
        <w:rPr>
          <w:rFonts w:hint="eastAsia"/>
          <w:rtl/>
        </w:rPr>
        <w:t>מתארים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א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תשלום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בדולרים</w:t>
      </w:r>
      <w:r w:rsidRPr="00361EBA">
        <w:rPr>
          <w:rtl/>
        </w:rPr>
        <w:t xml:space="preserve"> (</w:t>
      </w:r>
      <w:r w:rsidRPr="00361EBA">
        <w:rPr>
          <w:rFonts w:asciiTheme="majorBidi" w:hAnsiTheme="majorBidi" w:cstheme="majorBidi"/>
        </w:rPr>
        <w:t>y</w:t>
      </w:r>
      <w:r w:rsidRPr="00361EBA">
        <w:rPr>
          <w:rtl/>
        </w:rPr>
        <w:t xml:space="preserve">) </w:t>
      </w:r>
      <w:r>
        <w:rPr>
          <w:rFonts w:hint="cs"/>
          <w:rtl/>
        </w:rPr>
        <w:br/>
      </w:r>
      <w:r w:rsidRPr="00361EBA">
        <w:rPr>
          <w:rFonts w:hint="eastAsia"/>
          <w:rtl/>
        </w:rPr>
        <w:t>כפונקציה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של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משקל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עודף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בק</w:t>
      </w:r>
      <w:r w:rsidRPr="00361EBA">
        <w:rPr>
          <w:rtl/>
        </w:rPr>
        <w:t>"</w:t>
      </w:r>
      <w:r w:rsidRPr="00361EBA">
        <w:rPr>
          <w:rFonts w:hint="eastAsia"/>
          <w:rtl/>
        </w:rPr>
        <w:t>ג</w:t>
      </w:r>
      <w:r w:rsidRPr="00361EBA">
        <w:rPr>
          <w:rtl/>
        </w:rPr>
        <w:t xml:space="preserve"> (</w:t>
      </w:r>
      <w:r w:rsidRPr="00361EBA">
        <w:rPr>
          <w:rFonts w:asciiTheme="majorBidi" w:hAnsiTheme="majorBidi" w:cstheme="majorBidi"/>
        </w:rPr>
        <w:t>x</w:t>
      </w:r>
      <w:r w:rsidRPr="00361EBA">
        <w:rPr>
          <w:rtl/>
        </w:rPr>
        <w:t>).</w:t>
      </w:r>
    </w:p>
    <w:p w14:paraId="62AA51CE" w14:textId="77777777" w:rsidR="00C53FEF" w:rsidRPr="00361EBA" w:rsidRDefault="00C53FEF" w:rsidP="00C53FEF">
      <w:pPr>
        <w:pStyle w:val="Sargel2"/>
        <w:rPr>
          <w:rtl/>
        </w:rPr>
      </w:pPr>
      <w:r w:rsidRPr="00361EBA">
        <w:rPr>
          <w:rtl/>
        </w:rPr>
        <w:tab/>
      </w:r>
      <w:r w:rsidRPr="00CC4338">
        <w:rPr>
          <w:rFonts w:hint="eastAsia"/>
          <w:b/>
          <w:bCs/>
          <w:rtl/>
        </w:rPr>
        <w:t>גרף</w:t>
      </w:r>
      <w:r w:rsidRPr="00CC4338">
        <w:rPr>
          <w:b/>
          <w:bCs/>
          <w:rtl/>
        </w:rPr>
        <w:t xml:space="preserve"> </w:t>
      </w:r>
      <w:r w:rsidRPr="00CC4338">
        <w:rPr>
          <w:rFonts w:hint="eastAsia"/>
          <w:b/>
          <w:bCs/>
          <w:rtl/>
        </w:rPr>
        <w:t>א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מייצג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א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חבר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תעופה</w:t>
      </w:r>
      <w:r w:rsidRPr="00361EBA">
        <w:rPr>
          <w:rtl/>
        </w:rPr>
        <w:t xml:space="preserve"> </w:t>
      </w:r>
      <w:r w:rsidRPr="00CC4338">
        <w:rPr>
          <w:rFonts w:hint="eastAsia"/>
          <w:b/>
          <w:bCs/>
          <w:rtl/>
        </w:rPr>
        <w:t>״שחק״</w:t>
      </w:r>
      <w:r w:rsidRPr="00361EBA">
        <w:rPr>
          <w:rtl/>
        </w:rPr>
        <w:t xml:space="preserve">. </w:t>
      </w:r>
    </w:p>
    <w:p w14:paraId="3B11418D" w14:textId="77777777" w:rsidR="00C53FEF" w:rsidRPr="00361EBA" w:rsidRDefault="00C53FEF" w:rsidP="00C53FEF">
      <w:pPr>
        <w:pStyle w:val="Sargel2"/>
        <w:rPr>
          <w:rtl/>
        </w:rPr>
      </w:pPr>
      <w:r w:rsidRPr="00361EBA">
        <w:rPr>
          <w:rtl/>
        </w:rPr>
        <w:tab/>
      </w:r>
      <w:r w:rsidRPr="00CC4338">
        <w:rPr>
          <w:rFonts w:hint="eastAsia"/>
          <w:b/>
          <w:bCs/>
          <w:rtl/>
        </w:rPr>
        <w:t>גרף</w:t>
      </w:r>
      <w:r w:rsidRPr="00CC4338">
        <w:rPr>
          <w:b/>
          <w:bCs/>
          <w:rtl/>
        </w:rPr>
        <w:t xml:space="preserve"> </w:t>
      </w:r>
      <w:r w:rsidRPr="00CC4338">
        <w:rPr>
          <w:rFonts w:hint="eastAsia"/>
          <w:b/>
          <w:bCs/>
          <w:rtl/>
        </w:rPr>
        <w:t>ב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מייצג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א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חברת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התעופה</w:t>
      </w:r>
      <w:r w:rsidRPr="00361EBA">
        <w:rPr>
          <w:rtl/>
        </w:rPr>
        <w:t xml:space="preserve"> </w:t>
      </w:r>
      <w:r w:rsidRPr="00CC4338">
        <w:rPr>
          <w:rFonts w:hint="eastAsia"/>
          <w:b/>
          <w:bCs/>
          <w:rtl/>
        </w:rPr>
        <w:t>״מרום״</w:t>
      </w:r>
      <w:r w:rsidRPr="00361EBA">
        <w:rPr>
          <w:rtl/>
        </w:rPr>
        <w:t>.</w:t>
      </w:r>
    </w:p>
    <w:p w14:paraId="200C7F6A" w14:textId="77777777" w:rsidR="00C53FEF" w:rsidRPr="0022775D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1A80BA09" w14:textId="77777777" w:rsidR="00C53FEF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576DAB68" w14:textId="77777777" w:rsidR="00C53FEF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2555A134" w14:textId="77777777" w:rsidR="00C53FEF" w:rsidRPr="0022775D" w:rsidRDefault="00C53FEF" w:rsidP="00C53FEF">
      <w:pPr>
        <w:pStyle w:val="Sargel2"/>
        <w:rPr>
          <w:rFonts w:asciiTheme="majorBidi" w:hAnsiTheme="majorBidi" w:cstheme="majorBidi"/>
          <w:rtl/>
        </w:rPr>
      </w:pPr>
    </w:p>
    <w:p w14:paraId="61161B5C" w14:textId="77777777" w:rsidR="00C53FEF" w:rsidRDefault="00C53FEF" w:rsidP="00C53FEF">
      <w:pPr>
        <w:pStyle w:val="Sargel30"/>
        <w:rPr>
          <w:rtl/>
        </w:rPr>
      </w:pPr>
      <w:r w:rsidRPr="00CC4338">
        <w:rPr>
          <w:rFonts w:hint="eastAsia"/>
          <w:b/>
          <w:bCs/>
          <w:rtl/>
        </w:rPr>
        <w:t>א</w:t>
      </w:r>
      <w:r w:rsidRPr="00CC4338">
        <w:rPr>
          <w:b/>
          <w:bCs/>
          <w:rtl/>
        </w:rPr>
        <w:t>.</w:t>
      </w:r>
      <w:r w:rsidRPr="0022775D">
        <w:rPr>
          <w:rtl/>
        </w:rPr>
        <w:tab/>
      </w:r>
      <w:r>
        <w:rPr>
          <w:rFonts w:hint="eastAsia"/>
          <w:rtl/>
        </w:rPr>
        <w:t>השלימו</w:t>
      </w:r>
      <w:r>
        <w:rPr>
          <w:rtl/>
        </w:rPr>
        <w:t xml:space="preserve"> </w:t>
      </w:r>
      <w:r>
        <w:rPr>
          <w:rFonts w:hint="eastAsia"/>
          <w:rtl/>
        </w:rPr>
        <w:t>את</w:t>
      </w:r>
      <w:r>
        <w:rPr>
          <w:rtl/>
        </w:rPr>
        <w:t xml:space="preserve"> </w:t>
      </w:r>
      <w:r>
        <w:rPr>
          <w:rFonts w:hint="eastAsia"/>
          <w:rtl/>
        </w:rPr>
        <w:t>משוואת</w:t>
      </w:r>
      <w:r>
        <w:rPr>
          <w:rtl/>
        </w:rPr>
        <w:t xml:space="preserve"> </w:t>
      </w:r>
      <w:r>
        <w:rPr>
          <w:rFonts w:hint="eastAsia"/>
          <w:rtl/>
        </w:rPr>
        <w:t>הישר</w:t>
      </w:r>
      <w:r>
        <w:rPr>
          <w:rtl/>
        </w:rPr>
        <w:t xml:space="preserve"> </w:t>
      </w:r>
      <w:r>
        <w:rPr>
          <w:rFonts w:hint="cs"/>
          <w:rtl/>
        </w:rPr>
        <w:t>(</w:t>
      </w:r>
      <w:r>
        <w:rPr>
          <w:rFonts w:hint="eastAsia"/>
          <w:rtl/>
        </w:rPr>
        <w:t>הייצוג</w:t>
      </w:r>
      <w:r>
        <w:rPr>
          <w:rtl/>
        </w:rPr>
        <w:t xml:space="preserve"> </w:t>
      </w:r>
      <w:r>
        <w:rPr>
          <w:rFonts w:hint="eastAsia"/>
          <w:rtl/>
        </w:rPr>
        <w:t>האלגברי</w:t>
      </w:r>
      <w:r>
        <w:rPr>
          <w:rFonts w:hint="cs"/>
          <w:rtl/>
        </w:rPr>
        <w:t>)</w:t>
      </w:r>
      <w:r>
        <w:rPr>
          <w:rtl/>
        </w:rPr>
        <w:t xml:space="preserve"> </w:t>
      </w:r>
      <w:r>
        <w:rPr>
          <w:rFonts w:hint="eastAsia"/>
          <w:rtl/>
        </w:rPr>
        <w:t>של</w:t>
      </w:r>
      <w:r>
        <w:rPr>
          <w:rtl/>
        </w:rPr>
        <w:t xml:space="preserve"> </w:t>
      </w:r>
      <w:r>
        <w:rPr>
          <w:rFonts w:hint="eastAsia"/>
          <w:rtl/>
        </w:rPr>
        <w:t>כל</w:t>
      </w:r>
      <w:r>
        <w:rPr>
          <w:rtl/>
        </w:rPr>
        <w:t xml:space="preserve"> </w:t>
      </w:r>
      <w:r>
        <w:rPr>
          <w:rFonts w:hint="eastAsia"/>
          <w:rtl/>
        </w:rPr>
        <w:t>אחד</w:t>
      </w:r>
      <w:r>
        <w:rPr>
          <w:rtl/>
        </w:rPr>
        <w:t xml:space="preserve"> </w:t>
      </w:r>
      <w:r>
        <w:rPr>
          <w:rFonts w:hint="eastAsia"/>
          <w:rtl/>
        </w:rPr>
        <w:t>מהישרים</w:t>
      </w:r>
      <w:r>
        <w:rPr>
          <w:rtl/>
        </w:rPr>
        <w:t xml:space="preserve"> </w:t>
      </w:r>
      <w:r>
        <w:rPr>
          <w:rFonts w:hint="eastAsia"/>
          <w:rtl/>
        </w:rPr>
        <w:t>המוצגים</w:t>
      </w:r>
      <w:r>
        <w:rPr>
          <w:rFonts w:hint="cs"/>
          <w:rtl/>
        </w:rPr>
        <w:t xml:space="preserve"> </w:t>
      </w:r>
      <w:r>
        <w:rPr>
          <w:rFonts w:hint="eastAsia"/>
          <w:rtl/>
        </w:rPr>
        <w:t>במערכת</w:t>
      </w:r>
      <w:r>
        <w:rPr>
          <w:rtl/>
        </w:rPr>
        <w:t xml:space="preserve"> </w:t>
      </w:r>
      <w:r>
        <w:rPr>
          <w:rFonts w:hint="eastAsia"/>
          <w:rtl/>
        </w:rPr>
        <w:t>הצירים</w:t>
      </w:r>
      <w:r>
        <w:rPr>
          <w:rtl/>
        </w:rPr>
        <w:t>.</w:t>
      </w:r>
    </w:p>
    <w:p w14:paraId="28247F9A" w14:textId="77777777" w:rsidR="00C53FEF" w:rsidRPr="0022775D" w:rsidRDefault="00C53FEF" w:rsidP="00C53FEF">
      <w:pPr>
        <w:pStyle w:val="Sargel30"/>
        <w:rPr>
          <w:rFonts w:cstheme="majorBidi"/>
          <w:rtl/>
        </w:rPr>
      </w:pPr>
    </w:p>
    <w:p w14:paraId="1B3FEEFF" w14:textId="77777777" w:rsidR="00C53FEF" w:rsidRPr="0022775D" w:rsidRDefault="00C53FEF" w:rsidP="00C53FEF">
      <w:pPr>
        <w:pStyle w:val="Sargel30"/>
        <w:tabs>
          <w:tab w:val="left" w:pos="1982"/>
          <w:tab w:val="left" w:pos="2266"/>
        </w:tabs>
        <w:rPr>
          <w:rFonts w:cstheme="majorBidi"/>
          <w:rtl/>
        </w:rPr>
      </w:pPr>
      <w:r w:rsidRPr="0022775D">
        <w:rPr>
          <w:rtl/>
        </w:rPr>
        <w:tab/>
      </w:r>
      <w:r w:rsidRPr="0022775D">
        <w:rPr>
          <w:rFonts w:hint="eastAsia"/>
          <w:rtl/>
        </w:rPr>
        <w:t>תשובה</w:t>
      </w:r>
      <w:r w:rsidRPr="0022775D">
        <w:rPr>
          <w:rtl/>
        </w:rPr>
        <w:t>:</w:t>
      </w:r>
      <w:r w:rsidRPr="0022775D">
        <w:rPr>
          <w:rtl/>
        </w:rPr>
        <w:tab/>
        <w:t>1.</w:t>
      </w:r>
      <w:r w:rsidRPr="0022775D">
        <w:rPr>
          <w:rtl/>
        </w:rPr>
        <w:tab/>
      </w:r>
      <w:r w:rsidRPr="0022775D">
        <w:rPr>
          <w:rFonts w:hint="eastAsia"/>
          <w:rtl/>
        </w:rPr>
        <w:t>חברת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״שחק״</w:t>
      </w:r>
      <w:r w:rsidRPr="0022775D">
        <w:rPr>
          <w:rtl/>
        </w:rPr>
        <w:t>:</w:t>
      </w:r>
      <w:r w:rsidRPr="0022775D">
        <w:rPr>
          <w:rtl/>
        </w:rPr>
        <w:tab/>
      </w:r>
      <w:r>
        <w:rPr>
          <w:rFonts w:asciiTheme="majorBidi" w:hAnsiTheme="majorBidi" w:cstheme="majorBidi"/>
        </w:rPr>
        <w:t>(</w:t>
      </w:r>
      <w:r w:rsidRPr="00CC4338">
        <w:rPr>
          <w:rFonts w:asciiTheme="majorBidi" w:hAnsiTheme="majorBidi" w:cstheme="majorBidi"/>
        </w:rPr>
        <w:t>x &gt; 0)</w:t>
      </w:r>
      <w:r>
        <w:rPr>
          <w:rFonts w:asciiTheme="majorBidi" w:hAnsiTheme="majorBidi" w:cstheme="majorBidi" w:hint="cs"/>
          <w:rtl/>
        </w:rPr>
        <w:t xml:space="preserve"> </w:t>
      </w:r>
      <w:r w:rsidRPr="00D50BE2">
        <w:rPr>
          <w:rFonts w:asciiTheme="majorBidi" w:hAnsiTheme="majorBidi" w:cstheme="majorBidi"/>
          <w:color w:val="808080" w:themeColor="background1" w:themeShade="80"/>
          <w:u w:val="single"/>
        </w:rPr>
        <w:t xml:space="preserve">  </w:t>
      </w:r>
      <w:r>
        <w:rPr>
          <w:rFonts w:asciiTheme="majorBidi" w:hAnsiTheme="majorBidi" w:cstheme="majorBidi"/>
          <w:color w:val="808080" w:themeColor="background1" w:themeShade="80"/>
          <w:u w:val="single"/>
        </w:rPr>
        <w:t xml:space="preserve">          </w:t>
      </w:r>
      <w:r w:rsidRPr="00D50BE2">
        <w:rPr>
          <w:rFonts w:asciiTheme="majorBidi" w:hAnsiTheme="majorBidi" w:cstheme="majorBidi"/>
          <w:color w:val="808080" w:themeColor="background1" w:themeShade="80"/>
          <w:u w:val="single"/>
        </w:rPr>
        <w:t xml:space="preserve">    </w:t>
      </w:r>
      <w:r>
        <w:rPr>
          <w:rFonts w:asciiTheme="majorBidi" w:hAnsiTheme="majorBidi" w:cstheme="majorBidi" w:hint="cs"/>
          <w:rtl/>
        </w:rPr>
        <w:t xml:space="preserve"> </w:t>
      </w:r>
      <w:r w:rsidRPr="00CC4338">
        <w:rPr>
          <w:rFonts w:asciiTheme="majorBidi" w:hAnsiTheme="majorBidi" w:cstheme="majorBidi"/>
          <w:rtl/>
        </w:rPr>
        <w:t>=</w:t>
      </w:r>
      <w:r>
        <w:rPr>
          <w:rFonts w:asciiTheme="majorBidi" w:hAnsiTheme="majorBidi" w:cstheme="majorBidi" w:hint="cs"/>
          <w:rtl/>
        </w:rPr>
        <w:t xml:space="preserve"> </w:t>
      </w:r>
      <w:r w:rsidRPr="00CC4338">
        <w:rPr>
          <w:rFonts w:asciiTheme="majorBidi" w:hAnsiTheme="majorBidi" w:cstheme="majorBidi"/>
        </w:rPr>
        <w:t xml:space="preserve"> y</w:t>
      </w:r>
    </w:p>
    <w:p w14:paraId="7EC05B04" w14:textId="77777777" w:rsidR="00C53FEF" w:rsidRDefault="00C53FEF" w:rsidP="00C53FEF">
      <w:pPr>
        <w:pStyle w:val="Sargel30"/>
        <w:tabs>
          <w:tab w:val="left" w:pos="1982"/>
          <w:tab w:val="left" w:pos="2266"/>
        </w:tabs>
        <w:rPr>
          <w:rtl/>
        </w:rPr>
      </w:pPr>
    </w:p>
    <w:p w14:paraId="34709301" w14:textId="77777777" w:rsidR="00C53FEF" w:rsidRPr="00CC4338" w:rsidRDefault="00C53FEF" w:rsidP="00C53FEF">
      <w:pPr>
        <w:pStyle w:val="Sargel30"/>
        <w:tabs>
          <w:tab w:val="left" w:pos="1982"/>
          <w:tab w:val="left" w:pos="2266"/>
        </w:tabs>
        <w:rPr>
          <w:rtl/>
        </w:rPr>
      </w:pPr>
      <w:r w:rsidRPr="00CC4338">
        <w:rPr>
          <w:rtl/>
        </w:rPr>
        <w:tab/>
      </w:r>
      <w:r>
        <w:rPr>
          <w:rFonts w:hint="cs"/>
          <w:rtl/>
        </w:rPr>
        <w:tab/>
      </w:r>
      <w:r w:rsidRPr="00CC4338">
        <w:rPr>
          <w:rtl/>
        </w:rPr>
        <w:t>2.</w:t>
      </w:r>
      <w:r w:rsidRPr="00CC4338">
        <w:rPr>
          <w:rtl/>
        </w:rPr>
        <w:tab/>
      </w:r>
      <w:r w:rsidRPr="00CC4338">
        <w:rPr>
          <w:rFonts w:hint="eastAsia"/>
          <w:rtl/>
        </w:rPr>
        <w:t>חברת</w:t>
      </w:r>
      <w:r w:rsidRPr="00CC4338">
        <w:rPr>
          <w:rtl/>
        </w:rPr>
        <w:t xml:space="preserve"> </w:t>
      </w:r>
      <w:r w:rsidRPr="00CC4338">
        <w:rPr>
          <w:rFonts w:hint="eastAsia"/>
          <w:rtl/>
        </w:rPr>
        <w:t>״מרום״</w:t>
      </w:r>
      <w:r w:rsidRPr="00CC4338">
        <w:rPr>
          <w:rtl/>
        </w:rPr>
        <w:t>:</w:t>
      </w:r>
      <w:r w:rsidRPr="00CC4338">
        <w:rPr>
          <w:rtl/>
        </w:rPr>
        <w:tab/>
      </w:r>
      <w:r>
        <w:rPr>
          <w:rFonts w:asciiTheme="majorBidi" w:hAnsiTheme="majorBidi" w:cstheme="majorBidi"/>
        </w:rPr>
        <w:t>(</w:t>
      </w:r>
      <w:r w:rsidRPr="00CC4338">
        <w:rPr>
          <w:rFonts w:asciiTheme="majorBidi" w:hAnsiTheme="majorBidi" w:cstheme="majorBidi"/>
        </w:rPr>
        <w:t>x &gt; 0)</w:t>
      </w:r>
      <w:r>
        <w:rPr>
          <w:rFonts w:asciiTheme="majorBidi" w:hAnsiTheme="majorBidi" w:cstheme="majorBidi" w:hint="cs"/>
          <w:rtl/>
        </w:rPr>
        <w:t xml:space="preserve"> </w:t>
      </w:r>
      <w:r w:rsidRPr="00D50BE2">
        <w:rPr>
          <w:rFonts w:asciiTheme="majorBidi" w:hAnsiTheme="majorBidi" w:cstheme="majorBidi"/>
          <w:color w:val="808080" w:themeColor="background1" w:themeShade="80"/>
          <w:u w:val="single"/>
        </w:rPr>
        <w:t xml:space="preserve">  </w:t>
      </w:r>
      <w:r>
        <w:rPr>
          <w:rFonts w:asciiTheme="majorBidi" w:hAnsiTheme="majorBidi" w:cstheme="majorBidi"/>
          <w:color w:val="808080" w:themeColor="background1" w:themeShade="80"/>
          <w:u w:val="single"/>
        </w:rPr>
        <w:t xml:space="preserve">          </w:t>
      </w:r>
      <w:r w:rsidRPr="00D50BE2">
        <w:rPr>
          <w:rFonts w:asciiTheme="majorBidi" w:hAnsiTheme="majorBidi" w:cstheme="majorBidi"/>
          <w:color w:val="808080" w:themeColor="background1" w:themeShade="80"/>
          <w:u w:val="single"/>
        </w:rPr>
        <w:t xml:space="preserve">    </w:t>
      </w:r>
      <w:r>
        <w:rPr>
          <w:rFonts w:asciiTheme="majorBidi" w:hAnsiTheme="majorBidi" w:cstheme="majorBidi" w:hint="cs"/>
          <w:rtl/>
        </w:rPr>
        <w:t xml:space="preserve"> </w:t>
      </w:r>
      <w:r w:rsidRPr="00CC4338">
        <w:rPr>
          <w:rFonts w:asciiTheme="majorBidi" w:hAnsiTheme="majorBidi" w:cstheme="majorBidi"/>
          <w:rtl/>
        </w:rPr>
        <w:t>=</w:t>
      </w:r>
      <w:r>
        <w:rPr>
          <w:rFonts w:asciiTheme="majorBidi" w:hAnsiTheme="majorBidi" w:cstheme="majorBidi" w:hint="cs"/>
          <w:rtl/>
        </w:rPr>
        <w:t xml:space="preserve"> </w:t>
      </w:r>
      <w:r w:rsidRPr="00CC4338">
        <w:rPr>
          <w:rFonts w:asciiTheme="majorBidi" w:hAnsiTheme="majorBidi" w:cstheme="majorBidi"/>
        </w:rPr>
        <w:t xml:space="preserve"> y</w:t>
      </w:r>
    </w:p>
    <w:p w14:paraId="5DC44C3A" w14:textId="77777777" w:rsidR="00C53FEF" w:rsidRDefault="00C53FEF" w:rsidP="00C53FEF">
      <w:pPr>
        <w:pStyle w:val="Sargel30"/>
        <w:rPr>
          <w:b/>
          <w:bCs/>
          <w:rtl/>
        </w:rPr>
      </w:pPr>
    </w:p>
    <w:p w14:paraId="4EAD361F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CC4338">
        <w:rPr>
          <w:rFonts w:hint="eastAsia"/>
          <w:b/>
          <w:bCs/>
          <w:rtl/>
        </w:rPr>
        <w:t>ב</w:t>
      </w:r>
      <w:r w:rsidRPr="00CC4338">
        <w:rPr>
          <w:b/>
          <w:bCs/>
          <w:rtl/>
        </w:rPr>
        <w:t>.</w:t>
      </w:r>
      <w:r w:rsidRPr="0022775D">
        <w:rPr>
          <w:rtl/>
        </w:rPr>
        <w:tab/>
      </w:r>
      <w:r w:rsidRPr="0022775D">
        <w:rPr>
          <w:rFonts w:hint="eastAsia"/>
          <w:rtl/>
        </w:rPr>
        <w:t>אלעד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טס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באחת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מחברות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תעופ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אל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ולקח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אִתו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מזווד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המשקל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עודף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ל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יה</w:t>
      </w:r>
      <w:r w:rsidRPr="0022775D">
        <w:rPr>
          <w:rtl/>
        </w:rPr>
        <w:t xml:space="preserve"> </w:t>
      </w:r>
      <w:r w:rsidRPr="00CC4338">
        <w:rPr>
          <w:rFonts w:asciiTheme="majorBidi" w:hAnsiTheme="majorBidi" w:cstheme="majorBidi"/>
          <w:rtl/>
        </w:rPr>
        <w:t>12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ק</w:t>
      </w:r>
      <w:r w:rsidRPr="0022775D">
        <w:rPr>
          <w:rtl/>
        </w:rPr>
        <w:t>"</w:t>
      </w:r>
      <w:r w:rsidRPr="0022775D">
        <w:rPr>
          <w:rFonts w:hint="eastAsia"/>
          <w:rtl/>
        </w:rPr>
        <w:t>ג</w:t>
      </w:r>
      <w:r w:rsidRPr="0022775D">
        <w:rPr>
          <w:rtl/>
        </w:rPr>
        <w:t>.</w:t>
      </w:r>
      <w:r>
        <w:rPr>
          <w:rFonts w:hint="cs"/>
          <w:rtl/>
        </w:rPr>
        <w:t xml:space="preserve"> </w:t>
      </w:r>
      <w:r w:rsidRPr="0022775D">
        <w:rPr>
          <w:rFonts w:hint="eastAsia"/>
          <w:rtl/>
        </w:rPr>
        <w:t>ביום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טיס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כל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דולר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י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ווה</w:t>
      </w:r>
      <w:r w:rsidRPr="0022775D">
        <w:rPr>
          <w:rtl/>
        </w:rPr>
        <w:t xml:space="preserve"> </w:t>
      </w:r>
      <w:r w:rsidRPr="00CC4338">
        <w:rPr>
          <w:rFonts w:asciiTheme="majorBidi" w:hAnsiTheme="majorBidi" w:cstheme="majorBidi"/>
          <w:rtl/>
        </w:rPr>
        <w:t>4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״ח</w:t>
      </w:r>
      <w:r w:rsidRPr="0022775D">
        <w:rPr>
          <w:rtl/>
        </w:rPr>
        <w:t>.</w:t>
      </w:r>
    </w:p>
    <w:p w14:paraId="66021010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22775D">
        <w:rPr>
          <w:rtl/>
        </w:rPr>
        <w:tab/>
      </w:r>
      <w:r w:rsidRPr="0022775D">
        <w:rPr>
          <w:rFonts w:hint="eastAsia"/>
          <w:rtl/>
        </w:rPr>
        <w:t>כמ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״ח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חסך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אלעד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על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מזווד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אם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וא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טס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בחברת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תעופ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שב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מחיר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על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מזווד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יה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נמוך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יותר</w:t>
      </w:r>
      <w:r w:rsidRPr="0022775D">
        <w:rPr>
          <w:rtl/>
        </w:rPr>
        <w:t>?</w:t>
      </w:r>
    </w:p>
    <w:p w14:paraId="782F169E" w14:textId="77777777" w:rsidR="00C53FEF" w:rsidRPr="0022775D" w:rsidRDefault="00C53FEF" w:rsidP="00C53FEF">
      <w:pPr>
        <w:pStyle w:val="Sargel30"/>
        <w:rPr>
          <w:rFonts w:cstheme="majorBidi"/>
          <w:rtl/>
        </w:rPr>
      </w:pPr>
      <w:r w:rsidRPr="0022775D">
        <w:rPr>
          <w:rtl/>
        </w:rPr>
        <w:tab/>
      </w:r>
      <w:r w:rsidRPr="0022775D">
        <w:rPr>
          <w:rFonts w:hint="eastAsia"/>
          <w:rtl/>
        </w:rPr>
        <w:t>כִּתבו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את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דרך</w:t>
      </w:r>
      <w:r w:rsidRPr="0022775D">
        <w:rPr>
          <w:rtl/>
        </w:rPr>
        <w:t xml:space="preserve"> </w:t>
      </w:r>
      <w:r w:rsidRPr="0022775D">
        <w:rPr>
          <w:rFonts w:hint="eastAsia"/>
          <w:rtl/>
        </w:rPr>
        <w:t>הפתרון</w:t>
      </w:r>
      <w:r w:rsidRPr="0022775D">
        <w:rPr>
          <w:rtl/>
        </w:rPr>
        <w:t>.</w:t>
      </w:r>
    </w:p>
    <w:p w14:paraId="41839F50" w14:textId="77777777" w:rsidR="00C53FEF" w:rsidRPr="0022775D" w:rsidRDefault="00C53FEF" w:rsidP="00C53FEF">
      <w:pPr>
        <w:pStyle w:val="Sargel30"/>
        <w:rPr>
          <w:rFonts w:cstheme="majorBidi"/>
          <w:rtl/>
        </w:rPr>
      </w:pPr>
    </w:p>
    <w:p w14:paraId="718399E6" w14:textId="77777777" w:rsidR="00B92F0B" w:rsidRDefault="00C53FEF" w:rsidP="00C53FEF">
      <w:pPr>
        <w:rPr>
          <w:rtl/>
          <w:lang w:val="en-GB"/>
        </w:rPr>
      </w:pPr>
      <w:r w:rsidRPr="00361EBA">
        <w:rPr>
          <w:rtl/>
        </w:rPr>
        <w:tab/>
      </w:r>
      <w:r w:rsidRPr="00361EBA">
        <w:rPr>
          <w:rFonts w:hint="eastAsia"/>
          <w:rtl/>
        </w:rPr>
        <w:t>תשובה</w:t>
      </w:r>
      <w:r w:rsidRPr="00361EBA">
        <w:rPr>
          <w:rtl/>
        </w:rPr>
        <w:t>:</w:t>
      </w:r>
      <w:r>
        <w:rPr>
          <w:rFonts w:hint="cs"/>
          <w:rtl/>
        </w:rPr>
        <w:t xml:space="preserve">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</w:t>
      </w:r>
      <w:r>
        <w:rPr>
          <w:rStyle w:val="underline-30gray"/>
          <w:rFonts w:hint="cs"/>
          <w:sz w:val="20"/>
          <w:szCs w:val="20"/>
          <w:u w:color="A6A6A6"/>
          <w:rtl/>
        </w:rPr>
        <w:t xml:space="preserve">        </w:t>
      </w:r>
      <w:r w:rsidRPr="000110A5">
        <w:rPr>
          <w:rStyle w:val="underline-30gray"/>
          <w:sz w:val="20"/>
          <w:szCs w:val="20"/>
          <w:u w:color="A6A6A6"/>
          <w:rtl/>
        </w:rPr>
        <w:t xml:space="preserve">             </w:t>
      </w:r>
      <w:r w:rsidRPr="00361EBA">
        <w:rPr>
          <w:rtl/>
        </w:rPr>
        <w:t xml:space="preserve"> </w:t>
      </w:r>
      <w:r w:rsidRPr="00361EBA">
        <w:rPr>
          <w:rFonts w:hint="eastAsia"/>
          <w:rtl/>
        </w:rPr>
        <w:t>ש״ח</w:t>
      </w:r>
    </w:p>
    <w:p w14:paraId="60B40497" w14:textId="77777777" w:rsidR="00B92F0B" w:rsidRDefault="00B92F0B">
      <w:pPr>
        <w:rPr>
          <w:rtl/>
          <w:lang w:val="en-GB"/>
        </w:rPr>
      </w:pPr>
    </w:p>
    <w:p w14:paraId="7520EE64" w14:textId="77777777" w:rsidR="00C13B8A" w:rsidRPr="00BE7264" w:rsidRDefault="00C13B8A" w:rsidP="00C13B8A">
      <w:pPr>
        <w:bidi w:val="0"/>
        <w:rPr>
          <w:rFonts w:ascii="David" w:hAnsi="David" w:cs="David"/>
          <w:b/>
          <w:bCs/>
          <w:sz w:val="24"/>
          <w:szCs w:val="24"/>
        </w:rPr>
      </w:pPr>
    </w:p>
    <w:p w14:paraId="0B6674DB" w14:textId="77777777" w:rsidR="00C13B8A" w:rsidRPr="00BE7264" w:rsidRDefault="00C13B8A" w:rsidP="00C13B8A">
      <w:pPr>
        <w:bidi w:val="0"/>
        <w:rPr>
          <w:rFonts w:ascii="David" w:hAnsi="David" w:cs="David"/>
          <w:b/>
          <w:bCs/>
          <w:sz w:val="24"/>
          <w:szCs w:val="24"/>
          <w:rtl/>
        </w:rPr>
      </w:pPr>
      <w:r w:rsidRPr="00BE7264">
        <w:rPr>
          <w:rFonts w:ascii="David" w:hAnsi="David" w:cs="David"/>
          <w:b/>
          <w:bCs/>
          <w:sz w:val="24"/>
          <w:szCs w:val="24"/>
          <w:rtl/>
        </w:rPr>
        <w:br w:type="page"/>
      </w:r>
    </w:p>
    <w:p w14:paraId="749DB937" w14:textId="77777777" w:rsidR="00C13B8A" w:rsidRPr="00BE7264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lastRenderedPageBreak/>
        <w:t>מיצ"ב תשע"ח</w:t>
      </w:r>
    </w:p>
    <w:p w14:paraId="61D77401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1.</w:t>
      </w:r>
      <w:r w:rsidRPr="00BE7264">
        <w:rPr>
          <w:rFonts w:ascii="David" w:hAnsi="David"/>
          <w:sz w:val="24"/>
          <w:szCs w:val="24"/>
          <w:rtl/>
        </w:rPr>
        <w:tab/>
        <w:t>מוכֵר שָקל תבלינים משני סוגים: קינמון ופֶרֶג.</w:t>
      </w:r>
    </w:p>
    <w:p w14:paraId="218A427A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סַמנו את היחס בין משקל הקינמון ובין משקל הפרג, לפי האיור. </w:t>
      </w:r>
      <w:r w:rsidRPr="00BE7264">
        <w:rPr>
          <w:rFonts w:ascii="David" w:hAnsi="David"/>
          <w:sz w:val="24"/>
          <w:szCs w:val="24"/>
          <w:rtl/>
        </w:rPr>
        <w:br/>
        <w:t>(הנתונים באיור מוצגים בגרמים.)</w:t>
      </w:r>
    </w:p>
    <w:p w14:paraId="5024FC50" w14:textId="77777777" w:rsidR="00C13B8A" w:rsidRPr="00BE7264" w:rsidRDefault="00C13B8A" w:rsidP="00C13B8A">
      <w:pPr>
        <w:jc w:val="center"/>
        <w:rPr>
          <w:rFonts w:ascii="David" w:hAnsi="David" w:cs="David"/>
          <w:b/>
          <w:bCs/>
          <w:sz w:val="24"/>
          <w:szCs w:val="24"/>
          <w:rtl/>
        </w:rPr>
      </w:pPr>
      <w:r w:rsidRPr="00BE7264">
        <w:rPr>
          <w:rFonts w:ascii="David" w:hAnsi="David" w:cs="David"/>
          <w:b/>
          <w:bCs/>
          <w:noProof/>
          <w:sz w:val="24"/>
          <w:szCs w:val="24"/>
          <w:rtl/>
        </w:rPr>
        <w:drawing>
          <wp:inline distT="0" distB="0" distL="0" distR="0" wp14:anchorId="25C5AEEF" wp14:editId="2BD4CE62">
            <wp:extent cx="4739640" cy="2724912"/>
            <wp:effectExtent l="0" t="0" r="3810" b="0"/>
            <wp:docPr id="288" name="תמונה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1.jpg"/>
                    <pic:cNvPicPr/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9640" cy="2724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F07988" w14:textId="77777777" w:rsidR="00C13B8A" w:rsidRPr="00BE7264" w:rsidRDefault="00C13B8A" w:rsidP="00C13B8A">
      <w:pPr>
        <w:pStyle w:val="a4"/>
        <w:spacing w:before="0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1</w:t>
      </w:r>
      <w:r w:rsidRPr="00BE7264">
        <w:rPr>
          <w:rFonts w:ascii="David" w:hAnsi="David"/>
          <w:sz w:val="24"/>
          <w:szCs w:val="24"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  <w:rtl/>
        </w:rPr>
        <w:t>1:6</w:t>
      </w:r>
    </w:p>
    <w:p w14:paraId="65732288" w14:textId="77777777" w:rsidR="00C13B8A" w:rsidRPr="00BE7264" w:rsidRDefault="00C13B8A" w:rsidP="00C13B8A">
      <w:pPr>
        <w:pStyle w:val="a4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2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  <w:rtl/>
        </w:rPr>
        <w:t>1:2</w:t>
      </w:r>
    </w:p>
    <w:p w14:paraId="0D00AA3B" w14:textId="77777777" w:rsidR="00C13B8A" w:rsidRPr="00BE7264" w:rsidRDefault="00C13B8A" w:rsidP="00C13B8A">
      <w:pPr>
        <w:pStyle w:val="a4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3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  <w:rtl/>
        </w:rPr>
        <w:t>1:3</w:t>
      </w:r>
    </w:p>
    <w:p w14:paraId="6D8F3F58" w14:textId="77777777" w:rsidR="00C13B8A" w:rsidRPr="00BE7264" w:rsidRDefault="00C13B8A" w:rsidP="00C13B8A">
      <w:pPr>
        <w:pStyle w:val="a4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4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Style w:val="LTR"/>
          <w:rFonts w:ascii="David" w:hAnsi="David" w:cs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  <w:rtl/>
        </w:rPr>
        <w:t>1:4</w:t>
      </w:r>
    </w:p>
    <w:p w14:paraId="2B7E0FBA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2.</w:t>
      </w:r>
      <w:r w:rsidRPr="00BE7264">
        <w:rPr>
          <w:rFonts w:ascii="David" w:hAnsi="David"/>
          <w:sz w:val="24"/>
          <w:szCs w:val="24"/>
          <w:rtl/>
        </w:rPr>
        <w:tab/>
        <w:t xml:space="preserve">פִּתרו את המשוואה שלפניכם:         </w:t>
      </w:r>
      <w:r w:rsidRPr="00BE7264">
        <w:rPr>
          <w:rStyle w:val="LTR"/>
          <w:rFonts w:ascii="David" w:hAnsi="David" w:cs="David"/>
          <w:sz w:val="24"/>
          <w:szCs w:val="24"/>
        </w:rPr>
        <w:t>10x = 3x + 28</w:t>
      </w:r>
    </w:p>
    <w:p w14:paraId="1E2E16A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                   </w:t>
      </w:r>
      <w:r w:rsidRPr="00BE7264">
        <w:rPr>
          <w:rFonts w:ascii="David" w:hAnsi="David"/>
          <w:sz w:val="24"/>
          <w:szCs w:val="24"/>
          <w:rtl/>
        </w:rPr>
        <w:t xml:space="preserve"> </w:t>
      </w:r>
      <w:r w:rsidRPr="00BE7264">
        <w:rPr>
          <w:rFonts w:ascii="David" w:hAnsi="David"/>
          <w:sz w:val="24"/>
          <w:szCs w:val="24"/>
        </w:rPr>
        <w:t>x =</w:t>
      </w:r>
    </w:p>
    <w:p w14:paraId="6928EF52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3.</w:t>
      </w:r>
      <w:r w:rsidRPr="00BE7264">
        <w:rPr>
          <w:rFonts w:ascii="David" w:hAnsi="David"/>
          <w:sz w:val="24"/>
          <w:szCs w:val="24"/>
          <w:rtl/>
        </w:rPr>
        <w:tab/>
        <w:t xml:space="preserve">הַציבו </w:t>
      </w:r>
      <w:r w:rsidRPr="00BE7264">
        <w:rPr>
          <w:rStyle w:val="LTR"/>
          <w:rFonts w:ascii="David" w:hAnsi="David" w:cs="David"/>
          <w:sz w:val="24"/>
          <w:szCs w:val="24"/>
        </w:rPr>
        <w:t>x = 3</w:t>
      </w:r>
      <w:r w:rsidRPr="00BE7264">
        <w:rPr>
          <w:rFonts w:ascii="David" w:hAnsi="David"/>
          <w:sz w:val="24"/>
          <w:szCs w:val="24"/>
          <w:rtl/>
        </w:rPr>
        <w:t xml:space="preserve"> בביטוי </w:t>
      </w:r>
      <w:r w:rsidRPr="00BE7264">
        <w:rPr>
          <w:rStyle w:val="LTR"/>
          <w:rFonts w:ascii="David" w:hAnsi="David" w:cs="David"/>
          <w:sz w:val="24"/>
          <w:szCs w:val="24"/>
        </w:rPr>
        <w:t>6x – 20</w:t>
      </w:r>
      <w:r w:rsidRPr="00BE7264">
        <w:rPr>
          <w:rFonts w:ascii="David" w:hAnsi="David"/>
          <w:sz w:val="24"/>
          <w:szCs w:val="24"/>
          <w:rtl/>
        </w:rPr>
        <w:t xml:space="preserve"> וחַשבו את ערכו. </w:t>
      </w:r>
    </w:p>
    <w:p w14:paraId="6271FC05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  </w:t>
      </w:r>
    </w:p>
    <w:p w14:paraId="49DE46D9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</w:t>
      </w:r>
    </w:p>
    <w:p w14:paraId="6F50D669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</w:p>
    <w:p w14:paraId="0B3E6359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</w:p>
    <w:p w14:paraId="737601B4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</w:p>
    <w:p w14:paraId="112C5553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</w:p>
    <w:p w14:paraId="6CD1F93D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</w:p>
    <w:p w14:paraId="4E5379D1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</w:p>
    <w:p w14:paraId="73752D0D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</w:p>
    <w:p w14:paraId="714E3BAA" w14:textId="77777777" w:rsidR="00C13B8A" w:rsidRDefault="00C13B8A" w:rsidP="00C13B8A">
      <w:pPr>
        <w:pStyle w:val="Sargel2"/>
        <w:rPr>
          <w:rStyle w:val="underline-30gray"/>
          <w:rFonts w:ascii="David" w:hAnsi="David"/>
          <w:sz w:val="24"/>
          <w:szCs w:val="24"/>
          <w:u w:color="A6A6A6"/>
          <w:rtl/>
        </w:rPr>
      </w:pPr>
    </w:p>
    <w:p w14:paraId="6153D0FB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lastRenderedPageBreak/>
        <w:t xml:space="preserve">     </w:t>
      </w:r>
      <w:r w:rsidRPr="00BE7264">
        <w:rPr>
          <w:rFonts w:ascii="David" w:hAnsi="David"/>
          <w:sz w:val="24"/>
          <w:szCs w:val="24"/>
          <w:rtl/>
        </w:rPr>
        <w:t xml:space="preserve"> </w:t>
      </w:r>
    </w:p>
    <w:p w14:paraId="6785207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4.</w:t>
      </w:r>
      <w:r w:rsidRPr="00BE7264">
        <w:rPr>
          <w:rFonts w:ascii="David" w:hAnsi="David"/>
          <w:sz w:val="24"/>
          <w:szCs w:val="24"/>
          <w:rtl/>
        </w:rPr>
        <w:tab/>
        <w:t xml:space="preserve">לפניכם גרף של פונקציה קווית. הגרף חותך את הצירים בנקודות </w:t>
      </w:r>
      <w:r w:rsidRPr="00BE7264">
        <w:rPr>
          <w:rStyle w:val="LTR"/>
          <w:rFonts w:ascii="David" w:hAnsi="David" w:cs="David"/>
          <w:sz w:val="24"/>
          <w:szCs w:val="24"/>
        </w:rPr>
        <w:t>A</w:t>
      </w:r>
      <w:r w:rsidRPr="00BE7264">
        <w:rPr>
          <w:rFonts w:ascii="David" w:hAnsi="David"/>
          <w:sz w:val="24"/>
          <w:szCs w:val="24"/>
          <w:rtl/>
        </w:rPr>
        <w:t xml:space="preserve"> ו- </w:t>
      </w:r>
      <w:r w:rsidRPr="00BE7264">
        <w:rPr>
          <w:rStyle w:val="LTR"/>
          <w:rFonts w:ascii="David" w:hAnsi="David" w:cs="David"/>
          <w:sz w:val="24"/>
          <w:szCs w:val="24"/>
        </w:rPr>
        <w:t>B</w:t>
      </w:r>
      <w:r w:rsidRPr="00BE7264">
        <w:rPr>
          <w:rFonts w:ascii="David" w:hAnsi="David"/>
          <w:sz w:val="24"/>
          <w:szCs w:val="24"/>
          <w:rtl/>
        </w:rPr>
        <w:t xml:space="preserve"> .</w:t>
      </w:r>
    </w:p>
    <w:p w14:paraId="793C96E1" w14:textId="77777777" w:rsidR="00C13B8A" w:rsidRPr="00BE7264" w:rsidRDefault="00C13B8A" w:rsidP="00C13B8A">
      <w:pPr>
        <w:jc w:val="center"/>
        <w:rPr>
          <w:rFonts w:ascii="David" w:hAnsi="David" w:cs="David"/>
          <w:b/>
          <w:bCs/>
          <w:sz w:val="24"/>
          <w:szCs w:val="24"/>
          <w:rtl/>
        </w:rPr>
      </w:pPr>
      <w:r w:rsidRPr="00BE7264">
        <w:rPr>
          <w:rFonts w:ascii="David" w:hAnsi="David" w:cs="David"/>
          <w:b/>
          <w:bCs/>
          <w:noProof/>
          <w:sz w:val="24"/>
          <w:szCs w:val="24"/>
          <w:rtl/>
        </w:rPr>
        <w:drawing>
          <wp:inline distT="0" distB="0" distL="0" distR="0" wp14:anchorId="1DFE4AFD" wp14:editId="3F8F8707">
            <wp:extent cx="4236720" cy="4328160"/>
            <wp:effectExtent l="0" t="0" r="0" b="0"/>
            <wp:docPr id="292" name="תמונה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4.jpg"/>
                    <pic:cNvPicPr/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6720" cy="432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75216A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סַמנו ליד כל טענה בטבלה אם היא נכונה או אינה נכונה, לפי הגרף. </w:t>
      </w:r>
    </w:p>
    <w:tbl>
      <w:tblPr>
        <w:tblStyle w:val="a3"/>
        <w:bidiVisual/>
        <w:tblW w:w="0" w:type="auto"/>
        <w:tblInd w:w="567" w:type="dxa"/>
        <w:tblLook w:val="04A0" w:firstRow="1" w:lastRow="0" w:firstColumn="1" w:lastColumn="0" w:noHBand="0" w:noVBand="1"/>
      </w:tblPr>
      <w:tblGrid>
        <w:gridCol w:w="551"/>
        <w:gridCol w:w="4786"/>
        <w:gridCol w:w="1093"/>
        <w:gridCol w:w="1299"/>
      </w:tblGrid>
      <w:tr w:rsidR="00C13B8A" w:rsidRPr="00BE7264" w14:paraId="1579FBFF" w14:textId="77777777" w:rsidTr="00327755">
        <w:tc>
          <w:tcPr>
            <w:tcW w:w="567" w:type="dxa"/>
            <w:shd w:val="clear" w:color="auto" w:fill="BFBFBF" w:themeFill="background1" w:themeFillShade="BF"/>
          </w:tcPr>
          <w:p w14:paraId="3C8F93BC" w14:textId="77777777" w:rsidR="00C13B8A" w:rsidRPr="00BE7264" w:rsidRDefault="00C13B8A" w:rsidP="00327755">
            <w:pPr>
              <w:pStyle w:val="Sargel1"/>
              <w:rPr>
                <w:rFonts w:ascii="David" w:hAnsi="David"/>
                <w:sz w:val="24"/>
                <w:szCs w:val="24"/>
                <w:rtl/>
              </w:rPr>
            </w:pPr>
          </w:p>
        </w:tc>
        <w:tc>
          <w:tcPr>
            <w:tcW w:w="5159" w:type="dxa"/>
            <w:shd w:val="clear" w:color="auto" w:fill="BFBFBF" w:themeFill="background1" w:themeFillShade="BF"/>
          </w:tcPr>
          <w:p w14:paraId="6B235DEC" w14:textId="77777777" w:rsidR="00C13B8A" w:rsidRPr="00BE7264" w:rsidRDefault="00C13B8A" w:rsidP="00327755">
            <w:pPr>
              <w:pStyle w:val="Sargel1"/>
              <w:jc w:val="center"/>
              <w:rPr>
                <w:rFonts w:ascii="David" w:hAnsi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b/>
                <w:bCs/>
                <w:sz w:val="24"/>
                <w:szCs w:val="24"/>
                <w:rtl/>
              </w:rPr>
              <w:t>הטענה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14:paraId="46D723A4" w14:textId="77777777" w:rsidR="00C13B8A" w:rsidRPr="00BE7264" w:rsidRDefault="00C13B8A" w:rsidP="00327755">
            <w:pPr>
              <w:pStyle w:val="Sargel1"/>
              <w:jc w:val="center"/>
              <w:rPr>
                <w:rFonts w:ascii="David" w:hAnsi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b/>
                <w:bCs/>
                <w:sz w:val="24"/>
                <w:szCs w:val="24"/>
                <w:rtl/>
              </w:rPr>
              <w:t>נכונה</w:t>
            </w:r>
          </w:p>
        </w:tc>
        <w:tc>
          <w:tcPr>
            <w:tcW w:w="1361" w:type="dxa"/>
            <w:shd w:val="clear" w:color="auto" w:fill="BFBFBF" w:themeFill="background1" w:themeFillShade="BF"/>
          </w:tcPr>
          <w:p w14:paraId="467F1CA0" w14:textId="77777777" w:rsidR="00C13B8A" w:rsidRPr="00BE7264" w:rsidRDefault="00C13B8A" w:rsidP="00327755">
            <w:pPr>
              <w:pStyle w:val="Sargel1"/>
              <w:jc w:val="center"/>
              <w:rPr>
                <w:rFonts w:ascii="David" w:hAnsi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b/>
                <w:bCs/>
                <w:sz w:val="24"/>
                <w:szCs w:val="24"/>
                <w:rtl/>
              </w:rPr>
              <w:t>אינה נכונה</w:t>
            </w:r>
          </w:p>
        </w:tc>
      </w:tr>
      <w:tr w:rsidR="00C13B8A" w:rsidRPr="00BE7264" w14:paraId="0AFD76C9" w14:textId="77777777" w:rsidTr="00327755">
        <w:tc>
          <w:tcPr>
            <w:tcW w:w="567" w:type="dxa"/>
          </w:tcPr>
          <w:p w14:paraId="03C51F43" w14:textId="77777777" w:rsidR="00C13B8A" w:rsidRPr="00BE7264" w:rsidRDefault="00C13B8A" w:rsidP="00327755">
            <w:pPr>
              <w:pStyle w:val="Sargel1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sz w:val="24"/>
                <w:szCs w:val="24"/>
                <w:rtl/>
              </w:rPr>
              <w:t>1.</w:t>
            </w:r>
          </w:p>
        </w:tc>
        <w:tc>
          <w:tcPr>
            <w:tcW w:w="5159" w:type="dxa"/>
          </w:tcPr>
          <w:p w14:paraId="3C4CF49A" w14:textId="77777777" w:rsidR="00C13B8A" w:rsidRPr="00BE7264" w:rsidRDefault="00C13B8A" w:rsidP="00327755">
            <w:pPr>
              <w:pStyle w:val="Sargel1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sz w:val="24"/>
                <w:szCs w:val="24"/>
                <w:rtl/>
              </w:rPr>
              <w:t>הפונקציה יורדת.</w:t>
            </w:r>
          </w:p>
        </w:tc>
        <w:tc>
          <w:tcPr>
            <w:tcW w:w="1134" w:type="dxa"/>
            <w:vAlign w:val="center"/>
          </w:tcPr>
          <w:p w14:paraId="6F5098AD" w14:textId="77777777" w:rsidR="00C13B8A" w:rsidRPr="00BE7264" w:rsidRDefault="00C13B8A" w:rsidP="00327755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1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01FE11CC" w14:textId="77777777" w:rsidR="00C13B8A" w:rsidRPr="00BE7264" w:rsidRDefault="00C13B8A" w:rsidP="00327755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2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</w:tr>
      <w:tr w:rsidR="00C13B8A" w:rsidRPr="00BE7264" w14:paraId="73381125" w14:textId="77777777" w:rsidTr="00327755">
        <w:tc>
          <w:tcPr>
            <w:tcW w:w="567" w:type="dxa"/>
          </w:tcPr>
          <w:p w14:paraId="38C2AEED" w14:textId="77777777" w:rsidR="00C13B8A" w:rsidRPr="00BE7264" w:rsidRDefault="00C13B8A" w:rsidP="00327755">
            <w:pPr>
              <w:pStyle w:val="Sargel1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sz w:val="24"/>
                <w:szCs w:val="24"/>
                <w:rtl/>
              </w:rPr>
              <w:t>2.</w:t>
            </w:r>
          </w:p>
        </w:tc>
        <w:tc>
          <w:tcPr>
            <w:tcW w:w="5159" w:type="dxa"/>
          </w:tcPr>
          <w:p w14:paraId="1FBD8385" w14:textId="77777777" w:rsidR="00C13B8A" w:rsidRPr="00BE7264" w:rsidRDefault="00C13B8A" w:rsidP="00327755">
            <w:pPr>
              <w:pStyle w:val="Sargel1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גרף הפונקציה חותך את ציר ה- </w:t>
            </w:r>
            <w:r w:rsidRPr="00BE7264">
              <w:rPr>
                <w:rStyle w:val="LTR"/>
                <w:rFonts w:ascii="David" w:hAnsi="David" w:cs="David"/>
                <w:sz w:val="24"/>
                <w:szCs w:val="24"/>
              </w:rPr>
              <w:t>y</w:t>
            </w: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 בנקודה </w:t>
            </w: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(8 , 0)</w:t>
            </w:r>
            <w:r w:rsidRPr="00BE7264">
              <w:rPr>
                <w:rFonts w:ascii="David" w:hAnsi="David"/>
                <w:sz w:val="24"/>
                <w:szCs w:val="24"/>
                <w:rtl/>
              </w:rPr>
              <w:t>.</w:t>
            </w:r>
          </w:p>
        </w:tc>
        <w:tc>
          <w:tcPr>
            <w:tcW w:w="1134" w:type="dxa"/>
            <w:vAlign w:val="center"/>
          </w:tcPr>
          <w:p w14:paraId="446B502B" w14:textId="77777777" w:rsidR="00C13B8A" w:rsidRPr="00BE7264" w:rsidRDefault="00C13B8A" w:rsidP="00327755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1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63EF6D11" w14:textId="77777777" w:rsidR="00C13B8A" w:rsidRPr="00BE7264" w:rsidRDefault="00C13B8A" w:rsidP="00327755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2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</w:tr>
      <w:tr w:rsidR="00C13B8A" w:rsidRPr="00BE7264" w14:paraId="70DD3B10" w14:textId="77777777" w:rsidTr="00327755">
        <w:tc>
          <w:tcPr>
            <w:tcW w:w="567" w:type="dxa"/>
          </w:tcPr>
          <w:p w14:paraId="48F6AED4" w14:textId="77777777" w:rsidR="00C13B8A" w:rsidRPr="00BE7264" w:rsidRDefault="00C13B8A" w:rsidP="00327755">
            <w:pPr>
              <w:pStyle w:val="Sargel1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sz w:val="24"/>
                <w:szCs w:val="24"/>
                <w:rtl/>
              </w:rPr>
              <w:t>3.</w:t>
            </w:r>
          </w:p>
        </w:tc>
        <w:tc>
          <w:tcPr>
            <w:tcW w:w="5159" w:type="dxa"/>
          </w:tcPr>
          <w:p w14:paraId="3A9DD48E" w14:textId="77777777" w:rsidR="00C13B8A" w:rsidRPr="00BE7264" w:rsidRDefault="00C13B8A" w:rsidP="00327755">
            <w:pPr>
              <w:pStyle w:val="Sargel1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הנקודה </w:t>
            </w: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(5 – , 2 –)</w:t>
            </w: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 נמצאת על גרף הפונקציה.</w:t>
            </w:r>
          </w:p>
        </w:tc>
        <w:tc>
          <w:tcPr>
            <w:tcW w:w="1134" w:type="dxa"/>
            <w:vAlign w:val="center"/>
          </w:tcPr>
          <w:p w14:paraId="53F027BF" w14:textId="77777777" w:rsidR="00C13B8A" w:rsidRPr="00BE7264" w:rsidRDefault="00C13B8A" w:rsidP="00327755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1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3F31B443" w14:textId="77777777" w:rsidR="00C13B8A" w:rsidRPr="00BE7264" w:rsidRDefault="00C13B8A" w:rsidP="00327755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2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</w:tr>
      <w:tr w:rsidR="00C13B8A" w:rsidRPr="00BE7264" w14:paraId="0C288D0F" w14:textId="77777777" w:rsidTr="00327755">
        <w:tc>
          <w:tcPr>
            <w:tcW w:w="567" w:type="dxa"/>
          </w:tcPr>
          <w:p w14:paraId="722FD503" w14:textId="77777777" w:rsidR="00C13B8A" w:rsidRPr="00BE7264" w:rsidRDefault="00C13B8A" w:rsidP="00327755">
            <w:pPr>
              <w:pStyle w:val="Sargel1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sz w:val="24"/>
                <w:szCs w:val="24"/>
                <w:rtl/>
              </w:rPr>
              <w:t>4.</w:t>
            </w:r>
          </w:p>
        </w:tc>
        <w:tc>
          <w:tcPr>
            <w:tcW w:w="5159" w:type="dxa"/>
          </w:tcPr>
          <w:p w14:paraId="300BCC34" w14:textId="77777777" w:rsidR="00C13B8A" w:rsidRPr="00BE7264" w:rsidRDefault="00C13B8A" w:rsidP="00327755">
            <w:pPr>
              <w:pStyle w:val="Sargel1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אורך הקטע </w:t>
            </w:r>
            <w:r w:rsidRPr="00BE7264">
              <w:rPr>
                <w:rStyle w:val="LTR"/>
                <w:rFonts w:ascii="David" w:hAnsi="David" w:cs="David"/>
                <w:sz w:val="24"/>
                <w:szCs w:val="24"/>
              </w:rPr>
              <w:t>OB</w:t>
            </w: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 הוא </w:t>
            </w: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4</w:t>
            </w: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 יחידות אורך.</w:t>
            </w:r>
          </w:p>
        </w:tc>
        <w:tc>
          <w:tcPr>
            <w:tcW w:w="1134" w:type="dxa"/>
            <w:vAlign w:val="center"/>
          </w:tcPr>
          <w:p w14:paraId="4FA5A0F6" w14:textId="77777777" w:rsidR="00C13B8A" w:rsidRPr="00BE7264" w:rsidRDefault="00C13B8A" w:rsidP="00327755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1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1361" w:type="dxa"/>
            <w:vAlign w:val="center"/>
          </w:tcPr>
          <w:p w14:paraId="201CCE71" w14:textId="77777777" w:rsidR="00C13B8A" w:rsidRPr="00BE7264" w:rsidRDefault="00C13B8A" w:rsidP="00327755">
            <w:pPr>
              <w:pStyle w:val="a4"/>
              <w:spacing w:before="0" w:after="0" w:line="240" w:lineRule="auto"/>
              <w:ind w:left="0" w:firstLine="0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2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</w:tr>
    </w:tbl>
    <w:p w14:paraId="0AB84148" w14:textId="77777777" w:rsidR="00C13B8A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</w:p>
    <w:p w14:paraId="59AD2FE9" w14:textId="77777777" w:rsidR="00C13B8A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</w:p>
    <w:p w14:paraId="6413E5CB" w14:textId="77777777" w:rsidR="00C13B8A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</w:p>
    <w:p w14:paraId="6A638904" w14:textId="77777777" w:rsidR="00C13B8A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</w:p>
    <w:p w14:paraId="078C4A5B" w14:textId="77777777" w:rsidR="00C13B8A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</w:p>
    <w:p w14:paraId="2C0D27C0" w14:textId="77777777" w:rsidR="00C13B8A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</w:p>
    <w:p w14:paraId="0FBACE6A" w14:textId="77777777" w:rsidR="00C13B8A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</w:p>
    <w:p w14:paraId="0C8D6DE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lastRenderedPageBreak/>
        <w:t>5.</w:t>
      </w:r>
      <w:r w:rsidRPr="00BE7264">
        <w:rPr>
          <w:rFonts w:ascii="David" w:hAnsi="David"/>
          <w:sz w:val="24"/>
          <w:szCs w:val="24"/>
          <w:rtl/>
        </w:rPr>
        <w:tab/>
        <w:t xml:space="preserve">באיזה סרטוט הזוויות </w:t>
      </w:r>
      <w:r w:rsidRPr="00BE7264">
        <w:rPr>
          <w:rFonts w:ascii="David" w:hAnsi="David"/>
          <w:sz w:val="24"/>
          <w:szCs w:val="24"/>
        </w:rPr>
        <w:sym w:font="Symbol" w:char="F020"/>
      </w:r>
      <w:r w:rsidRPr="00BE7264">
        <w:rPr>
          <w:rFonts w:ascii="David" w:hAnsi="David"/>
          <w:sz w:val="24"/>
          <w:szCs w:val="24"/>
        </w:rPr>
        <w:sym w:font="Symbol" w:char="F061"/>
      </w:r>
      <w:r w:rsidRPr="00BE7264">
        <w:rPr>
          <w:rFonts w:ascii="David" w:hAnsi="David"/>
          <w:sz w:val="24"/>
          <w:szCs w:val="24"/>
          <w:rtl/>
        </w:rPr>
        <w:t xml:space="preserve">ו- </w:t>
      </w:r>
      <w:r w:rsidRPr="00BE7264">
        <w:rPr>
          <w:rFonts w:ascii="David" w:hAnsi="David"/>
          <w:sz w:val="24"/>
          <w:szCs w:val="24"/>
        </w:rPr>
        <w:sym w:font="Symbol" w:char="F062"/>
      </w:r>
      <w:r w:rsidRPr="00BE7264">
        <w:rPr>
          <w:rFonts w:ascii="David" w:hAnsi="David"/>
          <w:sz w:val="24"/>
          <w:szCs w:val="24"/>
          <w:rtl/>
        </w:rPr>
        <w:t xml:space="preserve"> הן זוויות מתחלפות?</w:t>
      </w:r>
    </w:p>
    <w:p w14:paraId="28BF30DC" w14:textId="77777777" w:rsidR="00C13B8A" w:rsidRPr="00BE7264" w:rsidRDefault="00C13B8A" w:rsidP="00C13B8A">
      <w:pPr>
        <w:jc w:val="center"/>
        <w:rPr>
          <w:rFonts w:ascii="David" w:hAnsi="David" w:cs="David"/>
          <w:b/>
          <w:bCs/>
          <w:sz w:val="24"/>
          <w:szCs w:val="24"/>
          <w:rtl/>
        </w:rPr>
      </w:pPr>
      <w:r w:rsidRPr="00BE7264">
        <w:rPr>
          <w:rFonts w:ascii="David" w:hAnsi="David" w:cs="David"/>
          <w:b/>
          <w:bCs/>
          <w:noProof/>
          <w:sz w:val="24"/>
          <w:szCs w:val="24"/>
          <w:rtl/>
        </w:rPr>
        <w:drawing>
          <wp:inline distT="0" distB="0" distL="0" distR="0" wp14:anchorId="003BFD73" wp14:editId="1876D974">
            <wp:extent cx="3712464" cy="3599688"/>
            <wp:effectExtent l="0" t="0" r="2540" b="1270"/>
            <wp:docPr id="293" name="תמונה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5.jpg"/>
                    <pic:cNvPicPr/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2464" cy="3599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222E4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6.</w:t>
      </w:r>
      <w:r w:rsidRPr="00BE7264">
        <w:rPr>
          <w:rFonts w:ascii="David" w:hAnsi="David"/>
          <w:sz w:val="24"/>
          <w:szCs w:val="24"/>
          <w:rtl/>
        </w:rPr>
        <w:tab/>
        <w:t xml:space="preserve">פִּתרו את המשוואה שלפניכם:          </w:t>
      </w:r>
      <w:r w:rsidRPr="00BE7264">
        <w:rPr>
          <w:rStyle w:val="LTR"/>
          <w:rFonts w:ascii="David" w:hAnsi="David" w:cs="David"/>
          <w:sz w:val="24"/>
          <w:szCs w:val="24"/>
        </w:rPr>
        <w:t xml:space="preserve"> 7x + 4(3x – 2) = 5x – 8</w:t>
      </w:r>
    </w:p>
    <w:p w14:paraId="37C15CCB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כִּתבו את דרך הפתרון.</w:t>
      </w:r>
    </w:p>
    <w:p w14:paraId="1011BB08" w14:textId="77777777" w:rsidR="00C13B8A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                   </w:t>
      </w:r>
      <w:r w:rsidRPr="00BE7264">
        <w:rPr>
          <w:rFonts w:ascii="David" w:hAnsi="David"/>
          <w:sz w:val="24"/>
          <w:szCs w:val="24"/>
          <w:rtl/>
        </w:rPr>
        <w:t xml:space="preserve"> </w:t>
      </w:r>
      <w:r w:rsidRPr="00BE7264">
        <w:rPr>
          <w:rFonts w:ascii="David" w:hAnsi="David"/>
          <w:sz w:val="24"/>
          <w:szCs w:val="24"/>
        </w:rPr>
        <w:t>x =</w:t>
      </w:r>
    </w:p>
    <w:p w14:paraId="1340C8DF" w14:textId="77777777" w:rsidR="00C13B8A" w:rsidRPr="00BE7264" w:rsidRDefault="00C13B8A" w:rsidP="00C13B8A">
      <w:pPr>
        <w:pStyle w:val="Sargel2"/>
        <w:rPr>
          <w:rFonts w:ascii="David" w:hAnsi="David"/>
          <w:b/>
          <w:bCs/>
          <w:sz w:val="24"/>
          <w:szCs w:val="24"/>
          <w:rtl/>
        </w:rPr>
      </w:pPr>
    </w:p>
    <w:p w14:paraId="3766D7D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7.</w:t>
      </w:r>
      <w:r w:rsidRPr="00BE7264">
        <w:rPr>
          <w:rFonts w:ascii="David" w:hAnsi="David"/>
          <w:sz w:val="24"/>
          <w:szCs w:val="24"/>
          <w:rtl/>
        </w:rPr>
        <w:tab/>
        <w:t>בסרטוט שלפניכם מוצג מצולע בצורת חץ.</w:t>
      </w:r>
    </w:p>
    <w:p w14:paraId="7F745D13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חַשבו את שטח החץ בסמ"ר, לפי הנתונים שבסרטוט. </w:t>
      </w:r>
    </w:p>
    <w:p w14:paraId="2E23A4A7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noProof/>
          <w:sz w:val="24"/>
          <w:szCs w:val="24"/>
          <w:rtl/>
        </w:rPr>
        <w:drawing>
          <wp:anchor distT="0" distB="0" distL="114300" distR="114300" simplePos="0" relativeHeight="251730944" behindDoc="0" locked="0" layoutInCell="1" allowOverlap="1" wp14:anchorId="22810538" wp14:editId="4AB20187">
            <wp:simplePos x="0" y="0"/>
            <wp:positionH relativeFrom="column">
              <wp:posOffset>45085</wp:posOffset>
            </wp:positionH>
            <wp:positionV relativeFrom="paragraph">
              <wp:posOffset>1905</wp:posOffset>
            </wp:positionV>
            <wp:extent cx="2537460" cy="2278380"/>
            <wp:effectExtent l="0" t="0" r="0" b="7620"/>
            <wp:wrapSquare wrapText="bothSides"/>
            <wp:docPr id="91" name="תמונה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7.jpg"/>
                    <pic:cNvPicPr/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7460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7264">
        <w:rPr>
          <w:rFonts w:ascii="David" w:hAnsi="David"/>
          <w:sz w:val="24"/>
          <w:szCs w:val="24"/>
          <w:rtl/>
        </w:rPr>
        <w:tab/>
        <w:t>כִּתבו את דרך הפתרון.</w:t>
      </w:r>
    </w:p>
    <w:p w14:paraId="28707329" w14:textId="77777777" w:rsidR="00C13B8A" w:rsidRPr="00BE7264" w:rsidRDefault="00C13B8A" w:rsidP="00C13B8A">
      <w:pPr>
        <w:rPr>
          <w:rFonts w:ascii="David" w:hAnsi="David" w:cs="David"/>
          <w:b/>
          <w:bCs/>
          <w:sz w:val="24"/>
          <w:szCs w:val="24"/>
          <w:rtl/>
        </w:rPr>
      </w:pPr>
    </w:p>
    <w:p w14:paraId="7CFEB339" w14:textId="77777777" w:rsidR="00C13B8A" w:rsidRPr="00BE7264" w:rsidRDefault="00C13B8A" w:rsidP="00C13B8A">
      <w:pPr>
        <w:rPr>
          <w:rFonts w:ascii="David" w:hAnsi="David" w:cs="David"/>
          <w:b/>
          <w:bCs/>
          <w:sz w:val="24"/>
          <w:szCs w:val="24"/>
          <w:rtl/>
        </w:rPr>
      </w:pPr>
    </w:p>
    <w:p w14:paraId="522E8EE9" w14:textId="77777777" w:rsidR="00C13B8A" w:rsidRPr="00BE7264" w:rsidRDefault="00C13B8A" w:rsidP="00C13B8A">
      <w:pPr>
        <w:rPr>
          <w:rFonts w:ascii="David" w:hAnsi="David" w:cs="David"/>
          <w:b/>
          <w:bCs/>
          <w:sz w:val="24"/>
          <w:szCs w:val="24"/>
          <w:rtl/>
        </w:rPr>
      </w:pPr>
    </w:p>
    <w:p w14:paraId="5F2D6E90" w14:textId="77777777" w:rsidR="00C13B8A" w:rsidRPr="00BE7264" w:rsidRDefault="00C13B8A" w:rsidP="00C13B8A">
      <w:pPr>
        <w:rPr>
          <w:rFonts w:ascii="David" w:hAnsi="David" w:cs="David"/>
          <w:b/>
          <w:bCs/>
          <w:sz w:val="24"/>
          <w:szCs w:val="24"/>
          <w:rtl/>
        </w:rPr>
      </w:pPr>
    </w:p>
    <w:p w14:paraId="6CF7760F" w14:textId="77777777" w:rsidR="00C13B8A" w:rsidRPr="00BE7264" w:rsidRDefault="00C13B8A" w:rsidP="00C13B8A">
      <w:pPr>
        <w:rPr>
          <w:rFonts w:ascii="David" w:hAnsi="David" w:cs="David"/>
          <w:b/>
          <w:bCs/>
          <w:sz w:val="24"/>
          <w:szCs w:val="24"/>
          <w:rtl/>
        </w:rPr>
      </w:pPr>
    </w:p>
    <w:p w14:paraId="6C78FEEE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                   </w:t>
      </w:r>
      <w:r w:rsidRPr="00BE7264">
        <w:rPr>
          <w:rFonts w:ascii="David" w:hAnsi="David"/>
          <w:sz w:val="24"/>
          <w:szCs w:val="24"/>
          <w:rtl/>
        </w:rPr>
        <w:t xml:space="preserve"> סמ״ר</w:t>
      </w:r>
    </w:p>
    <w:p w14:paraId="78D8D66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8.</w:t>
      </w:r>
      <w:r w:rsidRPr="00BE7264">
        <w:rPr>
          <w:rFonts w:ascii="David" w:hAnsi="David"/>
          <w:sz w:val="24"/>
          <w:szCs w:val="24"/>
          <w:rtl/>
        </w:rPr>
        <w:tab/>
        <w:t xml:space="preserve">השטח של פני כדור הארץ (יבשות וימים) הוא כ- </w:t>
      </w:r>
      <w:r w:rsidRPr="00BE7264">
        <w:rPr>
          <w:rStyle w:val="LTR"/>
          <w:rFonts w:ascii="David" w:hAnsi="David" w:cs="David"/>
          <w:sz w:val="24"/>
          <w:szCs w:val="24"/>
          <w:rtl/>
        </w:rPr>
        <w:t>509</w:t>
      </w:r>
      <w:r w:rsidRPr="00BE7264">
        <w:rPr>
          <w:rFonts w:ascii="David" w:hAnsi="David"/>
          <w:sz w:val="24"/>
          <w:szCs w:val="24"/>
          <w:rtl/>
        </w:rPr>
        <w:t xml:space="preserve"> מיליון קמ"ר.</w:t>
      </w:r>
    </w:p>
    <w:p w14:paraId="31A768C5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שטח היבשות הוא </w:t>
      </w:r>
      <w:r w:rsidRPr="00BE7264">
        <w:rPr>
          <w:rStyle w:val="LTR"/>
          <w:rFonts w:ascii="David" w:hAnsi="David" w:cs="David"/>
          <w:sz w:val="24"/>
          <w:szCs w:val="24"/>
          <w:rtl/>
        </w:rPr>
        <w:t>29%</w:t>
      </w:r>
      <w:r w:rsidRPr="00BE7264">
        <w:rPr>
          <w:rFonts w:ascii="David" w:hAnsi="David"/>
          <w:sz w:val="24"/>
          <w:szCs w:val="24"/>
          <w:rtl/>
        </w:rPr>
        <w:t xml:space="preserve"> מהשטח של פני כדור הארץ.</w:t>
      </w:r>
    </w:p>
    <w:p w14:paraId="7E6B1E8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שטח האוקיינוס השקט הוא כ- </w:t>
      </w:r>
      <w:r w:rsidRPr="00BE7264">
        <w:rPr>
          <w:rStyle w:val="LTR"/>
          <w:rFonts w:ascii="David" w:hAnsi="David" w:cs="David"/>
          <w:sz w:val="24"/>
          <w:szCs w:val="24"/>
          <w:rtl/>
        </w:rPr>
        <w:t>165</w:t>
      </w:r>
      <w:r w:rsidRPr="00BE7264">
        <w:rPr>
          <w:rFonts w:ascii="David" w:hAnsi="David"/>
          <w:sz w:val="24"/>
          <w:szCs w:val="24"/>
          <w:rtl/>
        </w:rPr>
        <w:t xml:space="preserve"> מיליון קמ"ר.</w:t>
      </w:r>
    </w:p>
    <w:p w14:paraId="6E8061B6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lastRenderedPageBreak/>
        <w:t xml:space="preserve">איזה שטח </w:t>
      </w:r>
      <w:r w:rsidRPr="00BE7264">
        <w:rPr>
          <w:rFonts w:ascii="David" w:hAnsi="David"/>
          <w:b/>
          <w:bCs/>
          <w:sz w:val="24"/>
          <w:szCs w:val="24"/>
          <w:rtl/>
        </w:rPr>
        <w:t>קטן</w:t>
      </w:r>
      <w:r w:rsidRPr="00BE7264">
        <w:rPr>
          <w:rFonts w:ascii="David" w:hAnsi="David"/>
          <w:sz w:val="24"/>
          <w:szCs w:val="24"/>
          <w:rtl/>
        </w:rPr>
        <w:t xml:space="preserve"> יותר?</w:t>
      </w:r>
    </w:p>
    <w:p w14:paraId="4E31766E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</w:r>
    </w:p>
    <w:p w14:paraId="5A9948C7" w14:textId="77777777" w:rsidR="00C13B8A" w:rsidRPr="00BE7264" w:rsidRDefault="00C13B8A" w:rsidP="00C13B8A">
      <w:pPr>
        <w:pStyle w:val="a4"/>
        <w:spacing w:before="0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1</w:t>
      </w:r>
      <w:r w:rsidRPr="00BE7264">
        <w:rPr>
          <w:rFonts w:ascii="David" w:hAnsi="David"/>
          <w:sz w:val="24"/>
          <w:szCs w:val="24"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ab/>
        <w:t>שטח</w:t>
      </w:r>
      <w:r w:rsidRPr="00BE7264">
        <w:rPr>
          <w:rFonts w:ascii="David" w:hAnsi="David"/>
          <w:sz w:val="24"/>
          <w:szCs w:val="24"/>
          <w:rtl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>היבשות</w:t>
      </w:r>
    </w:p>
    <w:p w14:paraId="4589ECEF" w14:textId="77777777" w:rsidR="00C13B8A" w:rsidRPr="00BE7264" w:rsidRDefault="00C13B8A" w:rsidP="00C13B8A">
      <w:pPr>
        <w:pStyle w:val="a4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2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  <w:t>שטח</w:t>
      </w:r>
      <w:r w:rsidRPr="00BE7264">
        <w:rPr>
          <w:rFonts w:ascii="David" w:hAnsi="David"/>
          <w:sz w:val="24"/>
          <w:szCs w:val="24"/>
          <w:rtl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>האוקיינוס</w:t>
      </w:r>
      <w:r w:rsidRPr="00BE7264">
        <w:rPr>
          <w:rFonts w:ascii="David" w:hAnsi="David"/>
          <w:sz w:val="24"/>
          <w:szCs w:val="24"/>
          <w:rtl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>השקט</w:t>
      </w:r>
    </w:p>
    <w:p w14:paraId="57536337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כִּתבו את דרך הפתרון.</w:t>
      </w:r>
    </w:p>
    <w:p w14:paraId="35121F61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9.</w:t>
      </w:r>
      <w:r w:rsidRPr="00BE7264">
        <w:rPr>
          <w:rFonts w:ascii="David" w:hAnsi="David"/>
          <w:sz w:val="24"/>
          <w:szCs w:val="24"/>
          <w:rtl/>
        </w:rPr>
        <w:tab/>
        <w:t xml:space="preserve">בכל שורה בטבלה שלפניכם מוצג זוג משולשים. </w:t>
      </w:r>
    </w:p>
    <w:p w14:paraId="134AA362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</w:r>
      <w:r w:rsidRPr="00BE7264">
        <w:rPr>
          <w:rFonts w:ascii="David" w:hAnsi="David"/>
          <w:spacing w:val="-6"/>
          <w:sz w:val="24"/>
          <w:szCs w:val="24"/>
          <w:rtl/>
        </w:rPr>
        <w:t>סַמנו אם המשולשים האלה דומים, אינם דומים או שאי-אפשר לקבוע זאת לפי הנתונים</w:t>
      </w:r>
      <w:r w:rsidRPr="00BE7264">
        <w:rPr>
          <w:rFonts w:ascii="David" w:hAnsi="David"/>
          <w:sz w:val="24"/>
          <w:szCs w:val="24"/>
          <w:rtl/>
        </w:rPr>
        <w:t xml:space="preserve"> שבסרטוטים. </w:t>
      </w:r>
    </w:p>
    <w:p w14:paraId="316AA398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tbl>
      <w:tblPr>
        <w:tblStyle w:val="a3"/>
        <w:bidiVisual/>
        <w:tblW w:w="9210" w:type="dxa"/>
        <w:tblLook w:val="04A0" w:firstRow="1" w:lastRow="0" w:firstColumn="1" w:lastColumn="0" w:noHBand="0" w:noVBand="1"/>
      </w:tblPr>
      <w:tblGrid>
        <w:gridCol w:w="454"/>
        <w:gridCol w:w="6236"/>
        <w:gridCol w:w="736"/>
        <w:gridCol w:w="736"/>
        <w:gridCol w:w="1048"/>
      </w:tblGrid>
      <w:tr w:rsidR="00C13B8A" w:rsidRPr="00BE7264" w14:paraId="281BA7D1" w14:textId="77777777" w:rsidTr="00327755">
        <w:tc>
          <w:tcPr>
            <w:tcW w:w="454" w:type="dxa"/>
            <w:shd w:val="clear" w:color="auto" w:fill="BFBFBF" w:themeFill="background1" w:themeFillShade="BF"/>
            <w:tcMar>
              <w:top w:w="113" w:type="dxa"/>
              <w:bottom w:w="57" w:type="dxa"/>
            </w:tcMar>
          </w:tcPr>
          <w:p w14:paraId="6312D283" w14:textId="77777777" w:rsidR="00C13B8A" w:rsidRPr="00BE7264" w:rsidRDefault="00C13B8A" w:rsidP="00327755">
            <w:pPr>
              <w:jc w:val="center"/>
              <w:rPr>
                <w:rFonts w:ascii="David" w:hAnsi="David" w:cs="David"/>
                <w:sz w:val="24"/>
                <w:szCs w:val="24"/>
                <w:rtl/>
              </w:rPr>
            </w:pPr>
          </w:p>
        </w:tc>
        <w:tc>
          <w:tcPr>
            <w:tcW w:w="6236" w:type="dxa"/>
            <w:shd w:val="clear" w:color="auto" w:fill="BFBFBF" w:themeFill="background1" w:themeFillShade="BF"/>
            <w:tcMar>
              <w:top w:w="113" w:type="dxa"/>
              <w:bottom w:w="57" w:type="dxa"/>
            </w:tcMar>
          </w:tcPr>
          <w:p w14:paraId="6422D2B0" w14:textId="77777777" w:rsidR="00C13B8A" w:rsidRPr="00BE7264" w:rsidRDefault="00C13B8A" w:rsidP="00327755">
            <w:pPr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b/>
                <w:bCs/>
                <w:sz w:val="24"/>
                <w:szCs w:val="24"/>
                <w:rtl/>
              </w:rPr>
              <w:t>המשולשים</w:t>
            </w:r>
          </w:p>
        </w:tc>
        <w:tc>
          <w:tcPr>
            <w:tcW w:w="736" w:type="dxa"/>
            <w:shd w:val="clear" w:color="auto" w:fill="BFBFBF" w:themeFill="background1" w:themeFillShade="BF"/>
            <w:tcMar>
              <w:top w:w="113" w:type="dxa"/>
              <w:left w:w="28" w:type="dxa"/>
              <w:bottom w:w="57" w:type="dxa"/>
              <w:right w:w="28" w:type="dxa"/>
            </w:tcMar>
          </w:tcPr>
          <w:p w14:paraId="26F9A7BE" w14:textId="77777777" w:rsidR="00C13B8A" w:rsidRPr="00BE7264" w:rsidRDefault="00C13B8A" w:rsidP="00327755">
            <w:pPr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b/>
                <w:bCs/>
                <w:sz w:val="24"/>
                <w:szCs w:val="24"/>
                <w:rtl/>
              </w:rPr>
              <w:t>דומים</w:t>
            </w:r>
          </w:p>
        </w:tc>
        <w:tc>
          <w:tcPr>
            <w:tcW w:w="736" w:type="dxa"/>
            <w:shd w:val="clear" w:color="auto" w:fill="BFBFBF" w:themeFill="background1" w:themeFillShade="BF"/>
            <w:tcMar>
              <w:top w:w="113" w:type="dxa"/>
              <w:left w:w="28" w:type="dxa"/>
              <w:bottom w:w="57" w:type="dxa"/>
              <w:right w:w="28" w:type="dxa"/>
            </w:tcMar>
          </w:tcPr>
          <w:p w14:paraId="52A4FCE3" w14:textId="77777777" w:rsidR="00C13B8A" w:rsidRPr="00BE7264" w:rsidRDefault="00C13B8A" w:rsidP="00327755">
            <w:pPr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b/>
                <w:bCs/>
                <w:sz w:val="24"/>
                <w:szCs w:val="24"/>
                <w:rtl/>
              </w:rPr>
              <w:t>אינם דומים</w:t>
            </w:r>
          </w:p>
        </w:tc>
        <w:tc>
          <w:tcPr>
            <w:tcW w:w="1048" w:type="dxa"/>
            <w:shd w:val="clear" w:color="auto" w:fill="BFBFBF" w:themeFill="background1" w:themeFillShade="BF"/>
            <w:tcMar>
              <w:top w:w="113" w:type="dxa"/>
              <w:left w:w="28" w:type="dxa"/>
              <w:bottom w:w="57" w:type="dxa"/>
              <w:right w:w="28" w:type="dxa"/>
            </w:tcMar>
          </w:tcPr>
          <w:p w14:paraId="1E867AA4" w14:textId="77777777" w:rsidR="00C13B8A" w:rsidRPr="00BE7264" w:rsidRDefault="00C13B8A" w:rsidP="00327755">
            <w:pPr>
              <w:jc w:val="center"/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b/>
                <w:bCs/>
                <w:sz w:val="24"/>
                <w:szCs w:val="24"/>
                <w:rtl/>
              </w:rPr>
              <w:t>אי-אפשר לקבוע זאת לפי הנתונים</w:t>
            </w:r>
          </w:p>
        </w:tc>
      </w:tr>
      <w:tr w:rsidR="00C13B8A" w:rsidRPr="00BE7264" w14:paraId="661E390A" w14:textId="77777777" w:rsidTr="00327755">
        <w:tc>
          <w:tcPr>
            <w:tcW w:w="454" w:type="dxa"/>
            <w:vAlign w:val="center"/>
          </w:tcPr>
          <w:p w14:paraId="4801C648" w14:textId="77777777" w:rsidR="00C13B8A" w:rsidRPr="00BE7264" w:rsidRDefault="00C13B8A" w:rsidP="00327755">
            <w:pPr>
              <w:rPr>
                <w:rFonts w:ascii="David" w:hAnsi="David" w:cs="David"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sz w:val="24"/>
                <w:szCs w:val="24"/>
                <w:rtl/>
              </w:rPr>
              <w:t>1.</w:t>
            </w:r>
          </w:p>
        </w:tc>
        <w:tc>
          <w:tcPr>
            <w:tcW w:w="6236" w:type="dxa"/>
            <w:tcMar>
              <w:top w:w="113" w:type="dxa"/>
              <w:bottom w:w="113" w:type="dxa"/>
            </w:tcMar>
          </w:tcPr>
          <w:p w14:paraId="07208B55" w14:textId="77777777" w:rsidR="00C13B8A" w:rsidRPr="00BE7264" w:rsidRDefault="00C13B8A" w:rsidP="00327755">
            <w:pPr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b/>
                <w:bCs/>
                <w:noProof/>
                <w:sz w:val="24"/>
                <w:szCs w:val="24"/>
                <w:rtl/>
              </w:rPr>
              <w:drawing>
                <wp:inline distT="0" distB="0" distL="0" distR="0" wp14:anchorId="29F16F56" wp14:editId="2E49012C">
                  <wp:extent cx="3084576" cy="1280160"/>
                  <wp:effectExtent l="0" t="0" r="1905" b="0"/>
                  <wp:docPr id="92" name="תמונה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2-MAT-018-8A-SOF-q9-2.jpg"/>
                          <pic:cNvPicPr/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84576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6" w:type="dxa"/>
            <w:vAlign w:val="center"/>
          </w:tcPr>
          <w:p w14:paraId="068DE0D3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1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736" w:type="dxa"/>
            <w:vAlign w:val="center"/>
          </w:tcPr>
          <w:p w14:paraId="0BF6A0D3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2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1048" w:type="dxa"/>
            <w:vAlign w:val="center"/>
          </w:tcPr>
          <w:p w14:paraId="0F846B8A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3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</w:tr>
      <w:tr w:rsidR="00C13B8A" w:rsidRPr="00BE7264" w14:paraId="0B2247E2" w14:textId="77777777" w:rsidTr="00327755">
        <w:tc>
          <w:tcPr>
            <w:tcW w:w="454" w:type="dxa"/>
            <w:vAlign w:val="center"/>
          </w:tcPr>
          <w:p w14:paraId="307F1F68" w14:textId="77777777" w:rsidR="00C13B8A" w:rsidRPr="00BE7264" w:rsidRDefault="00C13B8A" w:rsidP="00327755">
            <w:pPr>
              <w:rPr>
                <w:rFonts w:ascii="David" w:hAnsi="David" w:cs="David"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sz w:val="24"/>
                <w:szCs w:val="24"/>
                <w:rtl/>
              </w:rPr>
              <w:t>2.</w:t>
            </w:r>
          </w:p>
        </w:tc>
        <w:tc>
          <w:tcPr>
            <w:tcW w:w="6236" w:type="dxa"/>
            <w:tcMar>
              <w:top w:w="113" w:type="dxa"/>
              <w:bottom w:w="113" w:type="dxa"/>
            </w:tcMar>
          </w:tcPr>
          <w:p w14:paraId="17E4AC67" w14:textId="77777777" w:rsidR="00C13B8A" w:rsidRPr="00BE7264" w:rsidRDefault="00C13B8A" w:rsidP="00327755">
            <w:pPr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b/>
                <w:bCs/>
                <w:noProof/>
                <w:sz w:val="24"/>
                <w:szCs w:val="24"/>
                <w:rtl/>
              </w:rPr>
              <w:drawing>
                <wp:inline distT="0" distB="0" distL="0" distR="0" wp14:anchorId="41BEC109" wp14:editId="4E005E1F">
                  <wp:extent cx="3648456" cy="1197864"/>
                  <wp:effectExtent l="0" t="0" r="0" b="2540"/>
                  <wp:docPr id="93" name="תמונה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2-MAT-018-8A-SOF-q9-3.jpg"/>
                          <pic:cNvPicPr/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8456" cy="11978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6" w:type="dxa"/>
            <w:vAlign w:val="center"/>
          </w:tcPr>
          <w:p w14:paraId="3AB6BA2B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1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736" w:type="dxa"/>
            <w:vAlign w:val="center"/>
          </w:tcPr>
          <w:p w14:paraId="0F10D9CB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2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1048" w:type="dxa"/>
            <w:vAlign w:val="center"/>
          </w:tcPr>
          <w:p w14:paraId="147FEFE1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3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</w:tr>
      <w:tr w:rsidR="00C13B8A" w:rsidRPr="00BE7264" w14:paraId="2F06096F" w14:textId="77777777" w:rsidTr="00327755">
        <w:tc>
          <w:tcPr>
            <w:tcW w:w="454" w:type="dxa"/>
            <w:vAlign w:val="center"/>
          </w:tcPr>
          <w:p w14:paraId="3D2C64F8" w14:textId="77777777" w:rsidR="00C13B8A" w:rsidRPr="00BE7264" w:rsidRDefault="00C13B8A" w:rsidP="00327755">
            <w:pPr>
              <w:rPr>
                <w:rFonts w:ascii="David" w:hAnsi="David" w:cs="David"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sz w:val="24"/>
                <w:szCs w:val="24"/>
                <w:rtl/>
              </w:rPr>
              <w:t>3.</w:t>
            </w:r>
          </w:p>
        </w:tc>
        <w:tc>
          <w:tcPr>
            <w:tcW w:w="6236" w:type="dxa"/>
            <w:tcMar>
              <w:top w:w="113" w:type="dxa"/>
              <w:bottom w:w="113" w:type="dxa"/>
            </w:tcMar>
          </w:tcPr>
          <w:p w14:paraId="6B2A5CF3" w14:textId="77777777" w:rsidR="00C13B8A" w:rsidRPr="00BE7264" w:rsidRDefault="00C13B8A" w:rsidP="00327755">
            <w:pPr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b/>
                <w:bCs/>
                <w:noProof/>
                <w:sz w:val="24"/>
                <w:szCs w:val="24"/>
                <w:rtl/>
              </w:rPr>
              <w:drawing>
                <wp:inline distT="0" distB="0" distL="0" distR="0" wp14:anchorId="7F279BA8" wp14:editId="2D8B786A">
                  <wp:extent cx="3179064" cy="1420368"/>
                  <wp:effectExtent l="0" t="0" r="2540" b="8890"/>
                  <wp:docPr id="94" name="תמונה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2-MAT-018-8A-SOF-q9-4.jpg"/>
                          <pic:cNvPicPr/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9064" cy="1420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6" w:type="dxa"/>
            <w:vAlign w:val="center"/>
          </w:tcPr>
          <w:p w14:paraId="533CD4D5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1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736" w:type="dxa"/>
            <w:vAlign w:val="center"/>
          </w:tcPr>
          <w:p w14:paraId="5FBDC146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2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1048" w:type="dxa"/>
            <w:vAlign w:val="center"/>
          </w:tcPr>
          <w:p w14:paraId="0DAC88BA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3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</w:tr>
      <w:tr w:rsidR="00C13B8A" w:rsidRPr="00BE7264" w14:paraId="6C2E6A38" w14:textId="77777777" w:rsidTr="00327755">
        <w:tc>
          <w:tcPr>
            <w:tcW w:w="454" w:type="dxa"/>
            <w:vAlign w:val="center"/>
          </w:tcPr>
          <w:p w14:paraId="15A4B434" w14:textId="77777777" w:rsidR="00C13B8A" w:rsidRPr="00BE7264" w:rsidRDefault="00C13B8A" w:rsidP="00327755">
            <w:pPr>
              <w:rPr>
                <w:rFonts w:ascii="David" w:hAnsi="David" w:cs="David"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sz w:val="24"/>
                <w:szCs w:val="24"/>
                <w:rtl/>
              </w:rPr>
              <w:lastRenderedPageBreak/>
              <w:t>4.</w:t>
            </w:r>
          </w:p>
        </w:tc>
        <w:tc>
          <w:tcPr>
            <w:tcW w:w="6236" w:type="dxa"/>
            <w:tcMar>
              <w:top w:w="113" w:type="dxa"/>
              <w:bottom w:w="113" w:type="dxa"/>
            </w:tcMar>
          </w:tcPr>
          <w:p w14:paraId="6AA1F04D" w14:textId="77777777" w:rsidR="00C13B8A" w:rsidRPr="00BE7264" w:rsidRDefault="00C13B8A" w:rsidP="00327755">
            <w:pPr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 w:cs="David"/>
                <w:b/>
                <w:bCs/>
                <w:noProof/>
                <w:sz w:val="24"/>
                <w:szCs w:val="24"/>
                <w:rtl/>
              </w:rPr>
              <w:drawing>
                <wp:inline distT="0" distB="0" distL="0" distR="0" wp14:anchorId="5A974210" wp14:editId="77CE4B8E">
                  <wp:extent cx="3599688" cy="1066800"/>
                  <wp:effectExtent l="0" t="0" r="1270" b="0"/>
                  <wp:docPr id="294" name="תמונה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2-MAT-018-8A-SOF-q9-1.jpg"/>
                          <pic:cNvPicPr/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688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6" w:type="dxa"/>
            <w:vAlign w:val="center"/>
          </w:tcPr>
          <w:p w14:paraId="618CA9C4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1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736" w:type="dxa"/>
            <w:vAlign w:val="center"/>
          </w:tcPr>
          <w:p w14:paraId="6C599E57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2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  <w:tc>
          <w:tcPr>
            <w:tcW w:w="1048" w:type="dxa"/>
            <w:vAlign w:val="center"/>
          </w:tcPr>
          <w:p w14:paraId="451C5D27" w14:textId="77777777" w:rsidR="00C13B8A" w:rsidRPr="00BE7264" w:rsidRDefault="00C13B8A" w:rsidP="00327755">
            <w:pPr>
              <w:pStyle w:val="a4"/>
              <w:spacing w:before="0" w:after="0" w:line="240" w:lineRule="auto"/>
              <w:ind w:left="851"/>
              <w:jc w:val="center"/>
              <w:rPr>
                <w:rFonts w:ascii="David" w:hAnsi="David"/>
                <w:sz w:val="24"/>
                <w:szCs w:val="24"/>
                <w:rtl/>
                <w:lang w:bidi="he-IL"/>
              </w:rPr>
            </w:pPr>
            <w:r w:rsidRPr="00BE7264">
              <w:rPr>
                <w:rFonts w:ascii="David" w:hAnsi="David"/>
                <w:position w:val="-16"/>
                <w:sz w:val="24"/>
                <w:szCs w:val="24"/>
                <w:rtl/>
                <w:lang w:bidi="he-IL"/>
              </w:rPr>
              <w:t>3</w:t>
            </w:r>
            <w:r w:rsidRPr="00BE7264">
              <w:rPr>
                <w:rFonts w:ascii="David" w:hAnsi="David"/>
                <w:sz w:val="24"/>
                <w:szCs w:val="24"/>
                <w:lang w:bidi="he-IL"/>
              </w:rPr>
              <w:sym w:font="Webdings" w:char="F063"/>
            </w:r>
          </w:p>
        </w:tc>
      </w:tr>
    </w:tbl>
    <w:p w14:paraId="4BADEA5E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10.</w:t>
      </w:r>
      <w:r w:rsidRPr="00BE7264">
        <w:rPr>
          <w:rFonts w:ascii="David" w:hAnsi="David"/>
          <w:sz w:val="24"/>
          <w:szCs w:val="24"/>
          <w:rtl/>
        </w:rPr>
        <w:tab/>
        <w:t xml:space="preserve">הגרף שלפניכם מתאר את הקשר בין גובה של עצים שונים ובין אורך הצל של כל אחד מהם, בשעה </w:t>
      </w:r>
      <w:r w:rsidRPr="00BE7264">
        <w:rPr>
          <w:rStyle w:val="LTR"/>
          <w:rFonts w:ascii="David" w:hAnsi="David" w:cs="David"/>
          <w:sz w:val="24"/>
          <w:szCs w:val="24"/>
        </w:rPr>
        <w:t>11:00</w:t>
      </w:r>
      <w:r w:rsidRPr="00BE7264">
        <w:rPr>
          <w:rFonts w:ascii="David" w:hAnsi="David"/>
          <w:sz w:val="24"/>
          <w:szCs w:val="24"/>
          <w:rtl/>
        </w:rPr>
        <w:t xml:space="preserve"> בבוקר.</w:t>
      </w:r>
    </w:p>
    <w:p w14:paraId="6A04F415" w14:textId="77777777" w:rsidR="00C13B8A" w:rsidRPr="00BE7264" w:rsidRDefault="00C13B8A" w:rsidP="00C13B8A">
      <w:pPr>
        <w:jc w:val="center"/>
        <w:rPr>
          <w:rFonts w:ascii="David" w:hAnsi="David" w:cs="David"/>
          <w:b/>
          <w:bCs/>
          <w:sz w:val="24"/>
          <w:szCs w:val="24"/>
          <w:rtl/>
        </w:rPr>
      </w:pPr>
      <w:r w:rsidRPr="00BE7264">
        <w:rPr>
          <w:rFonts w:ascii="David" w:hAnsi="David" w:cs="David"/>
          <w:b/>
          <w:bCs/>
          <w:noProof/>
          <w:sz w:val="24"/>
          <w:szCs w:val="24"/>
          <w:rtl/>
        </w:rPr>
        <w:drawing>
          <wp:inline distT="0" distB="0" distL="0" distR="0" wp14:anchorId="40358E6E" wp14:editId="61A5F7F0">
            <wp:extent cx="5483352" cy="4358640"/>
            <wp:effectExtent l="0" t="0" r="3175" b="3810"/>
            <wp:docPr id="296" name="תמונה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10.jpg"/>
                    <pic:cNvPicPr/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3352" cy="435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4C4F6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א.</w:t>
      </w:r>
      <w:r w:rsidRPr="00BE7264">
        <w:rPr>
          <w:b/>
          <w:bCs/>
          <w:sz w:val="24"/>
          <w:szCs w:val="24"/>
          <w:rtl/>
        </w:rPr>
        <w:tab/>
      </w:r>
      <w:r w:rsidRPr="00BE7264">
        <w:rPr>
          <w:sz w:val="24"/>
          <w:szCs w:val="24"/>
          <w:rtl/>
        </w:rPr>
        <w:t xml:space="preserve">מהו אורך הצל של עץ שגובהו </w:t>
      </w:r>
      <w:r w:rsidRPr="00BE7264">
        <w:rPr>
          <w:rStyle w:val="LTR"/>
          <w:rFonts w:ascii="David" w:hAnsi="David" w:cs="David"/>
          <w:sz w:val="24"/>
          <w:szCs w:val="24"/>
        </w:rPr>
        <w:t>10</w:t>
      </w:r>
      <w:r w:rsidRPr="00BE7264">
        <w:rPr>
          <w:sz w:val="24"/>
          <w:szCs w:val="24"/>
          <w:rtl/>
        </w:rPr>
        <w:t xml:space="preserve"> מטרים? </w:t>
      </w:r>
    </w:p>
    <w:p w14:paraId="46D4EA75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sz w:val="24"/>
          <w:szCs w:val="24"/>
          <w:u w:color="A6A6A6"/>
          <w:rtl/>
        </w:rPr>
        <w:t xml:space="preserve">                            </w:t>
      </w:r>
      <w:r w:rsidRPr="00BE7264">
        <w:rPr>
          <w:sz w:val="24"/>
          <w:szCs w:val="24"/>
          <w:rtl/>
        </w:rPr>
        <w:t xml:space="preserve"> מטרים</w:t>
      </w:r>
    </w:p>
    <w:p w14:paraId="71336337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ב.</w:t>
      </w:r>
      <w:r w:rsidRPr="00BE7264">
        <w:rPr>
          <w:sz w:val="24"/>
          <w:szCs w:val="24"/>
          <w:rtl/>
        </w:rPr>
        <w:tab/>
        <w:t>מהי משוואת הפונקציה הקווית (הייצוג האלגברי) המתארת את אורך הצל במטרים (</w:t>
      </w:r>
      <w:r w:rsidRPr="00BE7264">
        <w:rPr>
          <w:rStyle w:val="LTR"/>
          <w:rFonts w:ascii="David" w:hAnsi="David" w:cs="David"/>
          <w:sz w:val="24"/>
          <w:szCs w:val="24"/>
        </w:rPr>
        <w:t>y</w:t>
      </w:r>
      <w:r w:rsidRPr="00BE7264">
        <w:rPr>
          <w:sz w:val="24"/>
          <w:szCs w:val="24"/>
          <w:rtl/>
        </w:rPr>
        <w:t>) כפונקציה של גובה העץ במטרים (</w:t>
      </w:r>
      <w:r w:rsidRPr="00BE7264">
        <w:rPr>
          <w:sz w:val="24"/>
          <w:szCs w:val="24"/>
        </w:rPr>
        <w:t>x</w:t>
      </w:r>
      <w:r w:rsidRPr="00BE7264">
        <w:rPr>
          <w:sz w:val="24"/>
          <w:szCs w:val="24"/>
          <w:rtl/>
        </w:rPr>
        <w:t xml:space="preserve">)? </w:t>
      </w:r>
    </w:p>
    <w:p w14:paraId="5B723794" w14:textId="77777777" w:rsidR="00C13B8A" w:rsidRPr="00BE7264" w:rsidRDefault="00C13B8A" w:rsidP="00C13B8A">
      <w:pPr>
        <w:pStyle w:val="a4"/>
        <w:spacing w:before="0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1</w:t>
      </w:r>
      <w:r w:rsidRPr="00BE7264">
        <w:rPr>
          <w:rFonts w:ascii="David" w:hAnsi="David"/>
          <w:sz w:val="24"/>
          <w:szCs w:val="24"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>y = 1.5x</w:t>
      </w:r>
    </w:p>
    <w:p w14:paraId="47CB19AF" w14:textId="77777777" w:rsidR="00C13B8A" w:rsidRPr="00BE7264" w:rsidRDefault="00C13B8A" w:rsidP="00C13B8A">
      <w:pPr>
        <w:pStyle w:val="a4"/>
        <w:spacing w:before="120" w:after="120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2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>y = 0.5x</w:t>
      </w:r>
    </w:p>
    <w:p w14:paraId="55A51E26" w14:textId="77777777" w:rsidR="00C13B8A" w:rsidRPr="00BE7264" w:rsidRDefault="00C13B8A" w:rsidP="00C13B8A">
      <w:pPr>
        <w:pStyle w:val="a4"/>
        <w:spacing w:before="120" w:after="120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3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>y = x – 0.5</w:t>
      </w:r>
    </w:p>
    <w:p w14:paraId="3A826DE6" w14:textId="77777777" w:rsidR="00C13B8A" w:rsidRPr="00BE7264" w:rsidRDefault="00C13B8A" w:rsidP="00C13B8A">
      <w:pPr>
        <w:pStyle w:val="a4"/>
        <w:spacing w:before="120" w:after="120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4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Style w:val="LTR"/>
          <w:rFonts w:ascii="David" w:hAnsi="David" w:cs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>y = x – 1.5</w:t>
      </w:r>
    </w:p>
    <w:p w14:paraId="38BEDF15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lastRenderedPageBreak/>
        <w:t>11.</w:t>
      </w:r>
      <w:r w:rsidRPr="00BE7264">
        <w:rPr>
          <w:rFonts w:ascii="David" w:hAnsi="David"/>
          <w:sz w:val="24"/>
          <w:szCs w:val="24"/>
          <w:rtl/>
        </w:rPr>
        <w:tab/>
        <w:t xml:space="preserve">ביום קיץ הגיעו לבית הספר </w:t>
      </w:r>
      <w:r w:rsidRPr="00BE7264">
        <w:rPr>
          <w:rFonts w:ascii="David" w:hAnsi="David"/>
          <w:b/>
          <w:bCs/>
          <w:sz w:val="24"/>
          <w:szCs w:val="24"/>
          <w:rtl/>
        </w:rPr>
        <w:t xml:space="preserve">יותר מ- </w:t>
      </w:r>
      <w:r w:rsidRPr="00BE7264">
        <w:rPr>
          <w:rStyle w:val="LTR"/>
          <w:rFonts w:ascii="David" w:hAnsi="David" w:cs="David"/>
          <w:b/>
          <w:bCs/>
          <w:sz w:val="24"/>
          <w:szCs w:val="24"/>
        </w:rPr>
        <w:t>65</w:t>
      </w:r>
      <w:r w:rsidRPr="00BE7264">
        <w:rPr>
          <w:rFonts w:ascii="David" w:hAnsi="David"/>
          <w:sz w:val="24"/>
          <w:szCs w:val="24"/>
          <w:rtl/>
        </w:rPr>
        <w:t xml:space="preserve"> תלמידים מכיתות ח. חלקם נעלו נעלי ספורט והיתר נעלו סנדלים. היחס בין מספר התלמידים שנעלו נעלי ספורט ובין מספר</w:t>
      </w:r>
    </w:p>
    <w:p w14:paraId="0D80E9E5" w14:textId="77777777" w:rsidR="00C13B8A" w:rsidRPr="00BE7264" w:rsidRDefault="00C13B8A" w:rsidP="00C13B8A">
      <w:pPr>
        <w:pStyle w:val="Sargel2"/>
        <w:ind w:firstLine="0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 xml:space="preserve">התלמידים שנעלו סנדלים היה </w:t>
      </w:r>
      <w:r w:rsidRPr="00BE7264">
        <w:rPr>
          <w:rStyle w:val="LTR"/>
          <w:rFonts w:ascii="David" w:hAnsi="David" w:cs="David"/>
          <w:sz w:val="24"/>
          <w:szCs w:val="24"/>
        </w:rPr>
        <w:t>3:5</w:t>
      </w:r>
      <w:r w:rsidRPr="00BE7264">
        <w:rPr>
          <w:rFonts w:ascii="David" w:hAnsi="David"/>
          <w:sz w:val="24"/>
          <w:szCs w:val="24"/>
          <w:rtl/>
        </w:rPr>
        <w:t xml:space="preserve"> .</w:t>
      </w:r>
    </w:p>
    <w:p w14:paraId="2599B1B0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א.</w:t>
      </w:r>
      <w:r w:rsidRPr="00BE7264">
        <w:rPr>
          <w:b/>
          <w:bCs/>
          <w:sz w:val="24"/>
          <w:szCs w:val="24"/>
          <w:rtl/>
        </w:rPr>
        <w:tab/>
      </w:r>
      <w:r w:rsidRPr="00BE7264">
        <w:rPr>
          <w:sz w:val="24"/>
          <w:szCs w:val="24"/>
          <w:rtl/>
        </w:rPr>
        <w:t xml:space="preserve">הַסבירו מדוע לא ייתכן שבאותו יום הגיעו לבית הספר </w:t>
      </w:r>
      <w:r w:rsidRPr="00BE7264">
        <w:rPr>
          <w:rStyle w:val="LTR"/>
          <w:rFonts w:ascii="David" w:hAnsi="David" w:cs="David"/>
          <w:sz w:val="24"/>
          <w:szCs w:val="24"/>
        </w:rPr>
        <w:t>83</w:t>
      </w:r>
      <w:r w:rsidRPr="00BE7264">
        <w:rPr>
          <w:sz w:val="24"/>
          <w:szCs w:val="24"/>
          <w:rtl/>
        </w:rPr>
        <w:t xml:space="preserve"> תלמידים מכיתות ח.</w:t>
      </w:r>
    </w:p>
    <w:p w14:paraId="144268F5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ב.</w:t>
      </w:r>
      <w:r w:rsidRPr="00BE7264">
        <w:rPr>
          <w:sz w:val="24"/>
          <w:szCs w:val="24"/>
          <w:rtl/>
        </w:rPr>
        <w:tab/>
        <w:t>כִּתבו אפשרות אחת למספר התלמידים מכיתות ח שהגיעו באותו יום לבית הספר.</w:t>
      </w:r>
    </w:p>
    <w:p w14:paraId="52C14570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sz w:val="24"/>
          <w:szCs w:val="24"/>
          <w:u w:color="A6A6A6"/>
          <w:rtl/>
        </w:rPr>
        <w:t xml:space="preserve">                            </w:t>
      </w:r>
      <w:r w:rsidRPr="00BE7264">
        <w:rPr>
          <w:sz w:val="24"/>
          <w:szCs w:val="24"/>
          <w:rtl/>
        </w:rPr>
        <w:t xml:space="preserve">   </w:t>
      </w:r>
    </w:p>
    <w:p w14:paraId="5B91A9A2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12.</w:t>
      </w:r>
      <w:r w:rsidRPr="00BE7264">
        <w:rPr>
          <w:rFonts w:ascii="David" w:hAnsi="David"/>
          <w:sz w:val="24"/>
          <w:szCs w:val="24"/>
          <w:rtl/>
        </w:rPr>
        <w:tab/>
        <w:t xml:space="preserve">בטבלה שלפניכם כתובה משוואה של פונקציה קווית (ייצוג אלגברי). </w:t>
      </w:r>
    </w:p>
    <w:p w14:paraId="7E25A4C8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>•</w:t>
      </w:r>
      <w:r w:rsidRPr="00BE7264">
        <w:rPr>
          <w:sz w:val="24"/>
          <w:szCs w:val="24"/>
          <w:rtl/>
        </w:rPr>
        <w:tab/>
        <w:t xml:space="preserve">כִּתבו אותה בצורה </w:t>
      </w:r>
      <w:r w:rsidRPr="00BE7264">
        <w:rPr>
          <w:rStyle w:val="LTR"/>
          <w:rFonts w:ascii="David" w:hAnsi="David" w:cs="David"/>
          <w:sz w:val="24"/>
          <w:szCs w:val="24"/>
        </w:rPr>
        <w:t>y = mx + b</w:t>
      </w:r>
      <w:r w:rsidRPr="00BE7264">
        <w:rPr>
          <w:sz w:val="24"/>
          <w:szCs w:val="24"/>
          <w:rtl/>
        </w:rPr>
        <w:t xml:space="preserve">, והַציגו את הדרך.  </w:t>
      </w:r>
    </w:p>
    <w:p w14:paraId="052F934E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>•</w:t>
      </w:r>
      <w:r w:rsidRPr="00BE7264">
        <w:rPr>
          <w:sz w:val="24"/>
          <w:szCs w:val="24"/>
          <w:rtl/>
        </w:rPr>
        <w:tab/>
        <w:t xml:space="preserve">הַשלימו את ערכי </w:t>
      </w:r>
      <w:r w:rsidRPr="00BE7264">
        <w:rPr>
          <w:rStyle w:val="LTR"/>
          <w:rFonts w:ascii="David" w:hAnsi="David" w:cs="David"/>
          <w:sz w:val="24"/>
          <w:szCs w:val="24"/>
        </w:rPr>
        <w:t>m</w:t>
      </w:r>
      <w:r w:rsidRPr="00BE7264">
        <w:rPr>
          <w:sz w:val="24"/>
          <w:szCs w:val="24"/>
          <w:rtl/>
        </w:rPr>
        <w:t xml:space="preserve"> ו- </w:t>
      </w:r>
      <w:r w:rsidRPr="00BE7264">
        <w:rPr>
          <w:rStyle w:val="LTR"/>
          <w:rFonts w:ascii="David" w:hAnsi="David" w:cs="David"/>
          <w:sz w:val="24"/>
          <w:szCs w:val="24"/>
        </w:rPr>
        <w:t>b</w:t>
      </w:r>
      <w:r w:rsidRPr="00BE7264">
        <w:rPr>
          <w:sz w:val="24"/>
          <w:szCs w:val="24"/>
          <w:rtl/>
        </w:rPr>
        <w:t>.</w:t>
      </w: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296"/>
        <w:gridCol w:w="1296"/>
        <w:gridCol w:w="4539"/>
      </w:tblGrid>
      <w:tr w:rsidR="00C13B8A" w:rsidRPr="00BE7264" w14:paraId="64A77C51" w14:textId="77777777" w:rsidTr="00C13B8A">
        <w:trPr>
          <w:trHeight w:val="850"/>
          <w:jc w:val="center"/>
        </w:trPr>
        <w:tc>
          <w:tcPr>
            <w:tcW w:w="1296" w:type="dxa"/>
            <w:shd w:val="clear" w:color="auto" w:fill="A6A6A6" w:themeFill="background1" w:themeFillShade="A6"/>
          </w:tcPr>
          <w:p w14:paraId="0D32DA8D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296" w:type="dxa"/>
            <w:shd w:val="clear" w:color="auto" w:fill="A6A6A6" w:themeFill="background1" w:themeFillShade="A6"/>
          </w:tcPr>
          <w:p w14:paraId="72F70413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  <w:t>m</w:t>
            </w:r>
          </w:p>
        </w:tc>
        <w:tc>
          <w:tcPr>
            <w:tcW w:w="4539" w:type="dxa"/>
            <w:shd w:val="clear" w:color="auto" w:fill="A6A6A6" w:themeFill="background1" w:themeFillShade="A6"/>
          </w:tcPr>
          <w:p w14:paraId="0964373B" w14:textId="77777777" w:rsidR="00C13B8A" w:rsidRPr="00BE7264" w:rsidRDefault="00C13B8A" w:rsidP="00327755">
            <w:pPr>
              <w:pStyle w:val="Sargel1"/>
              <w:jc w:val="center"/>
              <w:rPr>
                <w:rFonts w:ascii="David" w:hAnsi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b/>
                <w:bCs/>
                <w:sz w:val="24"/>
                <w:szCs w:val="24"/>
                <w:rtl/>
              </w:rPr>
              <w:t xml:space="preserve">משוואת הפונקציה הקווית </w:t>
            </w:r>
            <w:r w:rsidRPr="00BE7264">
              <w:rPr>
                <w:rFonts w:ascii="David" w:hAnsi="David"/>
                <w:b/>
                <w:bCs/>
                <w:sz w:val="24"/>
                <w:szCs w:val="24"/>
                <w:rtl/>
              </w:rPr>
              <w:br/>
              <w:t>(הייצוג האלגברי)</w:t>
            </w:r>
            <w:r w:rsidRPr="00BE7264">
              <w:rPr>
                <w:rFonts w:ascii="David" w:hAnsi="David"/>
                <w:b/>
                <w:bCs/>
                <w:sz w:val="24"/>
                <w:szCs w:val="24"/>
                <w:rtl/>
              </w:rPr>
              <w:br/>
            </w:r>
            <w:r w:rsidRPr="00BE7264"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  <w:t>y = mx + b</w:t>
            </w:r>
          </w:p>
        </w:tc>
      </w:tr>
      <w:tr w:rsidR="00C13B8A" w:rsidRPr="00BE7264" w14:paraId="74E272FF" w14:textId="77777777" w:rsidTr="00C13B8A">
        <w:trPr>
          <w:trHeight w:val="1058"/>
          <w:jc w:val="center"/>
        </w:trPr>
        <w:tc>
          <w:tcPr>
            <w:tcW w:w="1296" w:type="dxa"/>
          </w:tcPr>
          <w:p w14:paraId="08591DE0" w14:textId="77777777" w:rsidR="00C13B8A" w:rsidRPr="00BE7264" w:rsidRDefault="00C13B8A" w:rsidP="00327755">
            <w:pPr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96" w:type="dxa"/>
          </w:tcPr>
          <w:p w14:paraId="5DDBC3CF" w14:textId="77777777" w:rsidR="00C13B8A" w:rsidRPr="00BE7264" w:rsidRDefault="00C13B8A" w:rsidP="00327755">
            <w:pPr>
              <w:rPr>
                <w:rFonts w:ascii="David" w:hAnsi="David" w:cs="David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4539" w:type="dxa"/>
          </w:tcPr>
          <w:p w14:paraId="52F3C732" w14:textId="77777777" w:rsidR="00C13B8A" w:rsidRPr="00BE7264" w:rsidRDefault="00C13B8A" w:rsidP="00327755">
            <w:pPr>
              <w:bidi w:val="0"/>
              <w:rPr>
                <w:rFonts w:ascii="David" w:hAnsi="David" w:cs="David"/>
                <w:b/>
                <w:bCs/>
                <w:sz w:val="24"/>
                <w:szCs w:val="24"/>
              </w:rPr>
            </w:pPr>
            <w:r w:rsidRPr="00BE7264">
              <w:rPr>
                <w:rFonts w:ascii="David" w:hAnsi="David" w:cs="David"/>
                <w:b/>
                <w:bCs/>
                <w:position w:val="-28"/>
                <w:sz w:val="24"/>
                <w:szCs w:val="24"/>
              </w:rPr>
              <w:object w:dxaOrig="2299" w:dyaOrig="680" w14:anchorId="37259432">
                <v:shape id="_x0000_i1102" type="#_x0000_t75" style="width:114.95pt;height:34.15pt" o:ole="">
                  <v:imagedata r:id="rId277" o:title=""/>
                </v:shape>
                <o:OLEObject Type="Embed" ProgID="Equation.DSMT4" ShapeID="_x0000_i1102" DrawAspect="Content" ObjectID="_1625748052" r:id="rId278"/>
              </w:object>
            </w:r>
          </w:p>
          <w:p w14:paraId="6D2DB1B0" w14:textId="77777777" w:rsidR="00C13B8A" w:rsidRPr="00BE7264" w:rsidRDefault="00C13B8A" w:rsidP="00327755">
            <w:pPr>
              <w:bidi w:val="0"/>
              <w:rPr>
                <w:rFonts w:ascii="David" w:hAnsi="David" w:cs="David"/>
                <w:b/>
                <w:bCs/>
                <w:sz w:val="24"/>
                <w:szCs w:val="24"/>
              </w:rPr>
            </w:pPr>
          </w:p>
          <w:p w14:paraId="0D0695B1" w14:textId="77777777" w:rsidR="00C13B8A" w:rsidRPr="00BE7264" w:rsidRDefault="00C13B8A" w:rsidP="00327755">
            <w:pPr>
              <w:bidi w:val="0"/>
              <w:rPr>
                <w:rFonts w:ascii="David" w:hAnsi="David" w:cs="David"/>
                <w:b/>
                <w:bCs/>
                <w:sz w:val="24"/>
                <w:szCs w:val="24"/>
              </w:rPr>
            </w:pPr>
          </w:p>
          <w:p w14:paraId="50A95861" w14:textId="77777777" w:rsidR="00C13B8A" w:rsidRPr="00BE7264" w:rsidRDefault="00C13B8A" w:rsidP="00327755">
            <w:pPr>
              <w:bidi w:val="0"/>
              <w:rPr>
                <w:rFonts w:ascii="David" w:hAnsi="David" w:cs="David"/>
                <w:b/>
                <w:bCs/>
                <w:sz w:val="24"/>
                <w:szCs w:val="24"/>
              </w:rPr>
            </w:pPr>
          </w:p>
          <w:p w14:paraId="0BB05A1B" w14:textId="77777777" w:rsidR="00C13B8A" w:rsidRPr="00BE7264" w:rsidRDefault="00C13B8A" w:rsidP="00327755">
            <w:pPr>
              <w:bidi w:val="0"/>
              <w:rPr>
                <w:rFonts w:ascii="David" w:hAnsi="David" w:cs="David"/>
                <w:b/>
                <w:bCs/>
                <w:sz w:val="24"/>
                <w:szCs w:val="24"/>
              </w:rPr>
            </w:pPr>
          </w:p>
          <w:p w14:paraId="077D819F" w14:textId="77777777" w:rsidR="00C13B8A" w:rsidRPr="00BE7264" w:rsidRDefault="00C13B8A" w:rsidP="00327755">
            <w:pPr>
              <w:bidi w:val="0"/>
              <w:rPr>
                <w:rFonts w:ascii="David" w:hAnsi="David" w:cs="David"/>
                <w:b/>
                <w:bCs/>
                <w:sz w:val="24"/>
                <w:szCs w:val="24"/>
              </w:rPr>
            </w:pPr>
          </w:p>
        </w:tc>
      </w:tr>
    </w:tbl>
    <w:p w14:paraId="2E62905B" w14:textId="77777777" w:rsidR="00C13B8A" w:rsidRPr="00BE7264" w:rsidRDefault="00C13B8A" w:rsidP="00C13B8A">
      <w:pPr>
        <w:pStyle w:val="41"/>
        <w:tabs>
          <w:tab w:val="clear" w:pos="1191"/>
          <w:tab w:val="left" w:pos="964"/>
        </w:tabs>
        <w:ind w:left="964" w:hanging="964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13.</w:t>
      </w:r>
      <w:r w:rsidRPr="00BE7264">
        <w:rPr>
          <w:b/>
          <w:bCs/>
          <w:sz w:val="24"/>
          <w:szCs w:val="24"/>
          <w:rtl/>
        </w:rPr>
        <w:tab/>
        <w:t>א.</w:t>
      </w:r>
      <w:r w:rsidRPr="00BE7264">
        <w:rPr>
          <w:sz w:val="24"/>
          <w:szCs w:val="24"/>
          <w:rtl/>
        </w:rPr>
        <w:tab/>
        <w:t>הַשלימו את הטבלה שלפניכם כך שתתאר פונקציה קווית.</w:t>
      </w:r>
    </w:p>
    <w:tbl>
      <w:tblPr>
        <w:tblStyle w:val="a3"/>
        <w:bidiVisual/>
        <w:tblW w:w="0" w:type="auto"/>
        <w:tblInd w:w="1191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</w:tblGrid>
      <w:tr w:rsidR="00C13B8A" w:rsidRPr="00BE7264" w14:paraId="0AFE5B5F" w14:textId="77777777" w:rsidTr="00327755">
        <w:tc>
          <w:tcPr>
            <w:tcW w:w="1134" w:type="dxa"/>
          </w:tcPr>
          <w:p w14:paraId="1648C64F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0EC709D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14:paraId="09A8D516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</w:rPr>
              <w:t>0</w:t>
            </w:r>
          </w:p>
        </w:tc>
        <w:tc>
          <w:tcPr>
            <w:tcW w:w="1134" w:type="dxa"/>
          </w:tcPr>
          <w:p w14:paraId="2D035A40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</w:rPr>
              <w:t>–1</w:t>
            </w:r>
          </w:p>
        </w:tc>
        <w:tc>
          <w:tcPr>
            <w:tcW w:w="1134" w:type="dxa"/>
          </w:tcPr>
          <w:p w14:paraId="74AA2380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</w:rPr>
              <w:t>–2</w:t>
            </w:r>
          </w:p>
        </w:tc>
        <w:tc>
          <w:tcPr>
            <w:tcW w:w="1134" w:type="dxa"/>
            <w:shd w:val="clear" w:color="auto" w:fill="A6A6A6" w:themeFill="background1" w:themeFillShade="A6"/>
          </w:tcPr>
          <w:p w14:paraId="3E20CA51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  <w:t>x</w:t>
            </w:r>
          </w:p>
        </w:tc>
      </w:tr>
      <w:tr w:rsidR="00C13B8A" w:rsidRPr="00BE7264" w14:paraId="0704D9FD" w14:textId="77777777" w:rsidTr="00327755">
        <w:tc>
          <w:tcPr>
            <w:tcW w:w="1134" w:type="dxa"/>
          </w:tcPr>
          <w:p w14:paraId="5B040C19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</w:p>
        </w:tc>
        <w:tc>
          <w:tcPr>
            <w:tcW w:w="1134" w:type="dxa"/>
          </w:tcPr>
          <w:p w14:paraId="45510AF3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14:paraId="511DED62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</w:rPr>
              <w:t>6</w:t>
            </w:r>
          </w:p>
        </w:tc>
        <w:tc>
          <w:tcPr>
            <w:tcW w:w="1134" w:type="dxa"/>
          </w:tcPr>
          <w:p w14:paraId="0428B208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</w:p>
        </w:tc>
        <w:tc>
          <w:tcPr>
            <w:tcW w:w="1134" w:type="dxa"/>
          </w:tcPr>
          <w:p w14:paraId="28427FD3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6A6A6" w:themeFill="background1" w:themeFillShade="A6"/>
          </w:tcPr>
          <w:p w14:paraId="1A2E8DDB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  <w:t>y</w:t>
            </w:r>
          </w:p>
        </w:tc>
      </w:tr>
    </w:tbl>
    <w:p w14:paraId="602B60B4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ב1.</w:t>
      </w:r>
      <w:r w:rsidRPr="00BE7264">
        <w:rPr>
          <w:sz w:val="24"/>
          <w:szCs w:val="24"/>
          <w:rtl/>
        </w:rPr>
        <w:tab/>
        <w:t xml:space="preserve">מהו השיפוע של הפונקציה הקווית המתאימה לטבלה זו? </w:t>
      </w:r>
    </w:p>
    <w:p w14:paraId="7B29B028" w14:textId="77777777" w:rsidR="00C13B8A" w:rsidRPr="00BE7264" w:rsidRDefault="00C13B8A" w:rsidP="00C13B8A">
      <w:pPr>
        <w:pStyle w:val="Sargel30"/>
        <w:spacing w:after="24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sz w:val="24"/>
          <w:szCs w:val="24"/>
          <w:u w:color="A6A6A6"/>
          <w:rtl/>
        </w:rPr>
        <w:t xml:space="preserve">                                      </w:t>
      </w:r>
      <w:r w:rsidRPr="00BE7264">
        <w:rPr>
          <w:sz w:val="24"/>
          <w:szCs w:val="24"/>
          <w:rtl/>
        </w:rPr>
        <w:t xml:space="preserve">                               </w:t>
      </w:r>
    </w:p>
    <w:p w14:paraId="0957D569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ב2.</w:t>
      </w:r>
      <w:r w:rsidRPr="00BE7264">
        <w:rPr>
          <w:sz w:val="24"/>
          <w:szCs w:val="24"/>
          <w:rtl/>
        </w:rPr>
        <w:tab/>
        <w:t>מהי משוואת הפונקציה הקווית (הייצוג האלגברי) המתאימה לטבלה זו?</w:t>
      </w:r>
    </w:p>
    <w:p w14:paraId="09A2DFC2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sz w:val="24"/>
          <w:szCs w:val="24"/>
          <w:u w:color="A6A6A6"/>
          <w:rtl/>
        </w:rPr>
        <w:t xml:space="preserve">                                      </w:t>
      </w:r>
      <w:r w:rsidRPr="00BE7264">
        <w:rPr>
          <w:sz w:val="24"/>
          <w:szCs w:val="24"/>
          <w:rtl/>
        </w:rPr>
        <w:t xml:space="preserve">  </w:t>
      </w:r>
      <w:r w:rsidRPr="00BE7264">
        <w:rPr>
          <w:rStyle w:val="LTR"/>
          <w:rFonts w:ascii="David" w:hAnsi="David" w:cs="David"/>
          <w:sz w:val="24"/>
          <w:szCs w:val="24"/>
        </w:rPr>
        <w:t>y =</w:t>
      </w:r>
    </w:p>
    <w:p w14:paraId="486EDB4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14.</w:t>
      </w:r>
      <w:r w:rsidRPr="00BE7264">
        <w:rPr>
          <w:rFonts w:ascii="David" w:hAnsi="David"/>
          <w:b/>
          <w:bCs/>
          <w:sz w:val="24"/>
          <w:szCs w:val="24"/>
          <w:rtl/>
        </w:rPr>
        <w:tab/>
      </w:r>
      <w:r w:rsidRPr="00BE7264">
        <w:rPr>
          <w:rFonts w:ascii="David" w:hAnsi="David"/>
          <w:sz w:val="24"/>
          <w:szCs w:val="24"/>
          <w:rtl/>
        </w:rPr>
        <w:t xml:space="preserve">לפניכם לוח של המשחק "סולמות וחבלים". לפי חוקי המשחק, בכל תור יש להטיל </w:t>
      </w:r>
      <w:r w:rsidRPr="00BE7264">
        <w:rPr>
          <w:rFonts w:ascii="David" w:hAnsi="David"/>
          <w:spacing w:val="-4"/>
          <w:sz w:val="24"/>
          <w:szCs w:val="24"/>
          <w:rtl/>
        </w:rPr>
        <w:t>קובייה ולהתקדם עם השחקן לפי המספר שמתקבל בקובייה. ההתקדמות על הלוח היא</w:t>
      </w:r>
      <w:r w:rsidRPr="00BE7264">
        <w:rPr>
          <w:rFonts w:ascii="David" w:hAnsi="David"/>
          <w:sz w:val="24"/>
          <w:szCs w:val="24"/>
          <w:rtl/>
        </w:rPr>
        <w:t xml:space="preserve"> לפי המספרים הכתובים עליו. </w:t>
      </w:r>
    </w:p>
    <w:p w14:paraId="5FE04AA0" w14:textId="77777777" w:rsidR="00C13B8A" w:rsidRPr="00BE7264" w:rsidRDefault="00C13B8A" w:rsidP="00C13B8A">
      <w:pPr>
        <w:pStyle w:val="Sargel2"/>
        <w:spacing w:before="240" w:after="240"/>
        <w:jc w:val="center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noProof/>
          <w:sz w:val="24"/>
          <w:szCs w:val="24"/>
          <w:rtl/>
        </w:rPr>
        <w:lastRenderedPageBreak/>
        <w:drawing>
          <wp:inline distT="0" distB="0" distL="0" distR="0" wp14:anchorId="37B30C1E" wp14:editId="6AE4BF73">
            <wp:extent cx="2822400" cy="2808000"/>
            <wp:effectExtent l="0" t="0" r="0" b="0"/>
            <wp:docPr id="297" name="תמונה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15.jpg"/>
                    <pic:cNvPicPr/>
                  </pic:nvPicPr>
                  <pic:blipFill rotWithShape="1"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121" t="45928"/>
                    <a:stretch/>
                  </pic:blipFill>
                  <pic:spPr bwMode="auto">
                    <a:xfrm>
                      <a:off x="0" y="0"/>
                      <a:ext cx="2822400" cy="280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9BCFAA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גליה שיחקה במשחק והשחקן שלה עמד על משבצת 13 . היא הטילה קוביית משחק הוגנת שבה מספרים מ- 1 עד 6  .</w:t>
      </w:r>
    </w:p>
    <w:p w14:paraId="067A8A0C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מהי ההסתברות שלאחר הטלת הקובייה השחקן של גליה יעלה באחד הסולמות?</w:t>
      </w:r>
    </w:p>
    <w:p w14:paraId="260EA74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                   </w:t>
      </w:r>
      <w:r w:rsidRPr="00BE7264">
        <w:rPr>
          <w:rFonts w:ascii="David" w:hAnsi="David"/>
          <w:sz w:val="24"/>
          <w:szCs w:val="24"/>
          <w:rtl/>
        </w:rPr>
        <w:t xml:space="preserve">                               </w:t>
      </w:r>
    </w:p>
    <w:p w14:paraId="1B3536FA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15.</w:t>
      </w:r>
      <w:r w:rsidRPr="00BE7264">
        <w:rPr>
          <w:rFonts w:ascii="David" w:hAnsi="David"/>
          <w:sz w:val="24"/>
          <w:szCs w:val="24"/>
          <w:rtl/>
        </w:rPr>
        <w:tab/>
        <w:t xml:space="preserve">לפניכם אי-שוויון:   </w:t>
      </w:r>
      <w:r w:rsidRPr="00BE7264">
        <w:rPr>
          <w:rStyle w:val="LTR"/>
          <w:rFonts w:ascii="David" w:hAnsi="David" w:cs="David"/>
          <w:sz w:val="24"/>
          <w:szCs w:val="24"/>
        </w:rPr>
        <w:t xml:space="preserve">4x – 6 &lt; 12 </w:t>
      </w:r>
    </w:p>
    <w:p w14:paraId="638ACDEA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א.</w:t>
      </w:r>
      <w:r w:rsidRPr="00BE7264">
        <w:rPr>
          <w:sz w:val="24"/>
          <w:szCs w:val="24"/>
          <w:rtl/>
        </w:rPr>
        <w:tab/>
        <w:t xml:space="preserve">פִּתרו את האי-שוויון. </w:t>
      </w:r>
    </w:p>
    <w:p w14:paraId="5F0A7395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כִּתבו את דרך הפתרון. </w:t>
      </w:r>
    </w:p>
    <w:p w14:paraId="2F00F259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ב.</w:t>
      </w:r>
      <w:r w:rsidRPr="00BE7264">
        <w:rPr>
          <w:sz w:val="24"/>
          <w:szCs w:val="24"/>
          <w:rtl/>
        </w:rPr>
        <w:tab/>
        <w:t xml:space="preserve">כִּתבו דוגמה לשני מספרים שהם פתרונות של האי-שוויון. </w:t>
      </w:r>
    </w:p>
    <w:p w14:paraId="525E044B" w14:textId="77777777" w:rsidR="00C13B8A" w:rsidRPr="00BE7264" w:rsidRDefault="00C13B8A" w:rsidP="00C13B8A">
      <w:pPr>
        <w:pStyle w:val="Sargel30"/>
        <w:spacing w:before="24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sz w:val="24"/>
          <w:szCs w:val="24"/>
          <w:u w:color="A6A6A6"/>
          <w:rtl/>
        </w:rPr>
        <w:t xml:space="preserve">                            </w:t>
      </w:r>
      <w:r w:rsidRPr="00BE7264">
        <w:rPr>
          <w:sz w:val="24"/>
          <w:szCs w:val="24"/>
          <w:rtl/>
        </w:rPr>
        <w:t xml:space="preserve"> , </w:t>
      </w:r>
      <w:r w:rsidRPr="00BE7264">
        <w:rPr>
          <w:rStyle w:val="underline-30gray"/>
          <w:sz w:val="24"/>
          <w:szCs w:val="24"/>
          <w:u w:color="A6A6A6"/>
          <w:rtl/>
        </w:rPr>
        <w:t xml:space="preserve">                            </w:t>
      </w:r>
      <w:r w:rsidRPr="00BE7264">
        <w:rPr>
          <w:sz w:val="24"/>
          <w:szCs w:val="24"/>
          <w:rtl/>
        </w:rPr>
        <w:t xml:space="preserve">               </w:t>
      </w:r>
    </w:p>
    <w:p w14:paraId="7BD7816B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noProof/>
          <w:sz w:val="24"/>
          <w:szCs w:val="24"/>
          <w:rtl/>
        </w:rPr>
        <w:drawing>
          <wp:anchor distT="0" distB="0" distL="114300" distR="114300" simplePos="0" relativeHeight="251728896" behindDoc="0" locked="0" layoutInCell="1" allowOverlap="1" wp14:anchorId="649195D6" wp14:editId="402E24B5">
            <wp:simplePos x="0" y="0"/>
            <wp:positionH relativeFrom="column">
              <wp:posOffset>-346075</wp:posOffset>
            </wp:positionH>
            <wp:positionV relativeFrom="paragraph">
              <wp:posOffset>307975</wp:posOffset>
            </wp:positionV>
            <wp:extent cx="3355200" cy="2566800"/>
            <wp:effectExtent l="0" t="0" r="0" b="5080"/>
            <wp:wrapNone/>
            <wp:docPr id="95" name="תמונה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2-MAT-018-8A-SOF-q19.jpg"/>
                    <pic:cNvPicPr/>
                  </pic:nvPicPr>
                  <pic:blipFill>
                    <a:blip r:embed="rId280" cstate="print">
                      <a:clrChange>
                        <a:clrFrom>
                          <a:srgbClr val="FFFEFD"/>
                        </a:clrFrom>
                        <a:clrTo>
                          <a:srgbClr val="FFFEFD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5200" cy="25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7264">
        <w:rPr>
          <w:rFonts w:ascii="David" w:hAnsi="David"/>
          <w:b/>
          <w:bCs/>
          <w:sz w:val="24"/>
          <w:szCs w:val="24"/>
          <w:rtl/>
        </w:rPr>
        <w:t>16.</w:t>
      </w:r>
      <w:r w:rsidRPr="00BE7264">
        <w:rPr>
          <w:rFonts w:ascii="David" w:hAnsi="David"/>
          <w:sz w:val="24"/>
          <w:szCs w:val="24"/>
          <w:rtl/>
        </w:rPr>
        <w:tab/>
        <w:t xml:space="preserve">במערכת הצירים שלפניכם </w:t>
      </w:r>
      <w:proofErr w:type="spellStart"/>
      <w:r w:rsidRPr="00BE7264">
        <w:rPr>
          <w:rFonts w:ascii="David" w:hAnsi="David"/>
          <w:sz w:val="24"/>
          <w:szCs w:val="24"/>
          <w:rtl/>
        </w:rPr>
        <w:t>מסורטט</w:t>
      </w:r>
      <w:proofErr w:type="spellEnd"/>
      <w:r w:rsidRPr="00BE7264">
        <w:rPr>
          <w:rFonts w:ascii="David" w:hAnsi="David"/>
          <w:sz w:val="24"/>
          <w:szCs w:val="24"/>
          <w:rtl/>
        </w:rPr>
        <w:t xml:space="preserve"> המשולש </w:t>
      </w:r>
      <w:r w:rsidRPr="00BE7264">
        <w:rPr>
          <w:rStyle w:val="LTR"/>
          <w:rFonts w:ascii="David" w:hAnsi="David" w:cs="David"/>
          <w:sz w:val="24"/>
          <w:szCs w:val="24"/>
        </w:rPr>
        <w:t>ABC</w:t>
      </w:r>
      <w:r w:rsidRPr="00BE7264">
        <w:rPr>
          <w:rFonts w:ascii="David" w:hAnsi="David"/>
          <w:sz w:val="24"/>
          <w:szCs w:val="24"/>
          <w:rtl/>
        </w:rPr>
        <w:t xml:space="preserve">. </w:t>
      </w:r>
      <w:r w:rsidRPr="00BE7264">
        <w:rPr>
          <w:rFonts w:ascii="David" w:hAnsi="David"/>
          <w:sz w:val="24"/>
          <w:szCs w:val="24"/>
          <w:rtl/>
        </w:rPr>
        <w:tab/>
      </w:r>
    </w:p>
    <w:p w14:paraId="158CCD5A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א.</w:t>
      </w:r>
      <w:r w:rsidRPr="00BE7264">
        <w:rPr>
          <w:sz w:val="24"/>
          <w:szCs w:val="24"/>
          <w:rtl/>
        </w:rPr>
        <w:tab/>
        <w:t xml:space="preserve">סַרטטו </w:t>
      </w:r>
      <w:r w:rsidRPr="00BE7264">
        <w:rPr>
          <w:b/>
          <w:bCs/>
          <w:sz w:val="24"/>
          <w:szCs w:val="24"/>
          <w:rtl/>
        </w:rPr>
        <w:t>גובה</w:t>
      </w:r>
      <w:r w:rsidRPr="00BE7264">
        <w:rPr>
          <w:sz w:val="24"/>
          <w:szCs w:val="24"/>
          <w:rtl/>
        </w:rPr>
        <w:t xml:space="preserve"> </w:t>
      </w:r>
      <w:proofErr w:type="spellStart"/>
      <w:r w:rsidRPr="00BE7264">
        <w:rPr>
          <w:sz w:val="24"/>
          <w:szCs w:val="24"/>
          <w:rtl/>
        </w:rPr>
        <w:t>מהקדקוד</w:t>
      </w:r>
      <w:proofErr w:type="spellEnd"/>
      <w:r w:rsidRPr="00BE7264">
        <w:rPr>
          <w:sz w:val="24"/>
          <w:szCs w:val="24"/>
          <w:rtl/>
        </w:rPr>
        <w:t xml:space="preserve"> </w:t>
      </w:r>
      <w:r w:rsidRPr="00BE7264">
        <w:rPr>
          <w:rStyle w:val="LTR"/>
          <w:rFonts w:ascii="David" w:hAnsi="David" w:cs="David"/>
          <w:sz w:val="24"/>
          <w:szCs w:val="24"/>
        </w:rPr>
        <w:t>A</w:t>
      </w:r>
      <w:r w:rsidRPr="00BE7264">
        <w:rPr>
          <w:sz w:val="24"/>
          <w:szCs w:val="24"/>
          <w:rtl/>
        </w:rPr>
        <w:t xml:space="preserve"> לצלע </w:t>
      </w:r>
      <w:r w:rsidRPr="00BE7264">
        <w:rPr>
          <w:rStyle w:val="LTR"/>
          <w:rFonts w:ascii="David" w:hAnsi="David" w:cs="David"/>
          <w:sz w:val="24"/>
          <w:szCs w:val="24"/>
        </w:rPr>
        <w:t>BC</w:t>
      </w:r>
      <w:r w:rsidRPr="00BE7264">
        <w:rPr>
          <w:sz w:val="24"/>
          <w:szCs w:val="24"/>
          <w:rtl/>
        </w:rPr>
        <w:t xml:space="preserve">. </w:t>
      </w:r>
    </w:p>
    <w:p w14:paraId="55AEA353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>סַמנו ב</w:t>
      </w:r>
      <w:r w:rsidRPr="00BE7264">
        <w:rPr>
          <w:sz w:val="24"/>
          <w:szCs w:val="24"/>
        </w:rPr>
        <w:t>-</w:t>
      </w:r>
      <w:r w:rsidRPr="00BE7264">
        <w:rPr>
          <w:sz w:val="24"/>
          <w:szCs w:val="24"/>
          <w:rtl/>
        </w:rPr>
        <w:t xml:space="preserve"> </w:t>
      </w:r>
      <w:r w:rsidRPr="00BE7264">
        <w:rPr>
          <w:rStyle w:val="LTR"/>
          <w:rFonts w:ascii="David" w:hAnsi="David" w:cs="David"/>
          <w:sz w:val="24"/>
          <w:szCs w:val="24"/>
        </w:rPr>
        <w:t>G</w:t>
      </w:r>
      <w:r w:rsidRPr="00BE7264">
        <w:rPr>
          <w:sz w:val="24"/>
          <w:szCs w:val="24"/>
          <w:rtl/>
        </w:rPr>
        <w:t xml:space="preserve"> את נקודת החיתוך </w:t>
      </w:r>
    </w:p>
    <w:p w14:paraId="27BC98BF" w14:textId="77777777" w:rsidR="00C13B8A" w:rsidRPr="00BE7264" w:rsidRDefault="00C13B8A" w:rsidP="00C13B8A">
      <w:pPr>
        <w:pStyle w:val="Sargel30"/>
        <w:ind w:firstLine="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 xml:space="preserve">של הגובה עם הצלע </w:t>
      </w:r>
      <w:r w:rsidRPr="00BE7264">
        <w:rPr>
          <w:rStyle w:val="LTR"/>
          <w:rFonts w:ascii="David" w:hAnsi="David" w:cs="David"/>
          <w:sz w:val="24"/>
          <w:szCs w:val="24"/>
        </w:rPr>
        <w:t>BC</w:t>
      </w:r>
      <w:r w:rsidRPr="00BE7264">
        <w:rPr>
          <w:sz w:val="24"/>
          <w:szCs w:val="24"/>
          <w:rtl/>
        </w:rPr>
        <w:t xml:space="preserve">.         </w:t>
      </w:r>
    </w:p>
    <w:p w14:paraId="093C98F4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מהם שיעורי הנקודה </w:t>
      </w:r>
      <w:r w:rsidRPr="00BE7264">
        <w:rPr>
          <w:rStyle w:val="LTR"/>
          <w:rFonts w:ascii="David" w:hAnsi="David" w:cs="David"/>
          <w:sz w:val="24"/>
          <w:szCs w:val="24"/>
        </w:rPr>
        <w:t>G</w:t>
      </w:r>
      <w:r w:rsidRPr="00BE7264">
        <w:rPr>
          <w:sz w:val="24"/>
          <w:szCs w:val="24"/>
          <w:rtl/>
        </w:rPr>
        <w:t>?</w:t>
      </w:r>
    </w:p>
    <w:p w14:paraId="74C479A4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</w:p>
    <w:p w14:paraId="307B80D7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תשובה: </w:t>
      </w:r>
      <w:r w:rsidRPr="00BE7264">
        <w:rPr>
          <w:sz w:val="24"/>
          <w:szCs w:val="24"/>
        </w:rPr>
        <w:t>G(</w:t>
      </w:r>
      <w:r w:rsidRPr="00BE7264">
        <w:rPr>
          <w:rStyle w:val="underline-30gray"/>
          <w:sz w:val="24"/>
          <w:szCs w:val="24"/>
          <w:u w:color="A6A6A6"/>
        </w:rPr>
        <w:t xml:space="preserve">     </w:t>
      </w:r>
      <w:r w:rsidRPr="00BE7264">
        <w:rPr>
          <w:sz w:val="24"/>
          <w:szCs w:val="24"/>
        </w:rPr>
        <w:t>,</w:t>
      </w:r>
      <w:r w:rsidRPr="00BE7264">
        <w:rPr>
          <w:rStyle w:val="underline-30gray"/>
          <w:sz w:val="24"/>
          <w:szCs w:val="24"/>
          <w:u w:color="A6A6A6"/>
        </w:rPr>
        <w:t xml:space="preserve">     </w:t>
      </w:r>
      <w:r w:rsidRPr="00BE7264">
        <w:rPr>
          <w:sz w:val="24"/>
          <w:szCs w:val="24"/>
        </w:rPr>
        <w:t>)</w:t>
      </w:r>
    </w:p>
    <w:p w14:paraId="0D0A801D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</w:p>
    <w:p w14:paraId="66E1A15D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ב.</w:t>
      </w:r>
      <w:r w:rsidRPr="00BE7264">
        <w:rPr>
          <w:sz w:val="24"/>
          <w:szCs w:val="24"/>
          <w:rtl/>
        </w:rPr>
        <w:tab/>
        <w:t xml:space="preserve">סַרטטו </w:t>
      </w:r>
      <w:r w:rsidRPr="00BE7264">
        <w:rPr>
          <w:b/>
          <w:bCs/>
          <w:sz w:val="24"/>
          <w:szCs w:val="24"/>
          <w:rtl/>
        </w:rPr>
        <w:t>תיכון</w:t>
      </w:r>
      <w:r w:rsidRPr="00BE7264">
        <w:rPr>
          <w:sz w:val="24"/>
          <w:szCs w:val="24"/>
          <w:rtl/>
        </w:rPr>
        <w:t xml:space="preserve"> </w:t>
      </w:r>
      <w:proofErr w:type="spellStart"/>
      <w:r w:rsidRPr="00BE7264">
        <w:rPr>
          <w:sz w:val="24"/>
          <w:szCs w:val="24"/>
          <w:rtl/>
        </w:rPr>
        <w:t>מהקדקוד</w:t>
      </w:r>
      <w:proofErr w:type="spellEnd"/>
      <w:r w:rsidRPr="00BE7264">
        <w:rPr>
          <w:sz w:val="24"/>
          <w:szCs w:val="24"/>
          <w:rtl/>
        </w:rPr>
        <w:t xml:space="preserve"> </w:t>
      </w:r>
      <w:r w:rsidRPr="00BE7264">
        <w:rPr>
          <w:rStyle w:val="LTR"/>
          <w:rFonts w:ascii="David" w:hAnsi="David" w:cs="David"/>
          <w:sz w:val="24"/>
          <w:szCs w:val="24"/>
        </w:rPr>
        <w:t>A</w:t>
      </w:r>
      <w:r w:rsidRPr="00BE7264">
        <w:rPr>
          <w:sz w:val="24"/>
          <w:szCs w:val="24"/>
          <w:rtl/>
        </w:rPr>
        <w:t xml:space="preserve"> לצלע </w:t>
      </w:r>
      <w:r w:rsidRPr="00BE7264">
        <w:rPr>
          <w:rStyle w:val="LTR"/>
          <w:rFonts w:ascii="David" w:hAnsi="David" w:cs="David"/>
          <w:sz w:val="24"/>
          <w:szCs w:val="24"/>
        </w:rPr>
        <w:t>BC</w:t>
      </w:r>
      <w:r w:rsidRPr="00BE7264">
        <w:rPr>
          <w:sz w:val="24"/>
          <w:szCs w:val="24"/>
          <w:rtl/>
        </w:rPr>
        <w:t xml:space="preserve">. </w:t>
      </w:r>
    </w:p>
    <w:p w14:paraId="78F85BE7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>סַמנו ב-</w:t>
      </w:r>
      <w:r w:rsidRPr="00BE7264">
        <w:rPr>
          <w:rStyle w:val="LTR"/>
          <w:rFonts w:ascii="David" w:hAnsi="David" w:cs="David"/>
          <w:sz w:val="24"/>
          <w:szCs w:val="24"/>
        </w:rPr>
        <w:t>M</w:t>
      </w:r>
      <w:r w:rsidRPr="00BE7264">
        <w:rPr>
          <w:sz w:val="24"/>
          <w:szCs w:val="24"/>
          <w:rtl/>
        </w:rPr>
        <w:t xml:space="preserve"> את נקודת החיתוך של התיכון עם הצלע </w:t>
      </w:r>
      <w:r w:rsidRPr="00BE7264">
        <w:rPr>
          <w:rStyle w:val="LTR"/>
          <w:rFonts w:ascii="David" w:hAnsi="David" w:cs="David"/>
          <w:sz w:val="24"/>
          <w:szCs w:val="24"/>
        </w:rPr>
        <w:t>BC</w:t>
      </w:r>
      <w:r w:rsidRPr="00BE7264">
        <w:rPr>
          <w:sz w:val="24"/>
          <w:szCs w:val="24"/>
          <w:rtl/>
        </w:rPr>
        <w:t xml:space="preserve">. </w:t>
      </w:r>
    </w:p>
    <w:p w14:paraId="6AEA9511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מהם שיעורי הנקודה </w:t>
      </w:r>
      <w:r w:rsidRPr="00BE7264">
        <w:rPr>
          <w:rStyle w:val="LTR"/>
          <w:rFonts w:ascii="David" w:hAnsi="David" w:cs="David"/>
          <w:sz w:val="24"/>
          <w:szCs w:val="24"/>
        </w:rPr>
        <w:t>M</w:t>
      </w:r>
      <w:r w:rsidRPr="00BE7264">
        <w:rPr>
          <w:sz w:val="24"/>
          <w:szCs w:val="24"/>
          <w:rtl/>
        </w:rPr>
        <w:t xml:space="preserve">? </w:t>
      </w:r>
    </w:p>
    <w:p w14:paraId="44659999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תשובה: </w:t>
      </w:r>
      <w:r w:rsidRPr="00BE7264">
        <w:rPr>
          <w:rStyle w:val="LTR"/>
          <w:rFonts w:ascii="David" w:hAnsi="David" w:cs="David"/>
          <w:sz w:val="24"/>
          <w:szCs w:val="24"/>
        </w:rPr>
        <w:t>M</w:t>
      </w:r>
      <w:r w:rsidRPr="00BE7264">
        <w:rPr>
          <w:sz w:val="24"/>
          <w:szCs w:val="24"/>
        </w:rPr>
        <w:t>(</w:t>
      </w:r>
      <w:r w:rsidRPr="00BE7264">
        <w:rPr>
          <w:rStyle w:val="underline-30gray"/>
          <w:sz w:val="24"/>
          <w:szCs w:val="24"/>
          <w:u w:color="A6A6A6"/>
        </w:rPr>
        <w:t xml:space="preserve">     </w:t>
      </w:r>
      <w:r w:rsidRPr="00BE7264">
        <w:rPr>
          <w:sz w:val="24"/>
          <w:szCs w:val="24"/>
        </w:rPr>
        <w:t>,</w:t>
      </w:r>
      <w:r w:rsidRPr="00BE7264">
        <w:rPr>
          <w:rStyle w:val="underline-30gray"/>
          <w:sz w:val="24"/>
          <w:szCs w:val="24"/>
          <w:u w:color="A6A6A6"/>
        </w:rPr>
        <w:t xml:space="preserve">     </w:t>
      </w:r>
      <w:r w:rsidRPr="00BE7264">
        <w:rPr>
          <w:sz w:val="24"/>
          <w:szCs w:val="24"/>
        </w:rPr>
        <w:t>)</w:t>
      </w:r>
    </w:p>
    <w:p w14:paraId="08C25621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lastRenderedPageBreak/>
        <w:t>17.</w:t>
      </w:r>
      <w:r w:rsidRPr="00BE7264">
        <w:rPr>
          <w:rFonts w:ascii="David" w:hAnsi="David"/>
          <w:sz w:val="24"/>
          <w:szCs w:val="24"/>
          <w:rtl/>
        </w:rPr>
        <w:tab/>
        <w:t xml:space="preserve">המשולש </w:t>
      </w:r>
      <w:r w:rsidRPr="00BE7264">
        <w:rPr>
          <w:rStyle w:val="LTR"/>
          <w:rFonts w:ascii="David" w:hAnsi="David" w:cs="David"/>
          <w:sz w:val="24"/>
          <w:szCs w:val="24"/>
        </w:rPr>
        <w:t>ABC</w:t>
      </w:r>
      <w:r w:rsidRPr="00BE7264">
        <w:rPr>
          <w:rFonts w:ascii="David" w:hAnsi="David"/>
          <w:sz w:val="24"/>
          <w:szCs w:val="24"/>
          <w:rtl/>
        </w:rPr>
        <w:t xml:space="preserve"> שלפניכם הוא משולש שווה</w:t>
      </w:r>
      <w:r w:rsidRPr="00BE7264">
        <w:rPr>
          <w:rFonts w:ascii="David" w:hAnsi="David"/>
          <w:sz w:val="24"/>
          <w:szCs w:val="24"/>
        </w:rPr>
        <w:t>-</w:t>
      </w:r>
      <w:r w:rsidRPr="00BE7264">
        <w:rPr>
          <w:rFonts w:ascii="David" w:hAnsi="David"/>
          <w:sz w:val="24"/>
          <w:szCs w:val="24"/>
          <w:rtl/>
        </w:rPr>
        <w:t>שוקיים (</w:t>
      </w:r>
      <w:r w:rsidRPr="00BE7264">
        <w:rPr>
          <w:rStyle w:val="LTR"/>
          <w:rFonts w:ascii="David" w:hAnsi="David" w:cs="David"/>
          <w:sz w:val="24"/>
          <w:szCs w:val="24"/>
        </w:rPr>
        <w:t>AB = AC</w:t>
      </w:r>
      <w:r w:rsidRPr="00BE7264">
        <w:rPr>
          <w:rFonts w:ascii="David" w:hAnsi="David"/>
          <w:sz w:val="24"/>
          <w:szCs w:val="24"/>
          <w:rtl/>
        </w:rPr>
        <w:t>).</w:t>
      </w:r>
    </w:p>
    <w:p w14:paraId="226EF7C6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noProof/>
          <w:sz w:val="24"/>
          <w:szCs w:val="24"/>
          <w:rtl/>
        </w:rPr>
        <w:drawing>
          <wp:anchor distT="0" distB="0" distL="114300" distR="114300" simplePos="0" relativeHeight="251727872" behindDoc="0" locked="0" layoutInCell="1" allowOverlap="1" wp14:anchorId="45431828" wp14:editId="3A029FA8">
            <wp:simplePos x="0" y="0"/>
            <wp:positionH relativeFrom="column">
              <wp:posOffset>30480</wp:posOffset>
            </wp:positionH>
            <wp:positionV relativeFrom="paragraph">
              <wp:posOffset>240665</wp:posOffset>
            </wp:positionV>
            <wp:extent cx="2174240" cy="996950"/>
            <wp:effectExtent l="0" t="0" r="0" b="0"/>
            <wp:wrapSquare wrapText="bothSides"/>
            <wp:docPr id="96" name="תמונה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20.jpg"/>
                    <pic:cNvPicPr/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4240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7264">
        <w:rPr>
          <w:rFonts w:ascii="David" w:hAnsi="David"/>
          <w:sz w:val="24"/>
          <w:szCs w:val="24"/>
          <w:rtl/>
        </w:rPr>
        <w:tab/>
        <w:t xml:space="preserve">הנקודה </w:t>
      </w:r>
      <w:r w:rsidRPr="00BE7264">
        <w:rPr>
          <w:rStyle w:val="LTR"/>
          <w:rFonts w:ascii="David" w:hAnsi="David" w:cs="David"/>
          <w:sz w:val="24"/>
          <w:szCs w:val="24"/>
        </w:rPr>
        <w:t>D</w:t>
      </w:r>
      <w:r w:rsidRPr="00BE7264">
        <w:rPr>
          <w:rFonts w:ascii="David" w:hAnsi="David"/>
          <w:sz w:val="24"/>
          <w:szCs w:val="24"/>
          <w:rtl/>
        </w:rPr>
        <w:t xml:space="preserve"> נמצאת על המשך הצלע </w:t>
      </w:r>
      <w:r w:rsidRPr="00BE7264">
        <w:rPr>
          <w:rStyle w:val="LTR"/>
          <w:rFonts w:ascii="David" w:hAnsi="David" w:cs="David"/>
          <w:sz w:val="24"/>
          <w:szCs w:val="24"/>
        </w:rPr>
        <w:t>AC</w:t>
      </w:r>
      <w:r w:rsidRPr="00BE7264">
        <w:rPr>
          <w:rFonts w:ascii="David" w:hAnsi="David"/>
          <w:sz w:val="24"/>
          <w:szCs w:val="24"/>
          <w:rtl/>
        </w:rPr>
        <w:t>.</w:t>
      </w:r>
    </w:p>
    <w:p w14:paraId="16241ADC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>CE</w:t>
      </w:r>
      <w:r w:rsidRPr="00BE7264">
        <w:rPr>
          <w:rFonts w:ascii="David" w:hAnsi="David"/>
          <w:sz w:val="24"/>
          <w:szCs w:val="24"/>
          <w:rtl/>
        </w:rPr>
        <w:t xml:space="preserve"> הוא </w:t>
      </w:r>
      <w:r w:rsidRPr="00BE7264">
        <w:rPr>
          <w:rFonts w:ascii="David" w:hAnsi="David"/>
          <w:b/>
          <w:bCs/>
          <w:sz w:val="24"/>
          <w:szCs w:val="24"/>
          <w:rtl/>
        </w:rPr>
        <w:t>חוצה זווית</w:t>
      </w:r>
      <w:r w:rsidRPr="00BE7264">
        <w:rPr>
          <w:rFonts w:ascii="David" w:hAnsi="David"/>
          <w:sz w:val="24"/>
          <w:szCs w:val="24"/>
          <w:rtl/>
        </w:rPr>
        <w:t xml:space="preserve"> </w:t>
      </w:r>
      <w:r w:rsidRPr="00BE7264">
        <w:rPr>
          <w:rStyle w:val="LTR"/>
          <w:rFonts w:ascii="David" w:hAnsi="David" w:cs="David"/>
          <w:sz w:val="24"/>
          <w:szCs w:val="24"/>
        </w:rPr>
        <w:t>DCB</w:t>
      </w:r>
      <w:r w:rsidRPr="00BE7264">
        <w:rPr>
          <w:rFonts w:ascii="David" w:hAnsi="David"/>
          <w:sz w:val="24"/>
          <w:szCs w:val="24"/>
          <w:rtl/>
        </w:rPr>
        <w:t>.</w:t>
      </w:r>
    </w:p>
    <w:p w14:paraId="022718AE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p w14:paraId="30EA8BE0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חַשבו את גודל הזווית </w:t>
      </w:r>
      <w:r w:rsidRPr="00BE7264">
        <w:rPr>
          <w:rStyle w:val="LTR"/>
          <w:rFonts w:ascii="David" w:hAnsi="David" w:cs="David"/>
          <w:sz w:val="24"/>
          <w:szCs w:val="24"/>
        </w:rPr>
        <w:t xml:space="preserve"> </w:t>
      </w:r>
      <w:r w:rsidRPr="00BE7264">
        <w:rPr>
          <w:rStyle w:val="LTR"/>
          <w:rFonts w:ascii="David" w:hAnsi="David" w:cs="David"/>
          <w:position w:val="4"/>
          <w:sz w:val="24"/>
          <w:szCs w:val="24"/>
        </w:rPr>
        <w:sym w:font="Symbol" w:char="F061"/>
      </w:r>
      <w:r w:rsidRPr="00BE7264">
        <w:rPr>
          <w:rFonts w:ascii="David" w:hAnsi="David"/>
          <w:sz w:val="24"/>
          <w:szCs w:val="24"/>
          <w:rtl/>
        </w:rPr>
        <w:t xml:space="preserve">לפי הנתונים. </w:t>
      </w:r>
    </w:p>
    <w:p w14:paraId="3104E0DA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כִּתבו את דרך החישוב.</w:t>
      </w:r>
    </w:p>
    <w:p w14:paraId="2332D8D3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תשובה: °</w:t>
      </w: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                   </w:t>
      </w:r>
      <w:r w:rsidRPr="00BE7264">
        <w:rPr>
          <w:rFonts w:ascii="David" w:hAnsi="David"/>
          <w:sz w:val="24"/>
          <w:szCs w:val="24"/>
          <w:rtl/>
        </w:rPr>
        <w:t xml:space="preserve"> </w:t>
      </w:r>
      <w:r w:rsidRPr="00BE7264">
        <w:rPr>
          <w:rStyle w:val="LTR"/>
          <w:rFonts w:ascii="David" w:hAnsi="David" w:cs="David"/>
          <w:sz w:val="24"/>
          <w:szCs w:val="24"/>
          <w:rtl/>
        </w:rPr>
        <w:t xml:space="preserve">= </w:t>
      </w:r>
      <w:r w:rsidRPr="00BE7264">
        <w:rPr>
          <w:rStyle w:val="LTR"/>
          <w:rFonts w:ascii="Calibri" w:hAnsi="Calibri" w:cs="Calibri" w:hint="cs"/>
          <w:sz w:val="24"/>
          <w:szCs w:val="24"/>
          <w:rtl/>
        </w:rPr>
        <w:t>α</w:t>
      </w:r>
    </w:p>
    <w:p w14:paraId="70B4D105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18.</w:t>
      </w:r>
      <w:r w:rsidRPr="00BE7264">
        <w:rPr>
          <w:rFonts w:ascii="David" w:hAnsi="David"/>
          <w:sz w:val="24"/>
          <w:szCs w:val="24"/>
          <w:rtl/>
        </w:rPr>
        <w:tab/>
        <w:t>הטבלה שלפניכם מציגה את השכר החודשי של עובדים במשרד פרסום.</w:t>
      </w:r>
    </w:p>
    <w:p w14:paraId="63C399C3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268"/>
        <w:gridCol w:w="1814"/>
      </w:tblGrid>
      <w:tr w:rsidR="00C13B8A" w:rsidRPr="00BE7264" w14:paraId="0C3AD45F" w14:textId="77777777" w:rsidTr="00327755">
        <w:trPr>
          <w:jc w:val="center"/>
        </w:trPr>
        <w:tc>
          <w:tcPr>
            <w:tcW w:w="2268" w:type="dxa"/>
            <w:shd w:val="clear" w:color="auto" w:fill="A6A6A6" w:themeFill="background1" w:themeFillShade="A6"/>
          </w:tcPr>
          <w:p w14:paraId="61EEABE0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b/>
                <w:bCs/>
                <w:sz w:val="24"/>
                <w:szCs w:val="24"/>
              </w:rPr>
            </w:pPr>
            <w:r w:rsidRPr="00BE7264">
              <w:rPr>
                <w:rFonts w:ascii="David" w:hAnsi="David"/>
                <w:b/>
                <w:bCs/>
                <w:sz w:val="24"/>
                <w:szCs w:val="24"/>
                <w:rtl/>
              </w:rPr>
              <w:t>השכר החודשי</w:t>
            </w:r>
          </w:p>
        </w:tc>
        <w:tc>
          <w:tcPr>
            <w:tcW w:w="1814" w:type="dxa"/>
            <w:shd w:val="clear" w:color="auto" w:fill="A6A6A6" w:themeFill="background1" w:themeFillShade="A6"/>
          </w:tcPr>
          <w:p w14:paraId="1C4488A5" w14:textId="77777777" w:rsidR="00C13B8A" w:rsidRPr="00BE7264" w:rsidRDefault="00C13B8A" w:rsidP="00327755">
            <w:pPr>
              <w:pStyle w:val="Sargel1"/>
              <w:jc w:val="center"/>
              <w:rPr>
                <w:rFonts w:ascii="David" w:hAnsi="David"/>
                <w:b/>
                <w:bCs/>
                <w:sz w:val="24"/>
                <w:szCs w:val="24"/>
                <w:rtl/>
              </w:rPr>
            </w:pPr>
            <w:r w:rsidRPr="00BE7264">
              <w:rPr>
                <w:rFonts w:ascii="David" w:hAnsi="David"/>
                <w:b/>
                <w:bCs/>
                <w:sz w:val="24"/>
                <w:szCs w:val="24"/>
                <w:rtl/>
              </w:rPr>
              <w:t>מספר העובדים</w:t>
            </w:r>
          </w:p>
        </w:tc>
      </w:tr>
      <w:tr w:rsidR="00C13B8A" w:rsidRPr="00BE7264" w14:paraId="47139BDA" w14:textId="77777777" w:rsidTr="00327755">
        <w:trPr>
          <w:jc w:val="center"/>
        </w:trPr>
        <w:tc>
          <w:tcPr>
            <w:tcW w:w="2268" w:type="dxa"/>
          </w:tcPr>
          <w:p w14:paraId="47F1FD5A" w14:textId="77777777" w:rsidR="00C13B8A" w:rsidRPr="00BE7264" w:rsidRDefault="00C13B8A" w:rsidP="00327755">
            <w:pPr>
              <w:pStyle w:val="Sargel1"/>
              <w:jc w:val="center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6,000</w:t>
            </w: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 ש"ח</w:t>
            </w:r>
          </w:p>
        </w:tc>
        <w:tc>
          <w:tcPr>
            <w:tcW w:w="1814" w:type="dxa"/>
          </w:tcPr>
          <w:p w14:paraId="2991526B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9</w:t>
            </w:r>
          </w:p>
        </w:tc>
      </w:tr>
      <w:tr w:rsidR="00C13B8A" w:rsidRPr="00BE7264" w14:paraId="146D4D89" w14:textId="77777777" w:rsidTr="00327755">
        <w:trPr>
          <w:jc w:val="center"/>
        </w:trPr>
        <w:tc>
          <w:tcPr>
            <w:tcW w:w="2268" w:type="dxa"/>
          </w:tcPr>
          <w:p w14:paraId="564ED0E3" w14:textId="77777777" w:rsidR="00C13B8A" w:rsidRPr="00BE7264" w:rsidRDefault="00C13B8A" w:rsidP="00327755">
            <w:pPr>
              <w:pStyle w:val="Sargel1"/>
              <w:jc w:val="center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8,000</w:t>
            </w: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 ש"ח</w:t>
            </w:r>
          </w:p>
        </w:tc>
        <w:tc>
          <w:tcPr>
            <w:tcW w:w="1814" w:type="dxa"/>
          </w:tcPr>
          <w:p w14:paraId="28B07460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2</w:t>
            </w:r>
          </w:p>
        </w:tc>
      </w:tr>
      <w:tr w:rsidR="00C13B8A" w:rsidRPr="00BE7264" w14:paraId="2E63E344" w14:textId="77777777" w:rsidTr="00327755">
        <w:trPr>
          <w:jc w:val="center"/>
        </w:trPr>
        <w:tc>
          <w:tcPr>
            <w:tcW w:w="2268" w:type="dxa"/>
          </w:tcPr>
          <w:p w14:paraId="40443F43" w14:textId="77777777" w:rsidR="00C13B8A" w:rsidRPr="00BE7264" w:rsidRDefault="00C13B8A" w:rsidP="00327755">
            <w:pPr>
              <w:pStyle w:val="Sargel1"/>
              <w:jc w:val="center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14,000</w:t>
            </w: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 ש"ח</w:t>
            </w:r>
          </w:p>
        </w:tc>
        <w:tc>
          <w:tcPr>
            <w:tcW w:w="1814" w:type="dxa"/>
          </w:tcPr>
          <w:p w14:paraId="153BB38D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5</w:t>
            </w:r>
          </w:p>
        </w:tc>
      </w:tr>
      <w:tr w:rsidR="00C13B8A" w:rsidRPr="00BE7264" w14:paraId="07690294" w14:textId="77777777" w:rsidTr="00327755">
        <w:trPr>
          <w:jc w:val="center"/>
        </w:trPr>
        <w:tc>
          <w:tcPr>
            <w:tcW w:w="2268" w:type="dxa"/>
          </w:tcPr>
          <w:p w14:paraId="491286A3" w14:textId="77777777" w:rsidR="00C13B8A" w:rsidRPr="00BE7264" w:rsidRDefault="00C13B8A" w:rsidP="00327755">
            <w:pPr>
              <w:pStyle w:val="Sargel1"/>
              <w:jc w:val="center"/>
              <w:rPr>
                <w:rFonts w:ascii="David" w:hAnsi="David"/>
                <w:sz w:val="24"/>
                <w:szCs w:val="24"/>
                <w:rtl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20,000</w:t>
            </w:r>
            <w:r w:rsidRPr="00BE7264">
              <w:rPr>
                <w:rFonts w:ascii="David" w:hAnsi="David"/>
                <w:sz w:val="24"/>
                <w:szCs w:val="24"/>
                <w:rtl/>
              </w:rPr>
              <w:t xml:space="preserve"> ש"ח</w:t>
            </w:r>
          </w:p>
        </w:tc>
        <w:tc>
          <w:tcPr>
            <w:tcW w:w="1814" w:type="dxa"/>
          </w:tcPr>
          <w:p w14:paraId="66C3FA5F" w14:textId="77777777" w:rsidR="00C13B8A" w:rsidRPr="00BE7264" w:rsidRDefault="00C13B8A" w:rsidP="00327755">
            <w:pPr>
              <w:pStyle w:val="Sargel1"/>
              <w:jc w:val="center"/>
              <w:rPr>
                <w:rStyle w:val="LTR"/>
                <w:rFonts w:ascii="David" w:hAnsi="David" w:cs="David"/>
                <w:sz w:val="24"/>
                <w:szCs w:val="24"/>
              </w:rPr>
            </w:pPr>
            <w:r w:rsidRPr="00BE7264">
              <w:rPr>
                <w:rStyle w:val="LTR"/>
                <w:rFonts w:ascii="David" w:hAnsi="David" w:cs="David"/>
                <w:sz w:val="24"/>
                <w:szCs w:val="24"/>
                <w:rtl/>
              </w:rPr>
              <w:t>4</w:t>
            </w:r>
          </w:p>
        </w:tc>
      </w:tr>
    </w:tbl>
    <w:p w14:paraId="6294A91A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</w:p>
    <w:p w14:paraId="7C283344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א.</w:t>
      </w:r>
      <w:r w:rsidRPr="00BE7264">
        <w:rPr>
          <w:b/>
          <w:bCs/>
          <w:sz w:val="24"/>
          <w:szCs w:val="24"/>
          <w:rtl/>
        </w:rPr>
        <w:tab/>
      </w:r>
      <w:r w:rsidRPr="00BE7264">
        <w:rPr>
          <w:sz w:val="24"/>
          <w:szCs w:val="24"/>
          <w:rtl/>
        </w:rPr>
        <w:t xml:space="preserve">טענה: לפי נתוני השכר בטבלה, </w:t>
      </w:r>
      <w:r w:rsidRPr="00BE7264">
        <w:rPr>
          <w:b/>
          <w:bCs/>
          <w:sz w:val="24"/>
          <w:szCs w:val="24"/>
          <w:rtl/>
        </w:rPr>
        <w:t>השכיח</w:t>
      </w:r>
      <w:r w:rsidRPr="00BE7264">
        <w:rPr>
          <w:sz w:val="24"/>
          <w:szCs w:val="24"/>
          <w:rtl/>
        </w:rPr>
        <w:t xml:space="preserve"> קטן </w:t>
      </w:r>
      <w:r w:rsidRPr="00BE7264">
        <w:rPr>
          <w:b/>
          <w:bCs/>
          <w:sz w:val="24"/>
          <w:szCs w:val="24"/>
          <w:rtl/>
        </w:rPr>
        <w:t>מהממוצע</w:t>
      </w:r>
      <w:r w:rsidRPr="00BE7264">
        <w:rPr>
          <w:sz w:val="24"/>
          <w:szCs w:val="24"/>
          <w:rtl/>
        </w:rPr>
        <w:t>.</w:t>
      </w:r>
    </w:p>
    <w:p w14:paraId="2D43BC54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>הַסבירו מדוע טענה זו נכונה.</w:t>
      </w:r>
    </w:p>
    <w:p w14:paraId="1A9CA97A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ב.</w:t>
      </w:r>
      <w:r w:rsidRPr="00BE7264">
        <w:rPr>
          <w:b/>
          <w:bCs/>
          <w:sz w:val="24"/>
          <w:szCs w:val="24"/>
          <w:rtl/>
        </w:rPr>
        <w:tab/>
      </w:r>
      <w:r w:rsidRPr="00BE7264">
        <w:rPr>
          <w:sz w:val="24"/>
          <w:szCs w:val="24"/>
          <w:rtl/>
        </w:rPr>
        <w:t xml:space="preserve">מהו </w:t>
      </w:r>
      <w:r w:rsidRPr="00BE7264">
        <w:rPr>
          <w:b/>
          <w:bCs/>
          <w:sz w:val="24"/>
          <w:szCs w:val="24"/>
          <w:rtl/>
        </w:rPr>
        <w:t>החציון</w:t>
      </w:r>
      <w:r w:rsidRPr="00BE7264">
        <w:rPr>
          <w:sz w:val="24"/>
          <w:szCs w:val="24"/>
          <w:rtl/>
        </w:rPr>
        <w:t xml:space="preserve"> של נתוני השכר שבטבלה?</w:t>
      </w:r>
    </w:p>
    <w:p w14:paraId="071E6153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</w:p>
    <w:p w14:paraId="338862E1" w14:textId="77777777" w:rsidR="00C13B8A" w:rsidRPr="00BE7264" w:rsidRDefault="00C13B8A" w:rsidP="00C13B8A">
      <w:pPr>
        <w:pStyle w:val="a4"/>
        <w:spacing w:before="0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1</w:t>
      </w:r>
      <w:r w:rsidRPr="00BE7264">
        <w:rPr>
          <w:rFonts w:ascii="David" w:hAnsi="David"/>
          <w:sz w:val="24"/>
          <w:szCs w:val="24"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Fonts w:ascii="David" w:hAnsi="David"/>
          <w:sz w:val="24"/>
          <w:szCs w:val="24"/>
          <w:rtl/>
        </w:rPr>
        <w:t xml:space="preserve">8,000 </w:t>
      </w:r>
      <w:r w:rsidRPr="00BE7264">
        <w:rPr>
          <w:rFonts w:ascii="David" w:hAnsi="David"/>
          <w:sz w:val="24"/>
          <w:szCs w:val="24"/>
          <w:rtl/>
          <w:lang w:bidi="he-IL"/>
        </w:rPr>
        <w:t>ש</w:t>
      </w:r>
      <w:r w:rsidRPr="00BE7264">
        <w:rPr>
          <w:rFonts w:ascii="David" w:hAnsi="David"/>
          <w:sz w:val="24"/>
          <w:szCs w:val="24"/>
          <w:rtl/>
        </w:rPr>
        <w:t>"</w:t>
      </w:r>
      <w:r w:rsidRPr="00BE7264">
        <w:rPr>
          <w:rFonts w:ascii="David" w:hAnsi="David"/>
          <w:sz w:val="24"/>
          <w:szCs w:val="24"/>
          <w:rtl/>
          <w:lang w:bidi="he-IL"/>
        </w:rPr>
        <w:t>ח</w:t>
      </w:r>
    </w:p>
    <w:p w14:paraId="12460E49" w14:textId="77777777" w:rsidR="00C13B8A" w:rsidRPr="00BE7264" w:rsidRDefault="00C13B8A" w:rsidP="00C13B8A">
      <w:pPr>
        <w:pStyle w:val="a4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2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Fonts w:ascii="David" w:hAnsi="David"/>
          <w:sz w:val="24"/>
          <w:szCs w:val="24"/>
          <w:rtl/>
        </w:rPr>
        <w:t xml:space="preserve">11,000 </w:t>
      </w:r>
      <w:r w:rsidRPr="00BE7264">
        <w:rPr>
          <w:rFonts w:ascii="David" w:hAnsi="David"/>
          <w:sz w:val="24"/>
          <w:szCs w:val="24"/>
          <w:rtl/>
          <w:lang w:bidi="he-IL"/>
        </w:rPr>
        <w:t>ש</w:t>
      </w:r>
      <w:r w:rsidRPr="00BE7264">
        <w:rPr>
          <w:rFonts w:ascii="David" w:hAnsi="David"/>
          <w:sz w:val="24"/>
          <w:szCs w:val="24"/>
          <w:rtl/>
        </w:rPr>
        <w:t>"</w:t>
      </w:r>
      <w:r w:rsidRPr="00BE7264">
        <w:rPr>
          <w:rFonts w:ascii="David" w:hAnsi="David"/>
          <w:sz w:val="24"/>
          <w:szCs w:val="24"/>
          <w:rtl/>
          <w:lang w:bidi="he-IL"/>
        </w:rPr>
        <w:t>ח</w:t>
      </w:r>
    </w:p>
    <w:p w14:paraId="249EB102" w14:textId="77777777" w:rsidR="00C13B8A" w:rsidRPr="00BE7264" w:rsidRDefault="00C13B8A" w:rsidP="00C13B8A">
      <w:pPr>
        <w:pStyle w:val="a4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3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Fonts w:ascii="David" w:hAnsi="David"/>
          <w:sz w:val="24"/>
          <w:szCs w:val="24"/>
          <w:rtl/>
        </w:rPr>
        <w:t xml:space="preserve">12,000 </w:t>
      </w:r>
      <w:r w:rsidRPr="00BE7264">
        <w:rPr>
          <w:rFonts w:ascii="David" w:hAnsi="David"/>
          <w:sz w:val="24"/>
          <w:szCs w:val="24"/>
          <w:rtl/>
          <w:lang w:bidi="he-IL"/>
        </w:rPr>
        <w:t>ש</w:t>
      </w:r>
      <w:r w:rsidRPr="00BE7264">
        <w:rPr>
          <w:rFonts w:ascii="David" w:hAnsi="David"/>
          <w:sz w:val="24"/>
          <w:szCs w:val="24"/>
          <w:rtl/>
        </w:rPr>
        <w:t>"</w:t>
      </w:r>
      <w:r w:rsidRPr="00BE7264">
        <w:rPr>
          <w:rFonts w:ascii="David" w:hAnsi="David"/>
          <w:sz w:val="24"/>
          <w:szCs w:val="24"/>
          <w:rtl/>
          <w:lang w:bidi="he-IL"/>
        </w:rPr>
        <w:t>ח</w:t>
      </w:r>
    </w:p>
    <w:p w14:paraId="76F94CD3" w14:textId="77777777" w:rsidR="00C13B8A" w:rsidRPr="00BE7264" w:rsidRDefault="00C13B8A" w:rsidP="00C13B8A">
      <w:pPr>
        <w:pStyle w:val="a4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4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Style w:val="LTR"/>
          <w:rFonts w:ascii="David" w:hAnsi="David" w:cs="David"/>
          <w:sz w:val="24"/>
          <w:szCs w:val="24"/>
          <w:rtl/>
          <w:lang w:bidi="he-IL"/>
        </w:rPr>
        <w:tab/>
      </w:r>
      <w:r w:rsidRPr="00BE7264">
        <w:rPr>
          <w:rFonts w:ascii="David" w:hAnsi="David"/>
          <w:sz w:val="24"/>
          <w:szCs w:val="24"/>
          <w:rtl/>
        </w:rPr>
        <w:t xml:space="preserve">14,000 </w:t>
      </w:r>
      <w:r w:rsidRPr="00BE7264">
        <w:rPr>
          <w:rFonts w:ascii="David" w:hAnsi="David"/>
          <w:sz w:val="24"/>
          <w:szCs w:val="24"/>
          <w:rtl/>
          <w:lang w:bidi="he-IL"/>
        </w:rPr>
        <w:t>ש</w:t>
      </w:r>
      <w:r w:rsidRPr="00BE7264">
        <w:rPr>
          <w:rFonts w:ascii="David" w:hAnsi="David"/>
          <w:sz w:val="24"/>
          <w:szCs w:val="24"/>
          <w:rtl/>
        </w:rPr>
        <w:t>"</w:t>
      </w:r>
      <w:r w:rsidRPr="00BE7264">
        <w:rPr>
          <w:rFonts w:ascii="David" w:hAnsi="David"/>
          <w:sz w:val="24"/>
          <w:szCs w:val="24"/>
          <w:rtl/>
          <w:lang w:bidi="he-IL"/>
        </w:rPr>
        <w:t>ח</w:t>
      </w:r>
    </w:p>
    <w:p w14:paraId="55053635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19.</w:t>
      </w:r>
      <w:r w:rsidRPr="00BE7264">
        <w:rPr>
          <w:rFonts w:ascii="David" w:hAnsi="David"/>
          <w:b/>
          <w:bCs/>
          <w:sz w:val="24"/>
          <w:szCs w:val="24"/>
          <w:rtl/>
        </w:rPr>
        <w:tab/>
      </w:r>
      <w:r w:rsidRPr="00BE7264">
        <w:rPr>
          <w:rFonts w:ascii="David" w:hAnsi="David"/>
          <w:sz w:val="24"/>
          <w:szCs w:val="24"/>
          <w:rtl/>
        </w:rPr>
        <w:t>ב"מסעדת השלום" יש שולחנות עגולים ושולחנות מלבניים.</w:t>
      </w:r>
    </w:p>
    <w:p w14:paraId="43FD7D53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מספר השולחנות העגולים במסעדה </w:t>
      </w:r>
      <w:r w:rsidRPr="00BE7264">
        <w:rPr>
          <w:rFonts w:ascii="David" w:hAnsi="David"/>
          <w:b/>
          <w:bCs/>
          <w:sz w:val="24"/>
          <w:szCs w:val="24"/>
          <w:rtl/>
        </w:rPr>
        <w:t xml:space="preserve">גדול ב- </w:t>
      </w:r>
      <w:r w:rsidRPr="00BE7264">
        <w:rPr>
          <w:rStyle w:val="LTR"/>
          <w:rFonts w:ascii="David" w:hAnsi="David" w:cs="David"/>
          <w:b/>
          <w:bCs/>
          <w:sz w:val="24"/>
          <w:szCs w:val="24"/>
        </w:rPr>
        <w:t>5</w:t>
      </w:r>
      <w:r w:rsidRPr="00BE7264">
        <w:rPr>
          <w:rFonts w:ascii="David" w:hAnsi="David"/>
          <w:sz w:val="24"/>
          <w:szCs w:val="24"/>
          <w:rtl/>
        </w:rPr>
        <w:t xml:space="preserve"> ממספר השולחנות המלבניים.</w:t>
      </w:r>
    </w:p>
    <w:p w14:paraId="6EBDAC78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סביב כל שולחן עגול יכולים לשבת </w:t>
      </w:r>
      <w:r w:rsidRPr="00BE7264">
        <w:rPr>
          <w:rStyle w:val="LTR"/>
          <w:rFonts w:ascii="David" w:hAnsi="David" w:cs="David"/>
          <w:sz w:val="24"/>
          <w:szCs w:val="24"/>
        </w:rPr>
        <w:t>6</w:t>
      </w:r>
      <w:r w:rsidRPr="00BE7264">
        <w:rPr>
          <w:rFonts w:ascii="David" w:hAnsi="David"/>
          <w:sz w:val="24"/>
          <w:szCs w:val="24"/>
          <w:rtl/>
        </w:rPr>
        <w:t xml:space="preserve"> סועדים וסביב כל שולחן מלבני יכולים לשבת </w:t>
      </w:r>
      <w:r w:rsidRPr="00BE7264">
        <w:rPr>
          <w:rFonts w:ascii="David" w:hAnsi="David"/>
          <w:sz w:val="24"/>
          <w:szCs w:val="24"/>
          <w:rtl/>
        </w:rPr>
        <w:br/>
      </w:r>
      <w:r w:rsidRPr="00BE7264">
        <w:rPr>
          <w:rStyle w:val="LTR"/>
          <w:rFonts w:ascii="David" w:hAnsi="David" w:cs="David"/>
          <w:sz w:val="24"/>
          <w:szCs w:val="24"/>
        </w:rPr>
        <w:t>8</w:t>
      </w:r>
      <w:r w:rsidRPr="00BE7264">
        <w:rPr>
          <w:rFonts w:ascii="David" w:hAnsi="David"/>
          <w:sz w:val="24"/>
          <w:szCs w:val="24"/>
          <w:rtl/>
        </w:rPr>
        <w:t xml:space="preserve"> סועדים. </w:t>
      </w:r>
    </w:p>
    <w:p w14:paraId="7D8E7731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ביום מסוים היו במסעדה </w:t>
      </w:r>
      <w:r w:rsidRPr="00BE7264">
        <w:rPr>
          <w:rStyle w:val="LTR"/>
          <w:rFonts w:ascii="David" w:hAnsi="David" w:cs="David"/>
          <w:sz w:val="24"/>
          <w:szCs w:val="24"/>
        </w:rPr>
        <w:t>184</w:t>
      </w:r>
      <w:r w:rsidRPr="00BE7264">
        <w:rPr>
          <w:rFonts w:ascii="David" w:hAnsi="David"/>
          <w:sz w:val="24"/>
          <w:szCs w:val="24"/>
          <w:rtl/>
        </w:rPr>
        <w:t xml:space="preserve"> סועדים, וכל השולחנות היו בתפוסה מלאה.</w:t>
      </w:r>
    </w:p>
    <w:p w14:paraId="5D7F9FE4" w14:textId="77777777" w:rsidR="00C13B8A" w:rsidRPr="00BE7264" w:rsidRDefault="00C13B8A" w:rsidP="00C13B8A">
      <w:pPr>
        <w:pStyle w:val="Sargel2"/>
        <w:spacing w:before="240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מהו מספר השולחנות המלבניים במסעדה?</w:t>
      </w:r>
    </w:p>
    <w:p w14:paraId="0425C8D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כִּתבו את דרך הפתרון.</w:t>
      </w:r>
      <w:r w:rsidRPr="00BE7264">
        <w:rPr>
          <w:rFonts w:ascii="David" w:hAnsi="David"/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                   </w:t>
      </w:r>
      <w:r w:rsidRPr="00BE7264">
        <w:rPr>
          <w:rFonts w:ascii="David" w:hAnsi="David"/>
          <w:sz w:val="24"/>
          <w:szCs w:val="24"/>
          <w:rtl/>
        </w:rPr>
        <w:t xml:space="preserve"> שולחנות מלבניים</w:t>
      </w:r>
    </w:p>
    <w:p w14:paraId="3897BAB9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lastRenderedPageBreak/>
        <w:t>20.</w:t>
      </w:r>
      <w:r w:rsidRPr="00BE7264">
        <w:rPr>
          <w:rFonts w:ascii="David" w:hAnsi="David"/>
          <w:sz w:val="24"/>
          <w:szCs w:val="24"/>
          <w:rtl/>
        </w:rPr>
        <w:tab/>
        <w:t xml:space="preserve">בסרטוט שלפניכם המשולש </w:t>
      </w:r>
      <w:r w:rsidRPr="00BE7264">
        <w:rPr>
          <w:rStyle w:val="LTR"/>
          <w:rFonts w:ascii="David" w:hAnsi="David" w:cs="David"/>
          <w:sz w:val="24"/>
          <w:szCs w:val="24"/>
        </w:rPr>
        <w:t>ABC</w:t>
      </w:r>
      <w:r w:rsidRPr="00BE7264">
        <w:rPr>
          <w:rFonts w:ascii="David" w:hAnsi="David"/>
          <w:sz w:val="24"/>
          <w:szCs w:val="24"/>
          <w:rtl/>
        </w:rPr>
        <w:t xml:space="preserve"> הוא משולש שווה-שוקיים (</w:t>
      </w:r>
      <w:r w:rsidRPr="00BE7264">
        <w:rPr>
          <w:rStyle w:val="LTR"/>
          <w:rFonts w:ascii="David" w:hAnsi="David" w:cs="David"/>
          <w:sz w:val="24"/>
          <w:szCs w:val="24"/>
        </w:rPr>
        <w:t>AB = AC</w:t>
      </w:r>
      <w:r w:rsidRPr="00BE7264">
        <w:rPr>
          <w:rFonts w:ascii="David" w:hAnsi="David"/>
          <w:sz w:val="24"/>
          <w:szCs w:val="24"/>
          <w:rtl/>
        </w:rPr>
        <w:t>).</w:t>
      </w:r>
    </w:p>
    <w:p w14:paraId="2FE32F63" w14:textId="77777777" w:rsidR="00C13B8A" w:rsidRPr="00BE7264" w:rsidRDefault="00C13B8A" w:rsidP="00C13B8A">
      <w:pPr>
        <w:pStyle w:val="Sargel2"/>
        <w:tabs>
          <w:tab w:val="left" w:pos="1273"/>
        </w:tabs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noProof/>
          <w:sz w:val="24"/>
          <w:szCs w:val="24"/>
          <w:rtl/>
        </w:rPr>
        <w:drawing>
          <wp:anchor distT="0" distB="0" distL="114300" distR="114300" simplePos="0" relativeHeight="251731968" behindDoc="0" locked="0" layoutInCell="1" allowOverlap="1" wp14:anchorId="11B3C3CE" wp14:editId="386B6C29">
            <wp:simplePos x="0" y="0"/>
            <wp:positionH relativeFrom="column">
              <wp:posOffset>-246380</wp:posOffset>
            </wp:positionH>
            <wp:positionV relativeFrom="paragraph">
              <wp:posOffset>136525</wp:posOffset>
            </wp:positionV>
            <wp:extent cx="2653030" cy="1288415"/>
            <wp:effectExtent l="0" t="0" r="0" b="6985"/>
            <wp:wrapSquare wrapText="bothSides"/>
            <wp:docPr id="97" name="תמונה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27.jpg"/>
                    <pic:cNvPicPr/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3030" cy="1288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E7264">
        <w:rPr>
          <w:rFonts w:ascii="David" w:hAnsi="David"/>
          <w:sz w:val="24"/>
          <w:szCs w:val="24"/>
          <w:rtl/>
        </w:rPr>
        <w:tab/>
        <w:t>נתון:</w:t>
      </w:r>
      <w:r w:rsidRPr="00BE7264">
        <w:rPr>
          <w:rFonts w:ascii="David" w:hAnsi="David"/>
          <w:sz w:val="24"/>
          <w:szCs w:val="24"/>
          <w:rtl/>
        </w:rPr>
        <w:tab/>
      </w:r>
      <w:r w:rsidRPr="00BE7264">
        <w:rPr>
          <w:rStyle w:val="LTR"/>
          <w:rFonts w:ascii="Cambria Math" w:hAnsi="Cambria Math" w:cs="Cambria Math"/>
          <w:sz w:val="24"/>
          <w:szCs w:val="24"/>
        </w:rPr>
        <w:t>∢</w:t>
      </w:r>
      <w:r w:rsidRPr="00BE7264">
        <w:rPr>
          <w:rStyle w:val="LTR"/>
          <w:rFonts w:ascii="David" w:hAnsi="David" w:cs="David"/>
          <w:sz w:val="24"/>
          <w:szCs w:val="24"/>
        </w:rPr>
        <w:t>D</w:t>
      </w:r>
      <w:r w:rsidRPr="00BE7264">
        <w:rPr>
          <w:rStyle w:val="LTR"/>
          <w:rFonts w:ascii="David" w:hAnsi="David" w:cs="David"/>
          <w:sz w:val="24"/>
          <w:szCs w:val="24"/>
          <w:vertAlign w:val="subscript"/>
        </w:rPr>
        <w:t>1</w:t>
      </w:r>
      <w:r w:rsidRPr="00BE7264">
        <w:rPr>
          <w:rStyle w:val="LTR"/>
          <w:rFonts w:ascii="David" w:hAnsi="David" w:cs="David"/>
          <w:sz w:val="24"/>
          <w:szCs w:val="24"/>
        </w:rPr>
        <w:t xml:space="preserve"> = </w:t>
      </w:r>
      <w:r w:rsidRPr="00BE7264">
        <w:rPr>
          <w:rStyle w:val="LTR"/>
          <w:rFonts w:ascii="Cambria Math" w:hAnsi="Cambria Math" w:cs="Cambria Math"/>
          <w:sz w:val="24"/>
          <w:szCs w:val="24"/>
        </w:rPr>
        <w:t>∢</w:t>
      </w:r>
      <w:r w:rsidRPr="00BE7264">
        <w:rPr>
          <w:rStyle w:val="LTR"/>
          <w:rFonts w:ascii="David" w:hAnsi="David" w:cs="David"/>
          <w:sz w:val="24"/>
          <w:szCs w:val="24"/>
        </w:rPr>
        <w:t>D</w:t>
      </w:r>
      <w:r w:rsidRPr="00BE7264">
        <w:rPr>
          <w:rStyle w:val="LTR"/>
          <w:rFonts w:ascii="David" w:hAnsi="David" w:cs="David"/>
          <w:sz w:val="24"/>
          <w:szCs w:val="24"/>
          <w:vertAlign w:val="subscript"/>
        </w:rPr>
        <w:t>2</w:t>
      </w:r>
      <w:r w:rsidRPr="00BE7264">
        <w:rPr>
          <w:rStyle w:val="LTR"/>
          <w:rFonts w:ascii="David" w:hAnsi="David" w:cs="David"/>
          <w:sz w:val="24"/>
          <w:szCs w:val="24"/>
        </w:rPr>
        <w:tab/>
      </w:r>
    </w:p>
    <w:p w14:paraId="399DBD2F" w14:textId="77777777" w:rsidR="00C13B8A" w:rsidRPr="00BE7264" w:rsidRDefault="00C13B8A" w:rsidP="00C13B8A">
      <w:pPr>
        <w:pStyle w:val="Sargel2"/>
        <w:tabs>
          <w:tab w:val="left" w:pos="1273"/>
        </w:tabs>
        <w:rPr>
          <w:rStyle w:val="LTR"/>
          <w:rFonts w:ascii="David" w:hAnsi="David" w:cs="David"/>
          <w:sz w:val="24"/>
          <w:szCs w:val="24"/>
        </w:rPr>
      </w:pPr>
      <w:r w:rsidRPr="00BE7264">
        <w:rPr>
          <w:rStyle w:val="LTR"/>
          <w:rFonts w:ascii="David" w:hAnsi="David" w:cs="David"/>
          <w:sz w:val="24"/>
          <w:szCs w:val="24"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ab/>
        <w:t>BD = CD</w:t>
      </w:r>
    </w:p>
    <w:p w14:paraId="736F9434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p w14:paraId="1A9590D2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הוכיחו שהמשולשים </w:t>
      </w:r>
      <w:r w:rsidRPr="00BE7264">
        <w:rPr>
          <w:rStyle w:val="LTR"/>
          <w:rFonts w:ascii="David" w:hAnsi="David" w:cs="David"/>
          <w:sz w:val="24"/>
          <w:szCs w:val="24"/>
        </w:rPr>
        <w:t>BKD</w:t>
      </w:r>
      <w:r w:rsidRPr="00BE7264">
        <w:rPr>
          <w:rFonts w:ascii="David" w:hAnsi="David"/>
          <w:sz w:val="24"/>
          <w:szCs w:val="24"/>
          <w:rtl/>
        </w:rPr>
        <w:t xml:space="preserve"> ו</w:t>
      </w:r>
      <w:r w:rsidRPr="00BE7264">
        <w:rPr>
          <w:rFonts w:ascii="David" w:hAnsi="David"/>
          <w:sz w:val="24"/>
          <w:szCs w:val="24"/>
        </w:rPr>
        <w:t>-</w:t>
      </w:r>
      <w:r w:rsidRPr="00BE7264">
        <w:rPr>
          <w:rFonts w:ascii="David" w:hAnsi="David"/>
          <w:sz w:val="24"/>
          <w:szCs w:val="24"/>
          <w:rtl/>
        </w:rPr>
        <w:t xml:space="preserve"> </w:t>
      </w:r>
      <w:r w:rsidRPr="00BE7264">
        <w:rPr>
          <w:rStyle w:val="LTR"/>
          <w:rFonts w:ascii="David" w:hAnsi="David" w:cs="David"/>
          <w:sz w:val="24"/>
          <w:szCs w:val="24"/>
        </w:rPr>
        <w:t>CMD</w:t>
      </w:r>
      <w:r w:rsidRPr="00BE7264">
        <w:rPr>
          <w:rFonts w:ascii="David" w:hAnsi="David"/>
          <w:sz w:val="24"/>
          <w:szCs w:val="24"/>
          <w:rtl/>
        </w:rPr>
        <w:t xml:space="preserve"> חופפים. </w:t>
      </w:r>
    </w:p>
    <w:p w14:paraId="76E17A90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נַמקו בעזרת משפטים מתאימים.</w:t>
      </w:r>
    </w:p>
    <w:p w14:paraId="4327E1F2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21.</w:t>
      </w:r>
      <w:r w:rsidRPr="00BE7264">
        <w:rPr>
          <w:rFonts w:ascii="David" w:hAnsi="David"/>
          <w:sz w:val="24"/>
          <w:szCs w:val="24"/>
          <w:rtl/>
        </w:rPr>
        <w:tab/>
        <w:t xml:space="preserve">במוזיאון טבע מוצג אקווריום בצורת קובייה. אורך צלע הקובייה </w:t>
      </w:r>
      <w:r w:rsidRPr="00BE7264">
        <w:rPr>
          <w:rStyle w:val="LTR"/>
          <w:rFonts w:ascii="David" w:hAnsi="David" w:cs="David"/>
          <w:sz w:val="24"/>
          <w:szCs w:val="24"/>
        </w:rPr>
        <w:t>5</w:t>
      </w:r>
      <w:r w:rsidRPr="00BE7264">
        <w:rPr>
          <w:rFonts w:ascii="David" w:hAnsi="David"/>
          <w:sz w:val="24"/>
          <w:szCs w:val="24"/>
          <w:rtl/>
        </w:rPr>
        <w:t xml:space="preserve"> מ'. </w:t>
      </w:r>
    </w:p>
    <w:p w14:paraId="6C13CFA9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עובדת במוזיאון מילאה </w:t>
      </w:r>
      <w:r w:rsidRPr="00BE7264">
        <w:rPr>
          <w:rStyle w:val="LTR"/>
          <w:rFonts w:ascii="David" w:hAnsi="David" w:cs="David"/>
          <w:sz w:val="24"/>
          <w:szCs w:val="24"/>
        </w:rPr>
        <w:t>60%</w:t>
      </w:r>
      <w:r w:rsidRPr="00BE7264">
        <w:rPr>
          <w:rFonts w:ascii="David" w:hAnsi="David"/>
          <w:sz w:val="24"/>
          <w:szCs w:val="24"/>
          <w:rtl/>
        </w:rPr>
        <w:t xml:space="preserve"> מנפח האקווריום במים. </w:t>
      </w:r>
    </w:p>
    <w:p w14:paraId="4F1282ED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noProof/>
          <w:sz w:val="24"/>
          <w:szCs w:val="24"/>
          <w:rtl/>
        </w:rPr>
        <w:drawing>
          <wp:anchor distT="0" distB="0" distL="114300" distR="114300" simplePos="0" relativeHeight="251732992" behindDoc="0" locked="0" layoutInCell="1" allowOverlap="1" wp14:anchorId="0C212ED3" wp14:editId="700E0487">
            <wp:simplePos x="0" y="0"/>
            <wp:positionH relativeFrom="column">
              <wp:posOffset>337820</wp:posOffset>
            </wp:positionH>
            <wp:positionV relativeFrom="paragraph">
              <wp:posOffset>241300</wp:posOffset>
            </wp:positionV>
            <wp:extent cx="2386330" cy="2197100"/>
            <wp:effectExtent l="0" t="0" r="0" b="0"/>
            <wp:wrapSquare wrapText="bothSides"/>
            <wp:docPr id="98" name="תמונה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23.jpg"/>
                    <pic:cNvPicPr/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6330" cy="219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7264">
        <w:rPr>
          <w:rFonts w:ascii="David" w:hAnsi="David"/>
          <w:sz w:val="24"/>
          <w:szCs w:val="24"/>
          <w:rtl/>
        </w:rPr>
        <w:tab/>
        <w:t xml:space="preserve">מהו נפח המים </w:t>
      </w:r>
      <w:proofErr w:type="spellStart"/>
      <w:r w:rsidRPr="00BE7264">
        <w:rPr>
          <w:rFonts w:ascii="David" w:hAnsi="David"/>
          <w:sz w:val="24"/>
          <w:szCs w:val="24"/>
          <w:rtl/>
        </w:rPr>
        <w:t>במ״ק</w:t>
      </w:r>
      <w:proofErr w:type="spellEnd"/>
      <w:r w:rsidRPr="00BE7264">
        <w:rPr>
          <w:rFonts w:ascii="David" w:hAnsi="David"/>
          <w:sz w:val="24"/>
          <w:szCs w:val="24"/>
          <w:rtl/>
        </w:rPr>
        <w:t xml:space="preserve">? </w:t>
      </w:r>
    </w:p>
    <w:p w14:paraId="143593BE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כִּתבו את דרך הפתרון. </w:t>
      </w:r>
    </w:p>
    <w:p w14:paraId="6671AB19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p w14:paraId="31BDDE6F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p w14:paraId="5C0B27EE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p w14:paraId="3307CCF9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p w14:paraId="4D4F3B6E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p w14:paraId="73A7D608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p w14:paraId="08CAE067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                   </w:t>
      </w:r>
      <w:r w:rsidRPr="00BE7264">
        <w:rPr>
          <w:rFonts w:ascii="David" w:hAnsi="David"/>
          <w:sz w:val="24"/>
          <w:szCs w:val="24"/>
          <w:rtl/>
        </w:rPr>
        <w:t xml:space="preserve"> מ״ק</w:t>
      </w:r>
    </w:p>
    <w:p w14:paraId="6A0F8DAE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22.</w:t>
      </w:r>
      <w:r w:rsidRPr="00BE7264">
        <w:rPr>
          <w:rFonts w:ascii="David" w:hAnsi="David"/>
          <w:sz w:val="24"/>
          <w:szCs w:val="24"/>
          <w:rtl/>
        </w:rPr>
        <w:tab/>
      </w:r>
      <w:r w:rsidRPr="00BE7264">
        <w:rPr>
          <w:rFonts w:ascii="David" w:hAnsi="David"/>
          <w:spacing w:val="-4"/>
          <w:sz w:val="24"/>
          <w:szCs w:val="24"/>
          <w:rtl/>
        </w:rPr>
        <w:t>אלעד הולך כל בוקר מביתו לבית הספר. הוא יכול ללכת בשביל עפר העובר בתוך חורשה</w:t>
      </w:r>
      <w:r w:rsidRPr="00BE7264">
        <w:rPr>
          <w:rFonts w:ascii="David" w:hAnsi="David"/>
          <w:sz w:val="24"/>
          <w:szCs w:val="24"/>
          <w:rtl/>
        </w:rPr>
        <w:t xml:space="preserve"> או בדרך סלולה מסביב לחורשה (ראו באיור).</w:t>
      </w:r>
    </w:p>
    <w:p w14:paraId="71BB4A3D" w14:textId="77777777" w:rsidR="00C13B8A" w:rsidRPr="00BE7264" w:rsidRDefault="00C13B8A" w:rsidP="00C13B8A">
      <w:pPr>
        <w:rPr>
          <w:rFonts w:ascii="David" w:hAnsi="David" w:cs="David"/>
          <w:b/>
          <w:bCs/>
          <w:sz w:val="24"/>
          <w:szCs w:val="24"/>
          <w:rtl/>
        </w:rPr>
      </w:pPr>
      <w:r w:rsidRPr="00BE7264">
        <w:rPr>
          <w:rFonts w:ascii="David" w:hAnsi="David" w:cs="David"/>
          <w:b/>
          <w:bCs/>
          <w:noProof/>
          <w:sz w:val="24"/>
          <w:szCs w:val="24"/>
          <w:rtl/>
        </w:rPr>
        <w:drawing>
          <wp:inline distT="0" distB="0" distL="0" distR="0" wp14:anchorId="64D0B1DE" wp14:editId="3544712F">
            <wp:extent cx="5759450" cy="3352165"/>
            <wp:effectExtent l="0" t="0" r="0" b="635"/>
            <wp:docPr id="99" name="תמונה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24.jpg"/>
                    <pic:cNvPicPr/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352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1BF3EE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lastRenderedPageBreak/>
        <w:tab/>
        <w:t xml:space="preserve">אורך שביל העפר בתוך החורשה הוא </w:t>
      </w:r>
      <w:r w:rsidRPr="00BE7264">
        <w:rPr>
          <w:rFonts w:ascii="David" w:hAnsi="David"/>
          <w:sz w:val="24"/>
          <w:szCs w:val="24"/>
        </w:rPr>
        <w:object w:dxaOrig="240" w:dyaOrig="639" w14:anchorId="1DB6E241">
          <v:shape id="_x0000_i1103" type="#_x0000_t75" style="width:12.15pt;height:31.8pt" o:ole="">
            <v:imagedata r:id="rId285" o:title=""/>
          </v:shape>
          <o:OLEObject Type="Embed" ProgID="Equation.DSMT4" ShapeID="_x0000_i1103" DrawAspect="Content" ObjectID="_1625748053" r:id="rId286"/>
        </w:object>
      </w:r>
      <w:r w:rsidRPr="00BE7264">
        <w:rPr>
          <w:rFonts w:ascii="David" w:hAnsi="David"/>
          <w:sz w:val="24"/>
          <w:szCs w:val="24"/>
          <w:rtl/>
        </w:rPr>
        <w:t xml:space="preserve"> מאורך הדרך הסלולה מסביב לחורשה.</w:t>
      </w:r>
    </w:p>
    <w:p w14:paraId="0069CF5A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</w:r>
      <w:r w:rsidRPr="00BE7264">
        <w:rPr>
          <w:rFonts w:ascii="David" w:hAnsi="David"/>
          <w:spacing w:val="-4"/>
          <w:sz w:val="24"/>
          <w:szCs w:val="24"/>
          <w:rtl/>
        </w:rPr>
        <w:t xml:space="preserve">מהירות ההליכה של אלעד מסביב לחורשה גדולה פי </w:t>
      </w:r>
      <w:r w:rsidRPr="00BE7264">
        <w:rPr>
          <w:rStyle w:val="LTR"/>
          <w:rFonts w:ascii="David" w:hAnsi="David" w:cs="David"/>
          <w:spacing w:val="-4"/>
          <w:sz w:val="24"/>
          <w:szCs w:val="24"/>
        </w:rPr>
        <w:t>2</w:t>
      </w:r>
      <w:r w:rsidRPr="00BE7264">
        <w:rPr>
          <w:rFonts w:ascii="David" w:hAnsi="David"/>
          <w:spacing w:val="-4"/>
          <w:sz w:val="24"/>
          <w:szCs w:val="24"/>
          <w:rtl/>
        </w:rPr>
        <w:t xml:space="preserve"> ממהירות ההליכה שלו בתוך</w:t>
      </w:r>
      <w:r w:rsidRPr="00BE7264">
        <w:rPr>
          <w:rFonts w:ascii="David" w:hAnsi="David"/>
          <w:sz w:val="24"/>
          <w:szCs w:val="24"/>
          <w:rtl/>
        </w:rPr>
        <w:t xml:space="preserve"> החורשה. </w:t>
      </w:r>
    </w:p>
    <w:p w14:paraId="764453A8" w14:textId="77777777" w:rsidR="00C13B8A" w:rsidRPr="00BE7264" w:rsidRDefault="00C13B8A" w:rsidP="00C13B8A">
      <w:pPr>
        <w:pStyle w:val="Sargel2"/>
        <w:ind w:firstLine="0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>סַמנו את הטענה הנכונה:</w:t>
      </w:r>
    </w:p>
    <w:p w14:paraId="364A5B6E" w14:textId="77777777" w:rsidR="00C13B8A" w:rsidRPr="00BE7264" w:rsidRDefault="00C13B8A" w:rsidP="00C13B8A">
      <w:pPr>
        <w:pStyle w:val="Sargel30"/>
        <w:ind w:firstLine="0"/>
        <w:rPr>
          <w:sz w:val="24"/>
          <w:szCs w:val="24"/>
          <w:rtl/>
        </w:rPr>
      </w:pPr>
    </w:p>
    <w:p w14:paraId="5DA25583" w14:textId="77777777" w:rsidR="00C13B8A" w:rsidRPr="00BE7264" w:rsidRDefault="00C13B8A" w:rsidP="00C13B8A">
      <w:pPr>
        <w:pStyle w:val="a4"/>
        <w:spacing w:before="0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1</w:t>
      </w:r>
      <w:r w:rsidRPr="00BE7264">
        <w:rPr>
          <w:rFonts w:ascii="David" w:hAnsi="David"/>
          <w:sz w:val="24"/>
          <w:szCs w:val="24"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Fonts w:ascii="David" w:hAnsi="David"/>
          <w:b/>
          <w:bCs/>
          <w:spacing w:val="-10"/>
          <w:sz w:val="24"/>
          <w:szCs w:val="24"/>
          <w:rtl/>
          <w:lang w:bidi="he-IL"/>
        </w:rPr>
        <w:t>זמן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הליכ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של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אלעד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בתוך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חורש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b/>
          <w:bCs/>
          <w:spacing w:val="-10"/>
          <w:sz w:val="24"/>
          <w:szCs w:val="24"/>
          <w:rtl/>
          <w:lang w:bidi="he-IL"/>
        </w:rPr>
        <w:t>ארוך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פי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8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מזמן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הליכ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שלו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מסביב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לחורשה</w:t>
      </w:r>
      <w:r w:rsidRPr="00BE7264">
        <w:rPr>
          <w:rFonts w:ascii="David" w:hAnsi="David"/>
          <w:spacing w:val="-10"/>
          <w:sz w:val="24"/>
          <w:szCs w:val="24"/>
          <w:rtl/>
        </w:rPr>
        <w:t>.</w:t>
      </w:r>
    </w:p>
    <w:p w14:paraId="37B77887" w14:textId="77777777" w:rsidR="00C13B8A" w:rsidRPr="00BE7264" w:rsidRDefault="00C13B8A" w:rsidP="00C13B8A">
      <w:pPr>
        <w:pStyle w:val="a4"/>
        <w:spacing w:before="120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2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Fonts w:ascii="David" w:hAnsi="David"/>
          <w:b/>
          <w:bCs/>
          <w:spacing w:val="-10"/>
          <w:sz w:val="24"/>
          <w:szCs w:val="24"/>
          <w:rtl/>
          <w:lang w:bidi="he-IL"/>
        </w:rPr>
        <w:t>זמן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הליכ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של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אלעד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בתוך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חורש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b/>
          <w:bCs/>
          <w:spacing w:val="-10"/>
          <w:sz w:val="24"/>
          <w:szCs w:val="24"/>
          <w:rtl/>
          <w:lang w:bidi="he-IL"/>
        </w:rPr>
        <w:t>ארוך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פי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2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מזמן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הליכ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שלו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מסביב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לחורשה</w:t>
      </w:r>
      <w:r w:rsidRPr="00BE7264">
        <w:rPr>
          <w:rFonts w:ascii="David" w:hAnsi="David"/>
          <w:spacing w:val="-10"/>
          <w:sz w:val="24"/>
          <w:szCs w:val="24"/>
          <w:rtl/>
        </w:rPr>
        <w:t>.</w:t>
      </w:r>
    </w:p>
    <w:p w14:paraId="1497A923" w14:textId="77777777" w:rsidR="00C13B8A" w:rsidRPr="00BE7264" w:rsidRDefault="00C13B8A" w:rsidP="00C13B8A">
      <w:pPr>
        <w:pStyle w:val="a4"/>
        <w:spacing w:before="120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3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Fonts w:ascii="David" w:hAnsi="David"/>
          <w:b/>
          <w:bCs/>
          <w:spacing w:val="-10"/>
          <w:sz w:val="24"/>
          <w:szCs w:val="24"/>
          <w:rtl/>
          <w:lang w:bidi="he-IL"/>
        </w:rPr>
        <w:t>זמן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הליכ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של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אלעד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בתוך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חורש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b/>
          <w:bCs/>
          <w:spacing w:val="-10"/>
          <w:sz w:val="24"/>
          <w:szCs w:val="24"/>
          <w:rtl/>
          <w:lang w:bidi="he-IL"/>
        </w:rPr>
        <w:t>קצר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פי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8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מזמן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הליכ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שלו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מסביב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לחורשה</w:t>
      </w:r>
      <w:r w:rsidRPr="00BE7264">
        <w:rPr>
          <w:rFonts w:ascii="David" w:hAnsi="David"/>
          <w:spacing w:val="-10"/>
          <w:sz w:val="24"/>
          <w:szCs w:val="24"/>
          <w:rtl/>
        </w:rPr>
        <w:t>.</w:t>
      </w:r>
    </w:p>
    <w:p w14:paraId="1940723E" w14:textId="77777777" w:rsidR="00C13B8A" w:rsidRPr="00BE7264" w:rsidRDefault="00C13B8A" w:rsidP="00C13B8A">
      <w:pPr>
        <w:pStyle w:val="a4"/>
        <w:spacing w:before="120"/>
        <w:ind w:left="1418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4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Style w:val="LTR"/>
          <w:rFonts w:ascii="David" w:hAnsi="David" w:cs="David"/>
          <w:sz w:val="24"/>
          <w:szCs w:val="24"/>
          <w:rtl/>
          <w:lang w:bidi="he-IL"/>
        </w:rPr>
        <w:tab/>
      </w:r>
      <w:r w:rsidRPr="00BE7264">
        <w:rPr>
          <w:rFonts w:ascii="David" w:hAnsi="David"/>
          <w:b/>
          <w:bCs/>
          <w:spacing w:val="-10"/>
          <w:sz w:val="24"/>
          <w:szCs w:val="24"/>
          <w:rtl/>
          <w:lang w:bidi="he-IL"/>
        </w:rPr>
        <w:t>זמן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הליכ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של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אלעד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בתוך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חורש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b/>
          <w:bCs/>
          <w:spacing w:val="-10"/>
          <w:sz w:val="24"/>
          <w:szCs w:val="24"/>
          <w:rtl/>
          <w:lang w:bidi="he-IL"/>
        </w:rPr>
        <w:t>קצר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פי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2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מזמן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ההליכה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שלו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מסביב</w:t>
      </w:r>
      <w:r w:rsidRPr="00BE7264">
        <w:rPr>
          <w:rFonts w:ascii="David" w:hAnsi="David"/>
          <w:spacing w:val="-10"/>
          <w:sz w:val="24"/>
          <w:szCs w:val="24"/>
          <w:rtl/>
        </w:rPr>
        <w:t xml:space="preserve"> </w:t>
      </w:r>
      <w:r w:rsidRPr="00BE7264">
        <w:rPr>
          <w:rFonts w:ascii="David" w:hAnsi="David"/>
          <w:spacing w:val="-10"/>
          <w:sz w:val="24"/>
          <w:szCs w:val="24"/>
          <w:rtl/>
          <w:lang w:bidi="he-IL"/>
        </w:rPr>
        <w:t>לחורשה</w:t>
      </w:r>
      <w:r w:rsidRPr="00BE7264">
        <w:rPr>
          <w:rFonts w:ascii="David" w:hAnsi="David"/>
          <w:spacing w:val="-10"/>
          <w:sz w:val="24"/>
          <w:szCs w:val="24"/>
          <w:rtl/>
        </w:rPr>
        <w:t>.</w:t>
      </w:r>
    </w:p>
    <w:p w14:paraId="586B75C9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23.</w:t>
      </w:r>
      <w:r w:rsidRPr="00BE7264">
        <w:rPr>
          <w:rFonts w:ascii="David" w:hAnsi="David"/>
          <w:sz w:val="24"/>
          <w:szCs w:val="24"/>
          <w:rtl/>
        </w:rPr>
        <w:tab/>
        <w:t xml:space="preserve">לפניכם סרטוט של גינה שצורתה </w:t>
      </w:r>
      <w:r w:rsidRPr="00BE7264">
        <w:rPr>
          <w:rFonts w:ascii="David" w:hAnsi="David"/>
          <w:b/>
          <w:bCs/>
          <w:sz w:val="24"/>
          <w:szCs w:val="24"/>
          <w:rtl/>
        </w:rPr>
        <w:t>ריבוע</w:t>
      </w:r>
      <w:r w:rsidRPr="00BE7264">
        <w:rPr>
          <w:rFonts w:ascii="David" w:hAnsi="David"/>
          <w:sz w:val="24"/>
          <w:szCs w:val="24"/>
          <w:rtl/>
        </w:rPr>
        <w:t xml:space="preserve">. אורך צלע הריבוע הוא </w:t>
      </w:r>
      <w:r w:rsidRPr="00BE7264">
        <w:rPr>
          <w:rStyle w:val="LTR"/>
          <w:rFonts w:ascii="David" w:hAnsi="David" w:cs="David"/>
          <w:sz w:val="24"/>
          <w:szCs w:val="24"/>
        </w:rPr>
        <w:t>20</w:t>
      </w:r>
      <w:r w:rsidRPr="00BE7264">
        <w:rPr>
          <w:rFonts w:ascii="David" w:hAnsi="David"/>
          <w:sz w:val="24"/>
          <w:szCs w:val="24"/>
          <w:rtl/>
        </w:rPr>
        <w:t xml:space="preserve"> מ'.</w:t>
      </w:r>
    </w:p>
    <w:p w14:paraId="2D9281E1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בגינה יש כיכר עגולה שהקוטר שלה הוא </w:t>
      </w:r>
      <w:r w:rsidRPr="00BE7264">
        <w:rPr>
          <w:rStyle w:val="LTR"/>
          <w:rFonts w:ascii="David" w:hAnsi="David" w:cs="David"/>
          <w:sz w:val="24"/>
          <w:szCs w:val="24"/>
        </w:rPr>
        <w:t>8</w:t>
      </w:r>
      <w:r w:rsidRPr="00BE7264">
        <w:rPr>
          <w:rFonts w:ascii="David" w:hAnsi="David"/>
          <w:sz w:val="24"/>
          <w:szCs w:val="24"/>
          <w:rtl/>
        </w:rPr>
        <w:t xml:space="preserve"> מ'. הנקודה </w:t>
      </w:r>
      <w:r w:rsidRPr="00BE7264">
        <w:rPr>
          <w:rStyle w:val="LTR"/>
          <w:rFonts w:ascii="David" w:hAnsi="David" w:cs="David"/>
          <w:sz w:val="24"/>
          <w:szCs w:val="24"/>
        </w:rPr>
        <w:t>O</w:t>
      </w:r>
      <w:r w:rsidRPr="00BE7264">
        <w:rPr>
          <w:rFonts w:ascii="David" w:hAnsi="David"/>
          <w:sz w:val="24"/>
          <w:szCs w:val="24"/>
          <w:rtl/>
        </w:rPr>
        <w:t xml:space="preserve"> היא מרכז הכיכר.</w:t>
      </w:r>
    </w:p>
    <w:p w14:paraId="688D50C1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</w:p>
    <w:p w14:paraId="105FE8EA" w14:textId="77777777" w:rsidR="00C13B8A" w:rsidRPr="00BE7264" w:rsidRDefault="00C13B8A" w:rsidP="00C13B8A">
      <w:pPr>
        <w:pStyle w:val="Sargel2"/>
        <w:jc w:val="center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noProof/>
          <w:sz w:val="24"/>
          <w:szCs w:val="24"/>
          <w:rtl/>
        </w:rPr>
        <w:drawing>
          <wp:inline distT="0" distB="0" distL="0" distR="0" wp14:anchorId="0C12AAB6" wp14:editId="432BCC74">
            <wp:extent cx="3645408" cy="3745992"/>
            <wp:effectExtent l="0" t="0" r="0" b="6985"/>
            <wp:docPr id="100" name="תמונה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-MAT-018-8A-SOF-q26.jpg"/>
                    <pic:cNvPicPr/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5408" cy="3745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70298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t>א.</w:t>
      </w:r>
      <w:r w:rsidRPr="00BE7264">
        <w:rPr>
          <w:b/>
          <w:bCs/>
          <w:sz w:val="24"/>
          <w:szCs w:val="24"/>
          <w:rtl/>
        </w:rPr>
        <w:tab/>
      </w:r>
      <w:r w:rsidRPr="00BE7264">
        <w:rPr>
          <w:sz w:val="24"/>
          <w:szCs w:val="24"/>
          <w:rtl/>
        </w:rPr>
        <w:t xml:space="preserve">מהו </w:t>
      </w:r>
      <w:r w:rsidRPr="00BE7264">
        <w:rPr>
          <w:b/>
          <w:bCs/>
          <w:sz w:val="24"/>
          <w:szCs w:val="24"/>
          <w:rtl/>
        </w:rPr>
        <w:t>היקף</w:t>
      </w:r>
      <w:r w:rsidRPr="00BE7264">
        <w:rPr>
          <w:sz w:val="24"/>
          <w:szCs w:val="24"/>
          <w:rtl/>
        </w:rPr>
        <w:t xml:space="preserve"> הכיכר במטרים? </w:t>
      </w:r>
    </w:p>
    <w:p w14:paraId="52AB53CA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</w:p>
    <w:p w14:paraId="11BA4CAB" w14:textId="77777777" w:rsidR="00C13B8A" w:rsidRPr="00BE7264" w:rsidRDefault="00C13B8A" w:rsidP="00C13B8A">
      <w:pPr>
        <w:pStyle w:val="a4"/>
        <w:spacing w:before="0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1</w:t>
      </w:r>
      <w:r w:rsidRPr="00BE7264">
        <w:rPr>
          <w:rFonts w:ascii="David" w:hAnsi="David"/>
          <w:sz w:val="24"/>
          <w:szCs w:val="24"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>64</w:t>
      </w:r>
      <w:r w:rsidRPr="00BE7264">
        <w:rPr>
          <w:rStyle w:val="LTR"/>
          <w:rFonts w:ascii="Calibri" w:hAnsi="Calibri" w:cs="Calibri"/>
          <w:sz w:val="24"/>
          <w:szCs w:val="24"/>
        </w:rPr>
        <w:t>π</w:t>
      </w:r>
    </w:p>
    <w:p w14:paraId="331BFF42" w14:textId="77777777" w:rsidR="00C13B8A" w:rsidRPr="00BE7264" w:rsidRDefault="00C13B8A" w:rsidP="00C13B8A">
      <w:pPr>
        <w:pStyle w:val="a4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2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>16</w:t>
      </w:r>
      <w:r w:rsidRPr="00BE7264">
        <w:rPr>
          <w:rStyle w:val="LTR"/>
          <w:rFonts w:ascii="Calibri" w:hAnsi="Calibri" w:cs="Calibri"/>
          <w:sz w:val="24"/>
          <w:szCs w:val="24"/>
        </w:rPr>
        <w:t>π</w:t>
      </w:r>
    </w:p>
    <w:p w14:paraId="541C5739" w14:textId="77777777" w:rsidR="00C13B8A" w:rsidRPr="00BE7264" w:rsidRDefault="00C13B8A" w:rsidP="00C13B8A">
      <w:pPr>
        <w:pStyle w:val="a4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3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>8</w:t>
      </w:r>
      <w:r w:rsidRPr="00BE7264">
        <w:rPr>
          <w:rStyle w:val="LTR"/>
          <w:rFonts w:ascii="Calibri" w:hAnsi="Calibri" w:cs="Calibri"/>
          <w:sz w:val="24"/>
          <w:szCs w:val="24"/>
        </w:rPr>
        <w:t>π</w:t>
      </w:r>
    </w:p>
    <w:p w14:paraId="5E4B1426" w14:textId="77777777" w:rsidR="00C13B8A" w:rsidRPr="00BE7264" w:rsidRDefault="00C13B8A" w:rsidP="00C13B8A">
      <w:pPr>
        <w:pStyle w:val="a4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4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Style w:val="LTR"/>
          <w:rFonts w:ascii="David" w:hAnsi="David" w:cs="David"/>
          <w:sz w:val="24"/>
          <w:szCs w:val="24"/>
          <w:rtl/>
          <w:lang w:bidi="he-IL"/>
        </w:rPr>
        <w:tab/>
      </w:r>
      <w:r w:rsidRPr="00BE7264">
        <w:rPr>
          <w:rStyle w:val="LTR"/>
          <w:rFonts w:ascii="David" w:hAnsi="David" w:cs="David"/>
          <w:sz w:val="24"/>
          <w:szCs w:val="24"/>
        </w:rPr>
        <w:t>4</w:t>
      </w:r>
      <w:r w:rsidRPr="00BE7264">
        <w:rPr>
          <w:rStyle w:val="LTR"/>
          <w:rFonts w:ascii="Calibri" w:hAnsi="Calibri" w:cs="Calibri"/>
          <w:sz w:val="24"/>
          <w:szCs w:val="24"/>
        </w:rPr>
        <w:t>π</w:t>
      </w:r>
    </w:p>
    <w:p w14:paraId="0150EBF9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b/>
          <w:bCs/>
          <w:sz w:val="24"/>
          <w:szCs w:val="24"/>
          <w:rtl/>
        </w:rPr>
        <w:lastRenderedPageBreak/>
        <w:t>ב.</w:t>
      </w:r>
      <w:r w:rsidRPr="00BE7264">
        <w:rPr>
          <w:sz w:val="24"/>
          <w:szCs w:val="24"/>
          <w:rtl/>
        </w:rPr>
        <w:tab/>
      </w:r>
      <w:r w:rsidRPr="00BE7264">
        <w:rPr>
          <w:spacing w:val="-2"/>
          <w:sz w:val="24"/>
          <w:szCs w:val="24"/>
          <w:rtl/>
        </w:rPr>
        <w:t xml:space="preserve">חתול רץ מנקודה </w:t>
      </w:r>
      <w:r w:rsidRPr="00BE7264">
        <w:rPr>
          <w:rStyle w:val="LTR"/>
          <w:rFonts w:ascii="David" w:hAnsi="David" w:cs="David"/>
          <w:spacing w:val="-2"/>
          <w:sz w:val="24"/>
          <w:szCs w:val="24"/>
        </w:rPr>
        <w:t>A</w:t>
      </w:r>
      <w:r w:rsidRPr="00BE7264">
        <w:rPr>
          <w:spacing w:val="-2"/>
          <w:sz w:val="24"/>
          <w:szCs w:val="24"/>
          <w:rtl/>
        </w:rPr>
        <w:t xml:space="preserve"> לנקודה </w:t>
      </w:r>
      <w:r w:rsidRPr="00BE7264">
        <w:rPr>
          <w:rStyle w:val="LTR"/>
          <w:rFonts w:ascii="David" w:hAnsi="David" w:cs="David"/>
          <w:spacing w:val="-2"/>
          <w:sz w:val="24"/>
          <w:szCs w:val="24"/>
        </w:rPr>
        <w:t>B</w:t>
      </w:r>
      <w:r w:rsidRPr="00BE7264">
        <w:rPr>
          <w:spacing w:val="-2"/>
          <w:sz w:val="24"/>
          <w:szCs w:val="24"/>
          <w:rtl/>
        </w:rPr>
        <w:t xml:space="preserve">, הקיף את </w:t>
      </w:r>
      <w:r w:rsidRPr="00BE7264">
        <w:rPr>
          <w:b/>
          <w:bCs/>
          <w:spacing w:val="-2"/>
          <w:sz w:val="24"/>
          <w:szCs w:val="24"/>
          <w:rtl/>
        </w:rPr>
        <w:t>מחצית הכיכר</w:t>
      </w:r>
      <w:r w:rsidRPr="00BE7264">
        <w:rPr>
          <w:spacing w:val="-2"/>
          <w:sz w:val="24"/>
          <w:szCs w:val="24"/>
          <w:rtl/>
        </w:rPr>
        <w:t xml:space="preserve"> ומנקודה </w:t>
      </w:r>
      <w:r w:rsidRPr="00BE7264">
        <w:rPr>
          <w:rStyle w:val="LTR"/>
          <w:rFonts w:ascii="David" w:hAnsi="David" w:cs="David"/>
          <w:spacing w:val="-2"/>
          <w:sz w:val="24"/>
          <w:szCs w:val="24"/>
        </w:rPr>
        <w:t>C</w:t>
      </w:r>
      <w:r w:rsidRPr="00BE7264">
        <w:rPr>
          <w:spacing w:val="-2"/>
          <w:sz w:val="24"/>
          <w:szCs w:val="24"/>
          <w:rtl/>
        </w:rPr>
        <w:t xml:space="preserve"> רץ לנקודה </w:t>
      </w:r>
      <w:r w:rsidRPr="00BE7264">
        <w:rPr>
          <w:rStyle w:val="LTR"/>
          <w:rFonts w:ascii="David" w:hAnsi="David" w:cs="David"/>
          <w:spacing w:val="-2"/>
          <w:sz w:val="24"/>
          <w:szCs w:val="24"/>
        </w:rPr>
        <w:t>D</w:t>
      </w:r>
      <w:r w:rsidRPr="00BE7264">
        <w:rPr>
          <w:spacing w:val="-2"/>
          <w:sz w:val="24"/>
          <w:szCs w:val="24"/>
          <w:rtl/>
        </w:rPr>
        <w:t>.</w:t>
      </w:r>
      <w:r w:rsidRPr="00BE7264">
        <w:rPr>
          <w:sz w:val="24"/>
          <w:szCs w:val="24"/>
          <w:rtl/>
        </w:rPr>
        <w:t xml:space="preserve"> </w:t>
      </w:r>
    </w:p>
    <w:p w14:paraId="18794DBB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כלב רץ בקו ישר מנקודה </w:t>
      </w:r>
      <w:r w:rsidRPr="00BE7264">
        <w:rPr>
          <w:rStyle w:val="LTR"/>
          <w:rFonts w:ascii="David" w:hAnsi="David" w:cs="David"/>
          <w:sz w:val="24"/>
          <w:szCs w:val="24"/>
        </w:rPr>
        <w:t>K</w:t>
      </w:r>
      <w:r w:rsidRPr="00BE7264">
        <w:rPr>
          <w:sz w:val="24"/>
          <w:szCs w:val="24"/>
          <w:rtl/>
        </w:rPr>
        <w:t xml:space="preserve"> לנקודה </w:t>
      </w:r>
      <w:r w:rsidRPr="00BE7264">
        <w:rPr>
          <w:rStyle w:val="LTR"/>
          <w:rFonts w:ascii="David" w:hAnsi="David" w:cs="David"/>
          <w:sz w:val="24"/>
          <w:szCs w:val="24"/>
        </w:rPr>
        <w:t>L</w:t>
      </w:r>
      <w:r w:rsidRPr="00BE7264">
        <w:rPr>
          <w:sz w:val="24"/>
          <w:szCs w:val="24"/>
          <w:rtl/>
        </w:rPr>
        <w:t xml:space="preserve"> (ראו בסרטוט).</w:t>
      </w:r>
    </w:p>
    <w:p w14:paraId="00A7C11A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מי מהם עבר דרך </w:t>
      </w:r>
      <w:r w:rsidRPr="00BE7264">
        <w:rPr>
          <w:b/>
          <w:bCs/>
          <w:sz w:val="24"/>
          <w:szCs w:val="24"/>
          <w:rtl/>
        </w:rPr>
        <w:t>קצרה</w:t>
      </w:r>
      <w:r w:rsidRPr="00BE7264">
        <w:rPr>
          <w:sz w:val="24"/>
          <w:szCs w:val="24"/>
          <w:rtl/>
        </w:rPr>
        <w:t xml:space="preserve"> יותר?</w:t>
      </w:r>
    </w:p>
    <w:p w14:paraId="3EA7A9F8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</w:p>
    <w:p w14:paraId="41307509" w14:textId="77777777" w:rsidR="00C13B8A" w:rsidRPr="00BE7264" w:rsidRDefault="00C13B8A" w:rsidP="00C13B8A">
      <w:pPr>
        <w:pStyle w:val="a4"/>
        <w:spacing w:before="0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1</w:t>
      </w:r>
      <w:r w:rsidRPr="00BE7264">
        <w:rPr>
          <w:rFonts w:ascii="David" w:hAnsi="David"/>
          <w:sz w:val="24"/>
          <w:szCs w:val="24"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ab/>
        <w:t>החתול</w:t>
      </w:r>
    </w:p>
    <w:p w14:paraId="7B06B11C" w14:textId="77777777" w:rsidR="00C13B8A" w:rsidRPr="00BE7264" w:rsidRDefault="00C13B8A" w:rsidP="00C13B8A">
      <w:pPr>
        <w:pStyle w:val="a4"/>
        <w:ind w:left="1815"/>
        <w:rPr>
          <w:rFonts w:ascii="David" w:hAnsi="David"/>
          <w:sz w:val="24"/>
          <w:szCs w:val="24"/>
          <w:rtl/>
          <w:lang w:bidi="he-IL"/>
        </w:rPr>
      </w:pPr>
      <w:r w:rsidRPr="00BE7264">
        <w:rPr>
          <w:rFonts w:ascii="David" w:hAnsi="David"/>
          <w:position w:val="-16"/>
          <w:sz w:val="24"/>
          <w:szCs w:val="24"/>
          <w:rtl/>
          <w:lang w:bidi="he-IL"/>
        </w:rPr>
        <w:t>2</w:t>
      </w:r>
      <w:r w:rsidRPr="00BE7264">
        <w:rPr>
          <w:rFonts w:ascii="David" w:hAnsi="David"/>
          <w:sz w:val="24"/>
          <w:szCs w:val="24"/>
          <w:lang w:bidi="he-IL"/>
        </w:rPr>
        <w:sym w:font="Webdings" w:char="F063"/>
      </w:r>
      <w:r w:rsidRPr="00BE7264">
        <w:rPr>
          <w:rFonts w:ascii="David" w:hAnsi="David"/>
          <w:sz w:val="24"/>
          <w:szCs w:val="24"/>
          <w:rtl/>
          <w:lang w:bidi="he-IL"/>
        </w:rPr>
        <w:t xml:space="preserve"> </w:t>
      </w:r>
      <w:r w:rsidRPr="00BE7264">
        <w:rPr>
          <w:rFonts w:ascii="David" w:hAnsi="David"/>
          <w:sz w:val="24"/>
          <w:szCs w:val="24"/>
          <w:rtl/>
          <w:lang w:bidi="he-IL"/>
        </w:rPr>
        <w:tab/>
        <w:t>הכלב</w:t>
      </w:r>
    </w:p>
    <w:p w14:paraId="4AC56D04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</w:r>
      <w:r w:rsidRPr="00BE7264">
        <w:rPr>
          <w:rFonts w:ascii="David" w:hAnsi="David"/>
          <w:sz w:val="24"/>
          <w:szCs w:val="24"/>
          <w:rtl/>
        </w:rPr>
        <w:tab/>
        <w:t xml:space="preserve">כִּתבו את דרך הפתרון. </w:t>
      </w:r>
    </w:p>
    <w:p w14:paraId="12F41762" w14:textId="77777777" w:rsidR="00C13B8A" w:rsidRPr="00BE7264" w:rsidRDefault="00C13B8A" w:rsidP="00C13B8A">
      <w:pPr>
        <w:pStyle w:val="Sargel30"/>
        <w:rPr>
          <w:sz w:val="24"/>
          <w:szCs w:val="24"/>
          <w:rtl/>
        </w:rPr>
      </w:pPr>
      <w:r w:rsidRPr="00BE7264">
        <w:rPr>
          <w:sz w:val="24"/>
          <w:szCs w:val="24"/>
          <w:rtl/>
        </w:rPr>
        <w:tab/>
        <w:t xml:space="preserve">חַשבו את אורכי המסלולים בשבר עשרוני עד דיוק של שתי ספרות אחרי הנקודה העשרונית. בחישוביכם הִשתמשו בקירוב </w:t>
      </w:r>
      <w:r w:rsidRPr="00BE7264">
        <w:rPr>
          <w:rStyle w:val="LTR"/>
          <w:rFonts w:ascii="Calibri" w:hAnsi="Calibri" w:cs="Calibri"/>
          <w:sz w:val="24"/>
          <w:szCs w:val="24"/>
        </w:rPr>
        <w:t>π</w:t>
      </w:r>
      <w:r w:rsidRPr="00BE7264">
        <w:rPr>
          <w:rStyle w:val="LTR"/>
          <w:rFonts w:ascii="David" w:hAnsi="David" w:cs="David"/>
          <w:sz w:val="24"/>
          <w:szCs w:val="24"/>
        </w:rPr>
        <w:t xml:space="preserve"> = 3.14</w:t>
      </w:r>
      <w:r w:rsidRPr="00BE7264">
        <w:rPr>
          <w:sz w:val="24"/>
          <w:szCs w:val="24"/>
          <w:rtl/>
        </w:rPr>
        <w:t>.</w:t>
      </w:r>
    </w:p>
    <w:p w14:paraId="3931D7C7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</w:rPr>
      </w:pPr>
      <w:r w:rsidRPr="00BE7264">
        <w:rPr>
          <w:rFonts w:ascii="David" w:hAnsi="David"/>
          <w:b/>
          <w:bCs/>
          <w:sz w:val="24"/>
          <w:szCs w:val="24"/>
          <w:rtl/>
        </w:rPr>
        <w:t>24.</w:t>
      </w:r>
      <w:r w:rsidRPr="00BE7264">
        <w:rPr>
          <w:rFonts w:ascii="David" w:hAnsi="David"/>
          <w:sz w:val="24"/>
          <w:szCs w:val="24"/>
          <w:rtl/>
        </w:rPr>
        <w:tab/>
        <w:t xml:space="preserve">פִּתרו את המשוואה שלפניכם:             </w:t>
      </w:r>
      <w:r w:rsidRPr="00BE7264">
        <w:rPr>
          <w:rFonts w:ascii="David" w:hAnsi="David"/>
          <w:sz w:val="24"/>
          <w:szCs w:val="24"/>
        </w:rPr>
        <w:object w:dxaOrig="2079" w:dyaOrig="639" w14:anchorId="024F4ACC">
          <v:shape id="_x0000_i1104" type="#_x0000_t75" style="width:103.85pt;height:31.8pt" o:ole="">
            <v:imagedata r:id="rId288" o:title=""/>
          </v:shape>
          <o:OLEObject Type="Embed" ProgID="Equation.DSMT4" ShapeID="_x0000_i1104" DrawAspect="Content" ObjectID="_1625748054" r:id="rId289"/>
        </w:object>
      </w:r>
    </w:p>
    <w:p w14:paraId="482FCA94" w14:textId="77777777" w:rsidR="00C13B8A" w:rsidRPr="00BE7264" w:rsidRDefault="00C13B8A" w:rsidP="00C13B8A">
      <w:pPr>
        <w:pStyle w:val="Sargel2"/>
        <w:rPr>
          <w:rFonts w:ascii="David" w:hAnsi="David"/>
          <w:sz w:val="24"/>
          <w:szCs w:val="24"/>
          <w:rtl/>
        </w:rPr>
      </w:pPr>
      <w:r w:rsidRPr="00BE7264">
        <w:rPr>
          <w:rFonts w:ascii="David" w:hAnsi="David"/>
          <w:sz w:val="24"/>
          <w:szCs w:val="24"/>
          <w:rtl/>
        </w:rPr>
        <w:tab/>
        <w:t>כִּתבו את דרך הפתרון.</w:t>
      </w:r>
    </w:p>
    <w:p w14:paraId="6C7B6F12" w14:textId="1AB5DC8A" w:rsidR="00C13B8A" w:rsidRPr="00BE7264" w:rsidRDefault="00C13B8A" w:rsidP="00C13B8A">
      <w:pPr>
        <w:pStyle w:val="Sargel2"/>
        <w:rPr>
          <w:rFonts w:ascii="David" w:hAnsi="David"/>
          <w:sz w:val="24"/>
          <w:szCs w:val="24"/>
        </w:rPr>
      </w:pPr>
      <w:r w:rsidRPr="00BE7264">
        <w:rPr>
          <w:rFonts w:ascii="David" w:hAnsi="David"/>
          <w:sz w:val="24"/>
          <w:szCs w:val="24"/>
          <w:rtl/>
        </w:rPr>
        <w:tab/>
        <w:t xml:space="preserve">תשובה: </w:t>
      </w:r>
      <w:r w:rsidRPr="00BE7264">
        <w:rPr>
          <w:rStyle w:val="underline-30gray"/>
          <w:rFonts w:ascii="David" w:hAnsi="David"/>
          <w:sz w:val="24"/>
          <w:szCs w:val="24"/>
          <w:u w:color="A6A6A6"/>
          <w:rtl/>
        </w:rPr>
        <w:t xml:space="preserve">                            </w:t>
      </w:r>
      <w:r w:rsidRPr="00BE7264">
        <w:rPr>
          <w:rFonts w:ascii="David" w:hAnsi="David"/>
          <w:sz w:val="24"/>
          <w:szCs w:val="24"/>
          <w:rtl/>
        </w:rPr>
        <w:t xml:space="preserve"> </w:t>
      </w:r>
      <w:r w:rsidRPr="00BE7264">
        <w:rPr>
          <w:rStyle w:val="LTR"/>
          <w:rFonts w:ascii="David" w:hAnsi="David" w:cs="David"/>
          <w:sz w:val="24"/>
          <w:szCs w:val="24"/>
        </w:rPr>
        <w:t>x =</w:t>
      </w:r>
      <w:r w:rsidRPr="00BE7264">
        <w:rPr>
          <w:rFonts w:ascii="David" w:hAnsi="David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6F5209E" wp14:editId="74F12331">
                <wp:simplePos x="0" y="0"/>
                <wp:positionH relativeFrom="column">
                  <wp:posOffset>-559236</wp:posOffset>
                </wp:positionH>
                <wp:positionV relativeFrom="paragraph">
                  <wp:posOffset>8577940</wp:posOffset>
                </wp:positionV>
                <wp:extent cx="6960358" cy="1160060"/>
                <wp:effectExtent l="0" t="0" r="0" b="2540"/>
                <wp:wrapNone/>
                <wp:docPr id="90" name="מלבן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60358" cy="11600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F16894" id="מלבן 90" o:spid="_x0000_s1026" style="position:absolute;left:0;text-align:left;margin-left:-44.05pt;margin-top:675.45pt;width:548.05pt;height:91.3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" fillcolor="white [3212]" stroked="f" strokeweight="1pt"/>
            </w:pict>
          </mc:Fallback>
        </mc:AlternateContent>
      </w:r>
    </w:p>
    <w:p w14:paraId="5661078A" w14:textId="77777777" w:rsidR="00B92F0B" w:rsidRDefault="00B92F0B">
      <w:pPr>
        <w:rPr>
          <w:rtl/>
          <w:lang w:val="en-GB"/>
        </w:rPr>
      </w:pPr>
    </w:p>
    <w:p w14:paraId="636B18AA" w14:textId="15B2D4E4" w:rsidR="00B92F0B" w:rsidRDefault="00DD405C">
      <w:pPr>
        <w:rPr>
          <w:rFonts w:ascii="David" w:hAnsi="David" w:cs="David"/>
          <w:b/>
          <w:bCs/>
          <w:sz w:val="24"/>
          <w:szCs w:val="24"/>
          <w:u w:val="single"/>
          <w:rtl/>
          <w:lang w:val="en-GB"/>
        </w:rPr>
      </w:pPr>
      <w:r w:rsidRPr="00DD405C">
        <w:rPr>
          <w:rFonts w:ascii="David" w:hAnsi="David" w:cs="David"/>
          <w:b/>
          <w:bCs/>
          <w:sz w:val="24"/>
          <w:szCs w:val="24"/>
          <w:u w:val="single"/>
          <w:rtl/>
          <w:lang w:val="en-GB"/>
        </w:rPr>
        <w:t>מיצ"ב תשע"ט</w:t>
      </w:r>
    </w:p>
    <w:p w14:paraId="60ED4B45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>בטבלה שלפניכם מוצגות הטמפרטורות שנמדדו באילת באחד מימי החורף בבוקר, בצוהריים ובערב.</w:t>
      </w:r>
    </w:p>
    <w:tbl>
      <w:tblPr>
        <w:tblStyle w:val="a3"/>
        <w:bidiVisual/>
        <w:tblW w:w="0" w:type="auto"/>
        <w:tblInd w:w="737" w:type="dxa"/>
        <w:tblLook w:val="04A0" w:firstRow="1" w:lastRow="0" w:firstColumn="1" w:lastColumn="0" w:noHBand="0" w:noVBand="1"/>
      </w:tblPr>
      <w:tblGrid>
        <w:gridCol w:w="2519"/>
        <w:gridCol w:w="2520"/>
        <w:gridCol w:w="2520"/>
      </w:tblGrid>
      <w:tr w:rsidR="00DD405C" w:rsidRPr="00DD405C" w14:paraId="33C723DA" w14:textId="77777777" w:rsidTr="000E59A2">
        <w:trPr>
          <w:trHeight w:val="567"/>
        </w:trPr>
        <w:tc>
          <w:tcPr>
            <w:tcW w:w="2891" w:type="dxa"/>
            <w:shd w:val="clear" w:color="auto" w:fill="E7E6E6" w:themeFill="background2"/>
            <w:vAlign w:val="center"/>
          </w:tcPr>
          <w:p w14:paraId="0A6D7322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  <w:t>הטמפרטורה בבוקר</w:t>
            </w:r>
          </w:p>
        </w:tc>
        <w:tc>
          <w:tcPr>
            <w:tcW w:w="2891" w:type="dxa"/>
            <w:shd w:val="clear" w:color="auto" w:fill="E7E6E6" w:themeFill="background2"/>
            <w:vAlign w:val="center"/>
          </w:tcPr>
          <w:p w14:paraId="23E68365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  <w:t>הטמפרטורה בצוהריים</w:t>
            </w:r>
          </w:p>
        </w:tc>
        <w:tc>
          <w:tcPr>
            <w:tcW w:w="2891" w:type="dxa"/>
            <w:shd w:val="clear" w:color="auto" w:fill="E7E6E6" w:themeFill="background2"/>
            <w:vAlign w:val="center"/>
          </w:tcPr>
          <w:p w14:paraId="5D4B7B54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  <w:t>הטמפרטורה בערב</w:t>
            </w:r>
          </w:p>
        </w:tc>
      </w:tr>
      <w:tr w:rsidR="00DD405C" w:rsidRPr="00DD405C" w14:paraId="3217DF01" w14:textId="77777777" w:rsidTr="000E59A2">
        <w:trPr>
          <w:trHeight w:val="567"/>
        </w:trPr>
        <w:tc>
          <w:tcPr>
            <w:tcW w:w="2891" w:type="dxa"/>
            <w:shd w:val="clear" w:color="auto" w:fill="FFFFFF" w:themeFill="background1"/>
            <w:vAlign w:val="center"/>
          </w:tcPr>
          <w:p w14:paraId="79B72FF8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sz w:val="24"/>
                <w:szCs w:val="24"/>
              </w:rPr>
            </w:pPr>
            <w:r w:rsidRPr="00DD405C">
              <w:rPr>
                <w:sz w:val="24"/>
                <w:szCs w:val="24"/>
              </w:rPr>
              <w:t>20°C</w:t>
            </w:r>
          </w:p>
        </w:tc>
        <w:tc>
          <w:tcPr>
            <w:tcW w:w="2891" w:type="dxa"/>
            <w:shd w:val="clear" w:color="auto" w:fill="FFFFFF" w:themeFill="background1"/>
            <w:vAlign w:val="center"/>
          </w:tcPr>
          <w:p w14:paraId="03B82BC4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sz w:val="24"/>
                <w:szCs w:val="24"/>
                <w:rtl/>
              </w:rPr>
            </w:pPr>
            <w:r w:rsidRPr="00DD405C">
              <w:rPr>
                <w:sz w:val="24"/>
                <w:szCs w:val="24"/>
              </w:rPr>
              <w:t>26°C</w:t>
            </w:r>
          </w:p>
        </w:tc>
        <w:tc>
          <w:tcPr>
            <w:tcW w:w="2891" w:type="dxa"/>
            <w:shd w:val="clear" w:color="auto" w:fill="FFFFFF" w:themeFill="background1"/>
            <w:vAlign w:val="center"/>
          </w:tcPr>
          <w:p w14:paraId="4B73BC9E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sz w:val="24"/>
                <w:szCs w:val="24"/>
                <w:rtl/>
              </w:rPr>
            </w:pPr>
            <w:r w:rsidRPr="00DD405C">
              <w:rPr>
                <w:sz w:val="24"/>
                <w:szCs w:val="24"/>
              </w:rPr>
              <w:t>14°C</w:t>
            </w:r>
          </w:p>
        </w:tc>
      </w:tr>
    </w:tbl>
    <w:p w14:paraId="58D2E887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2E2F619B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מה היה ממוצע הטמפרטורות של שלוש המדידות?</w:t>
      </w:r>
    </w:p>
    <w:p w14:paraId="6AC033A0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sz w:val="24"/>
          <w:szCs w:val="24"/>
        </w:rPr>
        <w:t>°C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</w:t>
      </w:r>
      <w:r w:rsidRPr="00DD405C">
        <w:rPr>
          <w:color w:val="FFFFFF" w:themeColor="background1"/>
          <w:sz w:val="24"/>
          <w:szCs w:val="24"/>
          <w:rtl/>
        </w:rPr>
        <w:t>.</w:t>
      </w:r>
    </w:p>
    <w:p w14:paraId="6A89636E" w14:textId="77777777" w:rsidR="00DD405C" w:rsidRPr="00DD405C" w:rsidRDefault="00DD405C" w:rsidP="00DD405C">
      <w:pPr>
        <w:pStyle w:val="NEW-Sargel2"/>
        <w:rPr>
          <w:sz w:val="24"/>
          <w:szCs w:val="24"/>
        </w:rPr>
      </w:pPr>
    </w:p>
    <w:p w14:paraId="33B858CA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37876B1" wp14:editId="7F6E3F8F">
                <wp:extent cx="1260000" cy="252000"/>
                <wp:effectExtent l="0" t="0" r="16510" b="15240"/>
                <wp:docPr id="285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AEC4E0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2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37876B1" id="תרשים זרימה: השהיה 9" o:spid="_x0000_s1034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0AAEC4E0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2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 xml:space="preserve">פִּתרו את המשוואה שלפניכם.                         </w:t>
      </w:r>
      <w:r w:rsidRPr="00DD405C">
        <w:rPr>
          <w:sz w:val="24"/>
          <w:szCs w:val="24"/>
        </w:rPr>
        <w:t>7x = 3x + 24</w:t>
      </w:r>
    </w:p>
    <w:p w14:paraId="42331174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sz w:val="24"/>
          <w:szCs w:val="24"/>
        </w:rPr>
        <w:t>x =</w:t>
      </w:r>
    </w:p>
    <w:p w14:paraId="3C316156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3895A4B" wp14:editId="0759C724">
                <wp:extent cx="1260000" cy="252000"/>
                <wp:effectExtent l="0" t="0" r="16510" b="15240"/>
                <wp:docPr id="286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027236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3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3895A4B" id="_x0000_s1035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02027236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3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  <w:rtl/>
        </w:rPr>
        <w:tab/>
        <w:t>אופניים שמחירם 600 ש"ח התייקרו ב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  <w:rtl/>
        </w:rPr>
        <w:t xml:space="preserve"> 10% .</w:t>
      </w:r>
    </w:p>
    <w:p w14:paraId="4D70040C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מהו מחיר האופניים לאחר ההתייקרות? </w:t>
      </w:r>
    </w:p>
    <w:p w14:paraId="5D581819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</w:t>
      </w:r>
      <w:r w:rsidRPr="00DD405C">
        <w:rPr>
          <w:sz w:val="24"/>
          <w:szCs w:val="24"/>
          <w:rtl/>
        </w:rPr>
        <w:t xml:space="preserve"> ש"ח</w:t>
      </w:r>
    </w:p>
    <w:p w14:paraId="17A16BD3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1A396607" wp14:editId="270BEBFE">
                <wp:extent cx="1260000" cy="252000"/>
                <wp:effectExtent l="0" t="0" r="16510" b="15240"/>
                <wp:docPr id="287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9009DF1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4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A396607" id="_x0000_s1036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79009DF1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4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לפניכם סרטוט של המלבן</w:t>
      </w:r>
      <w:r w:rsidRPr="00DD405C">
        <w:rPr>
          <w:sz w:val="24"/>
          <w:szCs w:val="24"/>
        </w:rPr>
        <w:t xml:space="preserve"> ABCD</w:t>
      </w:r>
      <w:r w:rsidRPr="00DD405C">
        <w:rPr>
          <w:sz w:val="24"/>
          <w:szCs w:val="24"/>
          <w:rtl/>
        </w:rPr>
        <w:t>.</w:t>
      </w:r>
    </w:p>
    <w:p w14:paraId="26B230FB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w:drawing>
          <wp:anchor distT="0" distB="0" distL="114300" distR="114300" simplePos="0" relativeHeight="251735040" behindDoc="0" locked="0" layoutInCell="1" allowOverlap="1" wp14:anchorId="0F6933C3" wp14:editId="51F37410">
            <wp:simplePos x="0" y="0"/>
            <wp:positionH relativeFrom="column">
              <wp:posOffset>-34557</wp:posOffset>
            </wp:positionH>
            <wp:positionV relativeFrom="paragraph">
              <wp:posOffset>69046</wp:posOffset>
            </wp:positionV>
            <wp:extent cx="3006090" cy="996315"/>
            <wp:effectExtent l="0" t="0" r="3810" b="0"/>
            <wp:wrapNone/>
            <wp:docPr id="311" name="תמונה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110-MAT-019-8A-SOF-pnimi-net_Page_05.jpg"/>
                    <pic:cNvPicPr/>
                  </pic:nvPicPr>
                  <pic:blipFill rotWithShape="1"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44" t="13123" r="47482" b="77530"/>
                    <a:stretch/>
                  </pic:blipFill>
                  <pic:spPr bwMode="auto">
                    <a:xfrm>
                      <a:off x="0" y="0"/>
                      <a:ext cx="3006090" cy="996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D405C">
        <w:rPr>
          <w:sz w:val="24"/>
          <w:szCs w:val="24"/>
          <w:rtl/>
        </w:rPr>
        <w:tab/>
        <w:t xml:space="preserve">מהו הגודל של הזווית </w:t>
      </w:r>
      <w:r w:rsidRPr="00DD405C">
        <w:rPr>
          <w:sz w:val="24"/>
          <w:szCs w:val="24"/>
        </w:rPr>
        <w:sym w:font="Symbol" w:char="F020"/>
      </w:r>
      <w:r w:rsidRPr="00DD405C">
        <w:rPr>
          <w:position w:val="4"/>
          <w:sz w:val="24"/>
          <w:szCs w:val="24"/>
        </w:rPr>
        <w:sym w:font="Symbol" w:char="F061"/>
      </w:r>
      <w:r w:rsidRPr="00DD405C">
        <w:rPr>
          <w:sz w:val="24"/>
          <w:szCs w:val="24"/>
          <w:rtl/>
        </w:rPr>
        <w:t>?</w:t>
      </w:r>
    </w:p>
    <w:p w14:paraId="410926BE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w:lastRenderedPageBreak/>
        <mc:AlternateContent>
          <mc:Choice Requires="wps">
            <w:drawing>
              <wp:inline distT="0" distB="0" distL="0" distR="0" wp14:anchorId="03B87ACF" wp14:editId="574C0761">
                <wp:extent cx="1260000" cy="252000"/>
                <wp:effectExtent l="0" t="0" r="16510" b="15240"/>
                <wp:docPr id="290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B581274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5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3B87ACF" id="_x0000_s1037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5B581274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5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 xml:space="preserve">בשקית יש בלונים בחמישה צבעים. </w:t>
      </w:r>
    </w:p>
    <w:p w14:paraId="1720242A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בטבלה שלפניכם מוצגת התפלגות הצבעים של הבלונים.</w:t>
      </w: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84"/>
        <w:gridCol w:w="1984"/>
      </w:tblGrid>
      <w:tr w:rsidR="00DD405C" w:rsidRPr="00DD405C" w14:paraId="66BF50D6" w14:textId="77777777" w:rsidTr="000E59A2">
        <w:trPr>
          <w:trHeight w:val="567"/>
          <w:jc w:val="center"/>
        </w:trPr>
        <w:tc>
          <w:tcPr>
            <w:tcW w:w="1984" w:type="dxa"/>
            <w:shd w:val="clear" w:color="auto" w:fill="E7E6E6" w:themeFill="background2"/>
            <w:vAlign w:val="center"/>
          </w:tcPr>
          <w:p w14:paraId="47180A44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  <w:t>הצבע</w:t>
            </w:r>
          </w:p>
        </w:tc>
        <w:tc>
          <w:tcPr>
            <w:tcW w:w="1984" w:type="dxa"/>
            <w:shd w:val="clear" w:color="auto" w:fill="E7E6E6" w:themeFill="background2"/>
            <w:vAlign w:val="center"/>
          </w:tcPr>
          <w:p w14:paraId="004EB696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  <w:t xml:space="preserve">מספר הבלונים </w:t>
            </w:r>
          </w:p>
        </w:tc>
      </w:tr>
      <w:tr w:rsidR="00DD405C" w:rsidRPr="00DD405C" w14:paraId="6133BBCB" w14:textId="77777777" w:rsidTr="000E59A2">
        <w:trPr>
          <w:trHeight w:val="567"/>
          <w:jc w:val="center"/>
        </w:trPr>
        <w:tc>
          <w:tcPr>
            <w:tcW w:w="1984" w:type="dxa"/>
            <w:shd w:val="clear" w:color="auto" w:fill="FFFFFF" w:themeFill="background1"/>
            <w:vAlign w:val="center"/>
          </w:tcPr>
          <w:p w14:paraId="548D125C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 xml:space="preserve">אדום </w:t>
            </w:r>
          </w:p>
        </w:tc>
        <w:tc>
          <w:tcPr>
            <w:tcW w:w="1984" w:type="dxa"/>
            <w:shd w:val="clear" w:color="auto" w:fill="FFFFFF" w:themeFill="background1"/>
            <w:vAlign w:val="center"/>
          </w:tcPr>
          <w:p w14:paraId="43063BDF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3</w:t>
            </w:r>
          </w:p>
        </w:tc>
      </w:tr>
      <w:tr w:rsidR="00DD405C" w:rsidRPr="00DD405C" w14:paraId="72F94459" w14:textId="77777777" w:rsidTr="000E59A2">
        <w:trPr>
          <w:trHeight w:val="567"/>
          <w:jc w:val="center"/>
        </w:trPr>
        <w:tc>
          <w:tcPr>
            <w:tcW w:w="1984" w:type="dxa"/>
            <w:shd w:val="clear" w:color="auto" w:fill="FFFFFF" w:themeFill="background1"/>
            <w:vAlign w:val="center"/>
          </w:tcPr>
          <w:p w14:paraId="18B83629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ירוק</w:t>
            </w:r>
          </w:p>
        </w:tc>
        <w:tc>
          <w:tcPr>
            <w:tcW w:w="1984" w:type="dxa"/>
            <w:shd w:val="clear" w:color="auto" w:fill="FFFFFF" w:themeFill="background1"/>
            <w:vAlign w:val="center"/>
          </w:tcPr>
          <w:p w14:paraId="6E028D72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5</w:t>
            </w:r>
          </w:p>
        </w:tc>
      </w:tr>
      <w:tr w:rsidR="00DD405C" w:rsidRPr="00DD405C" w14:paraId="2769FC90" w14:textId="77777777" w:rsidTr="000E59A2">
        <w:trPr>
          <w:trHeight w:val="567"/>
          <w:jc w:val="center"/>
        </w:trPr>
        <w:tc>
          <w:tcPr>
            <w:tcW w:w="1984" w:type="dxa"/>
            <w:shd w:val="clear" w:color="auto" w:fill="FFFFFF" w:themeFill="background1"/>
            <w:vAlign w:val="center"/>
          </w:tcPr>
          <w:p w14:paraId="5FC006F0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 xml:space="preserve">לבן </w:t>
            </w:r>
          </w:p>
        </w:tc>
        <w:tc>
          <w:tcPr>
            <w:tcW w:w="1984" w:type="dxa"/>
            <w:shd w:val="clear" w:color="auto" w:fill="FFFFFF" w:themeFill="background1"/>
            <w:vAlign w:val="center"/>
          </w:tcPr>
          <w:p w14:paraId="64D701B9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4</w:t>
            </w:r>
          </w:p>
        </w:tc>
      </w:tr>
      <w:tr w:rsidR="00DD405C" w:rsidRPr="00DD405C" w14:paraId="6F749DB2" w14:textId="77777777" w:rsidTr="000E59A2">
        <w:trPr>
          <w:trHeight w:val="567"/>
          <w:jc w:val="center"/>
        </w:trPr>
        <w:tc>
          <w:tcPr>
            <w:tcW w:w="1984" w:type="dxa"/>
            <w:shd w:val="clear" w:color="auto" w:fill="FFFFFF" w:themeFill="background1"/>
            <w:vAlign w:val="center"/>
          </w:tcPr>
          <w:p w14:paraId="280AD870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כחול</w:t>
            </w:r>
          </w:p>
        </w:tc>
        <w:tc>
          <w:tcPr>
            <w:tcW w:w="1984" w:type="dxa"/>
            <w:shd w:val="clear" w:color="auto" w:fill="FFFFFF" w:themeFill="background1"/>
            <w:vAlign w:val="center"/>
          </w:tcPr>
          <w:p w14:paraId="431DF609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7</w:t>
            </w:r>
          </w:p>
        </w:tc>
      </w:tr>
      <w:tr w:rsidR="00DD405C" w:rsidRPr="00DD405C" w14:paraId="290052F4" w14:textId="77777777" w:rsidTr="000E59A2">
        <w:trPr>
          <w:trHeight w:val="567"/>
          <w:jc w:val="center"/>
        </w:trPr>
        <w:tc>
          <w:tcPr>
            <w:tcW w:w="1984" w:type="dxa"/>
            <w:shd w:val="clear" w:color="auto" w:fill="FFFFFF" w:themeFill="background1"/>
            <w:vAlign w:val="center"/>
          </w:tcPr>
          <w:p w14:paraId="67D29B1D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שחור</w:t>
            </w:r>
          </w:p>
        </w:tc>
        <w:tc>
          <w:tcPr>
            <w:tcW w:w="1984" w:type="dxa"/>
            <w:shd w:val="clear" w:color="auto" w:fill="FFFFFF" w:themeFill="background1"/>
            <w:vAlign w:val="center"/>
          </w:tcPr>
          <w:p w14:paraId="1595A5A4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1</w:t>
            </w:r>
          </w:p>
        </w:tc>
      </w:tr>
    </w:tbl>
    <w:p w14:paraId="0C7B3455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6D93649D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מהי ההסתברות להוציא באקראי מהשקית בלון לבן? </w:t>
      </w:r>
    </w:p>
    <w:p w14:paraId="4A87BCAB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</w:t>
      </w:r>
      <w:r w:rsidRPr="00DD405C">
        <w:rPr>
          <w:color w:val="FFFFFF" w:themeColor="background1"/>
          <w:sz w:val="24"/>
          <w:szCs w:val="24"/>
          <w:rtl/>
        </w:rPr>
        <w:t>.</w:t>
      </w:r>
    </w:p>
    <w:p w14:paraId="545DB9AC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mc:AlternateContent>
          <mc:Choice Requires="wps">
            <w:drawing>
              <wp:inline distT="0" distB="0" distL="0" distR="0" wp14:anchorId="1AC3E636" wp14:editId="68637484">
                <wp:extent cx="1260000" cy="252000"/>
                <wp:effectExtent l="0" t="0" r="16510" b="15240"/>
                <wp:docPr id="313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FE18BF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6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AC3E636" id="_x0000_s1038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1DFE18BF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6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  <w:rtl/>
        </w:rPr>
        <w:tab/>
        <w:t xml:space="preserve">איזו מהפונקציות שלפניכם היא </w:t>
      </w:r>
      <w:r w:rsidRPr="00DD405C">
        <w:rPr>
          <w:b/>
          <w:bCs/>
          <w:sz w:val="24"/>
          <w:szCs w:val="24"/>
          <w:rtl/>
        </w:rPr>
        <w:t>יורדת</w:t>
      </w:r>
      <w:r w:rsidRPr="00DD405C">
        <w:rPr>
          <w:sz w:val="24"/>
          <w:szCs w:val="24"/>
          <w:rtl/>
        </w:rPr>
        <w:t xml:space="preserve"> וגם עוברת דרך הנקודה </w:t>
      </w:r>
      <w:r w:rsidRPr="00DD405C">
        <w:rPr>
          <w:sz w:val="24"/>
          <w:szCs w:val="24"/>
        </w:rPr>
        <w:t>(0 , 3)</w:t>
      </w:r>
      <w:r w:rsidRPr="00DD405C">
        <w:rPr>
          <w:sz w:val="24"/>
          <w:szCs w:val="24"/>
          <w:rtl/>
        </w:rPr>
        <w:t>?</w:t>
      </w:r>
    </w:p>
    <w:p w14:paraId="2AA8D540" w14:textId="77777777" w:rsidR="00DD405C" w:rsidRPr="00DD405C" w:rsidRDefault="00DD405C" w:rsidP="00DD405C">
      <w:pPr>
        <w:pStyle w:val="NEW-sargel2-ravbreraN"/>
        <w:tabs>
          <w:tab w:val="right" w:pos="307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1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A79D00F" wp14:editId="3E2F9CB3">
                <wp:extent cx="216000" cy="216000"/>
                <wp:effectExtent l="0" t="0" r="12700" b="12700"/>
                <wp:docPr id="314" name="מלבן מעוגל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E62B901" id="מלבן מעוגל 314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NqzWRi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  <w:t>y = 6x + 3</w:t>
      </w:r>
    </w:p>
    <w:p w14:paraId="2A09C2F5" w14:textId="77777777" w:rsidR="00DD405C" w:rsidRPr="00DD405C" w:rsidRDefault="00DD405C" w:rsidP="00DD405C">
      <w:pPr>
        <w:pStyle w:val="NEW-sargel2-ravbreraN"/>
        <w:tabs>
          <w:tab w:val="right" w:pos="307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2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39B6348" wp14:editId="3B3C9C58">
                <wp:extent cx="216000" cy="216000"/>
                <wp:effectExtent l="0" t="0" r="12700" b="12700"/>
                <wp:docPr id="315" name="מלבן מעוגל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6207AA" id="מלבן מעוגל 315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Eur5+y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  <w:t>y = 6x – 3</w:t>
      </w:r>
    </w:p>
    <w:p w14:paraId="5388E826" w14:textId="77777777" w:rsidR="00DD405C" w:rsidRPr="00DD405C" w:rsidRDefault="00DD405C" w:rsidP="00DD405C">
      <w:pPr>
        <w:pStyle w:val="NEW-sargel2-ravbreraN"/>
        <w:tabs>
          <w:tab w:val="right" w:pos="307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3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1F46B7FC" wp14:editId="770CF41E">
                <wp:extent cx="216000" cy="216000"/>
                <wp:effectExtent l="0" t="0" r="12700" b="12700"/>
                <wp:docPr id="316" name="מלבן מעוגל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0E2B155" id="מלבן מעוגל 316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LmEVCq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  <w:t>y = – 6x + 3</w:t>
      </w:r>
    </w:p>
    <w:p w14:paraId="463EEE05" w14:textId="77777777" w:rsidR="00DD405C" w:rsidRPr="00DD405C" w:rsidRDefault="00DD405C" w:rsidP="00DD405C">
      <w:pPr>
        <w:pStyle w:val="NEW-sargel2-ravbreraN"/>
        <w:tabs>
          <w:tab w:val="right" w:pos="307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4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6FE1E3B" wp14:editId="1DDA96AD">
                <wp:extent cx="216000" cy="216000"/>
                <wp:effectExtent l="0" t="0" r="12700" b="12700"/>
                <wp:docPr id="317" name="מלבן מעוגל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780953A" id="מלבן מעוגל 317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Cic6t6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ab/>
        <w:t>y = – 6x – 3</w:t>
      </w:r>
    </w:p>
    <w:p w14:paraId="773E0516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65D32B22" wp14:editId="712AB1B5">
                <wp:extent cx="1260000" cy="252000"/>
                <wp:effectExtent l="0" t="0" r="16510" b="15240"/>
                <wp:docPr id="88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80B6CA8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7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5D32B22" id="_x0000_s1039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280B6CA8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7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במשחק כדורסל שקיימה קבוצת "האלופות" קלעו לסל חמש שחקניות</w:t>
      </w:r>
      <w:r w:rsidRPr="00DD405C">
        <w:rPr>
          <w:sz w:val="24"/>
          <w:szCs w:val="24"/>
        </w:rPr>
        <w:t>.</w:t>
      </w:r>
    </w:p>
    <w:p w14:paraId="215623F1" w14:textId="77777777" w:rsidR="00DD405C" w:rsidRPr="00DD405C" w:rsidRDefault="00DD405C" w:rsidP="00DD405C">
      <w:pPr>
        <w:pStyle w:val="NEW-Sargel2"/>
        <w:rPr>
          <w:sz w:val="24"/>
          <w:szCs w:val="24"/>
        </w:rPr>
      </w:pPr>
      <w:r w:rsidRPr="00DD405C">
        <w:rPr>
          <w:sz w:val="24"/>
          <w:szCs w:val="24"/>
          <w:rtl/>
        </w:rPr>
        <w:tab/>
        <w:t>בטבלה שלפניכם מוצג מספר הנקודות של כל אחת מהשחקניות</w:t>
      </w:r>
      <w:r w:rsidRPr="00DD405C">
        <w:rPr>
          <w:sz w:val="24"/>
          <w:szCs w:val="24"/>
        </w:rPr>
        <w:t>.</w:t>
      </w:r>
    </w:p>
    <w:tbl>
      <w:tblPr>
        <w:tblStyle w:val="a3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268"/>
        <w:gridCol w:w="2268"/>
      </w:tblGrid>
      <w:tr w:rsidR="00DD405C" w:rsidRPr="00DD405C" w14:paraId="42FB79B8" w14:textId="77777777" w:rsidTr="000E59A2">
        <w:trPr>
          <w:trHeight w:val="567"/>
          <w:jc w:val="center"/>
        </w:trPr>
        <w:tc>
          <w:tcPr>
            <w:tcW w:w="2268" w:type="dxa"/>
            <w:shd w:val="clear" w:color="auto" w:fill="E7E6E6" w:themeFill="background2"/>
            <w:vAlign w:val="center"/>
          </w:tcPr>
          <w:p w14:paraId="00AD8D47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  <w:t>שם השחקנית</w:t>
            </w:r>
          </w:p>
        </w:tc>
        <w:tc>
          <w:tcPr>
            <w:tcW w:w="2268" w:type="dxa"/>
            <w:shd w:val="clear" w:color="auto" w:fill="E7E6E6" w:themeFill="background2"/>
            <w:vAlign w:val="center"/>
          </w:tcPr>
          <w:p w14:paraId="1D117D2A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  <w:t>מספר הנקודות</w:t>
            </w:r>
          </w:p>
        </w:tc>
      </w:tr>
      <w:tr w:rsidR="00DD405C" w:rsidRPr="00DD405C" w14:paraId="14D76138" w14:textId="77777777" w:rsidTr="000E59A2">
        <w:trPr>
          <w:trHeight w:val="567"/>
          <w:jc w:val="center"/>
        </w:trPr>
        <w:tc>
          <w:tcPr>
            <w:tcW w:w="2268" w:type="dxa"/>
            <w:shd w:val="clear" w:color="auto" w:fill="FFFFFF" w:themeFill="background1"/>
            <w:vAlign w:val="center"/>
          </w:tcPr>
          <w:p w14:paraId="4479556F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מיכל</w:t>
            </w: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14:paraId="7DCF4D5A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15</w:t>
            </w:r>
          </w:p>
        </w:tc>
      </w:tr>
      <w:tr w:rsidR="00DD405C" w:rsidRPr="00DD405C" w14:paraId="67102B04" w14:textId="77777777" w:rsidTr="000E59A2">
        <w:trPr>
          <w:trHeight w:val="567"/>
          <w:jc w:val="center"/>
        </w:trPr>
        <w:tc>
          <w:tcPr>
            <w:tcW w:w="2268" w:type="dxa"/>
            <w:shd w:val="clear" w:color="auto" w:fill="FFFFFF" w:themeFill="background1"/>
            <w:vAlign w:val="center"/>
          </w:tcPr>
          <w:p w14:paraId="25B96DFF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טלי</w:t>
            </w: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14:paraId="55BDA282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10</w:t>
            </w:r>
          </w:p>
        </w:tc>
      </w:tr>
      <w:tr w:rsidR="00DD405C" w:rsidRPr="00DD405C" w14:paraId="632D840E" w14:textId="77777777" w:rsidTr="000E59A2">
        <w:trPr>
          <w:trHeight w:val="567"/>
          <w:jc w:val="center"/>
        </w:trPr>
        <w:tc>
          <w:tcPr>
            <w:tcW w:w="2268" w:type="dxa"/>
            <w:shd w:val="clear" w:color="auto" w:fill="FFFFFF" w:themeFill="background1"/>
            <w:vAlign w:val="center"/>
          </w:tcPr>
          <w:p w14:paraId="724F37D4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תמר</w:t>
            </w: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14:paraId="641DB820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20</w:t>
            </w:r>
          </w:p>
        </w:tc>
      </w:tr>
      <w:tr w:rsidR="00DD405C" w:rsidRPr="00DD405C" w14:paraId="6F6638C4" w14:textId="77777777" w:rsidTr="000E59A2">
        <w:trPr>
          <w:trHeight w:val="567"/>
          <w:jc w:val="center"/>
        </w:trPr>
        <w:tc>
          <w:tcPr>
            <w:tcW w:w="2268" w:type="dxa"/>
            <w:shd w:val="clear" w:color="auto" w:fill="FFFFFF" w:themeFill="background1"/>
            <w:vAlign w:val="center"/>
          </w:tcPr>
          <w:p w14:paraId="64300485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דנה</w:t>
            </w: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14:paraId="212A50B0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10</w:t>
            </w:r>
          </w:p>
        </w:tc>
      </w:tr>
      <w:tr w:rsidR="00DD405C" w:rsidRPr="00DD405C" w14:paraId="232CE655" w14:textId="77777777" w:rsidTr="000E59A2">
        <w:trPr>
          <w:trHeight w:val="567"/>
          <w:jc w:val="center"/>
        </w:trPr>
        <w:tc>
          <w:tcPr>
            <w:tcW w:w="2268" w:type="dxa"/>
            <w:shd w:val="clear" w:color="auto" w:fill="FFFFFF" w:themeFill="background1"/>
            <w:vAlign w:val="center"/>
          </w:tcPr>
          <w:p w14:paraId="3F9CA652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נועה</w:t>
            </w: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14:paraId="77A58003" w14:textId="77777777" w:rsidR="00DD405C" w:rsidRPr="00DD405C" w:rsidRDefault="00DD405C" w:rsidP="000E59A2">
            <w:pPr>
              <w:pStyle w:val="NEW-Sargel2"/>
              <w:spacing w:after="0" w:line="240" w:lineRule="auto"/>
              <w:ind w:left="0" w:firstLine="0"/>
              <w:jc w:val="center"/>
              <w:rPr>
                <w:color w:val="808080" w:themeColor="background1" w:themeShade="80"/>
                <w:sz w:val="24"/>
                <w:szCs w:val="24"/>
                <w:rtl/>
              </w:rPr>
            </w:pPr>
            <w:r w:rsidRPr="00DD405C">
              <w:rPr>
                <w:color w:val="808080" w:themeColor="background1" w:themeShade="80"/>
                <w:sz w:val="24"/>
                <w:szCs w:val="24"/>
                <w:rtl/>
              </w:rPr>
              <w:t>5</w:t>
            </w:r>
          </w:p>
        </w:tc>
      </w:tr>
    </w:tbl>
    <w:p w14:paraId="0C8D0C72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1A23226B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lastRenderedPageBreak/>
        <w:tab/>
        <w:t xml:space="preserve">מאמנת הקבוצה רוצה להציג את הנתונים בדיאגרמת עוגה שתתאר את חלוקת הנקודות בין חמש השחקניות במשחק זה. </w:t>
      </w:r>
    </w:p>
    <w:p w14:paraId="50EC34C4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בדיאגרמת העוגה שלפניכם 12 גזרות שוות. </w:t>
      </w:r>
    </w:p>
    <w:p w14:paraId="10B13180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צִבעו בה את החלק המתאים למספר הנקודות שקלעה מיכל. </w:t>
      </w:r>
    </w:p>
    <w:p w14:paraId="78C4BD5C" w14:textId="77777777" w:rsidR="00DD405C" w:rsidRPr="00DD405C" w:rsidRDefault="00DD405C" w:rsidP="00DD405C">
      <w:pPr>
        <w:pStyle w:val="NEW-Sargel2"/>
        <w:ind w:left="2268"/>
        <w:jc w:val="center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w:drawing>
          <wp:inline distT="0" distB="0" distL="0" distR="0" wp14:anchorId="0DF05E59" wp14:editId="59603DE5">
            <wp:extent cx="2043252" cy="2051685"/>
            <wp:effectExtent l="0" t="0" r="0" b="5715"/>
            <wp:docPr id="319" name="תמונה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33-MAT-019-8B-SOF-net_Page_11.jpg"/>
                    <pic:cNvPicPr/>
                  </pic:nvPicPr>
                  <pic:blipFill rotWithShape="1"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23" t="53558" r="35571" b="27201"/>
                    <a:stretch/>
                  </pic:blipFill>
                  <pic:spPr bwMode="auto">
                    <a:xfrm>
                      <a:off x="0" y="0"/>
                      <a:ext cx="2043252" cy="2051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A165AA" w14:textId="77777777" w:rsidR="00DD405C" w:rsidRPr="00DD405C" w:rsidRDefault="00DD405C" w:rsidP="00DD405C">
      <w:pPr>
        <w:rPr>
          <w:rFonts w:ascii="David" w:hAnsi="David" w:cs="David"/>
          <w:noProof/>
          <w:color w:val="000000"/>
          <w:sz w:val="24"/>
          <w:szCs w:val="24"/>
          <w:rtl/>
        </w:rPr>
      </w:pPr>
    </w:p>
    <w:p w14:paraId="00C5EC53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5C33518E" wp14:editId="37CCACD9">
                <wp:extent cx="1260000" cy="252000"/>
                <wp:effectExtent l="0" t="0" r="16510" b="15240"/>
                <wp:docPr id="89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31F23C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8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C33518E" id="_x0000_s1040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0E31F23C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8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 xml:space="preserve">באיזה משולש מהמשולשים שלפניכם הקטע </w:t>
      </w:r>
      <w:r w:rsidRPr="00DD405C">
        <w:rPr>
          <w:sz w:val="24"/>
          <w:szCs w:val="24"/>
        </w:rPr>
        <w:t>AB</w:t>
      </w:r>
      <w:r w:rsidRPr="00DD405C">
        <w:rPr>
          <w:sz w:val="24"/>
          <w:szCs w:val="24"/>
          <w:rtl/>
        </w:rPr>
        <w:t xml:space="preserve"> הוא תיכון?</w:t>
      </w:r>
    </w:p>
    <w:p w14:paraId="4407DD28" w14:textId="77777777" w:rsidR="00DD405C" w:rsidRPr="00DD405C" w:rsidRDefault="00DD405C" w:rsidP="00DD405C">
      <w:pPr>
        <w:pStyle w:val="NEW-Sargel2"/>
        <w:rPr>
          <w:sz w:val="24"/>
          <w:szCs w:val="24"/>
        </w:rPr>
      </w:pPr>
    </w:p>
    <w:p w14:paraId="7CBC196D" w14:textId="77777777" w:rsidR="00DD405C" w:rsidRPr="00DD405C" w:rsidRDefault="00DD405C" w:rsidP="00DD405C">
      <w:pPr>
        <w:jc w:val="center"/>
        <w:rPr>
          <w:rFonts w:ascii="David" w:hAnsi="David" w:cs="David"/>
          <w:sz w:val="24"/>
          <w:szCs w:val="24"/>
        </w:rPr>
      </w:pPr>
      <w:r w:rsidRPr="00DD405C">
        <w:rPr>
          <w:rFonts w:ascii="David" w:hAnsi="David" w:cs="David"/>
          <w:noProof/>
          <w:sz w:val="24"/>
          <w:szCs w:val="24"/>
        </w:rPr>
        <w:drawing>
          <wp:inline distT="0" distB="0" distL="0" distR="0" wp14:anchorId="420FC8C3" wp14:editId="7295C910">
            <wp:extent cx="5050536" cy="4401312"/>
            <wp:effectExtent l="0" t="0" r="0" b="0"/>
            <wp:docPr id="102" name="תמונה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32-MAT-019-8A-SOF-q8.tif"/>
                    <pic:cNvPicPr/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0536" cy="440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AFF188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w:lastRenderedPageBreak/>
        <mc:AlternateContent>
          <mc:Choice Requires="wps">
            <w:drawing>
              <wp:inline distT="0" distB="0" distL="0" distR="0" wp14:anchorId="774F5E0D" wp14:editId="3AD800A6">
                <wp:extent cx="1260000" cy="252000"/>
                <wp:effectExtent l="0" t="0" r="16510" b="15240"/>
                <wp:docPr id="295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5F06C4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9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74F5E0D" id="_x0000_s1041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3C5F06C4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9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במרכז הקהילתי ״תקווה״ מתקיים חוג מחשבים.</w:t>
      </w:r>
    </w:p>
    <w:p w14:paraId="14D1BE35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30% מבין התלמידים המשתתפים בחוג הם בנים.</w:t>
      </w:r>
    </w:p>
    <w:p w14:paraId="4D7ABBE3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מהו היחס בין מספר </w:t>
      </w:r>
      <w:r w:rsidRPr="00DD405C">
        <w:rPr>
          <w:b/>
          <w:bCs/>
          <w:sz w:val="24"/>
          <w:szCs w:val="24"/>
          <w:rtl/>
        </w:rPr>
        <w:t>הבנים</w:t>
      </w:r>
      <w:r w:rsidRPr="00DD405C">
        <w:rPr>
          <w:sz w:val="24"/>
          <w:szCs w:val="24"/>
          <w:rtl/>
        </w:rPr>
        <w:t xml:space="preserve"> למספר </w:t>
      </w:r>
      <w:r w:rsidRPr="00DD405C">
        <w:rPr>
          <w:b/>
          <w:bCs/>
          <w:sz w:val="24"/>
          <w:szCs w:val="24"/>
          <w:rtl/>
        </w:rPr>
        <w:t>הבנות</w:t>
      </w:r>
      <w:r w:rsidRPr="00DD405C">
        <w:rPr>
          <w:sz w:val="24"/>
          <w:szCs w:val="24"/>
          <w:rtl/>
        </w:rPr>
        <w:t xml:space="preserve"> בחוג המחשבים?</w:t>
      </w:r>
    </w:p>
    <w:p w14:paraId="7886DBFD" w14:textId="77777777" w:rsidR="00DD405C" w:rsidRPr="00DD405C" w:rsidRDefault="00DD405C" w:rsidP="00DD405C">
      <w:pPr>
        <w:pStyle w:val="NEW-sargel2-ravbreraN"/>
        <w:tabs>
          <w:tab w:val="right" w:pos="222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1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0B9DB7C0" wp14:editId="3C9EF341">
                <wp:extent cx="216000" cy="216000"/>
                <wp:effectExtent l="0" t="0" r="12700" b="12700"/>
                <wp:docPr id="321" name="מלבן מעוגל 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1D417D" id="מלבן מעוגל 321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</w:rPr>
        <w:t>7 : 10</w:t>
      </w:r>
    </w:p>
    <w:p w14:paraId="68B261A8" w14:textId="77777777" w:rsidR="00DD405C" w:rsidRPr="00DD405C" w:rsidRDefault="00DD405C" w:rsidP="00DD405C">
      <w:pPr>
        <w:pStyle w:val="NEW-sargel2-ravbreraN"/>
        <w:tabs>
          <w:tab w:val="right" w:pos="222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2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38E6C86D" wp14:editId="08A3BFD7">
                <wp:extent cx="216000" cy="216000"/>
                <wp:effectExtent l="0" t="0" r="12700" b="12700"/>
                <wp:docPr id="322" name="מלבן מעוגל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6438EA1" id="מלבן מעוגל 322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GDKOx2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</w:rPr>
        <w:t>3 : 7</w:t>
      </w:r>
    </w:p>
    <w:p w14:paraId="1E5967D7" w14:textId="77777777" w:rsidR="00DD405C" w:rsidRPr="00DD405C" w:rsidRDefault="00DD405C" w:rsidP="00DD405C">
      <w:pPr>
        <w:pStyle w:val="NEW-sargel2-ravbreraN"/>
        <w:tabs>
          <w:tab w:val="right" w:pos="222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3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0D033E1A" wp14:editId="50721840">
                <wp:extent cx="216000" cy="216000"/>
                <wp:effectExtent l="0" t="0" r="12700" b="12700"/>
                <wp:docPr id="323" name="מלבן מעוגל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BAE5598" id="מלבן מעוגל 323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PHShem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</w:rPr>
        <w:t>1 : 7</w:t>
      </w:r>
    </w:p>
    <w:p w14:paraId="66F1559B" w14:textId="77777777" w:rsidR="00DD405C" w:rsidRPr="00DD405C" w:rsidRDefault="00DD405C" w:rsidP="00DD405C">
      <w:pPr>
        <w:pStyle w:val="NEW-sargel2-ravbreraN"/>
        <w:tabs>
          <w:tab w:val="right" w:pos="222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4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41940EB" wp14:editId="17DC3FE8">
                <wp:extent cx="216000" cy="216000"/>
                <wp:effectExtent l="0" t="0" r="12700" b="12700"/>
                <wp:docPr id="324" name="מלבן מעוגל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99FAB8E" id="מלבן מעוגל 324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MWTLEu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</w:rPr>
        <w:tab/>
        <w:t>1 : 3</w:t>
      </w:r>
    </w:p>
    <w:p w14:paraId="536E057B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3ED52849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127741E1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mc:AlternateContent>
          <mc:Choice Requires="wps">
            <w:drawing>
              <wp:inline distT="0" distB="0" distL="0" distR="0" wp14:anchorId="778C5429" wp14:editId="5D85A187">
                <wp:extent cx="1260000" cy="252000"/>
                <wp:effectExtent l="0" t="0" r="16510" b="15240"/>
                <wp:docPr id="101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F5F662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0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78C5429" id="_x0000_s1042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46F5F662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0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  <w:rtl/>
        </w:rPr>
        <w:tab/>
        <w:t>המשולשים TEV ו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  <w:rtl/>
        </w:rPr>
        <w:t>KDM בסרטוטים שלפניכם הם שווי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  <w:rtl/>
        </w:rPr>
        <w:t xml:space="preserve">שוקיים. </w:t>
      </w:r>
    </w:p>
    <w:p w14:paraId="0427018D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w:drawing>
          <wp:anchor distT="0" distB="0" distL="114300" distR="114300" simplePos="0" relativeHeight="251741184" behindDoc="0" locked="0" layoutInCell="1" allowOverlap="1" wp14:anchorId="6A92A2F7" wp14:editId="1682BF4A">
            <wp:simplePos x="0" y="0"/>
            <wp:positionH relativeFrom="column">
              <wp:posOffset>-415925</wp:posOffset>
            </wp:positionH>
            <wp:positionV relativeFrom="paragraph">
              <wp:posOffset>129407</wp:posOffset>
            </wp:positionV>
            <wp:extent cx="2494800" cy="1594800"/>
            <wp:effectExtent l="0" t="0" r="1270" b="5715"/>
            <wp:wrapNone/>
            <wp:docPr id="257" name="תמונה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32-MAT-019-8A-SOF-q10-2.tif"/>
                    <pic:cNvPicPr/>
                  </pic:nvPicPr>
                  <pic:blipFill rotWithShape="1"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293" t="28767"/>
                    <a:stretch/>
                  </pic:blipFill>
                  <pic:spPr bwMode="auto">
                    <a:xfrm>
                      <a:off x="0" y="0"/>
                      <a:ext cx="2494800" cy="159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D405C">
        <w:rPr>
          <w:sz w:val="24"/>
          <w:szCs w:val="24"/>
          <w:rtl/>
          <w:lang w:bidi="ar-SA"/>
        </w:rPr>
        <w:drawing>
          <wp:anchor distT="0" distB="0" distL="114300" distR="114300" simplePos="0" relativeHeight="251740160" behindDoc="1" locked="0" layoutInCell="1" allowOverlap="1" wp14:anchorId="30F14064" wp14:editId="3240133F">
            <wp:simplePos x="0" y="0"/>
            <wp:positionH relativeFrom="column">
              <wp:posOffset>2131160</wp:posOffset>
            </wp:positionH>
            <wp:positionV relativeFrom="page">
              <wp:posOffset>4914189</wp:posOffset>
            </wp:positionV>
            <wp:extent cx="1274400" cy="1296000"/>
            <wp:effectExtent l="0" t="0" r="2540" b="0"/>
            <wp:wrapNone/>
            <wp:docPr id="256" name="תמונה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32-MAT-019-8A-SOF-q10-1.tif"/>
                    <pic:cNvPicPr/>
                  </pic:nvPicPr>
                  <pic:blipFill rotWithShape="1"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988" t="41611"/>
                    <a:stretch/>
                  </pic:blipFill>
                  <pic:spPr bwMode="auto">
                    <a:xfrm>
                      <a:off x="0" y="0"/>
                      <a:ext cx="1274400" cy="129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D405C">
        <w:rPr>
          <w:sz w:val="24"/>
          <w:szCs w:val="24"/>
          <w:rtl/>
        </w:rPr>
        <w:tab/>
        <w:t xml:space="preserve">האם שני המשולשים </w:t>
      </w:r>
      <w:r w:rsidRPr="00DD405C">
        <w:rPr>
          <w:b/>
          <w:bCs/>
          <w:sz w:val="24"/>
          <w:szCs w:val="24"/>
          <w:rtl/>
        </w:rPr>
        <w:t>דומים</w:t>
      </w:r>
      <w:r w:rsidRPr="00DD405C">
        <w:rPr>
          <w:sz w:val="24"/>
          <w:szCs w:val="24"/>
          <w:rtl/>
        </w:rPr>
        <w:t>?</w:t>
      </w:r>
    </w:p>
    <w:p w14:paraId="67732329" w14:textId="77777777" w:rsidR="00DD405C" w:rsidRPr="00DD405C" w:rsidRDefault="00DD405C" w:rsidP="00DD405C">
      <w:pPr>
        <w:pStyle w:val="NEW-sargel2-ravbreraN"/>
        <w:tabs>
          <w:tab w:val="right" w:pos="307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1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5F2F2656" wp14:editId="2EDE91E7">
                <wp:extent cx="216000" cy="216000"/>
                <wp:effectExtent l="0" t="0" r="12700" b="12700"/>
                <wp:docPr id="326" name="מלבן מעוגל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6BD346F" id="מלבן מעוגל 326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KakIXm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כן</w:t>
      </w:r>
    </w:p>
    <w:p w14:paraId="4718CACA" w14:textId="77777777" w:rsidR="00DD405C" w:rsidRPr="00DD405C" w:rsidRDefault="00DD405C" w:rsidP="00DD405C">
      <w:pPr>
        <w:pStyle w:val="NEW-sargel2-ravbreraN"/>
        <w:tabs>
          <w:tab w:val="right" w:pos="307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2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2B900A89" wp14:editId="4FF0E569">
                <wp:extent cx="216000" cy="216000"/>
                <wp:effectExtent l="0" t="0" r="12700" b="12700"/>
                <wp:docPr id="327" name="מלבן מעוגל 3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58D8137" id="מלבן מעוגל 327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De8n42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לא</w:t>
      </w:r>
    </w:p>
    <w:p w14:paraId="1D287AA1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34F544C3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374418D9" w14:textId="77777777" w:rsid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</w:r>
    </w:p>
    <w:p w14:paraId="405BB140" w14:textId="4708CA42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>כִּתבו את דרך הפתרון, ונַמקו את תשובתכם.</w:t>
      </w:r>
    </w:p>
    <w:p w14:paraId="18ABB7DF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</w:r>
    </w:p>
    <w:p w14:paraId="0EB9B4C4" w14:textId="77777777" w:rsidR="00DD405C" w:rsidRPr="00DD405C" w:rsidRDefault="00DD405C" w:rsidP="00DD405C">
      <w:pPr>
        <w:rPr>
          <w:rFonts w:ascii="David" w:hAnsi="David" w:cs="David"/>
          <w:noProof/>
          <w:color w:val="000000"/>
          <w:sz w:val="24"/>
          <w:szCs w:val="24"/>
        </w:rPr>
      </w:pPr>
    </w:p>
    <w:p w14:paraId="05587303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679DDD76" wp14:editId="2E45DC6C">
                <wp:extent cx="1260000" cy="252000"/>
                <wp:effectExtent l="0" t="0" r="16510" b="15240"/>
                <wp:docPr id="298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0F19A13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79DDD76" id="_x0000_s1043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60F19A13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1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פִּתרו את המשוואות שלפניכם.</w:t>
      </w:r>
    </w:p>
    <w:p w14:paraId="2D40E939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הַציגו את דרך הפתרון.</w:t>
      </w:r>
    </w:p>
    <w:p w14:paraId="2E3FECDA" w14:textId="77777777" w:rsidR="00DD405C" w:rsidRPr="00DD405C" w:rsidRDefault="00DD405C" w:rsidP="00DD405C">
      <w:pPr>
        <w:pStyle w:val="NEW-Sargel3N"/>
        <w:tabs>
          <w:tab w:val="right" w:pos="9027"/>
        </w:tabs>
        <w:rPr>
          <w:sz w:val="24"/>
          <w:szCs w:val="24"/>
          <w:rtl/>
        </w:rPr>
      </w:pPr>
    </w:p>
    <w:p w14:paraId="656E2310" w14:textId="77777777" w:rsidR="00DD405C" w:rsidRPr="00DD405C" w:rsidRDefault="00DD405C" w:rsidP="00DD405C">
      <w:pPr>
        <w:pStyle w:val="NEW-Sargel3N"/>
        <w:tabs>
          <w:tab w:val="right" w:pos="9027"/>
        </w:tabs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א.</w:t>
      </w:r>
      <w:r w:rsidRPr="00DD405C">
        <w:rPr>
          <w:b/>
          <w:bCs/>
          <w:color w:val="808080" w:themeColor="background1" w:themeShade="80"/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</w:rPr>
        <w:t>9x – 4(2x – 5) = 7(x – 1)</w:t>
      </w:r>
    </w:p>
    <w:p w14:paraId="6DD18272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sz w:val="24"/>
          <w:szCs w:val="24"/>
        </w:rPr>
        <w:t>x =</w:t>
      </w:r>
    </w:p>
    <w:p w14:paraId="19863BC3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4DAF747E" w14:textId="77777777" w:rsidR="00DD405C" w:rsidRPr="00DD405C" w:rsidRDefault="00DD405C" w:rsidP="00DD405C">
      <w:pPr>
        <w:pStyle w:val="NEW-Sargel3N"/>
        <w:tabs>
          <w:tab w:val="right" w:pos="9027"/>
        </w:tabs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ב.</w:t>
      </w:r>
      <w:r w:rsidRPr="00DD405C">
        <w:rPr>
          <w:b/>
          <w:bCs/>
          <w:color w:val="808080" w:themeColor="background1" w:themeShade="80"/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</w:rPr>
        <w:object w:dxaOrig="3180" w:dyaOrig="720" w14:anchorId="2F835388">
          <v:shape id="_x0000_i1105" type="#_x0000_t75" style="width:159pt;height:36pt" o:ole="">
            <v:imagedata r:id="rId295" o:title=""/>
          </v:shape>
          <o:OLEObject Type="Embed" ProgID="Equation.DSMT4" ShapeID="_x0000_i1105" DrawAspect="Content" ObjectID="_1625748055" r:id="rId296"/>
        </w:object>
      </w:r>
    </w:p>
    <w:p w14:paraId="5F14D8A4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3DDD9050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925EBEF" wp14:editId="4ED8FB5A">
                <wp:extent cx="1260000" cy="252000"/>
                <wp:effectExtent l="0" t="0" r="16510" b="15240"/>
                <wp:docPr id="299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EB424D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2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925EBEF" id="_x0000_s1044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2BEB424D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2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בחנות ״פוטו נוף״ מדפיסים תמונות. המחיר של תמונה נקבע לפי השטח שלה.</w:t>
      </w:r>
    </w:p>
    <w:p w14:paraId="77F61ECE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מחיר הדפסה של תמונה ריבועית, שאורך הצלע שלה 10 ס״מ, הוא 3 ש״ח. </w:t>
      </w:r>
    </w:p>
    <w:p w14:paraId="3808CB8F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אלעד רוצה להדפיס תמונה ריבועית, שאורך הצלע שלה 20 ס״מ. הוא הציע לשלם על כך 6 ש״ח.</w:t>
      </w:r>
    </w:p>
    <w:p w14:paraId="4475F734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המוכרת בחנות דרשה סכום של 11 ש״ח וטענה שמחיר זה הוא לאחר הנחה.</w:t>
      </w:r>
    </w:p>
    <w:p w14:paraId="7C995FF3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  <w:t>מי צודק?</w:t>
      </w:r>
    </w:p>
    <w:p w14:paraId="2302FA38" w14:textId="77777777" w:rsidR="00DD405C" w:rsidRPr="00DD405C" w:rsidRDefault="00DD405C" w:rsidP="00DD405C">
      <w:pPr>
        <w:pStyle w:val="NEW-sargel2-ravbreraN"/>
        <w:tabs>
          <w:tab w:val="right" w:pos="307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1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752F8921" wp14:editId="3BACA43C">
                <wp:extent cx="216000" cy="216000"/>
                <wp:effectExtent l="0" t="0" r="12700" b="12700"/>
                <wp:docPr id="329" name="מלבן מעוגל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1474557" id="מלבן מעוגל 329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B44vBO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אלעד</w:t>
      </w:r>
    </w:p>
    <w:p w14:paraId="44460372" w14:textId="77777777" w:rsidR="00DD405C" w:rsidRPr="00DD405C" w:rsidRDefault="00DD405C" w:rsidP="00DD405C">
      <w:pPr>
        <w:pStyle w:val="NEW-sargel2-ravbreraN"/>
        <w:tabs>
          <w:tab w:val="right" w:pos="3073"/>
        </w:tabs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2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69256557" wp14:editId="5AADA8C0">
                <wp:extent cx="216000" cy="216000"/>
                <wp:effectExtent l="0" t="0" r="12700" b="12700"/>
                <wp:docPr id="330" name="מלבן מעוגל 3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1A3C0ED" id="מלבן מעוגל 330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המוכרת</w:t>
      </w:r>
    </w:p>
    <w:p w14:paraId="4CFF02BB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6E18A35C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נַמקו את תשובתכם.</w:t>
      </w:r>
    </w:p>
    <w:p w14:paraId="4240020C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532FA80A" wp14:editId="664E5CC0">
                <wp:extent cx="1260000" cy="252000"/>
                <wp:effectExtent l="0" t="0" r="16510" b="15240"/>
                <wp:docPr id="300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A253200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3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32FA80A" id="_x0000_s1045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7A253200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3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 xml:space="preserve">בסרטוט שלפניכם מסורטטים גרפים של שתי הפונקציות הקוויות </w:t>
      </w:r>
      <w:r w:rsidRPr="00DD405C">
        <w:rPr>
          <w:sz w:val="24"/>
          <w:szCs w:val="24"/>
        </w:rPr>
        <w:t>f</w:t>
      </w:r>
      <w:r w:rsidRPr="00DD405C">
        <w:rPr>
          <w:sz w:val="24"/>
          <w:szCs w:val="24"/>
          <w:rtl/>
        </w:rPr>
        <w:t xml:space="preserve"> ו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</w:rPr>
        <w:t>g</w:t>
      </w:r>
      <w:r w:rsidRPr="00DD405C">
        <w:rPr>
          <w:sz w:val="24"/>
          <w:szCs w:val="24"/>
          <w:rtl/>
        </w:rPr>
        <w:t>.</w:t>
      </w:r>
    </w:p>
    <w:p w14:paraId="2C9B697E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w:drawing>
          <wp:anchor distT="0" distB="0" distL="114300" distR="114300" simplePos="0" relativeHeight="251736064" behindDoc="0" locked="0" layoutInCell="1" allowOverlap="1" wp14:anchorId="674918C6" wp14:editId="7A485AC3">
            <wp:simplePos x="0" y="0"/>
            <wp:positionH relativeFrom="column">
              <wp:posOffset>43466</wp:posOffset>
            </wp:positionH>
            <wp:positionV relativeFrom="paragraph">
              <wp:posOffset>14629</wp:posOffset>
            </wp:positionV>
            <wp:extent cx="2010813" cy="3770275"/>
            <wp:effectExtent l="0" t="0" r="8890" b="1905"/>
            <wp:wrapNone/>
            <wp:docPr id="331" name="תמונה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" name="110-MAT-019-8A-SOF-pnimi-net_Page_11.jpg"/>
                    <pic:cNvPicPr/>
                  </pic:nvPicPr>
                  <pic:blipFill rotWithShape="1"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77" t="12635" r="61958" b="52016"/>
                    <a:stretch/>
                  </pic:blipFill>
                  <pic:spPr bwMode="auto">
                    <a:xfrm>
                      <a:off x="0" y="0"/>
                      <a:ext cx="2010813" cy="3770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D405C">
        <w:rPr>
          <w:sz w:val="24"/>
          <w:szCs w:val="24"/>
          <w:rtl/>
        </w:rPr>
        <w:tab/>
        <w:t>שני הגרפים מקבילים.</w:t>
      </w:r>
    </w:p>
    <w:p w14:paraId="612AC629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4101065C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א.</w:t>
      </w:r>
      <w:r w:rsidRPr="00DD405C">
        <w:rPr>
          <w:sz w:val="24"/>
          <w:szCs w:val="24"/>
          <w:rtl/>
        </w:rPr>
        <w:tab/>
        <w:t xml:space="preserve">מהו השיפוע של הישר </w:t>
      </w:r>
      <w:r w:rsidRPr="00DD405C">
        <w:rPr>
          <w:sz w:val="24"/>
          <w:szCs w:val="24"/>
        </w:rPr>
        <w:t>f</w:t>
      </w:r>
      <w:r w:rsidRPr="00DD405C">
        <w:rPr>
          <w:sz w:val="24"/>
          <w:szCs w:val="24"/>
          <w:rtl/>
        </w:rPr>
        <w:t xml:space="preserve">? </w:t>
      </w:r>
    </w:p>
    <w:p w14:paraId="5F5DCDBD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2CAAAF17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2B0BE09F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 </w:t>
      </w:r>
      <w:r w:rsidRPr="00DD405C">
        <w:rPr>
          <w:color w:val="FFFFFF" w:themeColor="background1"/>
          <w:sz w:val="24"/>
          <w:szCs w:val="24"/>
          <w:rtl/>
        </w:rPr>
        <w:t xml:space="preserve">. </w:t>
      </w:r>
    </w:p>
    <w:p w14:paraId="01B4F062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1576910F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ב.</w:t>
      </w:r>
      <w:r w:rsidRPr="00DD405C">
        <w:rPr>
          <w:sz w:val="24"/>
          <w:szCs w:val="24"/>
          <w:rtl/>
        </w:rPr>
        <w:tab/>
        <w:t xml:space="preserve">מהי משוואת הישר </w:t>
      </w:r>
      <w:r w:rsidRPr="00DD405C">
        <w:rPr>
          <w:sz w:val="24"/>
          <w:szCs w:val="24"/>
        </w:rPr>
        <w:t>g</w:t>
      </w:r>
      <w:r w:rsidRPr="00DD405C">
        <w:rPr>
          <w:sz w:val="24"/>
          <w:szCs w:val="24"/>
          <w:rtl/>
        </w:rPr>
        <w:t>?</w:t>
      </w:r>
    </w:p>
    <w:p w14:paraId="00A79B70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3902B788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3847BDD1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sz w:val="24"/>
          <w:szCs w:val="24"/>
        </w:rPr>
        <w:t>g(x) =</w:t>
      </w:r>
    </w:p>
    <w:p w14:paraId="3349BEF6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2F2FBA83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4CEEE30" wp14:editId="5194914F">
                <wp:extent cx="1260000" cy="252000"/>
                <wp:effectExtent l="0" t="0" r="16510" b="15240"/>
                <wp:docPr id="301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92EE29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4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4CEEE30" id="_x0000_s1046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0692EE29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4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דנית קנתה ליום המשפחה 6 חטיפי תמרים ו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  <w:rtl/>
        </w:rPr>
        <w:t xml:space="preserve"> 8 חטיפי חלבה. </w:t>
      </w:r>
    </w:p>
    <w:p w14:paraId="5512F095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המחיר של חטיף תמרים יקר ב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  <w:rtl/>
        </w:rPr>
        <w:t xml:space="preserve"> 2.5 ש״ח מהמחיר של חטיף חלבה.</w:t>
      </w:r>
    </w:p>
    <w:p w14:paraId="52A4586C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דנית שילמה על החטיפים 106 ש״ח.</w:t>
      </w:r>
    </w:p>
    <w:p w14:paraId="25EFD0AF" w14:textId="4A7A12A0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מהו המחיר של חטיף חלבה?</w:t>
      </w:r>
      <w:r w:rsidRPr="00DD405C">
        <w:rPr>
          <w:sz w:val="24"/>
          <w:szCs w:val="24"/>
          <w:rtl/>
        </w:rPr>
        <w:tab/>
        <w:t>הַציגו את דרך הפתרון.</w:t>
      </w:r>
    </w:p>
    <w:p w14:paraId="4AD58CDC" w14:textId="43F63008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7D89BC98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w:drawing>
          <wp:anchor distT="0" distB="0" distL="114300" distR="114300" simplePos="0" relativeHeight="251737088" behindDoc="0" locked="0" layoutInCell="1" allowOverlap="1" wp14:anchorId="4B9776CA" wp14:editId="0CB4FD3A">
            <wp:simplePos x="0" y="0"/>
            <wp:positionH relativeFrom="column">
              <wp:posOffset>17620</wp:posOffset>
            </wp:positionH>
            <wp:positionV relativeFrom="paragraph">
              <wp:posOffset>49205</wp:posOffset>
            </wp:positionV>
            <wp:extent cx="2920880" cy="3436584"/>
            <wp:effectExtent l="0" t="0" r="0" b="0"/>
            <wp:wrapNone/>
            <wp:docPr id="332" name="תמונה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2" name="110-MAT-019-8A-SOF-pnimi-net_Page_12.jpg"/>
                    <pic:cNvPicPr/>
                  </pic:nvPicPr>
                  <pic:blipFill rotWithShape="1"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11" t="8572" r="48841" b="59195"/>
                    <a:stretch/>
                  </pic:blipFill>
                  <pic:spPr bwMode="auto">
                    <a:xfrm>
                      <a:off x="0" y="0"/>
                      <a:ext cx="2920880" cy="34365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16634562" wp14:editId="796973A0">
                <wp:extent cx="1260000" cy="252000"/>
                <wp:effectExtent l="0" t="0" r="16510" b="15240"/>
                <wp:docPr id="302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272600B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5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6634562" id="_x0000_s1047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7272600B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5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לפניכם סרטוט של שני משולשים.</w:t>
      </w:r>
    </w:p>
    <w:p w14:paraId="281509E8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נתון:</w:t>
      </w:r>
    </w:p>
    <w:p w14:paraId="4A29D855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</w:rPr>
        <w:t>BC</w:t>
      </w:r>
      <w:r w:rsidRPr="00DD405C">
        <w:rPr>
          <w:sz w:val="24"/>
          <w:szCs w:val="24"/>
          <w:rtl/>
        </w:rPr>
        <w:t xml:space="preserve"> הוא </w:t>
      </w:r>
      <w:r w:rsidRPr="00DD405C">
        <w:rPr>
          <w:b/>
          <w:bCs/>
          <w:sz w:val="24"/>
          <w:szCs w:val="24"/>
          <w:rtl/>
        </w:rPr>
        <w:t>חוצה הזווית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sz w:val="24"/>
          <w:szCs w:val="24"/>
        </w:rPr>
        <w:t>ABE</w:t>
      </w:r>
      <w:r w:rsidRPr="00DD405C">
        <w:rPr>
          <w:sz w:val="24"/>
          <w:szCs w:val="24"/>
          <w:rtl/>
        </w:rPr>
        <w:t>.</w:t>
      </w:r>
    </w:p>
    <w:p w14:paraId="425D008F" w14:textId="77777777" w:rsidR="00DD405C" w:rsidRPr="00DD405C" w:rsidRDefault="00DD405C" w:rsidP="00DD405C">
      <w:pPr>
        <w:pStyle w:val="NEW-Sargel2"/>
        <w:spacing w:after="0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</w:rPr>
        <w:sym w:font="MT Extra" w:char="F053"/>
      </w:r>
      <w:r w:rsidRPr="00DD405C">
        <w:rPr>
          <w:sz w:val="24"/>
          <w:szCs w:val="24"/>
        </w:rPr>
        <w:t xml:space="preserve">C = </w:t>
      </w:r>
      <w:r w:rsidRPr="00DD405C">
        <w:rPr>
          <w:sz w:val="24"/>
          <w:szCs w:val="24"/>
        </w:rPr>
        <w:sym w:font="MT Extra" w:char="F053"/>
      </w:r>
      <w:r w:rsidRPr="00DD405C">
        <w:rPr>
          <w:sz w:val="24"/>
          <w:szCs w:val="24"/>
        </w:rPr>
        <w:t>E</w:t>
      </w:r>
    </w:p>
    <w:p w14:paraId="04EB32F6" w14:textId="77777777" w:rsidR="00DD405C" w:rsidRPr="00DD405C" w:rsidRDefault="00DD405C" w:rsidP="00DD405C">
      <w:pPr>
        <w:pStyle w:val="NEW-Sargel2"/>
        <w:rPr>
          <w:sz w:val="24"/>
          <w:szCs w:val="24"/>
        </w:rPr>
      </w:pP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</w:rPr>
        <w:t>BC = BE</w:t>
      </w:r>
    </w:p>
    <w:p w14:paraId="4E0EC602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א.</w:t>
      </w:r>
      <w:r w:rsidRPr="00DD405C">
        <w:rPr>
          <w:sz w:val="24"/>
          <w:szCs w:val="24"/>
          <w:rtl/>
        </w:rPr>
        <w:tab/>
        <w:t>הוכיחו:</w:t>
      </w:r>
    </w:p>
    <w:p w14:paraId="27CF0EDF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</w:r>
      <w:r w:rsidRPr="00DD405C">
        <w:rPr>
          <w:rFonts w:ascii="Calibri" w:hAnsi="Calibri" w:cs="Calibri"/>
          <w:sz w:val="24"/>
          <w:szCs w:val="24"/>
        </w:rPr>
        <w:t>Δ</w:t>
      </w:r>
      <w:r w:rsidRPr="00DD405C">
        <w:rPr>
          <w:sz w:val="24"/>
          <w:szCs w:val="24"/>
        </w:rPr>
        <w:t xml:space="preserve">ABC </w:t>
      </w:r>
      <w:r w:rsidRPr="00DD405C">
        <w:rPr>
          <w:sz w:val="24"/>
          <w:szCs w:val="24"/>
        </w:rPr>
        <w:sym w:font="Symbol" w:char="F040"/>
      </w:r>
      <w:r w:rsidRPr="00DD405C">
        <w:rPr>
          <w:sz w:val="24"/>
          <w:szCs w:val="24"/>
        </w:rPr>
        <w:t xml:space="preserve"> </w:t>
      </w:r>
      <w:r w:rsidRPr="00DD405C">
        <w:rPr>
          <w:rFonts w:ascii="Calibri" w:hAnsi="Calibri" w:cs="Calibri"/>
          <w:sz w:val="24"/>
          <w:szCs w:val="24"/>
        </w:rPr>
        <w:t>Δ</w:t>
      </w:r>
      <w:r w:rsidRPr="00DD405C">
        <w:rPr>
          <w:sz w:val="24"/>
          <w:szCs w:val="24"/>
        </w:rPr>
        <w:t>DBE</w:t>
      </w:r>
    </w:p>
    <w:p w14:paraId="4D7A5A2D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69E25007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2A251B06" w14:textId="77777777" w:rsidR="00DD405C" w:rsidRPr="00DD405C" w:rsidRDefault="00DD405C" w:rsidP="00DD405C">
      <w:pPr>
        <w:pStyle w:val="NEW-Sargel3N"/>
        <w:spacing w:after="0"/>
        <w:rPr>
          <w:sz w:val="24"/>
          <w:szCs w:val="24"/>
          <w:rtl/>
        </w:rPr>
      </w:pPr>
    </w:p>
    <w:p w14:paraId="6C8A8008" w14:textId="77777777" w:rsidR="00DD405C" w:rsidRPr="00DD405C" w:rsidRDefault="00DD405C" w:rsidP="00DD405C">
      <w:pPr>
        <w:pStyle w:val="NEW-Sargel3N"/>
        <w:spacing w:after="0"/>
        <w:rPr>
          <w:sz w:val="24"/>
          <w:szCs w:val="24"/>
          <w:rtl/>
        </w:rPr>
      </w:pPr>
    </w:p>
    <w:p w14:paraId="185E9E5B" w14:textId="77777777" w:rsidR="00DD405C" w:rsidRPr="00DD405C" w:rsidRDefault="00DD405C" w:rsidP="00DD405C">
      <w:pPr>
        <w:pStyle w:val="NEW-Sargel3N"/>
        <w:tabs>
          <w:tab w:val="right" w:pos="3782"/>
        </w:tabs>
        <w:spacing w:after="0"/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ב.</w:t>
      </w:r>
      <w:r w:rsidRPr="00DD405C">
        <w:rPr>
          <w:sz w:val="24"/>
          <w:szCs w:val="24"/>
          <w:rtl/>
        </w:rPr>
        <w:tab/>
        <w:t>נתון גם:</w:t>
      </w: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</w:rPr>
        <w:sym w:font="MT Extra" w:char="F053"/>
      </w:r>
      <w:r w:rsidRPr="00DD405C">
        <w:rPr>
          <w:sz w:val="24"/>
          <w:szCs w:val="24"/>
        </w:rPr>
        <w:t>ABE = 120°</w:t>
      </w:r>
    </w:p>
    <w:p w14:paraId="00EDCED2" w14:textId="74F24419" w:rsidR="00DD405C" w:rsidRPr="00DD405C" w:rsidRDefault="00DD405C" w:rsidP="00DD405C">
      <w:pPr>
        <w:pStyle w:val="NEW-Sargel3N"/>
        <w:tabs>
          <w:tab w:val="right" w:pos="3782"/>
        </w:tabs>
        <w:spacing w:after="0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  <w:t>EDC = 80°</w:t>
      </w:r>
      <w:r>
        <w:rPr>
          <w:sz w:val="24"/>
          <w:szCs w:val="24"/>
        </w:rPr>
        <w:t>&lt;</w:t>
      </w:r>
    </w:p>
    <w:p w14:paraId="3E2405E3" w14:textId="77777777" w:rsidR="00DD405C" w:rsidRPr="00DD405C" w:rsidRDefault="00DD405C" w:rsidP="00DD405C">
      <w:pPr>
        <w:pStyle w:val="NEW-Sargel3N"/>
        <w:spacing w:after="0"/>
        <w:rPr>
          <w:sz w:val="24"/>
          <w:szCs w:val="24"/>
          <w:rtl/>
        </w:rPr>
      </w:pPr>
    </w:p>
    <w:p w14:paraId="0702A6C4" w14:textId="77777777" w:rsidR="00DD405C" w:rsidRPr="00DD405C" w:rsidRDefault="00DD405C" w:rsidP="00DD405C">
      <w:pPr>
        <w:pStyle w:val="NEW-Sargel3N"/>
        <w:spacing w:after="0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מהו גודל הזווית C?</w:t>
      </w:r>
    </w:p>
    <w:p w14:paraId="0BC46F38" w14:textId="77777777" w:rsidR="00DD405C" w:rsidRPr="00DD405C" w:rsidRDefault="00DD405C" w:rsidP="00DD405C">
      <w:pPr>
        <w:pStyle w:val="NEW-Sargel3N"/>
        <w:spacing w:after="0"/>
        <w:rPr>
          <w:sz w:val="24"/>
          <w:szCs w:val="24"/>
          <w:rtl/>
        </w:rPr>
      </w:pPr>
    </w:p>
    <w:p w14:paraId="27932A48" w14:textId="0D28A01A" w:rsidR="00DD405C" w:rsidRPr="00DD405C" w:rsidRDefault="00DD405C" w:rsidP="00DD405C">
      <w:pPr>
        <w:pStyle w:val="NEW-Sargel3N"/>
        <w:spacing w:after="0"/>
        <w:rPr>
          <w:noProof/>
          <w:sz w:val="24"/>
          <w:szCs w:val="24"/>
        </w:rPr>
      </w:pPr>
    </w:p>
    <w:p w14:paraId="53C9D656" w14:textId="77777777" w:rsidR="00DD405C" w:rsidRPr="00DD405C" w:rsidRDefault="00DD405C" w:rsidP="00DD405C">
      <w:pPr>
        <w:pStyle w:val="NEW-Sargel2"/>
        <w:spacing w:after="0" w:line="240" w:lineRule="auto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5D85B5B6" wp14:editId="6D98F93B">
                <wp:extent cx="1260000" cy="252000"/>
                <wp:effectExtent l="0" t="0" r="16510" b="15240"/>
                <wp:docPr id="303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6230206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6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D85B5B6" id="_x0000_s1048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06230206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6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פִּתרו את מערכת המשוואות שלפניכם</w:t>
      </w:r>
      <w:r w:rsidRPr="00DD405C">
        <w:rPr>
          <w:sz w:val="24"/>
          <w:szCs w:val="24"/>
        </w:rPr>
        <w:t>.</w:t>
      </w:r>
    </w:p>
    <w:p w14:paraId="01307458" w14:textId="77777777" w:rsidR="00DD405C" w:rsidRPr="00DD405C" w:rsidRDefault="00DD405C" w:rsidP="00DD405C">
      <w:pPr>
        <w:pStyle w:val="NEW-Sargel2"/>
        <w:spacing w:after="0" w:line="240" w:lineRule="auto"/>
        <w:ind w:right="709"/>
        <w:jc w:val="right"/>
        <w:rPr>
          <w:sz w:val="24"/>
          <w:szCs w:val="24"/>
          <w:rtl/>
        </w:rPr>
      </w:pPr>
      <w:r w:rsidRPr="00DD405C">
        <w:rPr>
          <w:sz w:val="24"/>
          <w:szCs w:val="24"/>
        </w:rPr>
        <w:object w:dxaOrig="1640" w:dyaOrig="859" w14:anchorId="5C2849E4">
          <v:shape id="_x0000_i1106" type="#_x0000_t75" style="width:82pt;height:42.95pt" o:ole="">
            <v:imagedata r:id="rId299" o:title=""/>
          </v:shape>
          <o:OLEObject Type="Embed" ProgID="Equation.DSMT4" ShapeID="_x0000_i1106" DrawAspect="Content" ObjectID="_1625748056" r:id="rId300"/>
        </w:object>
      </w:r>
    </w:p>
    <w:p w14:paraId="3AEBF1F1" w14:textId="77777777" w:rsidR="00DD405C" w:rsidRPr="00DD405C" w:rsidRDefault="00DD405C" w:rsidP="00DD405C">
      <w:pPr>
        <w:pStyle w:val="NEW-Sargel2"/>
        <w:rPr>
          <w:sz w:val="24"/>
          <w:szCs w:val="24"/>
        </w:rPr>
      </w:pPr>
      <w:r w:rsidRPr="00DD405C">
        <w:rPr>
          <w:sz w:val="24"/>
          <w:szCs w:val="24"/>
          <w:rtl/>
        </w:rPr>
        <w:tab/>
        <w:t>הַציגו את דרך הפתרון</w:t>
      </w:r>
      <w:r w:rsidRPr="00DD405C">
        <w:rPr>
          <w:sz w:val="24"/>
          <w:szCs w:val="24"/>
        </w:rPr>
        <w:t>.</w:t>
      </w:r>
    </w:p>
    <w:p w14:paraId="08AD7735" w14:textId="77777777" w:rsidR="00DD405C" w:rsidRPr="00DD405C" w:rsidRDefault="00DD405C" w:rsidP="00DD405C">
      <w:pPr>
        <w:rPr>
          <w:rFonts w:ascii="David" w:hAnsi="David" w:cs="David"/>
          <w:sz w:val="24"/>
          <w:szCs w:val="24"/>
        </w:rPr>
      </w:pPr>
    </w:p>
    <w:p w14:paraId="01C2E43B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sz w:val="24"/>
          <w:szCs w:val="24"/>
        </w:rPr>
        <w:t>y =</w:t>
      </w:r>
      <w:r w:rsidRPr="00DD405C">
        <w:rPr>
          <w:sz w:val="24"/>
          <w:szCs w:val="24"/>
          <w:rtl/>
        </w:rPr>
        <w:t xml:space="preserve"> ,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sz w:val="24"/>
          <w:szCs w:val="24"/>
        </w:rPr>
        <w:t>x =</w:t>
      </w:r>
    </w:p>
    <w:p w14:paraId="2CBA52D9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03091725" w14:textId="77777777" w:rsidR="00DD405C" w:rsidRPr="00DD405C" w:rsidRDefault="00DD405C" w:rsidP="00DD405C">
      <w:pPr>
        <w:pStyle w:val="NEW-Sargel4N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209E3EC7" wp14:editId="71DB12F6">
                <wp:extent cx="1260000" cy="252000"/>
                <wp:effectExtent l="0" t="0" r="16510" b="15240"/>
                <wp:docPr id="304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B0E0DDA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7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09E3EC7" id="_x0000_s1049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1B0E0DDA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7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b/>
          <w:bCs/>
          <w:color w:val="808080" w:themeColor="background1" w:themeShade="80"/>
          <w:sz w:val="24"/>
          <w:szCs w:val="24"/>
          <w:rtl/>
        </w:rPr>
        <w:t>א.</w:t>
      </w:r>
      <w:r w:rsidRPr="00DD405C">
        <w:rPr>
          <w:sz w:val="24"/>
          <w:szCs w:val="24"/>
          <w:rtl/>
        </w:rPr>
        <w:tab/>
        <w:t xml:space="preserve">בר יצא מנתניה לאימון רכיבה על אופניים. </w:t>
      </w:r>
    </w:p>
    <w:p w14:paraId="0EC9956D" w14:textId="77777777" w:rsidR="00DD405C" w:rsidRPr="00DD405C" w:rsidRDefault="00DD405C" w:rsidP="00DD405C">
      <w:pPr>
        <w:pStyle w:val="NEW-Sargel4N"/>
        <w:rPr>
          <w:sz w:val="24"/>
          <w:szCs w:val="24"/>
        </w:rPr>
      </w:pPr>
      <w:r w:rsidRPr="00DD405C">
        <w:rPr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ab/>
        <w:t>הגרף שלפניכם מתאר את הרכיבה של בר</w:t>
      </w:r>
      <w:r w:rsidRPr="00DD405C">
        <w:rPr>
          <w:sz w:val="24"/>
          <w:szCs w:val="24"/>
        </w:rPr>
        <w:t xml:space="preserve">. </w:t>
      </w:r>
    </w:p>
    <w:p w14:paraId="667625CE" w14:textId="77777777" w:rsidR="00DD405C" w:rsidRPr="00DD405C" w:rsidRDefault="00DD405C" w:rsidP="00DD405C">
      <w:pPr>
        <w:jc w:val="center"/>
        <w:rPr>
          <w:rFonts w:ascii="David" w:hAnsi="David" w:cs="David"/>
          <w:sz w:val="24"/>
          <w:szCs w:val="24"/>
        </w:rPr>
      </w:pPr>
      <w:r w:rsidRPr="00DD405C">
        <w:rPr>
          <w:rFonts w:ascii="David" w:hAnsi="David" w:cs="David"/>
          <w:noProof/>
          <w:sz w:val="24"/>
          <w:szCs w:val="24"/>
        </w:rPr>
        <w:lastRenderedPageBreak/>
        <w:drawing>
          <wp:inline distT="0" distB="0" distL="0" distR="0" wp14:anchorId="7C7349D2" wp14:editId="6DE3F133">
            <wp:extent cx="3109556" cy="4646463"/>
            <wp:effectExtent l="0" t="0" r="0" b="1905"/>
            <wp:docPr id="339" name="תמונה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33-MAT-019-8B-SOF-net_Page_15.jpg"/>
                    <pic:cNvPicPr/>
                  </pic:nvPicPr>
                  <pic:blipFill rotWithShape="1"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06" t="13460" r="28157" b="42977"/>
                    <a:stretch/>
                  </pic:blipFill>
                  <pic:spPr bwMode="auto">
                    <a:xfrm>
                      <a:off x="0" y="0"/>
                      <a:ext cx="3109757" cy="46467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952AF2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3E9D8152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מה הייתה מהירות הרכיבה של בר בקמ״ש</w:t>
      </w:r>
      <w:r w:rsidRPr="00DD405C">
        <w:rPr>
          <w:sz w:val="24"/>
          <w:szCs w:val="24"/>
        </w:rPr>
        <w:t xml:space="preserve">? </w:t>
      </w:r>
    </w:p>
    <w:p w14:paraId="3B7706D9" w14:textId="77777777" w:rsidR="00DD405C" w:rsidRPr="00DD405C" w:rsidRDefault="00DD405C" w:rsidP="00DD405C">
      <w:pPr>
        <w:pStyle w:val="NEW-sargel2-ravbreraN"/>
        <w:ind w:left="1928"/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1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5CA931BA" wp14:editId="61E5A4AE">
                <wp:extent cx="216000" cy="216000"/>
                <wp:effectExtent l="0" t="0" r="12700" b="12700"/>
                <wp:docPr id="335" name="מלבן מעוגל 3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787BAF9" id="מלבן מעוגל 335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50 קמ"ש</w:t>
      </w:r>
    </w:p>
    <w:p w14:paraId="604E876D" w14:textId="77777777" w:rsidR="00DD405C" w:rsidRPr="00DD405C" w:rsidRDefault="00DD405C" w:rsidP="00DD405C">
      <w:pPr>
        <w:pStyle w:val="NEW-sargel2-ravbreraN"/>
        <w:ind w:left="1928"/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2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1EB8792" wp14:editId="03BCB626">
                <wp:extent cx="216000" cy="216000"/>
                <wp:effectExtent l="0" t="0" r="12700" b="12700"/>
                <wp:docPr id="336" name="מלבן מעוגל 3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D6CAB5C" id="מלבן מעוגל 336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Gy53f6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30 קמ"ש</w:t>
      </w:r>
    </w:p>
    <w:p w14:paraId="3FAE3D36" w14:textId="77777777" w:rsidR="00DD405C" w:rsidRPr="00DD405C" w:rsidRDefault="00DD405C" w:rsidP="00DD405C">
      <w:pPr>
        <w:pStyle w:val="NEW-sargel2-ravbreraN"/>
        <w:ind w:left="1928"/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3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79A47591" wp14:editId="353F2A7F">
                <wp:extent cx="216000" cy="216000"/>
                <wp:effectExtent l="0" t="0" r="12700" b="12700"/>
                <wp:docPr id="337" name="מלבן מעוגל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39AE14C" id="מלבן מעוגל 337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P2hYwq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20 קמ"ש</w:t>
      </w:r>
    </w:p>
    <w:p w14:paraId="1A6F0794" w14:textId="77777777" w:rsidR="00DD405C" w:rsidRPr="00DD405C" w:rsidRDefault="00DD405C" w:rsidP="00DD405C">
      <w:pPr>
        <w:pStyle w:val="NEW-sargel2-ravbreraN"/>
        <w:ind w:left="1928"/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4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534E167D" wp14:editId="75C196C5">
                <wp:extent cx="216000" cy="216000"/>
                <wp:effectExtent l="0" t="0" r="12700" b="12700"/>
                <wp:docPr id="338" name="מלבן מעוגל 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690F7B4" id="מלבן מעוגל 338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10 קמ"ש</w:t>
      </w:r>
    </w:p>
    <w:p w14:paraId="30826CC4" w14:textId="77777777" w:rsidR="00DD405C" w:rsidRPr="00DD405C" w:rsidRDefault="00DD405C" w:rsidP="00DD405C">
      <w:pPr>
        <w:rPr>
          <w:rFonts w:ascii="David" w:hAnsi="David" w:cs="David"/>
          <w:sz w:val="24"/>
          <w:szCs w:val="24"/>
        </w:rPr>
      </w:pPr>
    </w:p>
    <w:p w14:paraId="1693774B" w14:textId="77777777" w:rsidR="00DD405C" w:rsidRPr="00DD405C" w:rsidRDefault="00DD405C" w:rsidP="00DD405C">
      <w:pPr>
        <w:pStyle w:val="NEW-Sargel3N"/>
        <w:ind w:right="-284"/>
        <w:rPr>
          <w:sz w:val="24"/>
          <w:szCs w:val="24"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ב.</w: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 xml:space="preserve">נוגה יצאה מנתניה לאימון ריצה. היא רצה במהירות </w:t>
      </w:r>
      <w:r w:rsidRPr="00DD405C">
        <w:rPr>
          <w:b/>
          <w:bCs/>
          <w:sz w:val="24"/>
          <w:szCs w:val="24"/>
          <w:rtl/>
        </w:rPr>
        <w:t>הקטנה</w:t>
      </w:r>
      <w:r w:rsidRPr="00DD405C">
        <w:rPr>
          <w:sz w:val="24"/>
          <w:szCs w:val="24"/>
          <w:rtl/>
        </w:rPr>
        <w:t xml:space="preserve"> ב- 50% ממהירות הרכיבה של בר.</w:t>
      </w:r>
    </w:p>
    <w:p w14:paraId="325434CA" w14:textId="77777777" w:rsidR="00DD405C" w:rsidRPr="00DD405C" w:rsidRDefault="00DD405C" w:rsidP="00DD405C">
      <w:pPr>
        <w:pStyle w:val="NEW-Sargel3N"/>
        <w:rPr>
          <w:sz w:val="24"/>
          <w:szCs w:val="24"/>
        </w:rPr>
      </w:pP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 xml:space="preserve">סַרטטו </w:t>
      </w:r>
      <w:r w:rsidRPr="00DD405C">
        <w:rPr>
          <w:b/>
          <w:bCs/>
          <w:sz w:val="24"/>
          <w:szCs w:val="24"/>
          <w:rtl/>
        </w:rPr>
        <w:t>במערכת הצירים שבסעיף א</w:t>
      </w:r>
      <w:r w:rsidRPr="00DD405C">
        <w:rPr>
          <w:sz w:val="24"/>
          <w:szCs w:val="24"/>
          <w:rtl/>
        </w:rPr>
        <w:t xml:space="preserve"> את הגרף המתאר את הריצה של נוגה</w:t>
      </w:r>
      <w:r w:rsidRPr="00DD405C">
        <w:rPr>
          <w:sz w:val="24"/>
          <w:szCs w:val="24"/>
        </w:rPr>
        <w:t>.</w:t>
      </w:r>
    </w:p>
    <w:p w14:paraId="6379FA3B" w14:textId="77777777" w:rsidR="00DD405C" w:rsidRPr="00DD405C" w:rsidRDefault="00DD405C" w:rsidP="00DD405C">
      <w:pPr>
        <w:pStyle w:val="NEW-Sargel2"/>
        <w:rPr>
          <w:sz w:val="24"/>
          <w:szCs w:val="24"/>
        </w:rPr>
      </w:pPr>
      <w:r w:rsidRPr="00DD405C">
        <w:rPr>
          <w:sz w:val="24"/>
          <w:szCs w:val="24"/>
          <w:rtl/>
          <w:lang w:bidi="ar-SA"/>
        </w:rPr>
        <mc:AlternateContent>
          <mc:Choice Requires="wps">
            <w:drawing>
              <wp:inline distT="0" distB="0" distL="0" distR="0" wp14:anchorId="1EC1E9D9" wp14:editId="1034DB10">
                <wp:extent cx="1260000" cy="252000"/>
                <wp:effectExtent l="0" t="0" r="16510" b="15240"/>
                <wp:docPr id="340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8F611C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8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EC1E9D9" id="_x0000_s1050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0B8F611C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8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  <w:rtl/>
        </w:rPr>
        <w:tab/>
        <w:t>נתון האי</w:t>
      </w:r>
      <w:r w:rsidRPr="00DD405C">
        <w:rPr>
          <w:position w:val="4"/>
          <w:sz w:val="24"/>
          <w:szCs w:val="24"/>
        </w:rPr>
        <w:t>-</w:t>
      </w:r>
      <w:r w:rsidRPr="00DD405C">
        <w:rPr>
          <w:sz w:val="24"/>
          <w:szCs w:val="24"/>
          <w:rtl/>
        </w:rPr>
        <w:t xml:space="preserve">שוויון               </w:t>
      </w:r>
      <w:r w:rsidRPr="00DD405C">
        <w:rPr>
          <w:sz w:val="24"/>
          <w:szCs w:val="24"/>
        </w:rPr>
        <w:t>–6x – 5 &gt; 7</w:t>
      </w:r>
    </w:p>
    <w:p w14:paraId="598182E6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א.</w:t>
      </w:r>
      <w:r w:rsidRPr="00DD405C">
        <w:rPr>
          <w:b/>
          <w:bCs/>
          <w:color w:val="808080" w:themeColor="background1" w:themeShade="80"/>
          <w:sz w:val="24"/>
          <w:szCs w:val="24"/>
          <w:rtl/>
        </w:rPr>
        <w:tab/>
      </w:r>
      <w:r w:rsidRPr="00DD405C">
        <w:rPr>
          <w:sz w:val="24"/>
          <w:szCs w:val="24"/>
          <w:rtl/>
        </w:rPr>
        <w:t>פִּתרו את האי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  <w:rtl/>
        </w:rPr>
        <w:t>שוויון.</w:t>
      </w:r>
    </w:p>
    <w:p w14:paraId="588786BF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הַציגו את דרך הפתרון.</w:t>
      </w:r>
    </w:p>
    <w:p w14:paraId="497D7000" w14:textId="77777777" w:rsidR="00DD405C" w:rsidRPr="00DD405C" w:rsidRDefault="00DD405C" w:rsidP="00DD405C">
      <w:pPr>
        <w:pStyle w:val="NEW-Sargel3N"/>
        <w:ind w:right="-567"/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lastRenderedPageBreak/>
        <w:t>ב.</w:t>
      </w:r>
      <w:r w:rsidRPr="00DD405C">
        <w:rPr>
          <w:sz w:val="24"/>
          <w:szCs w:val="24"/>
          <w:rtl/>
        </w:rPr>
        <w:tab/>
        <w:t>סַרטטו את הפתרון של האי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  <w:rtl/>
        </w:rPr>
        <w:t>שוויון שקיבלתם בסעיף א על ציר המספרים שלפניכם.</w:t>
      </w:r>
    </w:p>
    <w:p w14:paraId="6C3E9646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3817F94F" w14:textId="77777777" w:rsidR="00DD405C" w:rsidRPr="00DD405C" w:rsidRDefault="00DD405C" w:rsidP="00DD405C">
      <w:pPr>
        <w:pStyle w:val="NEW-Sargel3N"/>
        <w:ind w:left="397"/>
        <w:jc w:val="center"/>
        <w:rPr>
          <w:sz w:val="24"/>
          <w:szCs w:val="24"/>
          <w:rtl/>
        </w:rPr>
      </w:pPr>
      <w:r w:rsidRPr="00DD405C">
        <w:rPr>
          <w:noProof/>
          <w:sz w:val="24"/>
          <w:szCs w:val="24"/>
          <w:rtl/>
          <w:lang w:bidi="ar-SA"/>
        </w:rPr>
        <w:drawing>
          <wp:inline distT="0" distB="0" distL="0" distR="0" wp14:anchorId="56C4B540" wp14:editId="536A3A2E">
            <wp:extent cx="3546000" cy="558000"/>
            <wp:effectExtent l="0" t="0" r="0" b="0"/>
            <wp:docPr id="341" name="תמונה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" name="110-MAT-019-8A-SOF-pnimi-net_Page_15.jpg"/>
                    <pic:cNvPicPr/>
                  </pic:nvPicPr>
                  <pic:blipFill rotWithShape="1"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54" t="48470" r="25232" b="46288"/>
                    <a:stretch/>
                  </pic:blipFill>
                  <pic:spPr bwMode="auto">
                    <a:xfrm>
                      <a:off x="0" y="0"/>
                      <a:ext cx="3546000" cy="55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C42B89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22C6E676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2D46E010" wp14:editId="130E8821">
                <wp:extent cx="1260000" cy="252000"/>
                <wp:effectExtent l="0" t="0" r="16510" b="15240"/>
                <wp:docPr id="306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1DB506E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19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D46E010" id="_x0000_s1051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41DB506E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19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מועדון הכושר "קו הבריאות" מציע שתי אפשרויות לתשלום דמי כניסה לשנה</w:t>
      </w:r>
      <w:r w:rsidRPr="00DD405C">
        <w:rPr>
          <w:sz w:val="24"/>
          <w:szCs w:val="24"/>
        </w:rPr>
        <w:t>.</w:t>
      </w:r>
    </w:p>
    <w:p w14:paraId="4383FF7B" w14:textId="77777777" w:rsidR="00DD405C" w:rsidRPr="00DD405C" w:rsidRDefault="00DD405C" w:rsidP="00DD405C">
      <w:pPr>
        <w:pStyle w:val="NEW-Sargel2"/>
        <w:rPr>
          <w:b/>
          <w:bCs/>
          <w:sz w:val="24"/>
          <w:szCs w:val="24"/>
          <w:rtl/>
        </w:rPr>
      </w:pPr>
      <w:r w:rsidRPr="00DD405C">
        <w:rPr>
          <w:b/>
          <w:bCs/>
          <w:sz w:val="24"/>
          <w:szCs w:val="24"/>
          <w:rtl/>
        </w:rPr>
        <w:tab/>
        <w:t>אפשרות א</w:t>
      </w:r>
    </w:p>
    <w:p w14:paraId="39ECD784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תשלום שנתי חד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  <w:rtl/>
        </w:rPr>
        <w:t>פעמי בסך 700 ש"ח, ועוד תשלום של 12 ש"ח בכל כניסה למועדון הכושר</w:t>
      </w:r>
      <w:r w:rsidRPr="00DD405C">
        <w:rPr>
          <w:sz w:val="24"/>
          <w:szCs w:val="24"/>
        </w:rPr>
        <w:t>.</w:t>
      </w:r>
    </w:p>
    <w:p w14:paraId="4E14C7E2" w14:textId="77777777" w:rsidR="00DD405C" w:rsidRPr="00DD405C" w:rsidRDefault="00DD405C" w:rsidP="00DD405C">
      <w:pPr>
        <w:pStyle w:val="NEW-Sargel2"/>
        <w:rPr>
          <w:b/>
          <w:bCs/>
          <w:sz w:val="24"/>
          <w:szCs w:val="24"/>
          <w:rtl/>
        </w:rPr>
      </w:pPr>
      <w:r w:rsidRPr="00DD405C">
        <w:rPr>
          <w:b/>
          <w:bCs/>
          <w:sz w:val="24"/>
          <w:szCs w:val="24"/>
          <w:rtl/>
        </w:rPr>
        <w:tab/>
        <w:t>אפשרות ב</w:t>
      </w:r>
    </w:p>
    <w:p w14:paraId="0E44F648" w14:textId="77777777" w:rsidR="00DD405C" w:rsidRPr="00DD405C" w:rsidRDefault="00DD405C" w:rsidP="00DD405C">
      <w:pPr>
        <w:pStyle w:val="NEW-Sargel2"/>
        <w:rPr>
          <w:sz w:val="24"/>
          <w:szCs w:val="24"/>
        </w:rPr>
      </w:pPr>
      <w:r w:rsidRPr="00DD405C">
        <w:rPr>
          <w:sz w:val="24"/>
          <w:szCs w:val="24"/>
          <w:rtl/>
        </w:rPr>
        <w:tab/>
        <w:t>תשלום של 40 ש"ח בכל כניסה למועדון הכושר</w:t>
      </w:r>
      <w:r w:rsidRPr="00DD405C">
        <w:rPr>
          <w:sz w:val="24"/>
          <w:szCs w:val="24"/>
        </w:rPr>
        <w:t>.</w:t>
      </w:r>
    </w:p>
    <w:p w14:paraId="06A8DF15" w14:textId="77777777" w:rsidR="00DD405C" w:rsidRPr="00DD405C" w:rsidRDefault="00DD405C" w:rsidP="00DD405C">
      <w:pPr>
        <w:pStyle w:val="NEW-Sargel2"/>
        <w:rPr>
          <w:sz w:val="24"/>
          <w:szCs w:val="24"/>
        </w:rPr>
      </w:pPr>
    </w:p>
    <w:p w14:paraId="1782E194" w14:textId="77777777" w:rsidR="00DD405C" w:rsidRPr="00DD405C" w:rsidRDefault="00DD405C" w:rsidP="00DD405C">
      <w:pPr>
        <w:pStyle w:val="NEW-Sargel3N"/>
        <w:rPr>
          <w:noProof/>
          <w:sz w:val="24"/>
          <w:szCs w:val="24"/>
          <w:rtl/>
        </w:rPr>
      </w:pPr>
      <w:r w:rsidRPr="00DD405C">
        <w:rPr>
          <w:b/>
          <w:bCs/>
          <w:noProof/>
          <w:color w:val="808080" w:themeColor="background1" w:themeShade="80"/>
          <w:sz w:val="24"/>
          <w:szCs w:val="24"/>
          <w:rtl/>
        </w:rPr>
        <w:t>א.</w:t>
      </w:r>
      <w:r w:rsidRPr="00DD405C">
        <w:rPr>
          <w:noProof/>
          <w:sz w:val="24"/>
          <w:szCs w:val="24"/>
          <w:rtl/>
        </w:rPr>
        <w:tab/>
        <w:t xml:space="preserve">כִּתבו פונקציה לכל אחת מהאפשרויות, המתארת את התשלום למועדון הכושר </w:t>
      </w:r>
      <w:r w:rsidRPr="00DD405C">
        <w:rPr>
          <w:noProof/>
          <w:sz w:val="24"/>
          <w:szCs w:val="24"/>
          <w:rtl/>
        </w:rPr>
        <w:br/>
        <w:t xml:space="preserve">בש"ח </w:t>
      </w:r>
      <w:r w:rsidRPr="00DD405C">
        <w:rPr>
          <w:noProof/>
          <w:sz w:val="24"/>
          <w:szCs w:val="24"/>
        </w:rPr>
        <w:t>(y)</w:t>
      </w:r>
      <w:r w:rsidRPr="00DD405C">
        <w:rPr>
          <w:noProof/>
          <w:sz w:val="24"/>
          <w:szCs w:val="24"/>
          <w:rtl/>
        </w:rPr>
        <w:t xml:space="preserve"> כפונקציה של מספר הכניסות (x) בשנה. </w:t>
      </w:r>
    </w:p>
    <w:p w14:paraId="1314A00B" w14:textId="77777777" w:rsidR="00DD405C" w:rsidRPr="00DD405C" w:rsidRDefault="00DD405C" w:rsidP="00DD405C">
      <w:pPr>
        <w:pStyle w:val="NEW-Sargel3N"/>
        <w:rPr>
          <w:noProof/>
          <w:sz w:val="24"/>
          <w:szCs w:val="24"/>
          <w:rtl/>
        </w:rPr>
      </w:pPr>
      <w:r w:rsidRPr="00DD405C">
        <w:rPr>
          <w:noProof/>
          <w:sz w:val="24"/>
          <w:szCs w:val="24"/>
          <w:rtl/>
        </w:rPr>
        <w:tab/>
        <w:t>תשובה:</w:t>
      </w:r>
      <w:r w:rsidRPr="00DD405C">
        <w:rPr>
          <w:noProof/>
          <w:sz w:val="24"/>
          <w:szCs w:val="24"/>
          <w:rtl/>
        </w:rPr>
        <w:tab/>
        <w:t xml:space="preserve">אפשרות א: </w:t>
      </w:r>
      <w:r w:rsidRPr="00DD405C">
        <w:rPr>
          <w:noProof/>
          <w:sz w:val="24"/>
          <w:szCs w:val="24"/>
          <w:u w:val="single"/>
          <w:rtl/>
        </w:rPr>
        <w:t xml:space="preserve">                         </w:t>
      </w:r>
      <w:r w:rsidRPr="00DD405C">
        <w:rPr>
          <w:noProof/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</w:rPr>
        <w:t>y =</w:t>
      </w:r>
      <w:r w:rsidRPr="00DD405C">
        <w:rPr>
          <w:noProof/>
          <w:sz w:val="24"/>
          <w:szCs w:val="24"/>
          <w:rtl/>
        </w:rPr>
        <w:t xml:space="preserve"> </w:t>
      </w:r>
    </w:p>
    <w:p w14:paraId="194C7F18" w14:textId="77777777" w:rsidR="00DD405C" w:rsidRPr="00DD405C" w:rsidRDefault="00DD405C" w:rsidP="00DD405C">
      <w:pPr>
        <w:pStyle w:val="NEW-Sargel3N"/>
        <w:spacing w:before="360"/>
        <w:rPr>
          <w:noProof/>
          <w:sz w:val="24"/>
          <w:szCs w:val="24"/>
          <w:rtl/>
        </w:rPr>
      </w:pPr>
      <w:r w:rsidRPr="00DD405C">
        <w:rPr>
          <w:noProof/>
          <w:sz w:val="24"/>
          <w:szCs w:val="24"/>
          <w:rtl/>
        </w:rPr>
        <w:tab/>
      </w:r>
      <w:r w:rsidRPr="00DD405C">
        <w:rPr>
          <w:noProof/>
          <w:sz w:val="24"/>
          <w:szCs w:val="24"/>
          <w:rtl/>
        </w:rPr>
        <w:tab/>
      </w:r>
      <w:r w:rsidRPr="00DD405C">
        <w:rPr>
          <w:noProof/>
          <w:sz w:val="24"/>
          <w:szCs w:val="24"/>
          <w:rtl/>
        </w:rPr>
        <w:tab/>
        <w:t xml:space="preserve">אפשרות ב: </w:t>
      </w:r>
      <w:r w:rsidRPr="00DD405C">
        <w:rPr>
          <w:noProof/>
          <w:sz w:val="24"/>
          <w:szCs w:val="24"/>
          <w:u w:val="single"/>
          <w:rtl/>
        </w:rPr>
        <w:t xml:space="preserve">                         </w:t>
      </w:r>
      <w:r w:rsidRPr="00DD405C">
        <w:rPr>
          <w:noProof/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</w:rPr>
        <w:t>y =</w:t>
      </w:r>
      <w:r w:rsidRPr="00DD405C">
        <w:rPr>
          <w:noProof/>
          <w:sz w:val="24"/>
          <w:szCs w:val="24"/>
          <w:rtl/>
        </w:rPr>
        <w:t xml:space="preserve"> </w:t>
      </w:r>
    </w:p>
    <w:p w14:paraId="26B47EEE" w14:textId="77777777" w:rsidR="00DD405C" w:rsidRPr="00DD405C" w:rsidRDefault="00DD405C" w:rsidP="00DD405C">
      <w:pPr>
        <w:pStyle w:val="NEW-Sargel3N"/>
        <w:rPr>
          <w:noProof/>
          <w:sz w:val="24"/>
          <w:szCs w:val="24"/>
          <w:rtl/>
        </w:rPr>
      </w:pPr>
    </w:p>
    <w:p w14:paraId="757647AD" w14:textId="77777777" w:rsidR="00DD405C" w:rsidRPr="00DD405C" w:rsidRDefault="00DD405C" w:rsidP="00DD405C">
      <w:pPr>
        <w:pStyle w:val="NEW-Sargel3N"/>
        <w:rPr>
          <w:noProof/>
          <w:sz w:val="24"/>
          <w:szCs w:val="24"/>
          <w:rtl/>
        </w:rPr>
      </w:pPr>
      <w:r w:rsidRPr="00DD405C">
        <w:rPr>
          <w:b/>
          <w:bCs/>
          <w:noProof/>
          <w:color w:val="808080" w:themeColor="background1" w:themeShade="80"/>
          <w:sz w:val="24"/>
          <w:szCs w:val="24"/>
          <w:rtl/>
        </w:rPr>
        <w:t>ב.</w:t>
      </w:r>
      <w:r w:rsidRPr="00DD405C">
        <w:rPr>
          <w:b/>
          <w:bCs/>
          <w:noProof/>
          <w:color w:val="808080" w:themeColor="background1" w:themeShade="80"/>
          <w:sz w:val="24"/>
          <w:szCs w:val="24"/>
          <w:rtl/>
        </w:rPr>
        <w:tab/>
      </w:r>
      <w:r w:rsidRPr="00DD405C">
        <w:rPr>
          <w:noProof/>
          <w:sz w:val="24"/>
          <w:szCs w:val="24"/>
          <w:rtl/>
        </w:rPr>
        <w:t xml:space="preserve">כמה כניסות נדרשות כדי שהתשלום השנתי לפי אפשרות א יהיה </w:t>
      </w:r>
      <w:r w:rsidRPr="00DD405C">
        <w:rPr>
          <w:b/>
          <w:bCs/>
          <w:noProof/>
          <w:sz w:val="24"/>
          <w:szCs w:val="24"/>
          <w:rtl/>
        </w:rPr>
        <w:t>שווה</w:t>
      </w:r>
      <w:r w:rsidRPr="00DD405C">
        <w:rPr>
          <w:noProof/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rtl/>
        </w:rPr>
        <w:br/>
        <w:t xml:space="preserve">לתשלום השנתי לפי אפשרות ב? </w:t>
      </w:r>
    </w:p>
    <w:p w14:paraId="55A8A22B" w14:textId="77777777" w:rsidR="00DD405C" w:rsidRPr="00DD405C" w:rsidRDefault="00DD405C" w:rsidP="00DD405C">
      <w:pPr>
        <w:pStyle w:val="NEW-Sargel3N"/>
        <w:rPr>
          <w:noProof/>
          <w:sz w:val="24"/>
          <w:szCs w:val="24"/>
          <w:rtl/>
        </w:rPr>
      </w:pPr>
      <w:r w:rsidRPr="00DD405C">
        <w:rPr>
          <w:noProof/>
          <w:sz w:val="24"/>
          <w:szCs w:val="24"/>
          <w:rtl/>
        </w:rPr>
        <w:tab/>
        <w:t>הַציגו את דרך הפתרון.</w:t>
      </w:r>
    </w:p>
    <w:p w14:paraId="4162423C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sz w:val="24"/>
          <w:szCs w:val="24"/>
          <w:u w:val="single"/>
          <w:rtl/>
        </w:rPr>
        <w:t xml:space="preserve">                         </w:t>
      </w:r>
      <w:r w:rsidRPr="00DD405C">
        <w:rPr>
          <w:sz w:val="24"/>
          <w:szCs w:val="24"/>
          <w:rtl/>
        </w:rPr>
        <w:t xml:space="preserve"> כניסות</w:t>
      </w:r>
      <w:r w:rsidRPr="00DD405C">
        <w:rPr>
          <w:sz w:val="24"/>
          <w:szCs w:val="24"/>
          <w:rtl/>
        </w:rPr>
        <w:tab/>
      </w:r>
    </w:p>
    <w:p w14:paraId="7193BFE0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mc:AlternateContent>
          <mc:Choice Requires="wps">
            <w:drawing>
              <wp:inline distT="0" distB="0" distL="0" distR="0" wp14:anchorId="2F8903F3" wp14:editId="36695054">
                <wp:extent cx="1260000" cy="252000"/>
                <wp:effectExtent l="0" t="0" r="16510" b="15240"/>
                <wp:docPr id="342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515409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20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F8903F3" id="_x0000_s1052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1F515409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20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  <w:rtl/>
        </w:rPr>
        <w:tab/>
        <w:t>לפניכם סרטוט של תמרור "אין כניסה", שצורתו עיגול ובתוכו מלבן.</w:t>
      </w:r>
    </w:p>
    <w:p w14:paraId="4C34EA89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שטח התמרור כולו הוא 900</w:t>
      </w:r>
      <w:r w:rsidRPr="00DD405C">
        <w:rPr>
          <w:rFonts w:ascii="Calibri" w:hAnsi="Calibri" w:cs="Calibri" w:hint="cs"/>
          <w:sz w:val="24"/>
          <w:szCs w:val="24"/>
          <w:rtl/>
        </w:rPr>
        <w:t>π</w:t>
      </w:r>
      <w:r w:rsidRPr="00DD405C">
        <w:rPr>
          <w:sz w:val="24"/>
          <w:szCs w:val="24"/>
          <w:rtl/>
        </w:rPr>
        <w:t xml:space="preserve"> סמ"ר.</w:t>
      </w:r>
    </w:p>
    <w:p w14:paraId="251674D8" w14:textId="77777777" w:rsidR="00DD405C" w:rsidRPr="00DD405C" w:rsidRDefault="00DD405C" w:rsidP="00DD405C">
      <w:pPr>
        <w:pStyle w:val="NEW-Sargel2"/>
        <w:ind w:left="2268"/>
        <w:jc w:val="center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w:lastRenderedPageBreak/>
        <w:drawing>
          <wp:inline distT="0" distB="0" distL="0" distR="0" wp14:anchorId="013B7233" wp14:editId="6098AD2C">
            <wp:extent cx="1768129" cy="1772462"/>
            <wp:effectExtent l="0" t="0" r="3810" b="0"/>
            <wp:docPr id="343" name="תמונה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33-MAT-019-8B-SOF-net_Page_23.jpg"/>
                    <pic:cNvPicPr/>
                  </pic:nvPicPr>
                  <pic:blipFill rotWithShape="1"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650" t="42538" r="36899" b="40841"/>
                    <a:stretch/>
                  </pic:blipFill>
                  <pic:spPr bwMode="auto">
                    <a:xfrm>
                      <a:off x="0" y="0"/>
                      <a:ext cx="1768509" cy="17728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8D4B99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א.</w:t>
      </w:r>
      <w:r w:rsidRPr="00DD405C">
        <w:rPr>
          <w:sz w:val="24"/>
          <w:szCs w:val="24"/>
          <w:rtl/>
        </w:rPr>
        <w:tab/>
        <w:t>שטח החלק הצבוע באפור הוא 700</w:t>
      </w:r>
      <w:r w:rsidRPr="00DD405C">
        <w:rPr>
          <w:rFonts w:ascii="Calibri" w:hAnsi="Calibri" w:cs="Calibri" w:hint="cs"/>
          <w:sz w:val="24"/>
          <w:szCs w:val="24"/>
          <w:rtl/>
        </w:rPr>
        <w:t>π</w:t>
      </w:r>
      <w:r w:rsidRPr="00DD405C">
        <w:rPr>
          <w:sz w:val="24"/>
          <w:szCs w:val="24"/>
          <w:rtl/>
        </w:rPr>
        <w:t xml:space="preserve"> סמ"ר.</w:t>
      </w:r>
    </w:p>
    <w:p w14:paraId="6C9A1135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מהו היחס בין שטח </w:t>
      </w:r>
      <w:r w:rsidRPr="00DD405C">
        <w:rPr>
          <w:b/>
          <w:bCs/>
          <w:sz w:val="24"/>
          <w:szCs w:val="24"/>
          <w:rtl/>
        </w:rPr>
        <w:t>המלבן</w:t>
      </w:r>
      <w:r w:rsidRPr="00DD405C">
        <w:rPr>
          <w:sz w:val="24"/>
          <w:szCs w:val="24"/>
          <w:rtl/>
        </w:rPr>
        <w:t xml:space="preserve"> ובין שטח התמרור כולו?</w:t>
      </w:r>
    </w:p>
    <w:p w14:paraId="6D931C48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כִּתבו את תשובתכם כיחס מצומצם.</w:t>
      </w:r>
    </w:p>
    <w:p w14:paraId="3FB0E414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תשובה: 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</w:t>
      </w:r>
      <w:r w:rsidRPr="00DD405C">
        <w:rPr>
          <w:color w:val="FFFFFF" w:themeColor="background1"/>
          <w:sz w:val="24"/>
          <w:szCs w:val="24"/>
          <w:rtl/>
        </w:rPr>
        <w:t>.</w:t>
      </w:r>
    </w:p>
    <w:p w14:paraId="002A98BA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7D31D9A7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ב.</w:t>
      </w:r>
      <w:r w:rsidRPr="00DD405C">
        <w:rPr>
          <w:sz w:val="24"/>
          <w:szCs w:val="24"/>
          <w:rtl/>
        </w:rPr>
        <w:tab/>
        <w:t>מהו אורכו של רדיוס העיגול?</w:t>
      </w:r>
    </w:p>
    <w:p w14:paraId="7C77E3D0" w14:textId="77777777" w:rsidR="00DD405C" w:rsidRPr="00DD405C" w:rsidRDefault="00DD405C" w:rsidP="00DD405C">
      <w:pPr>
        <w:pStyle w:val="NEW-sargel2-ravbreraN"/>
        <w:ind w:left="1928"/>
        <w:rPr>
          <w:sz w:val="24"/>
          <w:szCs w:val="24"/>
          <w:rtl/>
        </w:rPr>
      </w:pPr>
      <w:r w:rsidRPr="00DD405C">
        <w:rPr>
          <w:noProof/>
          <w:sz w:val="24"/>
          <w:szCs w:val="24"/>
          <w:rtl/>
          <w:lang w:bidi="ar-SA"/>
        </w:rPr>
        <mc:AlternateContent>
          <mc:Choice Requires="wps">
            <w:drawing>
              <wp:anchor distT="45720" distB="45720" distL="114300" distR="114300" simplePos="0" relativeHeight="251738112" behindDoc="0" locked="0" layoutInCell="1" allowOverlap="1" wp14:anchorId="5C3855FD" wp14:editId="7847AA84">
                <wp:simplePos x="0" y="0"/>
                <wp:positionH relativeFrom="column">
                  <wp:posOffset>8140</wp:posOffset>
                </wp:positionH>
                <wp:positionV relativeFrom="paragraph">
                  <wp:posOffset>140284</wp:posOffset>
                </wp:positionV>
                <wp:extent cx="1931670" cy="1404620"/>
                <wp:effectExtent l="0" t="0" r="11430" b="15875"/>
                <wp:wrapSquare wrapText="bothSides"/>
                <wp:docPr id="22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931670" cy="140462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609BC1" w14:textId="77777777" w:rsidR="00DD405C" w:rsidRPr="00D5474F" w:rsidRDefault="00DD405C" w:rsidP="00DD405C">
                            <w:pPr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</w:pPr>
                            <w:r w:rsidRPr="00D5474F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</w:rPr>
                              <w:t>r</w:t>
                            </w:r>
                            <w:r w:rsidRPr="00D5474F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 xml:space="preserve"> מייצג רדיוס של מעגל.</w:t>
                            </w:r>
                          </w:p>
                          <w:p w14:paraId="3C442B5B" w14:textId="77777777" w:rsidR="00DD405C" w:rsidRPr="00D5474F" w:rsidRDefault="00DD405C" w:rsidP="00DD405C">
                            <w:pPr>
                              <w:rPr>
                                <w:rFonts w:ascii="David" w:hAnsi="David" w:cs="David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D5474F">
                              <w:rPr>
                                <w:rFonts w:ascii="David" w:hAnsi="David" w:cs="David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נוסחאות:</w:t>
                            </w:r>
                          </w:p>
                          <w:p w14:paraId="1E401FA5" w14:textId="77777777" w:rsidR="00DD405C" w:rsidRPr="00D5474F" w:rsidRDefault="00DD405C" w:rsidP="00DD405C">
                            <w:pPr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</w:pPr>
                            <w:r w:rsidRPr="00D5474F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 xml:space="preserve">היקף מעגל: </w:t>
                            </w:r>
                            <w:r w:rsidRPr="00D5474F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</w:rPr>
                              <w:t>π</w:t>
                            </w:r>
                            <w:r w:rsidRPr="00D5474F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</w:rPr>
                              <w:t>r</w:t>
                            </w:r>
                          </w:p>
                          <w:p w14:paraId="1D0AD1C3" w14:textId="77777777" w:rsidR="00DD405C" w:rsidRPr="00D5474F" w:rsidRDefault="00DD405C" w:rsidP="00DD405C">
                            <w:pPr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  <w:cs/>
                              </w:rPr>
                            </w:pPr>
                            <w:r w:rsidRPr="00D5474F">
                              <w:rPr>
                                <w:rFonts w:ascii="David" w:hAnsi="David" w:cs="David"/>
                                <w:sz w:val="28"/>
                                <w:szCs w:val="28"/>
                                <w:rtl/>
                              </w:rPr>
                              <w:t xml:space="preserve">שטח עיגול: </w:t>
                            </w: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</w:rPr>
                              <w:t>π</w:t>
                            </w:r>
                            <w:r w:rsidRPr="00D5474F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</w:rPr>
                              <w:t>r</w:t>
                            </w:r>
                            <w:r w:rsidRPr="00D5474F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vertAlign w:val="superscript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3855FD" id="_x0000_s1053" type="#_x0000_t202" style="position:absolute;left:0;text-align:left;margin-left:.65pt;margin-top:11.05pt;width:152.1pt;height:110.6pt;flip:x;z-index:2517381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" fillcolor="#e7e6e6 [3214]">
                <v:textbox style="mso-fit-shape-to-text:t">
                  <w:txbxContent>
                    <w:p w14:paraId="53609BC1" w14:textId="77777777" w:rsidR="00DD405C" w:rsidRPr="00D5474F" w:rsidRDefault="00DD405C" w:rsidP="00DD405C">
                      <w:pPr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</w:pPr>
                      <w:r w:rsidRPr="00D5474F"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</w:rPr>
                        <w:t>r</w:t>
                      </w:r>
                      <w:r w:rsidRPr="00D5474F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 xml:space="preserve"> מייצג רדיוס של מעגל.</w:t>
                      </w:r>
                    </w:p>
                    <w:p w14:paraId="3C442B5B" w14:textId="77777777" w:rsidR="00DD405C" w:rsidRPr="00D5474F" w:rsidRDefault="00DD405C" w:rsidP="00DD405C">
                      <w:pPr>
                        <w:rPr>
                          <w:rFonts w:ascii="David" w:hAnsi="David" w:cs="David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D5474F">
                        <w:rPr>
                          <w:rFonts w:ascii="David" w:hAnsi="David" w:cs="David"/>
                          <w:b/>
                          <w:bCs/>
                          <w:sz w:val="28"/>
                          <w:szCs w:val="28"/>
                          <w:rtl/>
                        </w:rPr>
                        <w:t>נוסחאות:</w:t>
                      </w:r>
                    </w:p>
                    <w:p w14:paraId="1E401FA5" w14:textId="77777777" w:rsidR="00DD405C" w:rsidRPr="00D5474F" w:rsidRDefault="00DD405C" w:rsidP="00DD405C">
                      <w:pPr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</w:pPr>
                      <w:r w:rsidRPr="00D5474F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 xml:space="preserve">היקף מעגל: </w:t>
                      </w:r>
                      <w:r w:rsidRPr="00D5474F"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</w:rPr>
                        <w:t>π</w:t>
                      </w:r>
                      <w:r w:rsidRPr="00D5474F"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</w:rPr>
                        <w:t>r</w:t>
                      </w:r>
                    </w:p>
                    <w:p w14:paraId="1D0AD1C3" w14:textId="77777777" w:rsidR="00DD405C" w:rsidRPr="00D5474F" w:rsidRDefault="00DD405C" w:rsidP="00DD405C">
                      <w:pPr>
                        <w:rPr>
                          <w:rFonts w:ascii="David" w:hAnsi="David" w:cs="David"/>
                          <w:sz w:val="28"/>
                          <w:szCs w:val="28"/>
                          <w:rtl/>
                          <w:cs/>
                        </w:rPr>
                      </w:pPr>
                      <w:r w:rsidRPr="00D5474F">
                        <w:rPr>
                          <w:rFonts w:ascii="David" w:hAnsi="David" w:cs="David"/>
                          <w:sz w:val="28"/>
                          <w:szCs w:val="28"/>
                          <w:rtl/>
                        </w:rPr>
                        <w:t xml:space="preserve">שטח עיגול: </w:t>
                      </w:r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</w:rPr>
                        <w:t>π</w:t>
                      </w:r>
                      <w:r w:rsidRPr="00D5474F"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</w:rPr>
                        <w:t>r</w:t>
                      </w:r>
                      <w:r w:rsidRPr="00D5474F">
                        <w:rPr>
                          <w:rFonts w:asciiTheme="majorBidi" w:hAnsiTheme="majorBidi" w:cstheme="majorBidi"/>
                          <w:sz w:val="28"/>
                          <w:szCs w:val="28"/>
                          <w:vertAlign w:val="superscript"/>
                          <w:rtl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D405C">
        <w:rPr>
          <w:color w:val="A6A6A6" w:themeColor="background1" w:themeShade="A6"/>
          <w:position w:val="-6"/>
          <w:sz w:val="24"/>
          <w:szCs w:val="24"/>
          <w:rtl/>
        </w:rPr>
        <w:t>1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70658176" wp14:editId="01248149">
                <wp:extent cx="216000" cy="216000"/>
                <wp:effectExtent l="0" t="0" r="12700" b="12700"/>
                <wp:docPr id="204" name="מלבן מעוגל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26151D1" id="מלבן מעוגל 204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KN5k+S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30 ס"מ</w:t>
      </w:r>
    </w:p>
    <w:p w14:paraId="1E6B8C70" w14:textId="77777777" w:rsidR="00DD405C" w:rsidRPr="00DD405C" w:rsidRDefault="00DD405C" w:rsidP="00DD405C">
      <w:pPr>
        <w:pStyle w:val="NEW-sargel2-ravbreraN"/>
        <w:ind w:left="1928"/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2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708072E8" wp14:editId="0AC520A0">
                <wp:extent cx="216000" cy="216000"/>
                <wp:effectExtent l="0" t="0" r="12700" b="12700"/>
                <wp:docPr id="209" name="מלבן מעוגל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3B9E4F7" id="מלבן מעוגל 209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HjSA7y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90 ס"מ</w:t>
      </w:r>
    </w:p>
    <w:p w14:paraId="1EF7717E" w14:textId="77777777" w:rsidR="00DD405C" w:rsidRPr="00DD405C" w:rsidRDefault="00DD405C" w:rsidP="00DD405C">
      <w:pPr>
        <w:pStyle w:val="NEW-sargel2-ravbreraN"/>
        <w:ind w:left="1928"/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3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4781602F" wp14:editId="4953BE8B">
                <wp:extent cx="216000" cy="216000"/>
                <wp:effectExtent l="0" t="0" r="12700" b="12700"/>
                <wp:docPr id="221" name="מלבן מעוגל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FB0D7DD" id="מלבן מעוגל 221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  <w:rtl/>
        </w:rPr>
        <w:tab/>
        <w:t>300 ס"מ</w:t>
      </w:r>
    </w:p>
    <w:p w14:paraId="15C9A938" w14:textId="77777777" w:rsidR="00DD405C" w:rsidRPr="00DD405C" w:rsidRDefault="00DD405C" w:rsidP="00DD405C">
      <w:pPr>
        <w:pStyle w:val="NEW-sargel2-ravbreraN"/>
        <w:ind w:left="1928"/>
        <w:rPr>
          <w:sz w:val="24"/>
          <w:szCs w:val="24"/>
          <w:rtl/>
        </w:rPr>
      </w:pPr>
      <w:r w:rsidRPr="00DD405C">
        <w:rPr>
          <w:color w:val="A6A6A6" w:themeColor="background1" w:themeShade="A6"/>
          <w:position w:val="-6"/>
          <w:sz w:val="24"/>
          <w:szCs w:val="24"/>
          <w:rtl/>
        </w:rPr>
        <w:t>4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noProof/>
          <w:sz w:val="24"/>
          <w:szCs w:val="24"/>
          <w:lang w:bidi="ar-SA"/>
        </w:rPr>
        <mc:AlternateContent>
          <mc:Choice Requires="wps">
            <w:drawing>
              <wp:inline distT="0" distB="0" distL="0" distR="0" wp14:anchorId="2CC1C1AD" wp14:editId="202FC1E5">
                <wp:extent cx="216000" cy="216000"/>
                <wp:effectExtent l="0" t="0" r="12700" b="12700"/>
                <wp:docPr id="222" name="מלבן מעוגל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D82CFA5" id="מלבן מעוגל 222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DD405C">
        <w:rPr>
          <w:sz w:val="24"/>
          <w:szCs w:val="24"/>
        </w:rPr>
        <w:tab/>
      </w:r>
      <w:r w:rsidRPr="00DD405C">
        <w:rPr>
          <w:sz w:val="24"/>
          <w:szCs w:val="24"/>
          <w:rtl/>
        </w:rPr>
        <w:t>450 ס"מ</w:t>
      </w:r>
    </w:p>
    <w:p w14:paraId="746D96E4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</w:p>
    <w:p w14:paraId="2B42A8F5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  <w:lang w:bidi="ar-SA"/>
        </w:rPr>
        <mc:AlternateContent>
          <mc:Choice Requires="wps">
            <w:drawing>
              <wp:inline distT="0" distB="0" distL="0" distR="0" wp14:anchorId="632E42EF" wp14:editId="00CAB560">
                <wp:extent cx="1260000" cy="252000"/>
                <wp:effectExtent l="0" t="0" r="16510" b="15240"/>
                <wp:docPr id="352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B3213A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2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32E42EF" id="_x0000_s1054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6EB3213A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21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DD405C">
        <w:rPr>
          <w:sz w:val="24"/>
          <w:szCs w:val="24"/>
          <w:rtl/>
        </w:rPr>
        <w:tab/>
        <w:t>במערכת הצירים שלפניכם מסורטטים המשולשים ADC ו</w:t>
      </w:r>
      <w:r w:rsidRPr="00DD405C">
        <w:rPr>
          <w:position w:val="4"/>
          <w:sz w:val="24"/>
          <w:szCs w:val="24"/>
          <w:rtl/>
        </w:rPr>
        <w:t>-</w:t>
      </w:r>
      <w:r w:rsidRPr="00DD405C">
        <w:rPr>
          <w:sz w:val="24"/>
          <w:szCs w:val="24"/>
          <w:rtl/>
        </w:rPr>
        <w:t>ABC.</w:t>
      </w:r>
    </w:p>
    <w:p w14:paraId="375889DC" w14:textId="77777777" w:rsidR="00DD405C" w:rsidRPr="00DD405C" w:rsidRDefault="00DD405C" w:rsidP="00DD405C">
      <w:pPr>
        <w:pStyle w:val="NEW-Sargel2"/>
        <w:ind w:left="2268"/>
        <w:jc w:val="center"/>
        <w:rPr>
          <w:sz w:val="24"/>
          <w:szCs w:val="24"/>
          <w:rtl/>
        </w:rPr>
      </w:pPr>
      <w:r w:rsidRPr="00DD405C">
        <w:rPr>
          <w:sz w:val="24"/>
          <w:szCs w:val="24"/>
          <w:lang w:bidi="ar-SA"/>
        </w:rPr>
        <w:lastRenderedPageBreak/>
        <w:drawing>
          <wp:inline distT="0" distB="0" distL="0" distR="0" wp14:anchorId="7B9CE296" wp14:editId="4CAD95F8">
            <wp:extent cx="4654800" cy="4338000"/>
            <wp:effectExtent l="0" t="0" r="0" b="5715"/>
            <wp:docPr id="353" name="תמונה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33-MAT-019-8B-SOF-net_Page_22.jpg"/>
                    <pic:cNvPicPr/>
                  </pic:nvPicPr>
                  <pic:blipFill rotWithShape="1"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53" t="14137" r="18624" b="45188"/>
                    <a:stretch/>
                  </pic:blipFill>
                  <pic:spPr bwMode="auto">
                    <a:xfrm>
                      <a:off x="0" y="0"/>
                      <a:ext cx="4654800" cy="433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AD8201" w14:textId="77777777" w:rsidR="00DD405C" w:rsidRPr="00DD405C" w:rsidRDefault="00DD405C" w:rsidP="00DD405C">
      <w:pPr>
        <w:pStyle w:val="NEW-Sargel2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 xml:space="preserve">על פי הנתונים שבסרטוט ענו על הסעיפים שלפניכם. </w:t>
      </w:r>
    </w:p>
    <w:p w14:paraId="4D614C56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b/>
          <w:bCs/>
          <w:color w:val="808080" w:themeColor="background1" w:themeShade="80"/>
          <w:sz w:val="24"/>
          <w:szCs w:val="24"/>
          <w:rtl/>
        </w:rPr>
        <w:t>א.</w:t>
      </w:r>
      <w:r w:rsidRPr="00DD405C">
        <w:rPr>
          <w:sz w:val="24"/>
          <w:szCs w:val="24"/>
          <w:rtl/>
        </w:rPr>
        <w:tab/>
        <w:t>פי כמה גדול שטח המשולש ADC משטח המשולש ABC?</w:t>
      </w:r>
    </w:p>
    <w:p w14:paraId="28BA4F44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</w:p>
    <w:p w14:paraId="0E7FBD3F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תשובה: פי</w:t>
      </w:r>
      <w:r w:rsidRPr="00DD405C">
        <w:rPr>
          <w:color w:val="808080" w:themeColor="background1" w:themeShade="80"/>
          <w:sz w:val="24"/>
          <w:szCs w:val="24"/>
          <w:u w:val="single"/>
          <w:rtl/>
        </w:rPr>
        <w:t xml:space="preserve">                          </w:t>
      </w:r>
      <w:r w:rsidRPr="00DD405C">
        <w:rPr>
          <w:sz w:val="24"/>
          <w:szCs w:val="24"/>
          <w:rtl/>
        </w:rPr>
        <w:t xml:space="preserve"> </w:t>
      </w:r>
      <w:r w:rsidRPr="00DD405C">
        <w:rPr>
          <w:color w:val="FFFFFF" w:themeColor="background1"/>
          <w:sz w:val="24"/>
          <w:szCs w:val="24"/>
          <w:rtl/>
        </w:rPr>
        <w:t>.</w:t>
      </w:r>
    </w:p>
    <w:p w14:paraId="6FAB5672" w14:textId="77777777" w:rsidR="00DD405C" w:rsidRPr="00DD405C" w:rsidRDefault="00DD405C" w:rsidP="00DD405C">
      <w:pPr>
        <w:pStyle w:val="NEW-Sargel3N"/>
        <w:rPr>
          <w:sz w:val="24"/>
          <w:szCs w:val="24"/>
          <w:rtl/>
        </w:rPr>
      </w:pPr>
      <w:r w:rsidRPr="00DD405C">
        <w:rPr>
          <w:sz w:val="24"/>
          <w:szCs w:val="24"/>
          <w:rtl/>
        </w:rPr>
        <w:tab/>
        <w:t>הַסבירו את תשובתכם במילים או בעזרת חישוב.</w:t>
      </w:r>
    </w:p>
    <w:p w14:paraId="1B204682" w14:textId="77777777" w:rsidR="00DD405C" w:rsidRPr="00DD405C" w:rsidRDefault="00DD405C" w:rsidP="00DD405C">
      <w:pPr>
        <w:pStyle w:val="NEW-Sargel2"/>
        <w:rPr>
          <w:rFonts w:hint="cs"/>
          <w:sz w:val="24"/>
          <w:szCs w:val="24"/>
          <w:rtl/>
        </w:rPr>
      </w:pPr>
    </w:p>
    <w:p w14:paraId="16B17711" w14:textId="5F327BB5" w:rsidR="00DD405C" w:rsidRDefault="00DD405C" w:rsidP="00DD405C">
      <w:pPr>
        <w:rPr>
          <w:rtl/>
        </w:rPr>
      </w:pPr>
      <w:r w:rsidRPr="00F10EA4">
        <w:rPr>
          <w:b/>
          <w:bCs/>
          <w:color w:val="808080" w:themeColor="background1" w:themeShade="80"/>
          <w:rtl/>
        </w:rPr>
        <w:t>ב.</w:t>
      </w:r>
      <w:r>
        <w:rPr>
          <w:rtl/>
        </w:rPr>
        <w:tab/>
        <w:t xml:space="preserve">נתונה הפונקציה הקווית     </w:t>
      </w:r>
      <w:r w:rsidRPr="005E06DE">
        <w:rPr>
          <w:position w:val="-4"/>
          <w:rtl/>
        </w:rPr>
        <w:object w:dxaOrig="1460" w:dyaOrig="700" w14:anchorId="10A7A698">
          <v:shape id="_x0000_i1107" type="#_x0000_t75" style="width:73pt;height:35pt" o:ole="">
            <v:imagedata r:id="rId305" o:title=""/>
          </v:shape>
          <o:OLEObject Type="Embed" ProgID="Equation.DSMT4" ShapeID="_x0000_i1107" DrawAspect="Content" ObjectID="_1625748057" r:id="rId306"/>
        </w:object>
      </w:r>
      <w:r>
        <w:rPr>
          <w:rFonts w:hint="cs"/>
          <w:rtl/>
        </w:rPr>
        <w:t>.</w:t>
      </w:r>
    </w:p>
    <w:p w14:paraId="31317A34" w14:textId="77777777" w:rsidR="00DD405C" w:rsidRDefault="00DD405C" w:rsidP="00DD405C">
      <w:pPr>
        <w:pStyle w:val="NEW-Sargel3N"/>
        <w:rPr>
          <w:rtl/>
        </w:rPr>
      </w:pPr>
      <w:r>
        <w:tab/>
      </w:r>
      <w:r>
        <w:rPr>
          <w:rtl/>
        </w:rPr>
        <w:t>איזו צלע נמצאת על גרף הפונקציה הקווית הנתונה</w:t>
      </w:r>
      <w:r>
        <w:t>?</w:t>
      </w:r>
    </w:p>
    <w:p w14:paraId="5229EB1D" w14:textId="77777777" w:rsidR="00DD405C" w:rsidRPr="00AB502A" w:rsidRDefault="00DD405C" w:rsidP="00DD405C">
      <w:pPr>
        <w:pStyle w:val="NEW-sargel2-ravbreraN"/>
        <w:ind w:left="1928"/>
        <w:rPr>
          <w:rtl/>
        </w:rPr>
      </w:pPr>
      <w:r w:rsidRPr="00AB502A">
        <w:rPr>
          <w:rFonts w:hint="cs"/>
          <w:color w:val="A6A6A6" w:themeColor="background1" w:themeShade="A6"/>
          <w:position w:val="-6"/>
          <w:sz w:val="24"/>
          <w:szCs w:val="24"/>
          <w:rtl/>
        </w:rPr>
        <w:t>1</w:t>
      </w:r>
      <w:r w:rsidRPr="00AB502A">
        <w:rPr>
          <w:rFonts w:hint="cs"/>
          <w:rtl/>
        </w:rPr>
        <w:t xml:space="preserve"> </w:t>
      </w:r>
      <w:r w:rsidRPr="00AB502A">
        <w:rPr>
          <w:noProof/>
          <w:lang w:bidi="ar-SA"/>
        </w:rPr>
        <mc:AlternateContent>
          <mc:Choice Requires="wps">
            <w:drawing>
              <wp:inline distT="0" distB="0" distL="0" distR="0" wp14:anchorId="3A5F2BAD" wp14:editId="701B6ADB">
                <wp:extent cx="216000" cy="216000"/>
                <wp:effectExtent l="0" t="0" r="12700" b="12700"/>
                <wp:docPr id="354" name="מלבן מעוגל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4F44ACC" id="מלבן מעוגל 354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DHOOmq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AB502A">
        <w:rPr>
          <w:rtl/>
        </w:rPr>
        <w:tab/>
      </w:r>
      <w:r w:rsidRPr="00F10EA4">
        <w:rPr>
          <w:rFonts w:asciiTheme="majorBidi" w:hAnsiTheme="majorBidi" w:cstheme="majorBidi"/>
        </w:rPr>
        <w:t>BC</w:t>
      </w:r>
    </w:p>
    <w:p w14:paraId="2D2DA9A7" w14:textId="77777777" w:rsidR="00DD405C" w:rsidRPr="00A62A10" w:rsidRDefault="00DD405C" w:rsidP="00DD405C">
      <w:pPr>
        <w:pStyle w:val="NEW-sargel2-ravbreraN"/>
        <w:ind w:left="1928"/>
        <w:rPr>
          <w:rFonts w:asciiTheme="majorBidi" w:hAnsiTheme="majorBidi" w:cstheme="majorBidi"/>
          <w:rtl/>
        </w:rPr>
      </w:pPr>
      <w:r>
        <w:rPr>
          <w:rFonts w:hint="cs"/>
          <w:color w:val="A6A6A6" w:themeColor="background1" w:themeShade="A6"/>
          <w:position w:val="-6"/>
          <w:sz w:val="24"/>
          <w:szCs w:val="24"/>
          <w:rtl/>
        </w:rPr>
        <w:t>2</w:t>
      </w:r>
      <w:r w:rsidRPr="00AB502A">
        <w:rPr>
          <w:rFonts w:hint="cs"/>
          <w:rtl/>
        </w:rPr>
        <w:t xml:space="preserve"> </w:t>
      </w:r>
      <w:r w:rsidRPr="00AB502A">
        <w:rPr>
          <w:noProof/>
          <w:lang w:bidi="ar-SA"/>
        </w:rPr>
        <mc:AlternateContent>
          <mc:Choice Requires="wps">
            <w:drawing>
              <wp:inline distT="0" distB="0" distL="0" distR="0" wp14:anchorId="66DF39AF" wp14:editId="1CB4DE98">
                <wp:extent cx="216000" cy="216000"/>
                <wp:effectExtent l="0" t="0" r="12700" b="12700"/>
                <wp:docPr id="355" name="מלבן מעוגל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531279B" id="מלבן מעוגל 355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KDWhJ6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AB502A">
        <w:rPr>
          <w:rtl/>
        </w:rPr>
        <w:tab/>
      </w:r>
      <w:r w:rsidRPr="00F10EA4">
        <w:rPr>
          <w:rFonts w:asciiTheme="majorBidi" w:hAnsiTheme="majorBidi" w:cstheme="majorBidi"/>
        </w:rPr>
        <w:t>DC</w:t>
      </w:r>
    </w:p>
    <w:p w14:paraId="4BD237A5" w14:textId="77777777" w:rsidR="00DD405C" w:rsidRPr="00AB502A" w:rsidRDefault="00DD405C" w:rsidP="00DD405C">
      <w:pPr>
        <w:pStyle w:val="NEW-sargel2-ravbreraN"/>
        <w:ind w:left="1928"/>
        <w:rPr>
          <w:rtl/>
        </w:rPr>
      </w:pPr>
      <w:r>
        <w:rPr>
          <w:rFonts w:hint="cs"/>
          <w:color w:val="A6A6A6" w:themeColor="background1" w:themeShade="A6"/>
          <w:position w:val="-6"/>
          <w:sz w:val="24"/>
          <w:szCs w:val="24"/>
          <w:rtl/>
        </w:rPr>
        <w:t>3</w:t>
      </w:r>
      <w:r w:rsidRPr="00AB502A">
        <w:rPr>
          <w:rFonts w:hint="cs"/>
          <w:rtl/>
        </w:rPr>
        <w:t xml:space="preserve"> </w:t>
      </w:r>
      <w:r w:rsidRPr="00AB502A">
        <w:rPr>
          <w:noProof/>
          <w:lang w:bidi="ar-SA"/>
        </w:rPr>
        <mc:AlternateContent>
          <mc:Choice Requires="wps">
            <w:drawing>
              <wp:inline distT="0" distB="0" distL="0" distR="0" wp14:anchorId="61CC35E6" wp14:editId="723C99BC">
                <wp:extent cx="216000" cy="216000"/>
                <wp:effectExtent l="0" t="0" r="12700" b="12700"/>
                <wp:docPr id="356" name="מלבן מעוגל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7938A17" id="מלבן מעוגל 356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FL5N1i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>
        <w:rPr>
          <w:rtl/>
        </w:rPr>
        <w:tab/>
      </w:r>
      <w:r w:rsidRPr="00F10EA4">
        <w:rPr>
          <w:rFonts w:asciiTheme="majorBidi" w:hAnsiTheme="majorBidi" w:cstheme="majorBidi"/>
        </w:rPr>
        <w:t>AB</w:t>
      </w:r>
    </w:p>
    <w:p w14:paraId="5AAD95D3" w14:textId="77777777" w:rsidR="00DD405C" w:rsidRPr="00AB502A" w:rsidRDefault="00DD405C" w:rsidP="00DD405C">
      <w:pPr>
        <w:pStyle w:val="NEW-sargel2-ravbreraN"/>
        <w:ind w:left="1928"/>
        <w:rPr>
          <w:rtl/>
        </w:rPr>
      </w:pPr>
      <w:r>
        <w:rPr>
          <w:rFonts w:hint="cs"/>
          <w:color w:val="A6A6A6" w:themeColor="background1" w:themeShade="A6"/>
          <w:position w:val="-6"/>
          <w:sz w:val="24"/>
          <w:szCs w:val="24"/>
          <w:rtl/>
        </w:rPr>
        <w:t>4</w:t>
      </w:r>
      <w:r w:rsidRPr="00AB502A">
        <w:rPr>
          <w:rFonts w:hint="cs"/>
          <w:rtl/>
        </w:rPr>
        <w:t xml:space="preserve"> </w:t>
      </w:r>
      <w:r w:rsidRPr="00AB502A">
        <w:rPr>
          <w:noProof/>
          <w:lang w:bidi="ar-SA"/>
        </w:rPr>
        <mc:AlternateContent>
          <mc:Choice Requires="wps">
            <w:drawing>
              <wp:inline distT="0" distB="0" distL="0" distR="0" wp14:anchorId="19E2B1B1" wp14:editId="28C79876">
                <wp:extent cx="216000" cy="216000"/>
                <wp:effectExtent l="0" t="0" r="12700" b="12700"/>
                <wp:docPr id="357" name="מלבן מעוגל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ADB1D1" id="מלבן מעוגל 357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>
        <w:rPr>
          <w:rtl/>
        </w:rPr>
        <w:tab/>
      </w:r>
      <w:r w:rsidRPr="00F10EA4">
        <w:rPr>
          <w:rFonts w:asciiTheme="majorBidi" w:hAnsiTheme="majorBidi" w:cstheme="majorBidi"/>
        </w:rPr>
        <w:t>AD</w:t>
      </w:r>
    </w:p>
    <w:p w14:paraId="5059942C" w14:textId="77777777" w:rsidR="00DD405C" w:rsidRDefault="00DD405C" w:rsidP="00DD405C">
      <w:pPr>
        <w:pStyle w:val="NEW-Sargel2"/>
        <w:rPr>
          <w:rtl/>
        </w:rPr>
      </w:pPr>
    </w:p>
    <w:p w14:paraId="179631A1" w14:textId="77777777" w:rsidR="00DD405C" w:rsidRDefault="00DD405C" w:rsidP="00DD405C">
      <w:pPr>
        <w:pStyle w:val="NEW-Sargel2"/>
        <w:rPr>
          <w:rtl/>
        </w:rPr>
      </w:pPr>
    </w:p>
    <w:p w14:paraId="77FAB890" w14:textId="77777777" w:rsidR="00DD405C" w:rsidRDefault="00DD405C" w:rsidP="00DD405C">
      <w:pPr>
        <w:pStyle w:val="NEW-Sargel2"/>
        <w:rPr>
          <w:rtl/>
        </w:rPr>
      </w:pPr>
      <w:r>
        <w:rPr>
          <w:rtl/>
          <w:lang w:bidi="ar-SA"/>
        </w:rPr>
        <w:drawing>
          <wp:anchor distT="0" distB="0" distL="114300" distR="114300" simplePos="0" relativeHeight="251739136" behindDoc="0" locked="0" layoutInCell="1" allowOverlap="1" wp14:anchorId="0C30B373" wp14:editId="4360E851">
            <wp:simplePos x="0" y="0"/>
            <wp:positionH relativeFrom="column">
              <wp:posOffset>313055</wp:posOffset>
            </wp:positionH>
            <wp:positionV relativeFrom="paragraph">
              <wp:posOffset>78848</wp:posOffset>
            </wp:positionV>
            <wp:extent cx="1580400" cy="1756800"/>
            <wp:effectExtent l="0" t="0" r="1270" b="0"/>
            <wp:wrapNone/>
            <wp:docPr id="363" name="תמונה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33-MAT-019-8B-SOF-net_Page_18.jpg"/>
                    <pic:cNvPicPr/>
                  </pic:nvPicPr>
                  <pic:blipFill rotWithShape="1"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51" t="16342" r="66783" b="67197"/>
                    <a:stretch/>
                  </pic:blipFill>
                  <pic:spPr bwMode="auto">
                    <a:xfrm>
                      <a:off x="0" y="0"/>
                      <a:ext cx="1580400" cy="1756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1902">
        <w:rPr>
          <w:lang w:bidi="ar-SA"/>
        </w:rPr>
        <mc:AlternateContent>
          <mc:Choice Requires="wps">
            <w:drawing>
              <wp:inline distT="0" distB="0" distL="0" distR="0" wp14:anchorId="77BD4556" wp14:editId="3319F33F">
                <wp:extent cx="1260000" cy="252000"/>
                <wp:effectExtent l="0" t="0" r="16510" b="15240"/>
                <wp:docPr id="310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37FC254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22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7BD4556" id="_x0000_s1055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737FC254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22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BA1902">
        <w:tab/>
      </w:r>
      <w:r>
        <w:rPr>
          <w:rtl/>
        </w:rPr>
        <w:t>לפניכם משולש ישר</w:t>
      </w:r>
      <w:r w:rsidRPr="00EB7A5A">
        <w:rPr>
          <w:rFonts w:hint="cs"/>
          <w:position w:val="4"/>
          <w:rtl/>
        </w:rPr>
        <w:t>-</w:t>
      </w:r>
      <w:r>
        <w:rPr>
          <w:rtl/>
        </w:rPr>
        <w:t>זווית ABC.</w:t>
      </w:r>
    </w:p>
    <w:p w14:paraId="68876CAA" w14:textId="77777777" w:rsidR="00DD405C" w:rsidRDefault="00DD405C" w:rsidP="00DD405C">
      <w:pPr>
        <w:pStyle w:val="NEW-Sargel2"/>
        <w:rPr>
          <w:rtl/>
        </w:rPr>
      </w:pPr>
      <w:r>
        <w:rPr>
          <w:rtl/>
        </w:rPr>
        <w:tab/>
        <w:t>האם המשולש שווה</w:t>
      </w:r>
      <w:r w:rsidRPr="00EB7A5A">
        <w:rPr>
          <w:rFonts w:hint="cs"/>
          <w:position w:val="4"/>
          <w:rtl/>
        </w:rPr>
        <w:t>-</w:t>
      </w:r>
      <w:r>
        <w:rPr>
          <w:rtl/>
        </w:rPr>
        <w:t>שוקיים?</w:t>
      </w:r>
    </w:p>
    <w:p w14:paraId="2E609571" w14:textId="77777777" w:rsidR="00DD405C" w:rsidRPr="00AB502A" w:rsidRDefault="00DD405C" w:rsidP="00DD405C">
      <w:pPr>
        <w:pStyle w:val="NEW-sargel2-ravbreraN"/>
        <w:rPr>
          <w:rtl/>
        </w:rPr>
      </w:pPr>
      <w:r w:rsidRPr="00AB502A">
        <w:rPr>
          <w:rFonts w:hint="cs"/>
          <w:color w:val="A6A6A6" w:themeColor="background1" w:themeShade="A6"/>
          <w:position w:val="-6"/>
          <w:sz w:val="24"/>
          <w:szCs w:val="24"/>
          <w:rtl/>
        </w:rPr>
        <w:t>1</w:t>
      </w:r>
      <w:r w:rsidRPr="00AB502A">
        <w:rPr>
          <w:rFonts w:hint="cs"/>
          <w:rtl/>
        </w:rPr>
        <w:t xml:space="preserve"> </w:t>
      </w:r>
      <w:r w:rsidRPr="00AB502A">
        <w:rPr>
          <w:noProof/>
          <w:lang w:bidi="ar-SA"/>
        </w:rPr>
        <mc:AlternateContent>
          <mc:Choice Requires="wps">
            <w:drawing>
              <wp:inline distT="0" distB="0" distL="0" distR="0" wp14:anchorId="05958D3C" wp14:editId="5557E600">
                <wp:extent cx="216000" cy="216000"/>
                <wp:effectExtent l="0" t="0" r="12700" b="12700"/>
                <wp:docPr id="360" name="מלבן מעוגל 3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0A474EAF" id="מלבן מעוגל 360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AB502A">
        <w:rPr>
          <w:rtl/>
        </w:rPr>
        <w:tab/>
      </w:r>
      <w:r w:rsidRPr="00EB7A5A">
        <w:rPr>
          <w:rtl/>
        </w:rPr>
        <w:t>כן</w:t>
      </w:r>
    </w:p>
    <w:p w14:paraId="4A51E82B" w14:textId="77777777" w:rsidR="00DD405C" w:rsidRPr="00A62A10" w:rsidRDefault="00DD405C" w:rsidP="00DD405C">
      <w:pPr>
        <w:pStyle w:val="NEW-sargel2-ravbreraN"/>
        <w:rPr>
          <w:rFonts w:asciiTheme="majorBidi" w:hAnsiTheme="majorBidi" w:cstheme="majorBidi"/>
          <w:rtl/>
        </w:rPr>
      </w:pPr>
      <w:r>
        <w:rPr>
          <w:rFonts w:hint="cs"/>
          <w:color w:val="A6A6A6" w:themeColor="background1" w:themeShade="A6"/>
          <w:position w:val="-6"/>
          <w:sz w:val="24"/>
          <w:szCs w:val="24"/>
          <w:rtl/>
        </w:rPr>
        <w:t>2</w:t>
      </w:r>
      <w:r w:rsidRPr="00AB502A">
        <w:rPr>
          <w:rFonts w:hint="cs"/>
          <w:rtl/>
        </w:rPr>
        <w:t xml:space="preserve"> </w:t>
      </w:r>
      <w:r w:rsidRPr="00AB502A">
        <w:rPr>
          <w:noProof/>
          <w:lang w:bidi="ar-SA"/>
        </w:rPr>
        <mc:AlternateContent>
          <mc:Choice Requires="wps">
            <w:drawing>
              <wp:inline distT="0" distB="0" distL="0" distR="0" wp14:anchorId="281F787A" wp14:editId="5A5D9811">
                <wp:extent cx="216000" cy="216000"/>
                <wp:effectExtent l="0" t="0" r="12700" b="12700"/>
                <wp:docPr id="361" name="מלבן מעוגל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000" cy="216000"/>
                        </a:xfrm>
                        <a:prstGeom prst="round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CAD2C62" id="מלבן מעוגל 361" o:spid="_x0000_s1026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" filled="f" strokecolor="windowText" strokeweight="1pt">
                <v:stroke joinstyle="miter"/>
                <w10:wrap anchorx="page"/>
                <w10:anchorlock/>
              </v:roundrect>
            </w:pict>
          </mc:Fallback>
        </mc:AlternateContent>
      </w:r>
      <w:r w:rsidRPr="00AB502A">
        <w:rPr>
          <w:rtl/>
        </w:rPr>
        <w:tab/>
      </w:r>
      <w:r w:rsidRPr="00EB7A5A">
        <w:rPr>
          <w:rtl/>
        </w:rPr>
        <w:t>לא</w:t>
      </w:r>
    </w:p>
    <w:p w14:paraId="43448479" w14:textId="77777777" w:rsidR="00DD405C" w:rsidRPr="009A1CD3" w:rsidRDefault="00DD405C" w:rsidP="00DD405C">
      <w:pPr>
        <w:pStyle w:val="NEW-Sargel2"/>
        <w:rPr>
          <w:rtl/>
        </w:rPr>
      </w:pPr>
    </w:p>
    <w:p w14:paraId="369B0168" w14:textId="77777777" w:rsidR="00DD405C" w:rsidRPr="00E92F70" w:rsidRDefault="00DD405C" w:rsidP="00DD405C">
      <w:pPr>
        <w:pStyle w:val="NEW-Sargel2"/>
        <w:rPr>
          <w:rtl/>
        </w:rPr>
      </w:pPr>
      <w:r>
        <w:rPr>
          <w:rtl/>
        </w:rPr>
        <w:tab/>
      </w:r>
      <w:r w:rsidRPr="00E92F70">
        <w:rPr>
          <w:rFonts w:hint="cs"/>
          <w:rtl/>
        </w:rPr>
        <w:t>נַמקו</w:t>
      </w:r>
      <w:r w:rsidRPr="00E92F70">
        <w:rPr>
          <w:rtl/>
        </w:rPr>
        <w:t xml:space="preserve"> </w:t>
      </w:r>
      <w:r w:rsidRPr="00E92F70">
        <w:rPr>
          <w:rFonts w:hint="cs"/>
          <w:rtl/>
        </w:rPr>
        <w:t>את</w:t>
      </w:r>
      <w:r w:rsidRPr="00E92F70">
        <w:rPr>
          <w:rtl/>
        </w:rPr>
        <w:t xml:space="preserve"> </w:t>
      </w:r>
      <w:r w:rsidRPr="00E92F70">
        <w:rPr>
          <w:rFonts w:hint="cs"/>
          <w:rtl/>
        </w:rPr>
        <w:t>תשובתכם</w:t>
      </w:r>
      <w:r w:rsidRPr="00E92F70">
        <w:rPr>
          <w:rtl/>
        </w:rPr>
        <w:t xml:space="preserve"> </w:t>
      </w:r>
      <w:r w:rsidRPr="00E92F70">
        <w:rPr>
          <w:rFonts w:hint="cs"/>
          <w:rtl/>
        </w:rPr>
        <w:t>בעזרת</w:t>
      </w:r>
      <w:r w:rsidRPr="00E92F70">
        <w:rPr>
          <w:rtl/>
        </w:rPr>
        <w:t xml:space="preserve"> </w:t>
      </w:r>
      <w:r w:rsidRPr="00E92F70">
        <w:rPr>
          <w:rFonts w:hint="cs"/>
          <w:rtl/>
        </w:rPr>
        <w:t>חישוב</w:t>
      </w:r>
      <w:r w:rsidRPr="00E92F70">
        <w:rPr>
          <w:rtl/>
        </w:rPr>
        <w:t>.</w:t>
      </w:r>
    </w:p>
    <w:p w14:paraId="7391B863" w14:textId="77777777" w:rsidR="00DD405C" w:rsidRDefault="00DD405C" w:rsidP="00DD405C">
      <w:pPr>
        <w:pStyle w:val="NEW-Sargel2"/>
        <w:rPr>
          <w:rtl/>
        </w:rPr>
      </w:pPr>
      <w:r w:rsidRPr="00BA1902">
        <w:rPr>
          <w:lang w:bidi="ar-SA"/>
        </w:rPr>
        <mc:AlternateContent>
          <mc:Choice Requires="wps">
            <w:drawing>
              <wp:inline distT="0" distB="0" distL="0" distR="0" wp14:anchorId="539FA369" wp14:editId="2E4CC7D1">
                <wp:extent cx="1260000" cy="252000"/>
                <wp:effectExtent l="0" t="0" r="16510" b="15240"/>
                <wp:docPr id="358" name="תרשים זרימה: השהיה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60000" cy="252000"/>
                        </a:xfrm>
                        <a:custGeom>
                          <a:avLst/>
                          <a:gdLst>
                            <a:gd name="connsiteX0" fmla="*/ 0 w 1868170"/>
                            <a:gd name="connsiteY0" fmla="*/ 0 h 251460"/>
                            <a:gd name="connsiteX1" fmla="*/ 934085 w 1868170"/>
                            <a:gd name="connsiteY1" fmla="*/ 0 h 251460"/>
                            <a:gd name="connsiteX2" fmla="*/ 1868170 w 1868170"/>
                            <a:gd name="connsiteY2" fmla="*/ 125730 h 251460"/>
                            <a:gd name="connsiteX3" fmla="*/ 934085 w 1868170"/>
                            <a:gd name="connsiteY3" fmla="*/ 251460 h 251460"/>
                            <a:gd name="connsiteX4" fmla="*/ 0 w 1868170"/>
                            <a:gd name="connsiteY4" fmla="*/ 251460 h 251460"/>
                            <a:gd name="connsiteX5" fmla="*/ 0 w 1868170"/>
                            <a:gd name="connsiteY5" fmla="*/ 0 h 251460"/>
                            <a:gd name="connsiteX0" fmla="*/ 0 w 1486032"/>
                            <a:gd name="connsiteY0" fmla="*/ 0 h 251460"/>
                            <a:gd name="connsiteX1" fmla="*/ 934085 w 1486032"/>
                            <a:gd name="connsiteY1" fmla="*/ 0 h 251460"/>
                            <a:gd name="connsiteX2" fmla="*/ 1486032 w 1486032"/>
                            <a:gd name="connsiteY2" fmla="*/ 139378 h 251460"/>
                            <a:gd name="connsiteX3" fmla="*/ 934085 w 1486032"/>
                            <a:gd name="connsiteY3" fmla="*/ 251460 h 251460"/>
                            <a:gd name="connsiteX4" fmla="*/ 0 w 1486032"/>
                            <a:gd name="connsiteY4" fmla="*/ 251460 h 251460"/>
                            <a:gd name="connsiteX5" fmla="*/ 0 w 1486032"/>
                            <a:gd name="connsiteY5" fmla="*/ 0 h 25146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486032" h="251460">
                              <a:moveTo>
                                <a:pt x="0" y="0"/>
                              </a:moveTo>
                              <a:lnTo>
                                <a:pt x="934085" y="0"/>
                              </a:lnTo>
                              <a:cubicBezTo>
                                <a:pt x="1449966" y="0"/>
                                <a:pt x="1486032" y="69939"/>
                                <a:pt x="1486032" y="139378"/>
                              </a:cubicBezTo>
                              <a:cubicBezTo>
                                <a:pt x="1486032" y="208817"/>
                                <a:pt x="1449966" y="251460"/>
                                <a:pt x="934085" y="251460"/>
                              </a:cubicBezTo>
                              <a:lnTo>
                                <a:pt x="0" y="25146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50000"/>
                          </a:schemeClr>
                        </a:solidFill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24A151" w14:textId="77777777" w:rsidR="00DD405C" w:rsidRPr="002B4BC4" w:rsidRDefault="00DD405C" w:rsidP="00DD405C">
                            <w:pPr>
                              <w:spacing w:after="0" w:line="240" w:lineRule="auto"/>
                              <w:ind w:right="170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position w:val="6"/>
                                <w:sz w:val="32"/>
                                <w:szCs w:val="32"/>
                                <w:rtl/>
                              </w:rPr>
                              <w:t>23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39FA369" id="_x0000_s1056" style="width:99.2pt;height:19.8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486032,25146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" adj="-11796480,,5400" path="m,l934085,v515881,,551947,69939,551947,139378c1486032,208817,1449966,251460,934085,251460l,251460,,xe" fillcolor="#7f7f7f [1612]" strokecolor="#7f7f7f [1612]" strokeweight="1pt">
                <v:stroke joinstyle="miter"/>
                <v:formulas/>
                <v:path arrowok="t" o:connecttype="custom" o:connectlocs="0,0;792007,0;1260000,139677;792007,252000;0,252000;0,0" o:connectangles="0,0,0,0,0,0" textboxrect="0,0,1486032,251460"/>
                <v:textbox inset=",0">
                  <w:txbxContent>
                    <w:p w14:paraId="7E24A151" w14:textId="77777777" w:rsidR="00DD405C" w:rsidRPr="002B4BC4" w:rsidRDefault="00DD405C" w:rsidP="00DD405C">
                      <w:pPr>
                        <w:spacing w:after="0" w:line="240" w:lineRule="auto"/>
                        <w:ind w:right="170"/>
                        <w:jc w:val="right"/>
                        <w:rPr>
                          <w:rFonts w:asciiTheme="minorBidi" w:hAnsiTheme="minorBidi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position w:val="6"/>
                          <w:sz w:val="32"/>
                          <w:szCs w:val="32"/>
                          <w:rtl/>
                        </w:rPr>
                        <w:t>23.</w:t>
                      </w:r>
                    </w:p>
                  </w:txbxContent>
                </v:textbox>
                <w10:wrap anchorx="page"/>
                <w10:anchorlock/>
              </v:shape>
            </w:pict>
          </mc:Fallback>
        </mc:AlternateContent>
      </w:r>
      <w:r w:rsidRPr="00BA1902">
        <w:tab/>
      </w:r>
      <w:r w:rsidRPr="001B1FD3">
        <w:rPr>
          <w:rtl/>
        </w:rPr>
        <w:t xml:space="preserve">לפניכם </w:t>
      </w:r>
      <w:r>
        <w:rPr>
          <w:rFonts w:hint="cs"/>
          <w:rtl/>
        </w:rPr>
        <w:t>ה</w:t>
      </w:r>
      <w:r w:rsidRPr="001B1FD3">
        <w:rPr>
          <w:rtl/>
        </w:rPr>
        <w:t xml:space="preserve">ריבוע </w:t>
      </w:r>
      <w:r w:rsidRPr="001B1FD3">
        <w:rPr>
          <w:rFonts w:asciiTheme="majorBidi" w:hAnsiTheme="majorBidi" w:cstheme="majorBidi"/>
          <w:rtl/>
        </w:rPr>
        <w:t>ABCD</w:t>
      </w:r>
      <w:r w:rsidRPr="001B1FD3">
        <w:rPr>
          <w:rtl/>
        </w:rPr>
        <w:t xml:space="preserve">. </w:t>
      </w:r>
    </w:p>
    <w:p w14:paraId="385BA45A" w14:textId="77777777" w:rsidR="00DD405C" w:rsidRDefault="00DD405C" w:rsidP="00DD405C">
      <w:pPr>
        <w:pStyle w:val="NEW-Sargel2"/>
        <w:ind w:left="2268"/>
        <w:jc w:val="center"/>
        <w:rPr>
          <w:rtl/>
        </w:rPr>
      </w:pPr>
      <w:r>
        <w:rPr>
          <w:lang w:bidi="ar-SA"/>
        </w:rPr>
        <w:drawing>
          <wp:inline distT="0" distB="0" distL="0" distR="0" wp14:anchorId="529A5A24" wp14:editId="06810048">
            <wp:extent cx="1681200" cy="1612800"/>
            <wp:effectExtent l="0" t="0" r="0" b="6985"/>
            <wp:docPr id="365" name="תמונה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33-MAT-019-8B-SOF-net_Page_21.jpg"/>
                    <pic:cNvPicPr/>
                  </pic:nvPicPr>
                  <pic:blipFill rotWithShape="1"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993" t="18851" r="37705" b="66029"/>
                    <a:stretch/>
                  </pic:blipFill>
                  <pic:spPr bwMode="auto">
                    <a:xfrm>
                      <a:off x="0" y="0"/>
                      <a:ext cx="1681200" cy="1612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BCEA3C" w14:textId="77777777" w:rsidR="00DD405C" w:rsidRDefault="00DD405C" w:rsidP="00DD405C">
      <w:pPr>
        <w:pStyle w:val="NEW-Sargel2"/>
        <w:rPr>
          <w:rtl/>
        </w:rPr>
      </w:pPr>
      <w:r>
        <w:rPr>
          <w:rtl/>
        </w:rPr>
        <w:tab/>
      </w:r>
      <w:r w:rsidRPr="001B1FD3">
        <w:rPr>
          <w:rtl/>
        </w:rPr>
        <w:t xml:space="preserve">האורך של צלע הריבוע הוא </w:t>
      </w:r>
      <w:r>
        <w:rPr>
          <w:rFonts w:asciiTheme="majorBidi" w:hAnsiTheme="majorBidi" w:cstheme="majorBidi" w:hint="cs"/>
          <w:rtl/>
        </w:rPr>
        <w:t>20</w:t>
      </w:r>
      <w:r w:rsidRPr="001B1FD3">
        <w:rPr>
          <w:rtl/>
        </w:rPr>
        <w:t xml:space="preserve"> ס"מ.</w:t>
      </w:r>
    </w:p>
    <w:p w14:paraId="2072DBF6" w14:textId="77777777" w:rsidR="00DD405C" w:rsidRPr="001B1FD3" w:rsidRDefault="00DD405C" w:rsidP="00DD405C">
      <w:pPr>
        <w:pStyle w:val="NEW-Sargel2"/>
        <w:rPr>
          <w:rtl/>
        </w:rPr>
      </w:pPr>
      <w:r>
        <w:rPr>
          <w:rtl/>
        </w:rPr>
        <w:tab/>
      </w:r>
      <w:r w:rsidRPr="001B1FD3">
        <w:rPr>
          <w:rtl/>
        </w:rPr>
        <w:t xml:space="preserve">הנקודה </w:t>
      </w:r>
      <w:r w:rsidRPr="001B1FD3">
        <w:rPr>
          <w:rFonts w:asciiTheme="majorBidi" w:hAnsiTheme="majorBidi" w:cstheme="majorBidi"/>
          <w:rtl/>
        </w:rPr>
        <w:t>E</w:t>
      </w:r>
      <w:r w:rsidRPr="001B1FD3">
        <w:rPr>
          <w:rtl/>
        </w:rPr>
        <w:t xml:space="preserve"> נמצאת על הצלע </w:t>
      </w:r>
      <w:r w:rsidRPr="001B1FD3">
        <w:rPr>
          <w:rFonts w:asciiTheme="majorBidi" w:hAnsiTheme="majorBidi" w:cstheme="majorBidi"/>
          <w:rtl/>
        </w:rPr>
        <w:t>AB</w:t>
      </w:r>
      <w:r w:rsidRPr="001B1FD3">
        <w:rPr>
          <w:rtl/>
        </w:rPr>
        <w:t xml:space="preserve">, כך ששטח המשולש </w:t>
      </w:r>
      <w:r w:rsidRPr="001B1FD3">
        <w:rPr>
          <w:rFonts w:asciiTheme="majorBidi" w:hAnsiTheme="majorBidi" w:cstheme="majorBidi"/>
          <w:rtl/>
        </w:rPr>
        <w:t>ADE</w:t>
      </w:r>
      <w:r w:rsidRPr="001B1FD3">
        <w:rPr>
          <w:rtl/>
        </w:rPr>
        <w:t xml:space="preserve"> הוא </w:t>
      </w:r>
      <w:r>
        <w:rPr>
          <w:rFonts w:asciiTheme="majorBidi" w:hAnsiTheme="majorBidi" w:cstheme="majorBidi" w:hint="cs"/>
          <w:rtl/>
        </w:rPr>
        <w:t>80</w:t>
      </w:r>
      <w:r w:rsidRPr="001B1FD3">
        <w:rPr>
          <w:rtl/>
        </w:rPr>
        <w:t xml:space="preserve"> סמ"ר.</w:t>
      </w:r>
    </w:p>
    <w:p w14:paraId="716D2FE0" w14:textId="77777777" w:rsidR="00DD405C" w:rsidRDefault="00DD405C" w:rsidP="00DD405C">
      <w:pPr>
        <w:pStyle w:val="NEW-Sargel2"/>
        <w:ind w:left="2268"/>
        <w:jc w:val="center"/>
      </w:pPr>
    </w:p>
    <w:p w14:paraId="04D29778" w14:textId="77777777" w:rsidR="00DD405C" w:rsidRDefault="00DD405C" w:rsidP="00DD405C">
      <w:pPr>
        <w:pStyle w:val="NEW-Sargel3N"/>
        <w:rPr>
          <w:rtl/>
        </w:rPr>
      </w:pPr>
      <w:r w:rsidRPr="00B4404F">
        <w:rPr>
          <w:b/>
          <w:bCs/>
          <w:color w:val="808080" w:themeColor="background1" w:themeShade="80"/>
          <w:rtl/>
        </w:rPr>
        <w:t>א.</w:t>
      </w:r>
      <w:r>
        <w:rPr>
          <w:rtl/>
        </w:rPr>
        <w:tab/>
      </w:r>
      <w:r>
        <w:rPr>
          <w:rFonts w:hint="cs"/>
          <w:rtl/>
        </w:rPr>
        <w:t>מ</w:t>
      </w:r>
      <w:r>
        <w:rPr>
          <w:rtl/>
        </w:rPr>
        <w:t>ה</w:t>
      </w:r>
      <w:r>
        <w:rPr>
          <w:rFonts w:hint="cs"/>
          <w:rtl/>
        </w:rPr>
        <w:t>ו</w:t>
      </w:r>
      <w:r>
        <w:rPr>
          <w:rtl/>
        </w:rPr>
        <w:t xml:space="preserve"> </w:t>
      </w:r>
      <w:r>
        <w:rPr>
          <w:rFonts w:hint="cs"/>
          <w:rtl/>
        </w:rPr>
        <w:t>ה</w:t>
      </w:r>
      <w:r>
        <w:rPr>
          <w:rtl/>
        </w:rPr>
        <w:t xml:space="preserve">אחוז </w:t>
      </w:r>
      <w:r>
        <w:rPr>
          <w:rFonts w:hint="cs"/>
          <w:rtl/>
        </w:rPr>
        <w:t>של</w:t>
      </w:r>
      <w:r>
        <w:rPr>
          <w:rtl/>
        </w:rPr>
        <w:t xml:space="preserve"> שטח המשולש </w:t>
      </w:r>
      <w:r w:rsidRPr="00B4404F">
        <w:rPr>
          <w:rFonts w:asciiTheme="majorBidi" w:hAnsiTheme="majorBidi" w:cstheme="majorBidi"/>
          <w:rtl/>
        </w:rPr>
        <w:t>ADE</w:t>
      </w:r>
      <w:r>
        <w:rPr>
          <w:rtl/>
        </w:rPr>
        <w:t xml:space="preserve"> מ</w:t>
      </w:r>
      <w:r>
        <w:rPr>
          <w:rFonts w:hint="cs"/>
          <w:rtl/>
        </w:rPr>
        <w:t xml:space="preserve">תוך </w:t>
      </w:r>
      <w:r>
        <w:rPr>
          <w:rtl/>
        </w:rPr>
        <w:t xml:space="preserve">שטח הריבוע </w:t>
      </w:r>
      <w:r w:rsidRPr="00B4404F">
        <w:rPr>
          <w:rFonts w:asciiTheme="majorBidi" w:hAnsiTheme="majorBidi" w:cstheme="majorBidi"/>
          <w:rtl/>
        </w:rPr>
        <w:t>ABCD</w:t>
      </w:r>
      <w:r>
        <w:rPr>
          <w:rtl/>
        </w:rPr>
        <w:t>?</w:t>
      </w:r>
    </w:p>
    <w:p w14:paraId="1E098A12" w14:textId="77777777" w:rsidR="00DD405C" w:rsidRDefault="00DD405C" w:rsidP="00DD405C">
      <w:pPr>
        <w:pStyle w:val="NEW-Sargel3N"/>
        <w:rPr>
          <w:rtl/>
        </w:rPr>
      </w:pPr>
      <w:r>
        <w:rPr>
          <w:rtl/>
        </w:rPr>
        <w:tab/>
        <w:t>הַציגו את דרך הפתרון.</w:t>
      </w:r>
    </w:p>
    <w:p w14:paraId="6F02A635" w14:textId="77777777" w:rsidR="00DD405C" w:rsidRDefault="00DD405C" w:rsidP="00DD405C">
      <w:pPr>
        <w:pStyle w:val="NEW-Sargel3N"/>
        <w:rPr>
          <w:rtl/>
        </w:rPr>
      </w:pPr>
    </w:p>
    <w:p w14:paraId="0510FE08" w14:textId="2EC0B6C1" w:rsidR="00DD405C" w:rsidRDefault="00DD405C" w:rsidP="00DD405C">
      <w:pPr>
        <w:pStyle w:val="NEW-Sargel3N"/>
        <w:rPr>
          <w:rtl/>
        </w:rPr>
      </w:pPr>
      <w:r>
        <w:rPr>
          <w:rtl/>
        </w:rPr>
        <w:tab/>
      </w:r>
    </w:p>
    <w:p w14:paraId="77EE2543" w14:textId="77777777" w:rsidR="00DD405C" w:rsidRDefault="00DD405C" w:rsidP="00DD405C">
      <w:pPr>
        <w:pStyle w:val="NEW-Sargel3N"/>
        <w:rPr>
          <w:rtl/>
        </w:rPr>
      </w:pPr>
      <w:r w:rsidRPr="00B4404F">
        <w:rPr>
          <w:b/>
          <w:bCs/>
          <w:color w:val="808080" w:themeColor="background1" w:themeShade="80"/>
          <w:rtl/>
        </w:rPr>
        <w:t>ב.</w:t>
      </w:r>
      <w:r>
        <w:rPr>
          <w:rtl/>
        </w:rPr>
        <w:tab/>
        <w:t xml:space="preserve">מהו אורך הקטע </w:t>
      </w:r>
      <w:r w:rsidRPr="00B4404F">
        <w:rPr>
          <w:rFonts w:asciiTheme="majorBidi" w:hAnsiTheme="majorBidi" w:cstheme="majorBidi"/>
          <w:rtl/>
        </w:rPr>
        <w:t>AE</w:t>
      </w:r>
      <w:r>
        <w:rPr>
          <w:rFonts w:hint="cs"/>
          <w:rtl/>
        </w:rPr>
        <w:t xml:space="preserve"> בס"מ</w:t>
      </w:r>
      <w:r>
        <w:rPr>
          <w:rtl/>
        </w:rPr>
        <w:t>?</w:t>
      </w:r>
    </w:p>
    <w:p w14:paraId="06186990" w14:textId="77777777" w:rsidR="00DD405C" w:rsidRDefault="00DD405C" w:rsidP="00DD405C">
      <w:pPr>
        <w:pStyle w:val="NEW-Sargel3N"/>
        <w:rPr>
          <w:rtl/>
        </w:rPr>
      </w:pPr>
      <w:r>
        <w:rPr>
          <w:rtl/>
        </w:rPr>
        <w:tab/>
        <w:t>הַציגו את דרך הפתרון.</w:t>
      </w:r>
    </w:p>
    <w:p w14:paraId="71967447" w14:textId="77777777" w:rsidR="00DD405C" w:rsidRDefault="00DD405C" w:rsidP="00DD405C">
      <w:pPr>
        <w:pStyle w:val="NEW-Sargel3N"/>
        <w:rPr>
          <w:rtl/>
        </w:rPr>
      </w:pPr>
    </w:p>
    <w:p w14:paraId="33F7C620" w14:textId="77777777" w:rsidR="00DD405C" w:rsidRDefault="00DD405C" w:rsidP="00DD405C">
      <w:pPr>
        <w:pStyle w:val="NEW-Sargel3N"/>
        <w:rPr>
          <w:rtl/>
        </w:rPr>
      </w:pPr>
      <w:r>
        <w:rPr>
          <w:rtl/>
        </w:rPr>
        <w:tab/>
        <w:t xml:space="preserve">תשובה: </w:t>
      </w:r>
      <w:r w:rsidRPr="00942AAA">
        <w:rPr>
          <w:color w:val="808080" w:themeColor="background1" w:themeShade="80"/>
          <w:u w:val="single"/>
          <w:rtl/>
        </w:rPr>
        <w:t xml:space="preserve">                         </w:t>
      </w:r>
      <w:r>
        <w:rPr>
          <w:rtl/>
        </w:rPr>
        <w:t xml:space="preserve"> ס"מ </w:t>
      </w:r>
      <w:r>
        <w:t>AE =</w:t>
      </w:r>
      <w:r>
        <w:rPr>
          <w:rtl/>
        </w:rPr>
        <w:t xml:space="preserve"> </w:t>
      </w:r>
      <w:bookmarkStart w:id="0" w:name="_GoBack"/>
      <w:bookmarkEnd w:id="0"/>
    </w:p>
    <w:sectPr w:rsidR="00DD405C" w:rsidSect="00B92F0B">
      <w:headerReference w:type="default" r:id="rId309"/>
      <w:footerReference w:type="default" r:id="rId310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D3551F" w14:textId="77777777" w:rsidR="005049C0" w:rsidRDefault="005049C0">
      <w:pPr>
        <w:spacing w:after="0" w:line="240" w:lineRule="auto"/>
      </w:pPr>
      <w:r>
        <w:separator/>
      </w:r>
    </w:p>
  </w:endnote>
  <w:endnote w:type="continuationSeparator" w:id="0">
    <w:p w14:paraId="729EB204" w14:textId="77777777" w:rsidR="005049C0" w:rsidRDefault="005049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WinSoftPro-Medium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-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-Regular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OBoldItalic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-BoldItalic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charset w:val="02"/>
    <w:family w:val="decorative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MT Extra">
    <w:charset w:val="01"/>
    <w:family w:val="decorative"/>
    <w:pitch w:val="variable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E81865" w14:textId="77777777" w:rsidR="00C53FEF" w:rsidRPr="00B10131" w:rsidRDefault="00C53FEF" w:rsidP="00B10131"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0549E25" wp14:editId="6943B16E">
              <wp:simplePos x="0" y="0"/>
              <wp:positionH relativeFrom="column">
                <wp:posOffset>-409575</wp:posOffset>
              </wp:positionH>
              <wp:positionV relativeFrom="paragraph">
                <wp:posOffset>54610</wp:posOffset>
              </wp:positionV>
              <wp:extent cx="6744335" cy="511810"/>
              <wp:effectExtent l="0" t="0" r="0" b="2540"/>
              <wp:wrapNone/>
              <wp:docPr id="1451" name="תיבת טקסט 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744335" cy="51181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tbl>
                          <w:tblPr>
                            <w:tblStyle w:val="a3"/>
                            <w:bidiVisual/>
                            <w:tblW w:w="529" w:type="dxa"/>
                            <w:jc w:val="center"/>
                            <w:tblLook w:val="04A0" w:firstRow="1" w:lastRow="0" w:firstColumn="1" w:lastColumn="0" w:noHBand="0" w:noVBand="1"/>
                          </w:tblPr>
                          <w:tblGrid>
                            <w:gridCol w:w="529"/>
                          </w:tblGrid>
                          <w:tr w:rsidR="00C53FEF" w14:paraId="559FC304" w14:textId="77777777" w:rsidTr="001F50FF">
                            <w:trPr>
                              <w:trHeight w:val="340"/>
                              <w:jc w:val="center"/>
                            </w:trPr>
                            <w:tc>
                              <w:tcPr>
                                <w:tcW w:w="529" w:type="dxa"/>
                                <w:vMerge w:val="restart"/>
                                <w:tcBorders>
                                  <w:top w:val="nil"/>
                                  <w:left w:val="nil"/>
                                  <w:right w:val="nil"/>
                                </w:tcBorders>
                                <w:tcMar>
                                  <w:top w:w="57" w:type="dxa"/>
                                </w:tcMar>
                              </w:tcPr>
                              <w:p w14:paraId="2B1166C1" w14:textId="77777777" w:rsidR="00C53FEF" w:rsidRPr="00B10131" w:rsidRDefault="00C53FEF" w:rsidP="00120974">
                                <w:pPr>
                                  <w:pStyle w:val="Sargel2"/>
                                  <w:spacing w:before="60" w:after="0" w:line="280" w:lineRule="exact"/>
                                  <w:ind w:left="0" w:firstLine="0"/>
                                  <w:rPr>
                                    <w:rFonts w:ascii="Arial" w:hAnsi="Arial" w:cs="Arial"/>
                                    <w:sz w:val="40"/>
                                    <w:szCs w:val="40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C53FEF" w14:paraId="1CAFA02A" w14:textId="77777777" w:rsidTr="001F50FF">
                            <w:trPr>
                              <w:trHeight w:val="510"/>
                              <w:jc w:val="center"/>
                            </w:trPr>
                            <w:tc>
                              <w:tcPr>
                                <w:tcW w:w="529" w:type="dxa"/>
                                <w:vMerge/>
                                <w:tcBorders>
                                  <w:left w:val="nil"/>
                                  <w:bottom w:val="nil"/>
                                  <w:right w:val="nil"/>
                                </w:tcBorders>
                                <w:vAlign w:val="center"/>
                              </w:tcPr>
                              <w:p w14:paraId="6D09668A" w14:textId="77777777" w:rsidR="00C53FEF" w:rsidRDefault="00C53FEF" w:rsidP="00120974">
                                <w:pPr>
                                  <w:pStyle w:val="Sargel2"/>
                                  <w:spacing w:before="60" w:after="0" w:line="280" w:lineRule="exact"/>
                                  <w:ind w:left="0" w:firstLine="0"/>
                                  <w:rPr>
                                    <w:rFonts w:cs="Arial"/>
                                    <w:szCs w:val="24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14:paraId="18A0319E" w14:textId="77777777" w:rsidR="00C53FEF" w:rsidRDefault="00C53FEF" w:rsidP="00B10131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549E25" id="_x0000_t202" coordsize="21600,21600" o:spt="202" path="m,l,21600r21600,l21600,xe">
              <v:stroke joinstyle="miter"/>
              <v:path gradientshapeok="t" o:connecttype="rect"/>
            </v:shapetype>
            <v:shape id="תיבת טקסט 41" o:spid="_x0000_s1057" type="#_x0000_t202" style="position:absolute;left:0;text-align:left;margin-left:-32.25pt;margin-top:4.3pt;width:531.05pt;height:40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" filled="f" stroked="f" strokeweight=".5pt">
              <v:textbox>
                <w:txbxContent>
                  <w:tbl>
                    <w:tblPr>
                      <w:tblStyle w:val="a3"/>
                      <w:bidiVisual/>
                      <w:tblW w:w="529" w:type="dxa"/>
                      <w:jc w:val="center"/>
                      <w:tblLook w:val="04A0" w:firstRow="1" w:lastRow="0" w:firstColumn="1" w:lastColumn="0" w:noHBand="0" w:noVBand="1"/>
                    </w:tblPr>
                    <w:tblGrid>
                      <w:gridCol w:w="529"/>
                    </w:tblGrid>
                    <w:tr w:rsidR="00C53FEF" w14:paraId="559FC304" w14:textId="77777777" w:rsidTr="001F50FF">
                      <w:trPr>
                        <w:trHeight w:val="340"/>
                        <w:jc w:val="center"/>
                      </w:trPr>
                      <w:tc>
                        <w:tcPr>
                          <w:tcW w:w="529" w:type="dxa"/>
                          <w:vMerge w:val="restart"/>
                          <w:tcBorders>
                            <w:top w:val="nil"/>
                            <w:left w:val="nil"/>
                            <w:right w:val="nil"/>
                          </w:tcBorders>
                          <w:tcMar>
                            <w:top w:w="57" w:type="dxa"/>
                          </w:tcMar>
                        </w:tcPr>
                        <w:p w14:paraId="2B1166C1" w14:textId="77777777" w:rsidR="00C53FEF" w:rsidRPr="00B10131" w:rsidRDefault="00C53FEF" w:rsidP="00120974">
                          <w:pPr>
                            <w:pStyle w:val="Sargel2"/>
                            <w:spacing w:before="60" w:after="0" w:line="280" w:lineRule="exact"/>
                            <w:ind w:left="0" w:firstLine="0"/>
                            <w:rPr>
                              <w:rFonts w:ascii="Arial" w:hAnsi="Arial" w:cs="Arial"/>
                              <w:sz w:val="40"/>
                              <w:szCs w:val="40"/>
                              <w:rtl/>
                            </w:rPr>
                          </w:pPr>
                        </w:p>
                      </w:tc>
                    </w:tr>
                    <w:tr w:rsidR="00C53FEF" w14:paraId="1CAFA02A" w14:textId="77777777" w:rsidTr="001F50FF">
                      <w:trPr>
                        <w:trHeight w:val="510"/>
                        <w:jc w:val="center"/>
                      </w:trPr>
                      <w:tc>
                        <w:tcPr>
                          <w:tcW w:w="529" w:type="dxa"/>
                          <w:vMerge/>
                          <w:tcBorders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14:paraId="6D09668A" w14:textId="77777777" w:rsidR="00C53FEF" w:rsidRDefault="00C53FEF" w:rsidP="00120974">
                          <w:pPr>
                            <w:pStyle w:val="Sargel2"/>
                            <w:spacing w:before="60" w:after="0" w:line="280" w:lineRule="exact"/>
                            <w:ind w:left="0" w:firstLine="0"/>
                            <w:rPr>
                              <w:rFonts w:cs="Arial"/>
                              <w:szCs w:val="24"/>
                              <w:rtl/>
                            </w:rPr>
                          </w:pPr>
                        </w:p>
                      </w:tc>
                    </w:tr>
                  </w:tbl>
                  <w:p w14:paraId="18A0319E" w14:textId="77777777" w:rsidR="00C53FEF" w:rsidRDefault="00C53FEF" w:rsidP="00B10131"/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168687" w14:textId="77777777" w:rsidR="00C53FEF" w:rsidRDefault="00C53FEF" w:rsidP="00B10131"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4FAA772" wp14:editId="7EF69C1F">
              <wp:simplePos x="0" y="0"/>
              <wp:positionH relativeFrom="column">
                <wp:posOffset>-409111</wp:posOffset>
              </wp:positionH>
              <wp:positionV relativeFrom="paragraph">
                <wp:posOffset>57975</wp:posOffset>
              </wp:positionV>
              <wp:extent cx="6744335" cy="511810"/>
              <wp:effectExtent l="0" t="0" r="0" b="2540"/>
              <wp:wrapNone/>
              <wp:docPr id="1453" name="תיבת טקסט 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44335" cy="51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tbl>
                          <w:tblPr>
                            <w:tblStyle w:val="a3"/>
                            <w:tblW w:w="717" w:type="dxa"/>
                            <w:jc w:val="center"/>
                            <w:tblLook w:val="04A0" w:firstRow="1" w:lastRow="0" w:firstColumn="1" w:lastColumn="0" w:noHBand="0" w:noVBand="1"/>
                          </w:tblPr>
                          <w:tblGrid>
                            <w:gridCol w:w="717"/>
                          </w:tblGrid>
                          <w:tr w:rsidR="00C53FEF" w14:paraId="4D63A85E" w14:textId="77777777" w:rsidTr="001F50FF">
                            <w:trPr>
                              <w:trHeight w:val="280"/>
                              <w:jc w:val="center"/>
                            </w:trPr>
                            <w:tc>
                              <w:tcPr>
                                <w:tcW w:w="717" w:type="dxa"/>
                                <w:vMerge w:val="restart"/>
                                <w:tcBorders>
                                  <w:top w:val="nil"/>
                                  <w:left w:val="nil"/>
                                  <w:right w:val="nil"/>
                                </w:tcBorders>
                                <w:tcMar>
                                  <w:top w:w="57" w:type="dxa"/>
                                </w:tcMar>
                              </w:tcPr>
                              <w:p w14:paraId="09D1B6EF" w14:textId="77777777" w:rsidR="00C53FEF" w:rsidRPr="00B10131" w:rsidRDefault="00C53FEF" w:rsidP="00120974">
                                <w:pPr>
                                  <w:pStyle w:val="Sargel2"/>
                                  <w:spacing w:before="60" w:after="0" w:line="280" w:lineRule="exact"/>
                                  <w:ind w:left="0" w:firstLine="0"/>
                                  <w:jc w:val="right"/>
                                  <w:rPr>
                                    <w:rFonts w:ascii="Arial" w:hAnsi="Arial" w:cs="Arial"/>
                                    <w:sz w:val="40"/>
                                    <w:szCs w:val="40"/>
                                    <w:rtl/>
                                  </w:rPr>
                                </w:pPr>
                                <w:r w:rsidRPr="00B10131">
                                  <w:rPr>
                                    <w:rFonts w:ascii="Arial" w:hAnsi="Arial" w:cs="Arial"/>
                                    <w:color w:val="A6A6A6"/>
                                    <w:sz w:val="40"/>
                                    <w:szCs w:val="40"/>
                                    <w:rtl/>
                                  </w:rPr>
                                  <w:fldChar w:fldCharType="begin"/>
                                </w:r>
                                <w:r w:rsidRPr="00B10131">
                                  <w:rPr>
                                    <w:rFonts w:ascii="Arial" w:hAnsi="Arial" w:cs="Arial"/>
                                    <w:color w:val="A6A6A6"/>
                                    <w:sz w:val="40"/>
                                    <w:szCs w:val="40"/>
                                  </w:rPr>
                                  <w:instrText>PAGE   \* MERGEFORMAT</w:instrText>
                                </w:r>
                                <w:r w:rsidRPr="00B10131">
                                  <w:rPr>
                                    <w:rFonts w:ascii="Arial" w:hAnsi="Arial" w:cs="Arial"/>
                                    <w:color w:val="A6A6A6"/>
                                    <w:sz w:val="40"/>
                                    <w:szCs w:val="40"/>
                                    <w:rtl/>
                                  </w:rPr>
                                  <w:fldChar w:fldCharType="separate"/>
                                </w:r>
                                <w:r w:rsidR="00C13B8A" w:rsidRPr="00C13B8A">
                                  <w:rPr>
                                    <w:rFonts w:ascii="Arial" w:hAnsi="Arial" w:cs="Arial"/>
                                    <w:noProof/>
                                    <w:color w:val="A6A6A6"/>
                                    <w:sz w:val="40"/>
                                    <w:szCs w:val="40"/>
                                    <w:rtl/>
                                    <w:lang w:val="he-IL"/>
                                  </w:rPr>
                                  <w:t>88</w:t>
                                </w:r>
                                <w:r w:rsidRPr="00B10131">
                                  <w:rPr>
                                    <w:rFonts w:ascii="Arial" w:hAnsi="Arial" w:cs="Arial"/>
                                    <w:color w:val="A6A6A6"/>
                                    <w:sz w:val="40"/>
                                    <w:szCs w:val="40"/>
                                    <w:rtl/>
                                  </w:rPr>
                                  <w:fldChar w:fldCharType="end"/>
                                </w:r>
                              </w:p>
                            </w:tc>
                          </w:tr>
                          <w:tr w:rsidR="00C53FEF" w14:paraId="249C557A" w14:textId="77777777" w:rsidTr="001F50FF">
                            <w:trPr>
                              <w:trHeight w:val="510"/>
                              <w:jc w:val="center"/>
                            </w:trPr>
                            <w:tc>
                              <w:tcPr>
                                <w:tcW w:w="717" w:type="dxa"/>
                                <w:vMerge/>
                                <w:tcBorders>
                                  <w:left w:val="nil"/>
                                  <w:bottom w:val="nil"/>
                                  <w:right w:val="nil"/>
                                </w:tcBorders>
                                <w:vAlign w:val="center"/>
                              </w:tcPr>
                              <w:p w14:paraId="033F0B2C" w14:textId="77777777" w:rsidR="00C53FEF" w:rsidRDefault="00C53FEF" w:rsidP="00B10131">
                                <w:pPr>
                                  <w:pStyle w:val="Sargel2"/>
                                  <w:spacing w:before="0" w:after="0" w:line="280" w:lineRule="exact"/>
                                  <w:ind w:left="0" w:firstLine="0"/>
                                  <w:rPr>
                                    <w:rFonts w:cs="Arial"/>
                                    <w:szCs w:val="24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14:paraId="1C87EF88" w14:textId="77777777" w:rsidR="00C53FEF" w:rsidRDefault="00C53FEF" w:rsidP="00B10131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4FAA772" id="_x0000_t202" coordsize="21600,21600" o:spt="202" path="m,l,21600r21600,l21600,xe">
              <v:stroke joinstyle="miter"/>
              <v:path gradientshapeok="t" o:connecttype="rect"/>
            </v:shapetype>
            <v:shape id="_x0000_s1058" type="#_x0000_t202" style="position:absolute;left:0;text-align:left;margin-left:-32.2pt;margin-top:4.55pt;width:531.05pt;height:40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" filled="f" stroked="f" strokeweight=".5pt">
              <v:textbox>
                <w:txbxContent>
                  <w:tbl>
                    <w:tblPr>
                      <w:tblStyle w:val="a3"/>
                      <w:tblW w:w="717" w:type="dxa"/>
                      <w:jc w:val="center"/>
                      <w:tblLook w:val="04A0" w:firstRow="1" w:lastRow="0" w:firstColumn="1" w:lastColumn="0" w:noHBand="0" w:noVBand="1"/>
                    </w:tblPr>
                    <w:tblGrid>
                      <w:gridCol w:w="717"/>
                    </w:tblGrid>
                    <w:tr w:rsidR="00C53FEF" w14:paraId="4D63A85E" w14:textId="77777777" w:rsidTr="001F50FF">
                      <w:trPr>
                        <w:trHeight w:val="280"/>
                        <w:jc w:val="center"/>
                      </w:trPr>
                      <w:tc>
                        <w:tcPr>
                          <w:tcW w:w="717" w:type="dxa"/>
                          <w:vMerge w:val="restart"/>
                          <w:tcBorders>
                            <w:top w:val="nil"/>
                            <w:left w:val="nil"/>
                            <w:right w:val="nil"/>
                          </w:tcBorders>
                          <w:tcMar>
                            <w:top w:w="57" w:type="dxa"/>
                          </w:tcMar>
                        </w:tcPr>
                        <w:p w14:paraId="09D1B6EF" w14:textId="77777777" w:rsidR="00C53FEF" w:rsidRPr="00B10131" w:rsidRDefault="00C53FEF" w:rsidP="00120974">
                          <w:pPr>
                            <w:pStyle w:val="Sargel2"/>
                            <w:spacing w:before="60" w:after="0" w:line="280" w:lineRule="exact"/>
                            <w:ind w:left="0" w:firstLine="0"/>
                            <w:jc w:val="right"/>
                            <w:rPr>
                              <w:rFonts w:ascii="Arial" w:hAnsi="Arial" w:cs="Arial"/>
                              <w:sz w:val="40"/>
                              <w:szCs w:val="40"/>
                              <w:rtl/>
                            </w:rPr>
                          </w:pPr>
                          <w:r w:rsidRPr="00B10131">
                            <w:rPr>
                              <w:rFonts w:ascii="Arial" w:hAnsi="Arial" w:cs="Arial"/>
                              <w:color w:val="A6A6A6"/>
                              <w:sz w:val="40"/>
                              <w:szCs w:val="40"/>
                              <w:rtl/>
                            </w:rPr>
                            <w:fldChar w:fldCharType="begin"/>
                          </w:r>
                          <w:r w:rsidRPr="00B10131">
                            <w:rPr>
                              <w:rFonts w:ascii="Arial" w:hAnsi="Arial" w:cs="Arial"/>
                              <w:color w:val="A6A6A6"/>
                              <w:sz w:val="40"/>
                              <w:szCs w:val="40"/>
                            </w:rPr>
                            <w:instrText>PAGE   \* MERGEFORMAT</w:instrText>
                          </w:r>
                          <w:r w:rsidRPr="00B10131">
                            <w:rPr>
                              <w:rFonts w:ascii="Arial" w:hAnsi="Arial" w:cs="Arial"/>
                              <w:color w:val="A6A6A6"/>
                              <w:sz w:val="40"/>
                              <w:szCs w:val="40"/>
                              <w:rtl/>
                            </w:rPr>
                            <w:fldChar w:fldCharType="separate"/>
                          </w:r>
                          <w:r w:rsidR="00C13B8A" w:rsidRPr="00C13B8A">
                            <w:rPr>
                              <w:rFonts w:ascii="Arial" w:hAnsi="Arial" w:cs="Arial"/>
                              <w:noProof/>
                              <w:color w:val="A6A6A6"/>
                              <w:sz w:val="40"/>
                              <w:szCs w:val="40"/>
                              <w:rtl/>
                              <w:lang w:val="he-IL"/>
                            </w:rPr>
                            <w:t>88</w:t>
                          </w:r>
                          <w:r w:rsidRPr="00B10131">
                            <w:rPr>
                              <w:rFonts w:ascii="Arial" w:hAnsi="Arial" w:cs="Arial"/>
                              <w:color w:val="A6A6A6"/>
                              <w:sz w:val="40"/>
                              <w:szCs w:val="40"/>
                              <w:rtl/>
                            </w:rPr>
                            <w:fldChar w:fldCharType="end"/>
                          </w:r>
                        </w:p>
                      </w:tc>
                    </w:tr>
                    <w:tr w:rsidR="00C53FEF" w14:paraId="249C557A" w14:textId="77777777" w:rsidTr="001F50FF">
                      <w:trPr>
                        <w:trHeight w:val="510"/>
                        <w:jc w:val="center"/>
                      </w:trPr>
                      <w:tc>
                        <w:tcPr>
                          <w:tcW w:w="717" w:type="dxa"/>
                          <w:vMerge/>
                          <w:tcBorders>
                            <w:left w:val="nil"/>
                            <w:bottom w:val="nil"/>
                            <w:right w:val="nil"/>
                          </w:tcBorders>
                          <w:vAlign w:val="center"/>
                        </w:tcPr>
                        <w:p w14:paraId="033F0B2C" w14:textId="77777777" w:rsidR="00C53FEF" w:rsidRDefault="00C53FEF" w:rsidP="00B10131">
                          <w:pPr>
                            <w:pStyle w:val="Sargel2"/>
                            <w:spacing w:before="0" w:after="0" w:line="280" w:lineRule="exact"/>
                            <w:ind w:left="0" w:firstLine="0"/>
                            <w:rPr>
                              <w:rFonts w:cs="Arial"/>
                              <w:szCs w:val="24"/>
                              <w:rtl/>
                            </w:rPr>
                          </w:pPr>
                        </w:p>
                      </w:tc>
                    </w:tr>
                  </w:tbl>
                  <w:p w14:paraId="1C87EF88" w14:textId="77777777" w:rsidR="00C53FEF" w:rsidRDefault="00C53FEF" w:rsidP="00B10131"/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67584583"/>
      <w:docPartObj>
        <w:docPartGallery w:val="Page Numbers (Bottom of Page)"/>
        <w:docPartUnique/>
      </w:docPartObj>
    </w:sdtPr>
    <w:sdtEndPr/>
    <w:sdtContent>
      <w:p w14:paraId="29373D73" w14:textId="77777777" w:rsidR="00B92F0B" w:rsidRDefault="00B92F0B">
        <w:pPr>
          <w:pStyle w:val="a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13B8A" w:rsidRPr="00C13B8A">
          <w:rPr>
            <w:rFonts w:cs="Calibri"/>
            <w:noProof/>
            <w:rtl/>
            <w:lang w:val="he-IL"/>
          </w:rPr>
          <w:t>110</w:t>
        </w:r>
        <w:r>
          <w:rPr>
            <w:rFonts w:cs="Calibri"/>
            <w:noProof/>
            <w:lang w:val="he-IL"/>
          </w:rPr>
          <w:fldChar w:fldCharType="end"/>
        </w:r>
      </w:p>
    </w:sdtContent>
  </w:sdt>
  <w:p w14:paraId="473D2A76" w14:textId="77777777" w:rsidR="00B92F0B" w:rsidRDefault="00B92F0B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10C087" w14:textId="77777777" w:rsidR="005049C0" w:rsidRDefault="005049C0">
      <w:pPr>
        <w:spacing w:after="0" w:line="240" w:lineRule="auto"/>
      </w:pPr>
      <w:r>
        <w:separator/>
      </w:r>
    </w:p>
  </w:footnote>
  <w:footnote w:type="continuationSeparator" w:id="0">
    <w:p w14:paraId="3AD0704C" w14:textId="77777777" w:rsidR="005049C0" w:rsidRDefault="005049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671C37" w14:textId="77777777" w:rsidR="00B92F0B" w:rsidRPr="003A71BA" w:rsidRDefault="00B92F0B" w:rsidP="00B92F0B">
    <w:pPr>
      <w:pStyle w:val="a7"/>
      <w:jc w:val="center"/>
    </w:pPr>
  </w:p>
  <w:p w14:paraId="75B218F5" w14:textId="77777777" w:rsidR="00B92F0B" w:rsidRPr="00420FD9" w:rsidRDefault="00B92F0B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1705D"/>
    <w:multiLevelType w:val="hybridMultilevel"/>
    <w:tmpl w:val="1592DDB8"/>
    <w:lvl w:ilvl="0" w:tplc="3DEC1ADE">
      <w:start w:val="1"/>
      <w:numFmt w:val="hebrew1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6C3708"/>
    <w:multiLevelType w:val="hybridMultilevel"/>
    <w:tmpl w:val="C1FC958A"/>
    <w:lvl w:ilvl="0" w:tplc="E6BC4F8C">
      <w:start w:val="18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002FE3"/>
    <w:multiLevelType w:val="hybridMultilevel"/>
    <w:tmpl w:val="ED103824"/>
    <w:lvl w:ilvl="0" w:tplc="C410550A">
      <w:start w:val="1"/>
      <w:numFmt w:val="decimal"/>
      <w:lvlText w:val="%1."/>
      <w:lvlJc w:val="left"/>
      <w:pPr>
        <w:ind w:left="957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D4008B7"/>
    <w:multiLevelType w:val="hybridMultilevel"/>
    <w:tmpl w:val="72603298"/>
    <w:lvl w:ilvl="0" w:tplc="04090011">
      <w:start w:val="1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8C7419"/>
    <w:multiLevelType w:val="hybridMultilevel"/>
    <w:tmpl w:val="F160B620"/>
    <w:lvl w:ilvl="0" w:tplc="04090011">
      <w:start w:val="7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5B3ABF"/>
    <w:multiLevelType w:val="hybridMultilevel"/>
    <w:tmpl w:val="655C12D4"/>
    <w:lvl w:ilvl="0" w:tplc="957642FE">
      <w:start w:val="1"/>
      <w:numFmt w:val="hebrew1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6" w15:restartNumberingAfterBreak="0">
    <w:nsid w:val="159241A0"/>
    <w:multiLevelType w:val="hybridMultilevel"/>
    <w:tmpl w:val="E8CEAFB2"/>
    <w:lvl w:ilvl="0" w:tplc="DB56EA4E">
      <w:start w:val="2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bCs w:val="0"/>
        <w:sz w:val="24"/>
        <w:szCs w:val="24"/>
      </w:rPr>
    </w:lvl>
    <w:lvl w:ilvl="1" w:tplc="CDA4B672">
      <w:start w:val="6"/>
      <w:numFmt w:val="bullet"/>
      <w:lvlText w:val=""/>
      <w:lvlJc w:val="left"/>
      <w:pPr>
        <w:tabs>
          <w:tab w:val="num" w:pos="1477"/>
        </w:tabs>
        <w:ind w:left="1477" w:hanging="397"/>
      </w:pPr>
      <w:rPr>
        <w:rFonts w:ascii="Symbol" w:hAnsi="Symbol" w:hint="default"/>
        <w:b w:val="0"/>
        <w:bCs w:val="0"/>
        <w:color w:val="auto"/>
        <w:sz w:val="20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6823A20"/>
    <w:multiLevelType w:val="hybridMultilevel"/>
    <w:tmpl w:val="0A9A2F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AA0686A">
      <w:start w:val="1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4B429FC">
      <w:start w:val="1"/>
      <w:numFmt w:val="decimal"/>
      <w:lvlText w:val="%3."/>
      <w:lvlJc w:val="left"/>
      <w:pPr>
        <w:tabs>
          <w:tab w:val="num" w:pos="2264"/>
        </w:tabs>
        <w:ind w:left="2264" w:hanging="284"/>
      </w:pPr>
      <w:rPr>
        <w:rFonts w:hint="default"/>
      </w:rPr>
    </w:lvl>
    <w:lvl w:ilvl="3" w:tplc="2BA26478">
      <w:start w:val="1"/>
      <w:numFmt w:val="hebrew1"/>
      <w:lvlText w:val="%4."/>
      <w:lvlJc w:val="left"/>
      <w:pPr>
        <w:tabs>
          <w:tab w:val="num" w:pos="2747"/>
        </w:tabs>
        <w:ind w:left="2747" w:hanging="227"/>
      </w:pPr>
      <w:rPr>
        <w:rFonts w:ascii="Tahoma" w:hAnsi="Tahoma" w:cs="Tahoma" w:hint="default"/>
        <w:sz w:val="24"/>
        <w:szCs w:val="24"/>
      </w:rPr>
    </w:lvl>
    <w:lvl w:ilvl="4" w:tplc="97C626A0">
      <w:start w:val="29"/>
      <w:numFmt w:val="decimal"/>
      <w:lvlText w:val="%5)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7CE7CC6"/>
    <w:multiLevelType w:val="hybridMultilevel"/>
    <w:tmpl w:val="865AB82C"/>
    <w:lvl w:ilvl="0" w:tplc="CBECA8CE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 w15:restartNumberingAfterBreak="0">
    <w:nsid w:val="18FF131C"/>
    <w:multiLevelType w:val="hybridMultilevel"/>
    <w:tmpl w:val="21DEA1B6"/>
    <w:lvl w:ilvl="0" w:tplc="2BB4EDA8">
      <w:start w:val="1"/>
      <w:numFmt w:val="hebrew1"/>
      <w:lvlText w:val="%1."/>
      <w:lvlJc w:val="left"/>
      <w:pPr>
        <w:ind w:left="986" w:hanging="420"/>
      </w:pPr>
      <w:rPr>
        <w:rFonts w:cs="David" w:hint="default"/>
        <w:b/>
        <w:bCs/>
        <w:sz w:val="30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  <w:rPr>
        <w:rFonts w:cs="Times New Roman"/>
      </w:rPr>
    </w:lvl>
  </w:abstractNum>
  <w:abstractNum w:abstractNumId="10" w15:restartNumberingAfterBreak="0">
    <w:nsid w:val="191B5BB9"/>
    <w:multiLevelType w:val="hybridMultilevel"/>
    <w:tmpl w:val="50C05276"/>
    <w:lvl w:ilvl="0" w:tplc="3C644E9C">
      <w:start w:val="6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8E73B2"/>
    <w:multiLevelType w:val="hybridMultilevel"/>
    <w:tmpl w:val="3A18F336"/>
    <w:lvl w:ilvl="0" w:tplc="27CC0B18">
      <w:start w:val="1"/>
      <w:numFmt w:val="hebrew1"/>
      <w:lvlText w:val="%1."/>
      <w:lvlJc w:val="left"/>
      <w:pPr>
        <w:tabs>
          <w:tab w:val="num" w:pos="700"/>
        </w:tabs>
        <w:ind w:left="700" w:hanging="34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BD201EC"/>
    <w:multiLevelType w:val="hybridMultilevel"/>
    <w:tmpl w:val="DB70D9A6"/>
    <w:lvl w:ilvl="0" w:tplc="00F8AA64">
      <w:start w:val="1"/>
      <w:numFmt w:val="hebrew1"/>
      <w:lvlText w:val="%1."/>
      <w:lvlJc w:val="left"/>
      <w:pPr>
        <w:ind w:left="986" w:hanging="420"/>
      </w:pPr>
      <w:rPr>
        <w:rFonts w:cs="David" w:hint="default"/>
        <w:b/>
        <w:bCs/>
        <w:sz w:val="30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E94994"/>
    <w:multiLevelType w:val="hybridMultilevel"/>
    <w:tmpl w:val="DB82BE0C"/>
    <w:lvl w:ilvl="0" w:tplc="49AA8F5C">
      <w:start w:val="1"/>
      <w:numFmt w:val="hebrew1"/>
      <w:lvlText w:val="%1."/>
      <w:lvlJc w:val="left"/>
      <w:pPr>
        <w:ind w:left="986" w:hanging="420"/>
      </w:pPr>
      <w:rPr>
        <w:rFonts w:cs="David"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  <w:rPr>
        <w:rFonts w:cs="Times New Roman"/>
      </w:rPr>
    </w:lvl>
  </w:abstractNum>
  <w:abstractNum w:abstractNumId="14" w15:restartNumberingAfterBreak="0">
    <w:nsid w:val="1D737A3F"/>
    <w:multiLevelType w:val="hybridMultilevel"/>
    <w:tmpl w:val="CDA2648A"/>
    <w:lvl w:ilvl="0" w:tplc="E3AE3976">
      <w:start w:val="1"/>
      <w:numFmt w:val="hebrew1"/>
      <w:lvlText w:val="%1."/>
      <w:lvlJc w:val="left"/>
      <w:pPr>
        <w:ind w:left="8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6" w:hanging="360"/>
      </w:pPr>
    </w:lvl>
    <w:lvl w:ilvl="2" w:tplc="0409001B" w:tentative="1">
      <w:start w:val="1"/>
      <w:numFmt w:val="lowerRoman"/>
      <w:lvlText w:val="%3."/>
      <w:lvlJc w:val="right"/>
      <w:pPr>
        <w:ind w:left="2276" w:hanging="180"/>
      </w:pPr>
    </w:lvl>
    <w:lvl w:ilvl="3" w:tplc="0409000F" w:tentative="1">
      <w:start w:val="1"/>
      <w:numFmt w:val="decimal"/>
      <w:lvlText w:val="%4."/>
      <w:lvlJc w:val="left"/>
      <w:pPr>
        <w:ind w:left="2996" w:hanging="360"/>
      </w:pPr>
    </w:lvl>
    <w:lvl w:ilvl="4" w:tplc="04090019" w:tentative="1">
      <w:start w:val="1"/>
      <w:numFmt w:val="lowerLetter"/>
      <w:lvlText w:val="%5."/>
      <w:lvlJc w:val="left"/>
      <w:pPr>
        <w:ind w:left="3716" w:hanging="360"/>
      </w:pPr>
    </w:lvl>
    <w:lvl w:ilvl="5" w:tplc="0409001B" w:tentative="1">
      <w:start w:val="1"/>
      <w:numFmt w:val="lowerRoman"/>
      <w:lvlText w:val="%6."/>
      <w:lvlJc w:val="right"/>
      <w:pPr>
        <w:ind w:left="4436" w:hanging="180"/>
      </w:pPr>
    </w:lvl>
    <w:lvl w:ilvl="6" w:tplc="0409000F" w:tentative="1">
      <w:start w:val="1"/>
      <w:numFmt w:val="decimal"/>
      <w:lvlText w:val="%7."/>
      <w:lvlJc w:val="left"/>
      <w:pPr>
        <w:ind w:left="5156" w:hanging="360"/>
      </w:pPr>
    </w:lvl>
    <w:lvl w:ilvl="7" w:tplc="04090019" w:tentative="1">
      <w:start w:val="1"/>
      <w:numFmt w:val="lowerLetter"/>
      <w:lvlText w:val="%8."/>
      <w:lvlJc w:val="left"/>
      <w:pPr>
        <w:ind w:left="5876" w:hanging="360"/>
      </w:pPr>
    </w:lvl>
    <w:lvl w:ilvl="8" w:tplc="0409001B" w:tentative="1">
      <w:start w:val="1"/>
      <w:numFmt w:val="lowerRoman"/>
      <w:lvlText w:val="%9."/>
      <w:lvlJc w:val="right"/>
      <w:pPr>
        <w:ind w:left="6596" w:hanging="180"/>
      </w:pPr>
    </w:lvl>
  </w:abstractNum>
  <w:abstractNum w:abstractNumId="15" w15:restartNumberingAfterBreak="0">
    <w:nsid w:val="1E7C3214"/>
    <w:multiLevelType w:val="hybridMultilevel"/>
    <w:tmpl w:val="7F4874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CA7589"/>
    <w:multiLevelType w:val="hybridMultilevel"/>
    <w:tmpl w:val="E92CEE4E"/>
    <w:lvl w:ilvl="0" w:tplc="58841AB4">
      <w:start w:val="1"/>
      <w:numFmt w:val="hebrew1"/>
      <w:lvlText w:val="%1."/>
      <w:lvlJc w:val="left"/>
      <w:pPr>
        <w:tabs>
          <w:tab w:val="num" w:pos="1324"/>
        </w:tabs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17" w15:restartNumberingAfterBreak="0">
    <w:nsid w:val="2333176C"/>
    <w:multiLevelType w:val="hybridMultilevel"/>
    <w:tmpl w:val="08CCEADE"/>
    <w:lvl w:ilvl="0" w:tplc="D12E931A">
      <w:start w:val="1"/>
      <w:numFmt w:val="hebrew1"/>
      <w:lvlText w:val="%1."/>
      <w:lvlJc w:val="left"/>
      <w:pPr>
        <w:ind w:left="986" w:hanging="420"/>
      </w:pPr>
      <w:rPr>
        <w:rFonts w:cs="David" w:hint="default"/>
        <w:b/>
        <w:bCs/>
        <w:sz w:val="30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  <w:rPr>
        <w:rFonts w:cs="Times New Roman"/>
      </w:rPr>
    </w:lvl>
  </w:abstractNum>
  <w:abstractNum w:abstractNumId="18" w15:restartNumberingAfterBreak="0">
    <w:nsid w:val="24F50949"/>
    <w:multiLevelType w:val="hybridMultilevel"/>
    <w:tmpl w:val="444A2B3C"/>
    <w:lvl w:ilvl="0" w:tplc="CDA27970">
      <w:start w:val="83"/>
      <w:numFmt w:val="decimal"/>
      <w:lvlText w:val="%1)"/>
      <w:lvlJc w:val="left"/>
      <w:pPr>
        <w:ind w:left="6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76" w:hanging="360"/>
      </w:pPr>
    </w:lvl>
    <w:lvl w:ilvl="2" w:tplc="0409001B" w:tentative="1">
      <w:start w:val="1"/>
      <w:numFmt w:val="lowerRoman"/>
      <w:lvlText w:val="%3."/>
      <w:lvlJc w:val="right"/>
      <w:pPr>
        <w:ind w:left="2096" w:hanging="180"/>
      </w:pPr>
    </w:lvl>
    <w:lvl w:ilvl="3" w:tplc="0409000F" w:tentative="1">
      <w:start w:val="1"/>
      <w:numFmt w:val="decimal"/>
      <w:lvlText w:val="%4."/>
      <w:lvlJc w:val="left"/>
      <w:pPr>
        <w:ind w:left="2816" w:hanging="360"/>
      </w:pPr>
    </w:lvl>
    <w:lvl w:ilvl="4" w:tplc="04090019" w:tentative="1">
      <w:start w:val="1"/>
      <w:numFmt w:val="lowerLetter"/>
      <w:lvlText w:val="%5."/>
      <w:lvlJc w:val="left"/>
      <w:pPr>
        <w:ind w:left="3536" w:hanging="360"/>
      </w:pPr>
    </w:lvl>
    <w:lvl w:ilvl="5" w:tplc="0409001B" w:tentative="1">
      <w:start w:val="1"/>
      <w:numFmt w:val="lowerRoman"/>
      <w:lvlText w:val="%6."/>
      <w:lvlJc w:val="right"/>
      <w:pPr>
        <w:ind w:left="4256" w:hanging="180"/>
      </w:pPr>
    </w:lvl>
    <w:lvl w:ilvl="6" w:tplc="0409000F" w:tentative="1">
      <w:start w:val="1"/>
      <w:numFmt w:val="decimal"/>
      <w:lvlText w:val="%7."/>
      <w:lvlJc w:val="left"/>
      <w:pPr>
        <w:ind w:left="4976" w:hanging="360"/>
      </w:pPr>
    </w:lvl>
    <w:lvl w:ilvl="7" w:tplc="04090019" w:tentative="1">
      <w:start w:val="1"/>
      <w:numFmt w:val="lowerLetter"/>
      <w:lvlText w:val="%8."/>
      <w:lvlJc w:val="left"/>
      <w:pPr>
        <w:ind w:left="5696" w:hanging="360"/>
      </w:pPr>
    </w:lvl>
    <w:lvl w:ilvl="8" w:tplc="0409001B" w:tentative="1">
      <w:start w:val="1"/>
      <w:numFmt w:val="lowerRoman"/>
      <w:lvlText w:val="%9."/>
      <w:lvlJc w:val="right"/>
      <w:pPr>
        <w:ind w:left="6416" w:hanging="180"/>
      </w:pPr>
    </w:lvl>
  </w:abstractNum>
  <w:abstractNum w:abstractNumId="19" w15:restartNumberingAfterBreak="0">
    <w:nsid w:val="29711273"/>
    <w:multiLevelType w:val="hybridMultilevel"/>
    <w:tmpl w:val="44C499F0"/>
    <w:lvl w:ilvl="0" w:tplc="7702008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CF2DE4"/>
    <w:multiLevelType w:val="multilevel"/>
    <w:tmpl w:val="0E3ED4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Cs w:val="20"/>
      </w:rPr>
    </w:lvl>
    <w:lvl w:ilvl="1">
      <w:start w:val="1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  <w:sz w:val="20"/>
        <w:szCs w:val="20"/>
      </w:rPr>
    </w:lvl>
    <w:lvl w:ilvl="2">
      <w:start w:val="2"/>
      <w:numFmt w:val="bullet"/>
      <w:lvlText w:val=""/>
      <w:lvlJc w:val="left"/>
      <w:pPr>
        <w:ind w:left="2340" w:hanging="360"/>
      </w:pPr>
      <w:rPr>
        <w:rFonts w:ascii="Symbol" w:eastAsia="Times New Roman" w:hAnsi="Symbol" w:cs="Aria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2"/>
      <w:numFmt w:val="bullet"/>
      <w:lvlText w:val="-"/>
      <w:lvlJc w:val="left"/>
      <w:pPr>
        <w:ind w:left="3600" w:hanging="360"/>
      </w:pPr>
      <w:rPr>
        <w:rFonts w:ascii="Arial" w:eastAsia="Times New Roman" w:hAnsi="Arial" w:cs="Arial"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1" w15:restartNumberingAfterBreak="0">
    <w:nsid w:val="383C17DE"/>
    <w:multiLevelType w:val="hybridMultilevel"/>
    <w:tmpl w:val="3B9C3AB6"/>
    <w:lvl w:ilvl="0" w:tplc="91840962">
      <w:start w:val="1"/>
      <w:numFmt w:val="hebrew1"/>
      <w:lvlText w:val="%1."/>
      <w:lvlJc w:val="left"/>
      <w:pPr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2" w15:restartNumberingAfterBreak="0">
    <w:nsid w:val="3C4E3797"/>
    <w:multiLevelType w:val="hybridMultilevel"/>
    <w:tmpl w:val="0FBC138C"/>
    <w:lvl w:ilvl="0" w:tplc="B0A64C00">
      <w:start w:val="1"/>
      <w:numFmt w:val="hebrew1"/>
      <w:lvlText w:val="%1."/>
      <w:lvlJc w:val="left"/>
      <w:pPr>
        <w:ind w:left="8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6" w:hanging="360"/>
      </w:pPr>
    </w:lvl>
    <w:lvl w:ilvl="2" w:tplc="0409001B" w:tentative="1">
      <w:start w:val="1"/>
      <w:numFmt w:val="lowerRoman"/>
      <w:lvlText w:val="%3."/>
      <w:lvlJc w:val="right"/>
      <w:pPr>
        <w:ind w:left="2276" w:hanging="180"/>
      </w:pPr>
    </w:lvl>
    <w:lvl w:ilvl="3" w:tplc="0409000F" w:tentative="1">
      <w:start w:val="1"/>
      <w:numFmt w:val="decimal"/>
      <w:lvlText w:val="%4."/>
      <w:lvlJc w:val="left"/>
      <w:pPr>
        <w:ind w:left="2996" w:hanging="360"/>
      </w:pPr>
    </w:lvl>
    <w:lvl w:ilvl="4" w:tplc="04090019" w:tentative="1">
      <w:start w:val="1"/>
      <w:numFmt w:val="lowerLetter"/>
      <w:lvlText w:val="%5."/>
      <w:lvlJc w:val="left"/>
      <w:pPr>
        <w:ind w:left="3716" w:hanging="360"/>
      </w:pPr>
    </w:lvl>
    <w:lvl w:ilvl="5" w:tplc="0409001B" w:tentative="1">
      <w:start w:val="1"/>
      <w:numFmt w:val="lowerRoman"/>
      <w:lvlText w:val="%6."/>
      <w:lvlJc w:val="right"/>
      <w:pPr>
        <w:ind w:left="4436" w:hanging="180"/>
      </w:pPr>
    </w:lvl>
    <w:lvl w:ilvl="6" w:tplc="0409000F" w:tentative="1">
      <w:start w:val="1"/>
      <w:numFmt w:val="decimal"/>
      <w:lvlText w:val="%7."/>
      <w:lvlJc w:val="left"/>
      <w:pPr>
        <w:ind w:left="5156" w:hanging="360"/>
      </w:pPr>
    </w:lvl>
    <w:lvl w:ilvl="7" w:tplc="04090019" w:tentative="1">
      <w:start w:val="1"/>
      <w:numFmt w:val="lowerLetter"/>
      <w:lvlText w:val="%8."/>
      <w:lvlJc w:val="left"/>
      <w:pPr>
        <w:ind w:left="5876" w:hanging="360"/>
      </w:pPr>
    </w:lvl>
    <w:lvl w:ilvl="8" w:tplc="0409001B" w:tentative="1">
      <w:start w:val="1"/>
      <w:numFmt w:val="lowerRoman"/>
      <w:lvlText w:val="%9."/>
      <w:lvlJc w:val="right"/>
      <w:pPr>
        <w:ind w:left="6596" w:hanging="180"/>
      </w:pPr>
    </w:lvl>
  </w:abstractNum>
  <w:abstractNum w:abstractNumId="23" w15:restartNumberingAfterBreak="0">
    <w:nsid w:val="3F2D643E"/>
    <w:multiLevelType w:val="hybridMultilevel"/>
    <w:tmpl w:val="837211E2"/>
    <w:lvl w:ilvl="0" w:tplc="32F67EB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2B02CA2"/>
    <w:multiLevelType w:val="hybridMultilevel"/>
    <w:tmpl w:val="365E10F2"/>
    <w:lvl w:ilvl="0" w:tplc="D160E874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25332C"/>
    <w:multiLevelType w:val="hybridMultilevel"/>
    <w:tmpl w:val="9A38F382"/>
    <w:lvl w:ilvl="0" w:tplc="66C286C4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E9150F"/>
    <w:multiLevelType w:val="hybridMultilevel"/>
    <w:tmpl w:val="B832E1D0"/>
    <w:lvl w:ilvl="0" w:tplc="8CB6CA68">
      <w:start w:val="1"/>
      <w:numFmt w:val="hebrew1"/>
      <w:lvlText w:val="%1."/>
      <w:lvlJc w:val="left"/>
      <w:pPr>
        <w:ind w:left="870" w:hanging="51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D608FD"/>
    <w:multiLevelType w:val="hybridMultilevel"/>
    <w:tmpl w:val="313E5E92"/>
    <w:lvl w:ilvl="0" w:tplc="61D8F390">
      <w:start w:val="1"/>
      <w:numFmt w:val="hebrew1"/>
      <w:lvlText w:val="%1."/>
      <w:lvlJc w:val="left"/>
      <w:pPr>
        <w:ind w:left="986" w:hanging="420"/>
      </w:pPr>
      <w:rPr>
        <w:rFonts w:cs="David" w:hint="default"/>
        <w:b/>
        <w:bCs/>
        <w:sz w:val="30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  <w:rPr>
        <w:rFonts w:cs="Times New Roman"/>
      </w:rPr>
    </w:lvl>
  </w:abstractNum>
  <w:abstractNum w:abstractNumId="28" w15:restartNumberingAfterBreak="0">
    <w:nsid w:val="4FBE7E13"/>
    <w:multiLevelType w:val="hybridMultilevel"/>
    <w:tmpl w:val="FBD6E7B2"/>
    <w:lvl w:ilvl="0" w:tplc="04090011">
      <w:start w:val="6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A231B2"/>
    <w:multiLevelType w:val="hybridMultilevel"/>
    <w:tmpl w:val="4E1C1B7C"/>
    <w:lvl w:ilvl="0" w:tplc="1432076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3B93116"/>
    <w:multiLevelType w:val="hybridMultilevel"/>
    <w:tmpl w:val="36C45DE4"/>
    <w:lvl w:ilvl="0" w:tplc="A90831EA">
      <w:start w:val="1"/>
      <w:numFmt w:val="hebrew1"/>
      <w:lvlText w:val="%1."/>
      <w:lvlJc w:val="left"/>
      <w:pPr>
        <w:ind w:left="876" w:hanging="5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A192A24"/>
    <w:multiLevelType w:val="hybridMultilevel"/>
    <w:tmpl w:val="049C27EA"/>
    <w:lvl w:ilvl="0" w:tplc="F88C9664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BA05247"/>
    <w:multiLevelType w:val="hybridMultilevel"/>
    <w:tmpl w:val="1C449CEA"/>
    <w:lvl w:ilvl="0" w:tplc="D416E15C">
      <w:start w:val="1"/>
      <w:numFmt w:val="hebrew1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3" w15:restartNumberingAfterBreak="0">
    <w:nsid w:val="5EA813C7"/>
    <w:multiLevelType w:val="hybridMultilevel"/>
    <w:tmpl w:val="968053BE"/>
    <w:lvl w:ilvl="0" w:tplc="269691D8">
      <w:start w:val="1"/>
      <w:numFmt w:val="hebrew1"/>
      <w:lvlText w:val="%1.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4" w15:restartNumberingAfterBreak="0">
    <w:nsid w:val="63AF6F9C"/>
    <w:multiLevelType w:val="hybridMultilevel"/>
    <w:tmpl w:val="CFACA348"/>
    <w:lvl w:ilvl="0" w:tplc="040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B9678B"/>
    <w:multiLevelType w:val="hybridMultilevel"/>
    <w:tmpl w:val="3AFC43B2"/>
    <w:lvl w:ilvl="0" w:tplc="50A669A4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FB10BA"/>
    <w:multiLevelType w:val="hybridMultilevel"/>
    <w:tmpl w:val="507C328E"/>
    <w:lvl w:ilvl="0" w:tplc="733E931E">
      <w:start w:val="1"/>
      <w:numFmt w:val="hebrew1"/>
      <w:lvlText w:val="%1."/>
      <w:lvlJc w:val="left"/>
      <w:pPr>
        <w:ind w:left="7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6" w:hanging="360"/>
      </w:pPr>
    </w:lvl>
    <w:lvl w:ilvl="2" w:tplc="0409001B" w:tentative="1">
      <w:start w:val="1"/>
      <w:numFmt w:val="lowerRoman"/>
      <w:lvlText w:val="%3."/>
      <w:lvlJc w:val="right"/>
      <w:pPr>
        <w:ind w:left="2186" w:hanging="180"/>
      </w:pPr>
    </w:lvl>
    <w:lvl w:ilvl="3" w:tplc="0409000F" w:tentative="1">
      <w:start w:val="1"/>
      <w:numFmt w:val="decimal"/>
      <w:lvlText w:val="%4."/>
      <w:lvlJc w:val="left"/>
      <w:pPr>
        <w:ind w:left="2906" w:hanging="360"/>
      </w:pPr>
    </w:lvl>
    <w:lvl w:ilvl="4" w:tplc="04090019" w:tentative="1">
      <w:start w:val="1"/>
      <w:numFmt w:val="lowerLetter"/>
      <w:lvlText w:val="%5."/>
      <w:lvlJc w:val="left"/>
      <w:pPr>
        <w:ind w:left="3626" w:hanging="360"/>
      </w:pPr>
    </w:lvl>
    <w:lvl w:ilvl="5" w:tplc="0409001B" w:tentative="1">
      <w:start w:val="1"/>
      <w:numFmt w:val="lowerRoman"/>
      <w:lvlText w:val="%6."/>
      <w:lvlJc w:val="right"/>
      <w:pPr>
        <w:ind w:left="4346" w:hanging="180"/>
      </w:pPr>
    </w:lvl>
    <w:lvl w:ilvl="6" w:tplc="0409000F" w:tentative="1">
      <w:start w:val="1"/>
      <w:numFmt w:val="decimal"/>
      <w:lvlText w:val="%7."/>
      <w:lvlJc w:val="left"/>
      <w:pPr>
        <w:ind w:left="5066" w:hanging="360"/>
      </w:pPr>
    </w:lvl>
    <w:lvl w:ilvl="7" w:tplc="04090019" w:tentative="1">
      <w:start w:val="1"/>
      <w:numFmt w:val="lowerLetter"/>
      <w:lvlText w:val="%8."/>
      <w:lvlJc w:val="left"/>
      <w:pPr>
        <w:ind w:left="5786" w:hanging="360"/>
      </w:pPr>
    </w:lvl>
    <w:lvl w:ilvl="8" w:tplc="0409001B" w:tentative="1">
      <w:start w:val="1"/>
      <w:numFmt w:val="lowerRoman"/>
      <w:lvlText w:val="%9."/>
      <w:lvlJc w:val="right"/>
      <w:pPr>
        <w:ind w:left="6506" w:hanging="180"/>
      </w:pPr>
    </w:lvl>
  </w:abstractNum>
  <w:abstractNum w:abstractNumId="37" w15:restartNumberingAfterBreak="0">
    <w:nsid w:val="684C7A13"/>
    <w:multiLevelType w:val="hybridMultilevel"/>
    <w:tmpl w:val="195C519E"/>
    <w:lvl w:ilvl="0" w:tplc="04090011">
      <w:start w:val="32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88967DAE">
      <w:start w:val="1"/>
      <w:numFmt w:val="hebrew1"/>
      <w:lvlText w:val="%2."/>
      <w:lvlJc w:val="left"/>
      <w:pPr>
        <w:ind w:left="1440" w:hanging="360"/>
      </w:pPr>
      <w:rPr>
        <w:rFonts w:ascii="Tahoma" w:eastAsia="Times New Roman" w:hAnsi="Tahoma" w:cs="Tahoma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C91BF6"/>
    <w:multiLevelType w:val="hybridMultilevel"/>
    <w:tmpl w:val="BCEE85DA"/>
    <w:lvl w:ilvl="0" w:tplc="26FE2638">
      <w:start w:val="1"/>
      <w:numFmt w:val="hebrew1"/>
      <w:lvlText w:val="%1."/>
      <w:lvlJc w:val="left"/>
      <w:pPr>
        <w:ind w:left="7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6" w:hanging="360"/>
      </w:pPr>
    </w:lvl>
    <w:lvl w:ilvl="2" w:tplc="0409001B" w:tentative="1">
      <w:start w:val="1"/>
      <w:numFmt w:val="lowerRoman"/>
      <w:lvlText w:val="%3."/>
      <w:lvlJc w:val="right"/>
      <w:pPr>
        <w:ind w:left="2186" w:hanging="180"/>
      </w:pPr>
    </w:lvl>
    <w:lvl w:ilvl="3" w:tplc="0409000F" w:tentative="1">
      <w:start w:val="1"/>
      <w:numFmt w:val="decimal"/>
      <w:lvlText w:val="%4."/>
      <w:lvlJc w:val="left"/>
      <w:pPr>
        <w:ind w:left="2906" w:hanging="360"/>
      </w:pPr>
    </w:lvl>
    <w:lvl w:ilvl="4" w:tplc="04090019" w:tentative="1">
      <w:start w:val="1"/>
      <w:numFmt w:val="lowerLetter"/>
      <w:lvlText w:val="%5."/>
      <w:lvlJc w:val="left"/>
      <w:pPr>
        <w:ind w:left="3626" w:hanging="360"/>
      </w:pPr>
    </w:lvl>
    <w:lvl w:ilvl="5" w:tplc="0409001B" w:tentative="1">
      <w:start w:val="1"/>
      <w:numFmt w:val="lowerRoman"/>
      <w:lvlText w:val="%6."/>
      <w:lvlJc w:val="right"/>
      <w:pPr>
        <w:ind w:left="4346" w:hanging="180"/>
      </w:pPr>
    </w:lvl>
    <w:lvl w:ilvl="6" w:tplc="0409000F" w:tentative="1">
      <w:start w:val="1"/>
      <w:numFmt w:val="decimal"/>
      <w:lvlText w:val="%7."/>
      <w:lvlJc w:val="left"/>
      <w:pPr>
        <w:ind w:left="5066" w:hanging="360"/>
      </w:pPr>
    </w:lvl>
    <w:lvl w:ilvl="7" w:tplc="04090019" w:tentative="1">
      <w:start w:val="1"/>
      <w:numFmt w:val="lowerLetter"/>
      <w:lvlText w:val="%8."/>
      <w:lvlJc w:val="left"/>
      <w:pPr>
        <w:ind w:left="5786" w:hanging="360"/>
      </w:pPr>
    </w:lvl>
    <w:lvl w:ilvl="8" w:tplc="0409001B" w:tentative="1">
      <w:start w:val="1"/>
      <w:numFmt w:val="lowerRoman"/>
      <w:lvlText w:val="%9."/>
      <w:lvlJc w:val="right"/>
      <w:pPr>
        <w:ind w:left="6506" w:hanging="180"/>
      </w:pPr>
    </w:lvl>
  </w:abstractNum>
  <w:abstractNum w:abstractNumId="39" w15:restartNumberingAfterBreak="0">
    <w:nsid w:val="6C0E22CF"/>
    <w:multiLevelType w:val="hybridMultilevel"/>
    <w:tmpl w:val="3E140DC2"/>
    <w:lvl w:ilvl="0" w:tplc="E4AACA9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C750F1E"/>
    <w:multiLevelType w:val="hybridMultilevel"/>
    <w:tmpl w:val="44C8244E"/>
    <w:lvl w:ilvl="0" w:tplc="F7BC8AC4">
      <w:start w:val="1"/>
      <w:numFmt w:val="hebrew1"/>
      <w:lvlText w:val="%1."/>
      <w:lvlJc w:val="left"/>
      <w:pPr>
        <w:tabs>
          <w:tab w:val="num" w:pos="340"/>
        </w:tabs>
        <w:ind w:left="340" w:hanging="170"/>
      </w:pPr>
      <w:rPr>
        <w:rFonts w:hint="default"/>
        <w:color w:val="auto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right="72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CA71B86"/>
    <w:multiLevelType w:val="hybridMultilevel"/>
    <w:tmpl w:val="EF86A9FC"/>
    <w:lvl w:ilvl="0" w:tplc="9A38CAF6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D830917"/>
    <w:multiLevelType w:val="hybridMultilevel"/>
    <w:tmpl w:val="F3DE5086"/>
    <w:lvl w:ilvl="0" w:tplc="A6024280">
      <w:start w:val="1"/>
      <w:numFmt w:val="hebrew1"/>
      <w:lvlText w:val="%1."/>
      <w:lvlJc w:val="left"/>
      <w:pPr>
        <w:ind w:left="986" w:hanging="420"/>
      </w:pPr>
      <w:rPr>
        <w:rFonts w:cs="David" w:hint="default"/>
        <w:b/>
        <w:bCs/>
        <w:sz w:val="30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64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6" w:hanging="180"/>
      </w:pPr>
      <w:rPr>
        <w:rFonts w:cs="Times New Roman"/>
      </w:rPr>
    </w:lvl>
  </w:abstractNum>
  <w:abstractNum w:abstractNumId="43" w15:restartNumberingAfterBreak="0">
    <w:nsid w:val="712273EF"/>
    <w:multiLevelType w:val="hybridMultilevel"/>
    <w:tmpl w:val="53F08390"/>
    <w:lvl w:ilvl="0" w:tplc="0AC43DBA">
      <w:start w:val="2"/>
      <w:numFmt w:val="decimal"/>
      <w:lvlText w:val="%1"/>
      <w:lvlJc w:val="left"/>
      <w:pPr>
        <w:ind w:left="825" w:hanging="465"/>
      </w:pPr>
      <w:rPr>
        <w:rFonts w:cs="David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E17C80"/>
    <w:multiLevelType w:val="hybridMultilevel"/>
    <w:tmpl w:val="402088AC"/>
    <w:lvl w:ilvl="0" w:tplc="7924DF40">
      <w:start w:val="1"/>
      <w:numFmt w:val="hebrew1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45" w15:restartNumberingAfterBreak="0">
    <w:nsid w:val="73195B12"/>
    <w:multiLevelType w:val="hybridMultilevel"/>
    <w:tmpl w:val="479218E8"/>
    <w:lvl w:ilvl="0" w:tplc="5574C5D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 w15:restartNumberingAfterBreak="0">
    <w:nsid w:val="73C06731"/>
    <w:multiLevelType w:val="hybridMultilevel"/>
    <w:tmpl w:val="1F462E74"/>
    <w:lvl w:ilvl="0" w:tplc="04090011">
      <w:start w:val="1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7221774"/>
    <w:multiLevelType w:val="hybridMultilevel"/>
    <w:tmpl w:val="E5E420C0"/>
    <w:lvl w:ilvl="0" w:tplc="C932399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B5129E6"/>
    <w:multiLevelType w:val="hybridMultilevel"/>
    <w:tmpl w:val="1576BA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FD2726E"/>
    <w:multiLevelType w:val="hybridMultilevel"/>
    <w:tmpl w:val="62C21C38"/>
    <w:lvl w:ilvl="0" w:tplc="6470AA8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9"/>
  </w:num>
  <w:num w:numId="2">
    <w:abstractNumId w:val="47"/>
  </w:num>
  <w:num w:numId="3">
    <w:abstractNumId w:val="48"/>
  </w:num>
  <w:num w:numId="4">
    <w:abstractNumId w:val="1"/>
  </w:num>
  <w:num w:numId="5">
    <w:abstractNumId w:val="0"/>
  </w:num>
  <w:num w:numId="6">
    <w:abstractNumId w:val="23"/>
  </w:num>
  <w:num w:numId="7">
    <w:abstractNumId w:val="16"/>
  </w:num>
  <w:num w:numId="8">
    <w:abstractNumId w:val="21"/>
  </w:num>
  <w:num w:numId="9">
    <w:abstractNumId w:val="30"/>
  </w:num>
  <w:num w:numId="10">
    <w:abstractNumId w:val="10"/>
  </w:num>
  <w:num w:numId="11">
    <w:abstractNumId w:val="20"/>
  </w:num>
  <w:num w:numId="12">
    <w:abstractNumId w:val="26"/>
  </w:num>
  <w:num w:numId="13">
    <w:abstractNumId w:val="41"/>
  </w:num>
  <w:num w:numId="14">
    <w:abstractNumId w:val="35"/>
  </w:num>
  <w:num w:numId="15">
    <w:abstractNumId w:val="31"/>
  </w:num>
  <w:num w:numId="16">
    <w:abstractNumId w:val="25"/>
  </w:num>
  <w:num w:numId="17">
    <w:abstractNumId w:val="29"/>
  </w:num>
  <w:num w:numId="18">
    <w:abstractNumId w:val="8"/>
  </w:num>
  <w:num w:numId="19">
    <w:abstractNumId w:val="49"/>
  </w:num>
  <w:num w:numId="20">
    <w:abstractNumId w:val="43"/>
  </w:num>
  <w:num w:numId="21">
    <w:abstractNumId w:val="7"/>
  </w:num>
  <w:num w:numId="22">
    <w:abstractNumId w:val="11"/>
  </w:num>
  <w:num w:numId="23">
    <w:abstractNumId w:val="6"/>
  </w:num>
  <w:num w:numId="24">
    <w:abstractNumId w:val="40"/>
  </w:num>
  <w:num w:numId="25">
    <w:abstractNumId w:val="34"/>
  </w:num>
  <w:num w:numId="26">
    <w:abstractNumId w:val="3"/>
  </w:num>
  <w:num w:numId="27">
    <w:abstractNumId w:val="46"/>
  </w:num>
  <w:num w:numId="28">
    <w:abstractNumId w:val="14"/>
  </w:num>
  <w:num w:numId="29">
    <w:abstractNumId w:val="33"/>
  </w:num>
  <w:num w:numId="30">
    <w:abstractNumId w:val="39"/>
  </w:num>
  <w:num w:numId="31">
    <w:abstractNumId w:val="22"/>
  </w:num>
  <w:num w:numId="32">
    <w:abstractNumId w:val="32"/>
  </w:num>
  <w:num w:numId="33">
    <w:abstractNumId w:val="5"/>
  </w:num>
  <w:num w:numId="34">
    <w:abstractNumId w:val="37"/>
  </w:num>
  <w:num w:numId="35">
    <w:abstractNumId w:val="44"/>
  </w:num>
  <w:num w:numId="36">
    <w:abstractNumId w:val="36"/>
  </w:num>
  <w:num w:numId="37">
    <w:abstractNumId w:val="28"/>
  </w:num>
  <w:num w:numId="38">
    <w:abstractNumId w:val="38"/>
  </w:num>
  <w:num w:numId="39">
    <w:abstractNumId w:val="4"/>
  </w:num>
  <w:num w:numId="40">
    <w:abstractNumId w:val="45"/>
  </w:num>
  <w:num w:numId="41">
    <w:abstractNumId w:val="18"/>
  </w:num>
  <w:num w:numId="42">
    <w:abstractNumId w:val="17"/>
  </w:num>
  <w:num w:numId="43">
    <w:abstractNumId w:val="27"/>
  </w:num>
  <w:num w:numId="44">
    <w:abstractNumId w:val="15"/>
  </w:num>
  <w:num w:numId="45">
    <w:abstractNumId w:val="12"/>
  </w:num>
  <w:num w:numId="46">
    <w:abstractNumId w:val="9"/>
  </w:num>
  <w:num w:numId="47">
    <w:abstractNumId w:val="42"/>
  </w:num>
  <w:num w:numId="48">
    <w:abstractNumId w:val="13"/>
  </w:num>
  <w:num w:numId="49">
    <w:abstractNumId w:val="24"/>
  </w:num>
  <w:num w:numId="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ar-SA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0" w:nlCheck="1" w:checkStyle="0"/>
  <w:activeWritingStyle w:appName="MSWord" w:lang="en-US" w:vendorID="64" w:dllVersion="0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03E0"/>
    <w:rsid w:val="00025460"/>
    <w:rsid w:val="00065457"/>
    <w:rsid w:val="001133F0"/>
    <w:rsid w:val="003D066D"/>
    <w:rsid w:val="005049C0"/>
    <w:rsid w:val="006262DE"/>
    <w:rsid w:val="0070140C"/>
    <w:rsid w:val="007A3AC8"/>
    <w:rsid w:val="008C3031"/>
    <w:rsid w:val="00A3241B"/>
    <w:rsid w:val="00B92F0B"/>
    <w:rsid w:val="00BA02E4"/>
    <w:rsid w:val="00C13B8A"/>
    <w:rsid w:val="00C53FEF"/>
    <w:rsid w:val="00DC722D"/>
    <w:rsid w:val="00DD405C"/>
    <w:rsid w:val="00E303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</o:shapelayout>
  </w:shapeDefaults>
  <w:decimalSymbol w:val="."/>
  <w:listSeparator w:val=","/>
  <w14:docId w14:val="222C25D2"/>
  <w15:chartTrackingRefBased/>
  <w15:docId w15:val="{BA6F6797-66CE-4BA5-B15F-793AB9224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303E0"/>
    <w:pPr>
      <w:bidi/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E303E0"/>
    <w:pPr>
      <w:keepNext/>
      <w:bidi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E303E0"/>
    <w:pPr>
      <w:keepNext/>
      <w:spacing w:after="0" w:line="240" w:lineRule="auto"/>
      <w:outlineLvl w:val="1"/>
    </w:pPr>
    <w:rPr>
      <w:rFonts w:ascii="Times New Roman" w:eastAsia="Times New Roman" w:hAnsi="Times New Roman" w:cs="David"/>
      <w:b/>
      <w:bCs/>
      <w:sz w:val="24"/>
      <w:szCs w:val="24"/>
    </w:rPr>
  </w:style>
  <w:style w:type="paragraph" w:styleId="4">
    <w:name w:val="heading 4"/>
    <w:basedOn w:val="a"/>
    <w:next w:val="a"/>
    <w:link w:val="40"/>
    <w:qFormat/>
    <w:rsid w:val="00E303E0"/>
    <w:pPr>
      <w:keepNext/>
      <w:spacing w:after="0" w:line="360" w:lineRule="auto"/>
      <w:jc w:val="center"/>
      <w:outlineLvl w:val="3"/>
    </w:pPr>
    <w:rPr>
      <w:rFonts w:ascii="Times New Roman" w:eastAsia="Times New Roman" w:hAnsi="Times New Roman" w:cs="Times New Roman"/>
      <w:sz w:val="48"/>
      <w:szCs w:val="48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rsid w:val="00E303E0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20">
    <w:name w:val="כותרת 2 תו"/>
    <w:basedOn w:val="a0"/>
    <w:link w:val="2"/>
    <w:rsid w:val="00E303E0"/>
    <w:rPr>
      <w:rFonts w:ascii="Times New Roman" w:eastAsia="Times New Roman" w:hAnsi="Times New Roman" w:cs="David"/>
      <w:b/>
      <w:bCs/>
      <w:sz w:val="24"/>
      <w:szCs w:val="24"/>
    </w:rPr>
  </w:style>
  <w:style w:type="character" w:customStyle="1" w:styleId="40">
    <w:name w:val="כותרת 4 תו"/>
    <w:basedOn w:val="a0"/>
    <w:link w:val="4"/>
    <w:rsid w:val="00E303E0"/>
    <w:rPr>
      <w:rFonts w:ascii="Times New Roman" w:eastAsia="Times New Roman" w:hAnsi="Times New Roman" w:cs="Times New Roman"/>
      <w:sz w:val="48"/>
      <w:szCs w:val="48"/>
      <w:lang w:eastAsia="he-IL"/>
    </w:rPr>
  </w:style>
  <w:style w:type="paragraph" w:customStyle="1" w:styleId="Sargel1">
    <w:name w:val="Sargel 1"/>
    <w:basedOn w:val="a"/>
    <w:uiPriority w:val="99"/>
    <w:rsid w:val="00E303E0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E303E0"/>
    <w:pPr>
      <w:widowControl w:val="0"/>
      <w:suppressAutoHyphens/>
      <w:autoSpaceDE w:val="0"/>
      <w:autoSpaceDN w:val="0"/>
      <w:adjustRightInd w:val="0"/>
      <w:spacing w:before="283" w:after="57" w:line="380" w:lineRule="atLeast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character" w:customStyle="1" w:styleId="grade8-Num15">
    <w:name w:val="grade 8 - Num 15"/>
    <w:uiPriority w:val="99"/>
    <w:rsid w:val="00E303E0"/>
    <w:rPr>
      <w:rFonts w:ascii="Times-Roman" w:hAnsi="Times-Roman" w:cs="Times-Roman"/>
      <w:sz w:val="30"/>
      <w:szCs w:val="30"/>
      <w:lang w:val="en-GB"/>
    </w:rPr>
  </w:style>
  <w:style w:type="character" w:customStyle="1" w:styleId="underline-30gray">
    <w:name w:val="underline-30%gray"/>
    <w:uiPriority w:val="99"/>
    <w:rsid w:val="00E303E0"/>
    <w:rPr>
      <w:u w:val="single" w:color="BFBFBF"/>
    </w:rPr>
  </w:style>
  <w:style w:type="character" w:customStyle="1" w:styleId="DavidMFORegular">
    <w:name w:val="David MFO Regular"/>
    <w:uiPriority w:val="99"/>
    <w:rsid w:val="00E303E0"/>
    <w:rPr>
      <w:rFonts w:ascii="DavidMFO" w:hAnsi="DavidMFO" w:cs="David"/>
      <w:sz w:val="30"/>
      <w:szCs w:val="30"/>
      <w:vertAlign w:val="baseline"/>
      <w:lang w:bidi="ar-SA"/>
    </w:rPr>
  </w:style>
  <w:style w:type="table" w:styleId="a3">
    <w:name w:val="Table Grid"/>
    <w:basedOn w:val="a1"/>
    <w:uiPriority w:val="39"/>
    <w:rsid w:val="00E303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rade8-Characters13">
    <w:name w:val="grade 8 - Characters 13"/>
    <w:uiPriority w:val="99"/>
    <w:rsid w:val="00E303E0"/>
    <w:rPr>
      <w:rFonts w:ascii="Times-Roman" w:hAnsi="Times-Roman" w:cs="Times-Roman"/>
      <w:sz w:val="26"/>
      <w:szCs w:val="26"/>
      <w:lang w:val="en-GB"/>
    </w:rPr>
  </w:style>
  <w:style w:type="character" w:customStyle="1" w:styleId="DavidMFObold">
    <w:name w:val="David MFO bold"/>
    <w:uiPriority w:val="99"/>
    <w:rsid w:val="00E303E0"/>
    <w:rPr>
      <w:rFonts w:ascii="DavidMFOBold" w:hAnsi="DavidMFOBold" w:cs="David"/>
      <w:b/>
      <w:bCs/>
      <w:iCs w:val="0"/>
      <w:sz w:val="30"/>
      <w:szCs w:val="30"/>
      <w:lang w:bidi="ar-SA"/>
    </w:rPr>
  </w:style>
  <w:style w:type="paragraph" w:customStyle="1" w:styleId="NoParagraphStyle">
    <w:name w:val="[No Paragraph Style]"/>
    <w:rsid w:val="00E303E0"/>
    <w:pPr>
      <w:widowControl w:val="0"/>
      <w:autoSpaceDE w:val="0"/>
      <w:autoSpaceDN w:val="0"/>
      <w:bidi/>
      <w:adjustRightInd w:val="0"/>
      <w:spacing w:after="0" w:line="288" w:lineRule="auto"/>
      <w:textAlignment w:val="center"/>
    </w:pPr>
    <w:rPr>
      <w:rFonts w:ascii="WinSoftPro-Medium" w:eastAsia="Times New Roman" w:hAnsi="WinSoftPro-Medium" w:cs="WinSoftPro-Medium"/>
      <w:color w:val="000000"/>
      <w:sz w:val="24"/>
      <w:szCs w:val="24"/>
    </w:rPr>
  </w:style>
  <w:style w:type="character" w:customStyle="1" w:styleId="LTR">
    <w:name w:val="LTR"/>
    <w:uiPriority w:val="99"/>
    <w:rsid w:val="00E303E0"/>
    <w:rPr>
      <w:rFonts w:ascii="Times-Roman" w:hAnsi="Times-Roman" w:cs="Times-Roman"/>
      <w:sz w:val="26"/>
      <w:szCs w:val="26"/>
      <w:lang w:val="en-GB"/>
    </w:rPr>
  </w:style>
  <w:style w:type="paragraph" w:customStyle="1" w:styleId="a4">
    <w:name w:val="רב ברירה"/>
    <w:basedOn w:val="a"/>
    <w:qFormat/>
    <w:rsid w:val="00E303E0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  <w:textAlignment w:val="center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character" w:customStyle="1" w:styleId="misparshlili">
    <w:name w:val="mispar shlili"/>
    <w:uiPriority w:val="99"/>
    <w:rsid w:val="00E303E0"/>
    <w:rPr>
      <w:rFonts w:ascii="Times-Roman" w:hAnsi="Times-Roman" w:cs="Times-Roman"/>
      <w:spacing w:val="15"/>
      <w:sz w:val="30"/>
      <w:szCs w:val="30"/>
      <w:lang w:val="en-GB"/>
    </w:rPr>
  </w:style>
  <w:style w:type="paragraph" w:customStyle="1" w:styleId="Sargel2">
    <w:name w:val="Sargel 2"/>
    <w:basedOn w:val="a"/>
    <w:uiPriority w:val="99"/>
    <w:rsid w:val="00E303E0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shuratsheela">
    <w:name w:val="Sargel 2 - shurat sheela"/>
    <w:basedOn w:val="a"/>
    <w:uiPriority w:val="99"/>
    <w:rsid w:val="00E303E0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ravbrera">
    <w:name w:val="sargel 2 - ravbrera"/>
    <w:basedOn w:val="NoParagraphStyle"/>
    <w:uiPriority w:val="99"/>
    <w:rsid w:val="00E303E0"/>
    <w:pPr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spacing w:before="57" w:after="57" w:line="380" w:lineRule="atLeast"/>
      <w:ind w:left="1417" w:hanging="850"/>
    </w:pPr>
    <w:rPr>
      <w:rFonts w:ascii="DavidMFO" w:hAnsi="DavidMFO" w:cs="DavidMFO"/>
      <w:sz w:val="30"/>
      <w:szCs w:val="30"/>
    </w:rPr>
  </w:style>
  <w:style w:type="paragraph" w:customStyle="1" w:styleId="sargel1-ravbrera">
    <w:name w:val="sargel 1 - rav brera"/>
    <w:basedOn w:val="NoParagraphStyle"/>
    <w:uiPriority w:val="99"/>
    <w:rsid w:val="00E303E0"/>
    <w:pPr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spacing w:before="57" w:after="57" w:line="380" w:lineRule="atLeast"/>
      <w:ind w:left="850" w:hanging="850"/>
    </w:pPr>
    <w:rPr>
      <w:rFonts w:ascii="DavidMFO" w:hAnsi="DavidMFO" w:cs="David"/>
      <w:sz w:val="30"/>
      <w:szCs w:val="30"/>
    </w:rPr>
  </w:style>
  <w:style w:type="character" w:customStyle="1" w:styleId="5-LTR15">
    <w:name w:val="5 - LTR 15"/>
    <w:uiPriority w:val="99"/>
    <w:rsid w:val="00E303E0"/>
    <w:rPr>
      <w:rFonts w:ascii="Times-Roman" w:hAnsi="Times-Roman" w:cs="Times-Roman"/>
      <w:sz w:val="30"/>
      <w:szCs w:val="30"/>
      <w:lang w:val="en-GB"/>
    </w:rPr>
  </w:style>
  <w:style w:type="paragraph" w:styleId="a5">
    <w:name w:val="Balloon Text"/>
    <w:basedOn w:val="a"/>
    <w:link w:val="a6"/>
    <w:uiPriority w:val="99"/>
    <w:semiHidden/>
    <w:unhideWhenUsed/>
    <w:rsid w:val="00E30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E303E0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E303E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E303E0"/>
  </w:style>
  <w:style w:type="paragraph" w:styleId="a9">
    <w:name w:val="footer"/>
    <w:basedOn w:val="a"/>
    <w:link w:val="aa"/>
    <w:uiPriority w:val="99"/>
    <w:unhideWhenUsed/>
    <w:rsid w:val="00E303E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תחתונה תו"/>
    <w:basedOn w:val="a0"/>
    <w:link w:val="a9"/>
    <w:uiPriority w:val="99"/>
    <w:rsid w:val="00E303E0"/>
  </w:style>
  <w:style w:type="paragraph" w:customStyle="1" w:styleId="Sheela">
    <w:name w:val="Sheela"/>
    <w:basedOn w:val="NoParagraphStyle"/>
    <w:uiPriority w:val="99"/>
    <w:rsid w:val="00E303E0"/>
    <w:pPr>
      <w:tabs>
        <w:tab w:val="left" w:pos="1304"/>
        <w:tab w:val="left" w:pos="3969"/>
      </w:tabs>
      <w:spacing w:line="380" w:lineRule="atLeast"/>
    </w:pPr>
    <w:rPr>
      <w:rFonts w:ascii="DavidMFOBold" w:hAnsi="DavidMFOBold" w:cs="David"/>
      <w:b/>
      <w:bCs/>
      <w:sz w:val="30"/>
      <w:szCs w:val="30"/>
    </w:rPr>
  </w:style>
  <w:style w:type="character" w:customStyle="1" w:styleId="Times">
    <w:name w:val="Times"/>
    <w:uiPriority w:val="99"/>
    <w:rsid w:val="00E303E0"/>
    <w:rPr>
      <w:rFonts w:ascii="Times-Roman" w:hAnsi="Times-Roman" w:cs="Times-Roman"/>
      <w:sz w:val="30"/>
      <w:szCs w:val="30"/>
      <w:lang w:val="en-GB"/>
    </w:rPr>
  </w:style>
  <w:style w:type="character" w:customStyle="1" w:styleId="chezka">
    <w:name w:val="chezka"/>
    <w:uiPriority w:val="99"/>
    <w:rsid w:val="00E303E0"/>
    <w:rPr>
      <w:rFonts w:ascii="Times-Roman" w:hAnsi="Times-Roman" w:cs="Times-Roman"/>
      <w:position w:val="10"/>
      <w:sz w:val="22"/>
      <w:szCs w:val="22"/>
    </w:rPr>
  </w:style>
  <w:style w:type="paragraph" w:customStyle="1" w:styleId="sargel3">
    <w:name w:val="sargel 3"/>
    <w:basedOn w:val="NoParagraphStyle"/>
    <w:uiPriority w:val="99"/>
    <w:rsid w:val="00E303E0"/>
    <w:pPr>
      <w:tabs>
        <w:tab w:val="left" w:pos="1020"/>
      </w:tabs>
      <w:suppressAutoHyphens/>
      <w:spacing w:before="57" w:after="57" w:line="380" w:lineRule="atLeast"/>
      <w:ind w:left="1020" w:hanging="510"/>
    </w:pPr>
    <w:rPr>
      <w:rFonts w:ascii="DavidMFO" w:hAnsi="DavidMFO" w:cs="DavidMFO"/>
      <w:sz w:val="30"/>
      <w:szCs w:val="30"/>
    </w:rPr>
  </w:style>
  <w:style w:type="character" w:customStyle="1" w:styleId="DavidMFRegular">
    <w:name w:val="David MF Regular"/>
    <w:uiPriority w:val="99"/>
    <w:rsid w:val="00E303E0"/>
    <w:rPr>
      <w:rFonts w:ascii="DavidMFO" w:hAnsi="DavidMFO" w:cs="DavidMFO"/>
      <w:sz w:val="30"/>
      <w:szCs w:val="30"/>
      <w:vertAlign w:val="baseline"/>
      <w:lang w:bidi="ar-SA"/>
    </w:rPr>
  </w:style>
  <w:style w:type="character" w:customStyle="1" w:styleId="timesregular">
    <w:name w:val="times regular"/>
    <w:uiPriority w:val="99"/>
    <w:rsid w:val="00E303E0"/>
    <w:rPr>
      <w:rFonts w:ascii="Times-Roman" w:hAnsi="Times-Roman" w:cs="Times-Roman"/>
      <w:sz w:val="26"/>
      <w:szCs w:val="26"/>
    </w:rPr>
  </w:style>
  <w:style w:type="character" w:customStyle="1" w:styleId="Underline-0530gray">
    <w:name w:val="Underline-0.5_30%gray"/>
    <w:uiPriority w:val="99"/>
    <w:rsid w:val="00E303E0"/>
    <w:rPr>
      <w:u w:val="thick" w:color="000000"/>
    </w:rPr>
  </w:style>
  <w:style w:type="paragraph" w:customStyle="1" w:styleId="mirkozautomati">
    <w:name w:val="mirkoz automati"/>
    <w:basedOn w:val="NoParagraphStyle"/>
    <w:next w:val="NoParagraphStyle"/>
    <w:uiPriority w:val="99"/>
    <w:rsid w:val="00E303E0"/>
    <w:pPr>
      <w:spacing w:line="264" w:lineRule="auto"/>
      <w:jc w:val="center"/>
    </w:pPr>
    <w:rPr>
      <w:rFonts w:ascii="DavidMFOBold" w:hAnsi="DavidMFOBold" w:cs="DavidMFOBold"/>
      <w:b/>
      <w:bCs/>
    </w:rPr>
  </w:style>
  <w:style w:type="paragraph" w:customStyle="1" w:styleId="centerautomatdavidMFbold">
    <w:name w:val="center automat davidMF bold"/>
    <w:basedOn w:val="NoParagraphStyle"/>
    <w:uiPriority w:val="99"/>
    <w:rsid w:val="00E303E0"/>
    <w:pPr>
      <w:tabs>
        <w:tab w:val="left" w:pos="0"/>
      </w:tabs>
      <w:suppressAutoHyphens/>
      <w:jc w:val="center"/>
    </w:pPr>
    <w:rPr>
      <w:rFonts w:ascii="DavidMFOBold" w:hAnsi="DavidMFOBold" w:cs="DavidMFOBold"/>
      <w:b/>
      <w:bCs/>
    </w:rPr>
  </w:style>
  <w:style w:type="paragraph" w:customStyle="1" w:styleId="Sargel2-kavktiva">
    <w:name w:val="Sargel 2 - kav_ktiva"/>
    <w:basedOn w:val="Sargel2"/>
    <w:uiPriority w:val="99"/>
    <w:rsid w:val="00E303E0"/>
    <w:pPr>
      <w:pBdr>
        <w:bottom w:val="single" w:sz="4" w:space="0" w:color="000000"/>
      </w:pBdr>
      <w:tabs>
        <w:tab w:val="right" w:pos="8107"/>
      </w:tabs>
      <w:spacing w:before="340" w:after="0"/>
    </w:pPr>
    <w:rPr>
      <w:rFonts w:cs="DavidMFO"/>
      <w:lang w:bidi="ar-SA"/>
    </w:rPr>
  </w:style>
  <w:style w:type="paragraph" w:customStyle="1" w:styleId="sargel3-rav-brera">
    <w:name w:val="sargel 3-rav-brera"/>
    <w:basedOn w:val="NoParagraphStyle"/>
    <w:uiPriority w:val="99"/>
    <w:rsid w:val="00E303E0"/>
    <w:pPr>
      <w:tabs>
        <w:tab w:val="left" w:pos="1417"/>
      </w:tabs>
      <w:suppressAutoHyphens/>
      <w:spacing w:before="57" w:after="57" w:line="380" w:lineRule="atLeast"/>
      <w:ind w:left="1417" w:hanging="850"/>
    </w:pPr>
    <w:rPr>
      <w:rFonts w:ascii="DavidMFO" w:hAnsi="DavidMFO" w:cs="DavidMFO"/>
      <w:sz w:val="30"/>
      <w:szCs w:val="30"/>
    </w:rPr>
  </w:style>
  <w:style w:type="character" w:customStyle="1" w:styleId="DavidMFbold">
    <w:name w:val="David MF bold"/>
    <w:rsid w:val="00E303E0"/>
    <w:rPr>
      <w:rFonts w:ascii="DavidMF-Bold" w:hAnsi="DavidMF-Bold" w:cs="DavidMF-Bold"/>
      <w:b/>
      <w:bCs/>
      <w:sz w:val="30"/>
      <w:szCs w:val="30"/>
      <w:lang w:bidi="ar-SA"/>
    </w:rPr>
  </w:style>
  <w:style w:type="paragraph" w:customStyle="1" w:styleId="SargelEnglish">
    <w:name w:val="Sargel English"/>
    <w:basedOn w:val="NoParagraphStyle"/>
    <w:rsid w:val="00E303E0"/>
    <w:pPr>
      <w:tabs>
        <w:tab w:val="left" w:pos="3912"/>
      </w:tabs>
      <w:bidi w:val="0"/>
      <w:spacing w:before="57" w:after="57" w:line="380" w:lineRule="atLeast"/>
    </w:pPr>
    <w:rPr>
      <w:rFonts w:ascii="Times-Roman" w:hAnsi="Times-Roman" w:cs="Times-Roman"/>
      <w:sz w:val="30"/>
      <w:szCs w:val="30"/>
    </w:rPr>
  </w:style>
  <w:style w:type="paragraph" w:customStyle="1" w:styleId="sargel-kavafrada">
    <w:name w:val="sargel-kav afrada"/>
    <w:basedOn w:val="NoParagraphStyle"/>
    <w:uiPriority w:val="99"/>
    <w:rsid w:val="00E303E0"/>
    <w:pPr>
      <w:suppressAutoHyphens/>
      <w:spacing w:before="340" w:after="340" w:line="380" w:lineRule="atLeast"/>
    </w:pPr>
    <w:rPr>
      <w:rFonts w:ascii="DavidMF-Regular" w:hAnsi="DavidMF-Regular" w:cs="DavidMF-Regular"/>
      <w:sz w:val="30"/>
      <w:szCs w:val="30"/>
    </w:rPr>
  </w:style>
  <w:style w:type="paragraph" w:customStyle="1" w:styleId="sargel10">
    <w:name w:val="sargel 1"/>
    <w:basedOn w:val="NoParagraphStyle"/>
    <w:rsid w:val="00E303E0"/>
    <w:pPr>
      <w:suppressAutoHyphens/>
      <w:spacing w:before="57" w:after="57" w:line="320" w:lineRule="atLeast"/>
    </w:pPr>
    <w:rPr>
      <w:rFonts w:ascii="DavidMF-Regular" w:hAnsi="DavidMF-Regular" w:cs="DavidMF-Regular"/>
    </w:rPr>
  </w:style>
  <w:style w:type="character" w:customStyle="1" w:styleId="DavidMfbold0">
    <w:name w:val="DavidMf bold"/>
    <w:rsid w:val="00E303E0"/>
    <w:rPr>
      <w:rFonts w:ascii="DavidMF-Bold" w:hAnsi="DavidMF-Bold" w:cs="DavidMF-Bold"/>
      <w:b/>
      <w:bCs/>
      <w:lang w:bidi="he-IL"/>
    </w:rPr>
  </w:style>
  <w:style w:type="paragraph" w:styleId="ab">
    <w:name w:val="List Paragraph"/>
    <w:basedOn w:val="a"/>
    <w:uiPriority w:val="99"/>
    <w:qFormat/>
    <w:rsid w:val="00E303E0"/>
    <w:pPr>
      <w:ind w:left="720"/>
      <w:contextualSpacing/>
    </w:pPr>
  </w:style>
  <w:style w:type="paragraph" w:customStyle="1" w:styleId="sargel3-ravbrera">
    <w:name w:val="sargel 3-rav brera"/>
    <w:basedOn w:val="NoParagraphStyle"/>
    <w:rsid w:val="00E303E0"/>
    <w:pPr>
      <w:tabs>
        <w:tab w:val="left" w:pos="1417"/>
      </w:tabs>
      <w:suppressAutoHyphens/>
      <w:spacing w:before="57" w:after="57" w:line="380" w:lineRule="atLeast"/>
      <w:ind w:left="1417" w:hanging="850"/>
    </w:pPr>
    <w:rPr>
      <w:rFonts w:ascii="DavidMFO" w:hAnsi="DavidMFO" w:cs="DavidMFO"/>
      <w:sz w:val="30"/>
      <w:szCs w:val="30"/>
    </w:rPr>
  </w:style>
  <w:style w:type="character" w:customStyle="1" w:styleId="index">
    <w:name w:val="index"/>
    <w:uiPriority w:val="99"/>
    <w:rsid w:val="00E303E0"/>
    <w:rPr>
      <w:rFonts w:ascii="Times-Roman" w:hAnsi="Times-Roman" w:cs="Times-Roman"/>
      <w:position w:val="-10"/>
      <w:sz w:val="22"/>
      <w:szCs w:val="22"/>
      <w:lang w:val="en-GB"/>
    </w:rPr>
  </w:style>
  <w:style w:type="paragraph" w:customStyle="1" w:styleId="shuratktiva">
    <w:name w:val="shurat ktiva"/>
    <w:basedOn w:val="NoParagraphStyle"/>
    <w:uiPriority w:val="99"/>
    <w:rsid w:val="00E303E0"/>
    <w:pPr>
      <w:pBdr>
        <w:top w:val="single" w:sz="4" w:space="0" w:color="000000"/>
      </w:pBdr>
      <w:suppressAutoHyphens/>
      <w:spacing w:before="340" w:line="380" w:lineRule="atLeast"/>
    </w:pPr>
    <w:rPr>
      <w:rFonts w:ascii="DavidMFO" w:hAnsi="DavidMFO" w:cs="DavidMFO"/>
      <w:sz w:val="30"/>
      <w:szCs w:val="30"/>
      <w:u w:color="000000"/>
    </w:rPr>
  </w:style>
  <w:style w:type="paragraph" w:customStyle="1" w:styleId="21">
    <w:name w:val="פיסקת רשימה2"/>
    <w:basedOn w:val="a"/>
    <w:uiPriority w:val="34"/>
    <w:qFormat/>
    <w:rsid w:val="00E303E0"/>
    <w:pPr>
      <w:bidi w:val="0"/>
      <w:ind w:left="720"/>
      <w:contextualSpacing/>
    </w:pPr>
    <w:rPr>
      <w:rFonts w:ascii="Calibri" w:eastAsia="Calibri" w:hAnsi="Calibri" w:cs="Arial"/>
    </w:rPr>
  </w:style>
  <w:style w:type="character" w:customStyle="1" w:styleId="Times-otiyot">
    <w:name w:val="Times - otiyot"/>
    <w:uiPriority w:val="99"/>
    <w:rsid w:val="00E303E0"/>
    <w:rPr>
      <w:rFonts w:ascii="Times-Roman" w:hAnsi="Times-Roman" w:cs="Times-Roman"/>
      <w:sz w:val="26"/>
      <w:szCs w:val="26"/>
      <w:lang w:val="en-GB"/>
    </w:rPr>
  </w:style>
  <w:style w:type="paragraph" w:customStyle="1" w:styleId="shuratktiva-sargel2">
    <w:name w:val="shurat ktiva-sargel2"/>
    <w:basedOn w:val="NoParagraphStyle"/>
    <w:uiPriority w:val="99"/>
    <w:rsid w:val="00E303E0"/>
    <w:pPr>
      <w:pBdr>
        <w:top w:val="single" w:sz="4" w:space="0" w:color="000000"/>
      </w:pBdr>
      <w:suppressAutoHyphens/>
      <w:spacing w:before="340" w:line="380" w:lineRule="atLeast"/>
    </w:pPr>
    <w:rPr>
      <w:rFonts w:ascii="DavidMFO" w:hAnsi="DavidMFO" w:cs="DavidMFO"/>
      <w:sz w:val="30"/>
      <w:szCs w:val="30"/>
      <w:u w:color="000000"/>
    </w:rPr>
  </w:style>
  <w:style w:type="paragraph" w:customStyle="1" w:styleId="shureatktiva-sargel2">
    <w:name w:val="shureat ktiva-sargel2"/>
    <w:basedOn w:val="NoParagraphStyle"/>
    <w:uiPriority w:val="99"/>
    <w:rsid w:val="00E303E0"/>
    <w:pPr>
      <w:pBdr>
        <w:top w:val="single" w:sz="4" w:space="0" w:color="000000"/>
      </w:pBdr>
      <w:suppressAutoHyphens/>
      <w:spacing w:before="340" w:line="300" w:lineRule="atLeast"/>
    </w:pPr>
    <w:rPr>
      <w:rFonts w:ascii="DavidMFO" w:hAnsi="DavidMFO" w:cs="DavidMFO"/>
      <w:sz w:val="30"/>
      <w:szCs w:val="30"/>
      <w:u w:color="000000"/>
    </w:rPr>
  </w:style>
  <w:style w:type="paragraph" w:customStyle="1" w:styleId="sargel4">
    <w:name w:val="sargel 4"/>
    <w:basedOn w:val="NoParagraphStyle"/>
    <w:uiPriority w:val="99"/>
    <w:rsid w:val="00E303E0"/>
    <w:pPr>
      <w:tabs>
        <w:tab w:val="left" w:pos="510"/>
        <w:tab w:val="left" w:pos="1020"/>
      </w:tabs>
      <w:spacing w:before="57" w:after="57" w:line="380" w:lineRule="atLeast"/>
      <w:ind w:left="1020" w:hanging="1020"/>
    </w:pPr>
    <w:rPr>
      <w:rFonts w:ascii="DavidMFO" w:hAnsi="DavidMFO" w:cs="DavidMFO"/>
      <w:sz w:val="30"/>
      <w:szCs w:val="30"/>
    </w:rPr>
  </w:style>
  <w:style w:type="character" w:customStyle="1" w:styleId="Underline">
    <w:name w:val="Underline"/>
    <w:uiPriority w:val="99"/>
    <w:rsid w:val="00E303E0"/>
    <w:rPr>
      <w:u w:val="thick"/>
    </w:rPr>
  </w:style>
  <w:style w:type="paragraph" w:customStyle="1" w:styleId="HanchyutClaliyut-dafshaar">
    <w:name w:val="Hanchyut Claliyut-daf shaar"/>
    <w:basedOn w:val="NoParagraphStyle"/>
    <w:uiPriority w:val="99"/>
    <w:rsid w:val="00E303E0"/>
    <w:pPr>
      <w:tabs>
        <w:tab w:val="left" w:pos="283"/>
      </w:tabs>
      <w:spacing w:before="57" w:after="57" w:line="380" w:lineRule="atLeast"/>
    </w:pPr>
    <w:rPr>
      <w:rFonts w:ascii="DavidMFO" w:hAnsi="DavidMFO" w:cs="DavidMFO"/>
      <w:sz w:val="30"/>
      <w:szCs w:val="30"/>
      <w:lang w:bidi="ar-SA"/>
    </w:rPr>
  </w:style>
  <w:style w:type="character" w:styleId="ac">
    <w:name w:val="Placeholder Text"/>
    <w:basedOn w:val="a0"/>
    <w:uiPriority w:val="99"/>
    <w:semiHidden/>
    <w:rsid w:val="00E303E0"/>
    <w:rPr>
      <w:color w:val="808080"/>
    </w:rPr>
  </w:style>
  <w:style w:type="paragraph" w:customStyle="1" w:styleId="-1">
    <w:name w:val="è÷ñè-îùéîä1"/>
    <w:basedOn w:val="a"/>
    <w:rsid w:val="00E303E0"/>
    <w:pPr>
      <w:overflowPunct w:val="0"/>
      <w:autoSpaceDE w:val="0"/>
      <w:autoSpaceDN w:val="0"/>
      <w:bidi w:val="0"/>
      <w:adjustRightInd w:val="0"/>
      <w:spacing w:after="120" w:line="280" w:lineRule="atLeast"/>
      <w:textAlignment w:val="baseline"/>
    </w:pPr>
    <w:rPr>
      <w:rFonts w:ascii="Times New Roman" w:eastAsia="Times New Roman" w:hAnsi="Times New Roman" w:cs="Times New Roman"/>
      <w:lang w:eastAsia="he-IL"/>
    </w:rPr>
  </w:style>
  <w:style w:type="paragraph" w:styleId="ad">
    <w:name w:val="Subtitle"/>
    <w:basedOn w:val="a"/>
    <w:link w:val="ae"/>
    <w:qFormat/>
    <w:rsid w:val="00E303E0"/>
    <w:pPr>
      <w:spacing w:after="0" w:line="480" w:lineRule="auto"/>
    </w:pPr>
    <w:rPr>
      <w:rFonts w:ascii="Times New Roman" w:eastAsia="Times New Roman" w:hAnsi="Times New Roman" w:cs="David"/>
      <w:b/>
      <w:bCs/>
      <w:noProof/>
      <w:sz w:val="20"/>
      <w:szCs w:val="24"/>
    </w:rPr>
  </w:style>
  <w:style w:type="character" w:customStyle="1" w:styleId="ae">
    <w:name w:val="כותרת משנה תו"/>
    <w:basedOn w:val="a0"/>
    <w:link w:val="ad"/>
    <w:rsid w:val="00E303E0"/>
    <w:rPr>
      <w:rFonts w:ascii="Times New Roman" w:eastAsia="Times New Roman" w:hAnsi="Times New Roman" w:cs="David"/>
      <w:b/>
      <w:bCs/>
      <w:noProof/>
      <w:sz w:val="20"/>
      <w:szCs w:val="24"/>
    </w:rPr>
  </w:style>
  <w:style w:type="paragraph" w:styleId="22">
    <w:name w:val="Body Text Indent 2"/>
    <w:basedOn w:val="a"/>
    <w:link w:val="23"/>
    <w:rsid w:val="00E303E0"/>
    <w:pPr>
      <w:spacing w:after="0" w:line="240" w:lineRule="auto"/>
      <w:ind w:left="900" w:hanging="270"/>
    </w:pPr>
    <w:rPr>
      <w:rFonts w:ascii="Times New Roman" w:eastAsia="Times New Roman" w:hAnsi="Times New Roman" w:cs="David"/>
      <w:lang w:eastAsia="he-IL"/>
    </w:rPr>
  </w:style>
  <w:style w:type="character" w:customStyle="1" w:styleId="23">
    <w:name w:val="כניסה בגוף טקסט 2 תו"/>
    <w:basedOn w:val="a0"/>
    <w:link w:val="22"/>
    <w:rsid w:val="00E303E0"/>
    <w:rPr>
      <w:rFonts w:ascii="Times New Roman" w:eastAsia="Times New Roman" w:hAnsi="Times New Roman" w:cs="David"/>
      <w:lang w:eastAsia="he-IL"/>
    </w:rPr>
  </w:style>
  <w:style w:type="character" w:customStyle="1" w:styleId="davidMFregular0">
    <w:name w:val="david MF regular"/>
    <w:uiPriority w:val="99"/>
    <w:rsid w:val="00E303E0"/>
    <w:rPr>
      <w:rFonts w:ascii="DavidMFO" w:hAnsi="DavidMFO"/>
      <w:lang w:bidi="ar-SA"/>
    </w:rPr>
  </w:style>
  <w:style w:type="character" w:customStyle="1" w:styleId="grade5-15">
    <w:name w:val="grade 5 - 15"/>
    <w:uiPriority w:val="99"/>
    <w:rsid w:val="00E303E0"/>
    <w:rPr>
      <w:rFonts w:ascii="Times-Roman" w:hAnsi="Times-Roman" w:cs="Times-Roman"/>
      <w:sz w:val="30"/>
      <w:szCs w:val="30"/>
      <w:lang w:val="en-GB"/>
    </w:rPr>
  </w:style>
  <w:style w:type="paragraph" w:customStyle="1" w:styleId="Shemaperek">
    <w:name w:val="Shem aperek"/>
    <w:basedOn w:val="NoParagraphStyle"/>
    <w:next w:val="NoParagraphStyle"/>
    <w:uiPriority w:val="99"/>
    <w:rsid w:val="00025460"/>
    <w:pPr>
      <w:spacing w:after="340" w:line="760" w:lineRule="atLeast"/>
    </w:pPr>
    <w:rPr>
      <w:rFonts w:ascii="David" w:eastAsiaTheme="minorEastAsia" w:hAnsi="David" w:cs="David"/>
      <w:b/>
      <w:bCs/>
      <w:sz w:val="52"/>
      <w:szCs w:val="52"/>
    </w:rPr>
  </w:style>
  <w:style w:type="paragraph" w:customStyle="1" w:styleId="shemasipor">
    <w:name w:val="shem asipor"/>
    <w:basedOn w:val="NoParagraphStyle"/>
    <w:uiPriority w:val="99"/>
    <w:rsid w:val="00025460"/>
    <w:pPr>
      <w:spacing w:after="113" w:line="600" w:lineRule="atLeast"/>
    </w:pPr>
    <w:rPr>
      <w:rFonts w:ascii="David" w:eastAsiaTheme="minorEastAsia" w:hAnsi="David" w:cs="David"/>
      <w:b/>
      <w:bCs/>
      <w:sz w:val="40"/>
      <w:szCs w:val="40"/>
    </w:rPr>
  </w:style>
  <w:style w:type="paragraph" w:customStyle="1" w:styleId="Sargel1-Block">
    <w:name w:val="Sargel 1 - Block"/>
    <w:basedOn w:val="NoParagraphStyle"/>
    <w:uiPriority w:val="99"/>
    <w:rsid w:val="00025460"/>
    <w:pPr>
      <w:suppressAutoHyphens/>
      <w:spacing w:before="57" w:after="57" w:line="380" w:lineRule="atLeast"/>
      <w:jc w:val="both"/>
    </w:pPr>
    <w:rPr>
      <w:rFonts w:ascii="David" w:eastAsiaTheme="minorEastAsia" w:hAnsi="David" w:cs="David"/>
      <w:sz w:val="28"/>
      <w:szCs w:val="28"/>
    </w:rPr>
  </w:style>
  <w:style w:type="paragraph" w:customStyle="1" w:styleId="BasicParagraph">
    <w:name w:val="[Basic Paragraph]"/>
    <w:basedOn w:val="NoParagraphStyle"/>
    <w:uiPriority w:val="99"/>
    <w:rsid w:val="00025460"/>
    <w:rPr>
      <w:rFonts w:eastAsiaTheme="minorEastAsia"/>
    </w:rPr>
  </w:style>
  <w:style w:type="paragraph" w:customStyle="1" w:styleId="Sargel3tat-bullet">
    <w:name w:val="Sargel 3 tat - bullet"/>
    <w:basedOn w:val="BasicParagraph"/>
    <w:uiPriority w:val="99"/>
    <w:rsid w:val="00025460"/>
    <w:pPr>
      <w:pBdr>
        <w:top w:val="single" w:sz="4" w:space="0" w:color="000000"/>
      </w:pBdr>
      <w:tabs>
        <w:tab w:val="right" w:pos="9184"/>
      </w:tabs>
      <w:spacing w:before="283" w:line="380" w:lineRule="atLeast"/>
      <w:ind w:left="1361" w:hanging="397"/>
    </w:pPr>
    <w:rPr>
      <w:rFonts w:ascii="DavidMFO" w:hAnsi="DavidMFO" w:cs="DavidMFO"/>
      <w:sz w:val="28"/>
      <w:szCs w:val="28"/>
      <w:u w:val="thick" w:color="000000"/>
    </w:rPr>
  </w:style>
  <w:style w:type="paragraph" w:customStyle="1" w:styleId="sargel3tat-bullet-short">
    <w:name w:val="sargel 3 tat - bullet - short"/>
    <w:basedOn w:val="Sargel3tat-bullet"/>
    <w:uiPriority w:val="99"/>
    <w:rsid w:val="00025460"/>
  </w:style>
  <w:style w:type="paragraph" w:customStyle="1" w:styleId="sargel3-bulletkav-long">
    <w:name w:val="sargel3 - bullet+kav-long"/>
    <w:basedOn w:val="sargel3tat-bullet-short"/>
    <w:uiPriority w:val="99"/>
    <w:rsid w:val="00025460"/>
    <w:pPr>
      <w:ind w:left="680" w:hanging="113"/>
    </w:pPr>
  </w:style>
  <w:style w:type="paragraph" w:customStyle="1" w:styleId="En-PICcenter">
    <w:name w:val="En-PIC center"/>
    <w:basedOn w:val="NoParagraphStyle"/>
    <w:uiPriority w:val="99"/>
    <w:rsid w:val="00025460"/>
    <w:pPr>
      <w:tabs>
        <w:tab w:val="left" w:pos="0"/>
      </w:tabs>
      <w:suppressAutoHyphens/>
      <w:jc w:val="center"/>
    </w:pPr>
    <w:rPr>
      <w:rFonts w:ascii="DavidMFOBold" w:eastAsiaTheme="minorEastAsia" w:hAnsi="DavidMFOBold" w:cs="DavidMFOBold"/>
      <w:b/>
      <w:bCs/>
    </w:rPr>
  </w:style>
  <w:style w:type="paragraph" w:customStyle="1" w:styleId="Sargel30">
    <w:name w:val="Sargel 3"/>
    <w:basedOn w:val="BasicParagraph"/>
    <w:uiPriority w:val="99"/>
    <w:rsid w:val="00025460"/>
    <w:pPr>
      <w:spacing w:before="57" w:after="57" w:line="380" w:lineRule="atLeast"/>
      <w:ind w:left="964" w:hanging="397"/>
    </w:pPr>
    <w:rPr>
      <w:rFonts w:ascii="David" w:hAnsi="David" w:cs="David"/>
      <w:sz w:val="28"/>
      <w:szCs w:val="28"/>
    </w:rPr>
  </w:style>
  <w:style w:type="paragraph" w:customStyle="1" w:styleId="sargel3-ravbrera0">
    <w:name w:val="sargel 3 - rav brera"/>
    <w:basedOn w:val="NoParagraphStyle"/>
    <w:uiPriority w:val="99"/>
    <w:rsid w:val="00025460"/>
    <w:pPr>
      <w:tabs>
        <w:tab w:val="left" w:pos="1247"/>
      </w:tabs>
      <w:spacing w:before="57" w:after="57" w:line="380" w:lineRule="atLeast"/>
      <w:ind w:left="1814" w:hanging="850"/>
    </w:pPr>
    <w:rPr>
      <w:rFonts w:ascii="DavidMFO" w:eastAsiaTheme="minorEastAsia" w:hAnsi="DavidMFO" w:cs="DavidMFO"/>
      <w:sz w:val="28"/>
      <w:szCs w:val="28"/>
    </w:rPr>
  </w:style>
  <w:style w:type="paragraph" w:customStyle="1" w:styleId="sargel2-ravbrera0">
    <w:name w:val="sargel 2 - rav brera"/>
    <w:basedOn w:val="NoParagraphStyle"/>
    <w:uiPriority w:val="99"/>
    <w:rsid w:val="00025460"/>
    <w:pPr>
      <w:tabs>
        <w:tab w:val="left" w:pos="1247"/>
      </w:tabs>
      <w:spacing w:before="57" w:after="57" w:line="380" w:lineRule="atLeast"/>
      <w:ind w:left="1417" w:hanging="850"/>
    </w:pPr>
    <w:rPr>
      <w:rFonts w:ascii="DavidMFO" w:eastAsiaTheme="minorEastAsia" w:hAnsi="DavidMFO" w:cs="DavidMFO"/>
      <w:sz w:val="28"/>
      <w:szCs w:val="28"/>
    </w:rPr>
  </w:style>
  <w:style w:type="paragraph" w:customStyle="1" w:styleId="En-kavhafrada">
    <w:name w:val="En-kav hafrada"/>
    <w:basedOn w:val="NoParagraphStyle"/>
    <w:uiPriority w:val="99"/>
    <w:rsid w:val="00025460"/>
    <w:pPr>
      <w:suppressAutoHyphens/>
      <w:spacing w:before="397" w:after="397" w:line="380" w:lineRule="atLeast"/>
    </w:pPr>
    <w:rPr>
      <w:rFonts w:ascii="DavidMFO" w:eastAsiaTheme="minorEastAsia" w:hAnsi="DavidMFO" w:cs="DavidMFO"/>
      <w:sz w:val="28"/>
      <w:szCs w:val="28"/>
    </w:rPr>
  </w:style>
  <w:style w:type="paragraph" w:customStyle="1" w:styleId="Sargel2-simansheela">
    <w:name w:val="Sargel 2 - siman sheela"/>
    <w:basedOn w:val="BasicParagraph"/>
    <w:uiPriority w:val="99"/>
    <w:rsid w:val="00025460"/>
    <w:pPr>
      <w:spacing w:before="227" w:line="380" w:lineRule="atLeast"/>
      <w:ind w:left="567" w:hanging="397"/>
    </w:pPr>
    <w:rPr>
      <w:rFonts w:ascii="DavidMFO" w:hAnsi="DavidMFO" w:cs="DavidMFO"/>
      <w:sz w:val="28"/>
      <w:szCs w:val="28"/>
    </w:rPr>
  </w:style>
  <w:style w:type="paragraph" w:customStyle="1" w:styleId="Shuratktiva0">
    <w:name w:val="Shurat ktiva"/>
    <w:basedOn w:val="NoParagraphStyle"/>
    <w:uiPriority w:val="99"/>
    <w:rsid w:val="00025460"/>
    <w:pPr>
      <w:pBdr>
        <w:top w:val="single" w:sz="4" w:space="0" w:color="000000"/>
      </w:pBdr>
      <w:suppressAutoHyphens/>
      <w:spacing w:before="340" w:line="380" w:lineRule="atLeast"/>
    </w:pPr>
    <w:rPr>
      <w:rFonts w:ascii="DavidMFOBoldItalic" w:eastAsiaTheme="minorEastAsia" w:hAnsi="DavidMFOBoldItalic" w:cs="DavidMFOBoldItalic"/>
      <w:b/>
      <w:bCs/>
      <w:i/>
      <w:iCs/>
      <w:sz w:val="30"/>
      <w:szCs w:val="30"/>
      <w:u w:val="thick" w:color="000000"/>
    </w:rPr>
  </w:style>
  <w:style w:type="paragraph" w:customStyle="1" w:styleId="Note-sagel1-heb">
    <w:name w:val="Note-sagel1-heb"/>
    <w:basedOn w:val="Sargel2"/>
    <w:uiPriority w:val="99"/>
    <w:rsid w:val="00025460"/>
    <w:pPr>
      <w:tabs>
        <w:tab w:val="clear" w:pos="510"/>
        <w:tab w:val="decimal" w:pos="380"/>
      </w:tabs>
      <w:suppressAutoHyphens w:val="0"/>
      <w:spacing w:line="200" w:lineRule="atLeast"/>
      <w:ind w:left="567" w:hanging="567"/>
    </w:pPr>
    <w:rPr>
      <w:rFonts w:ascii="David" w:eastAsiaTheme="minorEastAsia" w:hAnsi="David"/>
      <w:sz w:val="20"/>
      <w:szCs w:val="20"/>
    </w:rPr>
  </w:style>
  <w:style w:type="paragraph" w:customStyle="1" w:styleId="Shuratktiva2">
    <w:name w:val="Shurat ktiva 2"/>
    <w:basedOn w:val="NoParagraphStyle"/>
    <w:uiPriority w:val="99"/>
    <w:rsid w:val="00025460"/>
    <w:pPr>
      <w:pBdr>
        <w:top w:val="single" w:sz="4" w:space="0" w:color="000000"/>
      </w:pBdr>
      <w:suppressAutoHyphens/>
      <w:spacing w:before="340" w:line="380" w:lineRule="atLeast"/>
    </w:pPr>
    <w:rPr>
      <w:rFonts w:ascii="DavidMFOBoldItalic" w:eastAsiaTheme="minorEastAsia" w:hAnsi="DavidMFOBoldItalic" w:cs="DavidMFOBoldItalic"/>
      <w:b/>
      <w:bCs/>
      <w:i/>
      <w:iCs/>
      <w:sz w:val="30"/>
      <w:szCs w:val="30"/>
      <w:u w:val="thick" w:color="000000"/>
    </w:rPr>
  </w:style>
  <w:style w:type="paragraph" w:customStyle="1" w:styleId="Sargel3tat">
    <w:name w:val="Sargel 3+tat"/>
    <w:basedOn w:val="BasicParagraph"/>
    <w:uiPriority w:val="99"/>
    <w:rsid w:val="00025460"/>
    <w:pPr>
      <w:tabs>
        <w:tab w:val="left" w:pos="964"/>
      </w:tabs>
      <w:spacing w:before="57" w:after="57" w:line="380" w:lineRule="atLeast"/>
      <w:ind w:left="1361" w:hanging="794"/>
    </w:pPr>
    <w:rPr>
      <w:rFonts w:ascii="DavidMFO" w:hAnsi="DavidMFO" w:cs="DavidMFO"/>
      <w:sz w:val="28"/>
      <w:szCs w:val="28"/>
    </w:rPr>
  </w:style>
  <w:style w:type="paragraph" w:customStyle="1" w:styleId="Sargel3tat-simansheela">
    <w:name w:val="Sargel 3+tat -siman sheela"/>
    <w:basedOn w:val="BasicParagraph"/>
    <w:uiPriority w:val="99"/>
    <w:rsid w:val="00025460"/>
    <w:pPr>
      <w:tabs>
        <w:tab w:val="left" w:pos="964"/>
      </w:tabs>
      <w:spacing w:before="170" w:line="380" w:lineRule="atLeast"/>
      <w:ind w:left="1361" w:hanging="794"/>
    </w:pPr>
    <w:rPr>
      <w:rFonts w:ascii="DavidMFO" w:hAnsi="DavidMFO" w:cs="DavidMFO"/>
      <w:sz w:val="28"/>
      <w:szCs w:val="28"/>
    </w:rPr>
  </w:style>
  <w:style w:type="paragraph" w:customStyle="1" w:styleId="sargel3tat-ravbrera">
    <w:name w:val="sargel 3+tat - rav brera"/>
    <w:basedOn w:val="NoParagraphStyle"/>
    <w:uiPriority w:val="99"/>
    <w:rsid w:val="00025460"/>
    <w:pPr>
      <w:tabs>
        <w:tab w:val="left" w:pos="1247"/>
      </w:tabs>
      <w:spacing w:before="57" w:after="57" w:line="380" w:lineRule="atLeast"/>
      <w:ind w:left="2211" w:hanging="850"/>
    </w:pPr>
    <w:rPr>
      <w:rFonts w:ascii="DavidMFO" w:eastAsiaTheme="minorEastAsia" w:hAnsi="DavidMFO" w:cs="DavidMFO"/>
      <w:sz w:val="28"/>
      <w:szCs w:val="28"/>
    </w:rPr>
  </w:style>
  <w:style w:type="paragraph" w:customStyle="1" w:styleId="Shuratktiva3">
    <w:name w:val="Shurat ktiva 3"/>
    <w:basedOn w:val="NoParagraphStyle"/>
    <w:uiPriority w:val="99"/>
    <w:rsid w:val="00025460"/>
    <w:pPr>
      <w:pBdr>
        <w:top w:val="single" w:sz="4" w:space="0" w:color="000000"/>
      </w:pBdr>
      <w:suppressAutoHyphens/>
      <w:spacing w:before="340" w:line="380" w:lineRule="atLeast"/>
    </w:pPr>
    <w:rPr>
      <w:rFonts w:ascii="DavidMFOBoldItalic" w:eastAsiaTheme="minorEastAsia" w:hAnsi="DavidMFOBoldItalic" w:cs="DavidMFOBoldItalic"/>
      <w:b/>
      <w:bCs/>
      <w:i/>
      <w:iCs/>
      <w:sz w:val="30"/>
      <w:szCs w:val="30"/>
      <w:u w:val="thick" w:color="000000"/>
    </w:rPr>
  </w:style>
  <w:style w:type="paragraph" w:customStyle="1" w:styleId="Sargel3-simansheela">
    <w:name w:val="Sargel 3 - siman sheela"/>
    <w:basedOn w:val="BasicParagraph"/>
    <w:uiPriority w:val="99"/>
    <w:rsid w:val="00025460"/>
    <w:pPr>
      <w:spacing w:before="170" w:after="57" w:line="380" w:lineRule="atLeast"/>
      <w:ind w:left="964" w:hanging="397"/>
    </w:pPr>
    <w:rPr>
      <w:rFonts w:ascii="DavidMFO" w:hAnsi="DavidMFO" w:cs="DavidMFO"/>
      <w:sz w:val="28"/>
      <w:szCs w:val="28"/>
    </w:rPr>
  </w:style>
  <w:style w:type="paragraph" w:customStyle="1" w:styleId="Sargel2old">
    <w:name w:val="Sargel 2 (old)"/>
    <w:basedOn w:val="NoParagraphStyle"/>
    <w:uiPriority w:val="99"/>
    <w:rsid w:val="00025460"/>
    <w:pPr>
      <w:tabs>
        <w:tab w:val="left" w:pos="510"/>
      </w:tabs>
      <w:suppressAutoHyphens/>
      <w:spacing w:before="57" w:after="57" w:line="380" w:lineRule="atLeast"/>
      <w:ind w:left="510" w:hanging="510"/>
    </w:pPr>
    <w:rPr>
      <w:rFonts w:ascii="DavidMFO" w:eastAsiaTheme="minorEastAsia" w:hAnsi="DavidMFO" w:cs="DavidMFO"/>
      <w:sz w:val="30"/>
      <w:szCs w:val="30"/>
    </w:rPr>
  </w:style>
  <w:style w:type="paragraph" w:customStyle="1" w:styleId="mirkozautomatiold">
    <w:name w:val="mirkoz automati (old)"/>
    <w:basedOn w:val="NoParagraphStyle"/>
    <w:next w:val="NoParagraphStyle"/>
    <w:uiPriority w:val="99"/>
    <w:rsid w:val="00025460"/>
    <w:pPr>
      <w:spacing w:line="264" w:lineRule="auto"/>
      <w:jc w:val="center"/>
    </w:pPr>
    <w:rPr>
      <w:rFonts w:ascii="DavidMFOBold" w:eastAsiaTheme="minorEastAsia" w:hAnsi="DavidMFOBold" w:cs="DavidMFOBold"/>
      <w:b/>
      <w:bCs/>
      <w:sz w:val="30"/>
      <w:szCs w:val="30"/>
    </w:rPr>
  </w:style>
  <w:style w:type="paragraph" w:customStyle="1" w:styleId="Footnote">
    <w:name w:val="Footnote"/>
    <w:basedOn w:val="Sargel2"/>
    <w:uiPriority w:val="99"/>
    <w:rsid w:val="00025460"/>
    <w:pPr>
      <w:tabs>
        <w:tab w:val="clear" w:pos="510"/>
      </w:tabs>
      <w:suppressAutoHyphens w:val="0"/>
      <w:spacing w:line="200" w:lineRule="atLeast"/>
      <w:ind w:left="170" w:hanging="170"/>
    </w:pPr>
    <w:rPr>
      <w:rFonts w:ascii="David" w:eastAsiaTheme="minorEastAsia" w:hAnsi="David"/>
      <w:sz w:val="20"/>
      <w:szCs w:val="20"/>
    </w:rPr>
  </w:style>
  <w:style w:type="character" w:customStyle="1" w:styleId="davidmfo14B">
    <w:name w:val="davidmfo 14 B"/>
    <w:uiPriority w:val="99"/>
    <w:rsid w:val="00025460"/>
    <w:rPr>
      <w:rFonts w:ascii="DavidMFOBold" w:hAnsi="DavidMFOBold" w:cs="DavidMFOBold"/>
      <w:b/>
      <w:bCs/>
      <w:sz w:val="28"/>
      <w:szCs w:val="28"/>
      <w:lang w:bidi="ar-SA"/>
    </w:rPr>
  </w:style>
  <w:style w:type="character" w:customStyle="1" w:styleId="Times12">
    <w:name w:val="Times 12"/>
    <w:uiPriority w:val="99"/>
    <w:rsid w:val="00025460"/>
    <w:rPr>
      <w:rFonts w:ascii="Times-Roman" w:hAnsi="Times-Roman" w:cs="Times-Roman"/>
      <w:sz w:val="24"/>
      <w:szCs w:val="24"/>
      <w:lang w:bidi="he-IL"/>
    </w:rPr>
  </w:style>
  <w:style w:type="character" w:customStyle="1" w:styleId="davidmfo20B">
    <w:name w:val="davidmfo 20 B"/>
    <w:uiPriority w:val="99"/>
    <w:rsid w:val="00025460"/>
    <w:rPr>
      <w:rFonts w:ascii="DavidMFOBold" w:hAnsi="DavidMFOBold" w:cs="DavidMFOBold"/>
      <w:b/>
      <w:bCs/>
      <w:sz w:val="40"/>
      <w:szCs w:val="40"/>
      <w:lang w:bidi="ar-SA"/>
    </w:rPr>
  </w:style>
  <w:style w:type="character" w:customStyle="1" w:styleId="chezkaold">
    <w:name w:val="chezka (old)"/>
    <w:uiPriority w:val="99"/>
    <w:rsid w:val="00025460"/>
    <w:rPr>
      <w:rFonts w:ascii="Times-Roman" w:hAnsi="Times-Roman" w:cs="Times-Roman"/>
      <w:position w:val="9"/>
      <w:sz w:val="20"/>
      <w:szCs w:val="20"/>
      <w:lang w:bidi="he-IL"/>
    </w:rPr>
  </w:style>
  <w:style w:type="character" w:customStyle="1" w:styleId="Underlineold">
    <w:name w:val="Underline (old)"/>
    <w:uiPriority w:val="99"/>
    <w:rsid w:val="00025460"/>
    <w:rPr>
      <w:u w:val="thick"/>
    </w:rPr>
  </w:style>
  <w:style w:type="character" w:customStyle="1" w:styleId="davidmfo14shelon">
    <w:name w:val="davidmfo 14 (shelon)"/>
    <w:uiPriority w:val="99"/>
    <w:rsid w:val="00025460"/>
    <w:rPr>
      <w:sz w:val="28"/>
      <w:szCs w:val="28"/>
    </w:rPr>
  </w:style>
  <w:style w:type="character" w:customStyle="1" w:styleId="smallgrey">
    <w:name w:val="small grey"/>
    <w:uiPriority w:val="99"/>
    <w:rsid w:val="00025460"/>
    <w:rPr>
      <w:sz w:val="20"/>
      <w:szCs w:val="20"/>
    </w:rPr>
  </w:style>
  <w:style w:type="paragraph" w:customStyle="1" w:styleId="En-Sargel2-english">
    <w:name w:val="En-Sargel 2-english"/>
    <w:basedOn w:val="NoParagraphStyle"/>
    <w:uiPriority w:val="99"/>
    <w:rsid w:val="00025460"/>
    <w:pPr>
      <w:tabs>
        <w:tab w:val="left" w:pos="510"/>
      </w:tabs>
      <w:bidi w:val="0"/>
      <w:spacing w:before="57" w:after="57" w:line="360" w:lineRule="atLeast"/>
      <w:ind w:left="510" w:hanging="510"/>
    </w:pPr>
    <w:rPr>
      <w:rFonts w:ascii="Verdana" w:eastAsiaTheme="minorEastAsia" w:hAnsi="Verdana" w:cs="Verdana"/>
      <w:sz w:val="22"/>
      <w:szCs w:val="22"/>
    </w:rPr>
  </w:style>
  <w:style w:type="character" w:styleId="af">
    <w:name w:val="line number"/>
    <w:basedOn w:val="a0"/>
    <w:uiPriority w:val="99"/>
    <w:semiHidden/>
    <w:unhideWhenUsed/>
    <w:rsid w:val="00025460"/>
  </w:style>
  <w:style w:type="paragraph" w:styleId="af0">
    <w:name w:val="footnote text"/>
    <w:basedOn w:val="a"/>
    <w:link w:val="af1"/>
    <w:uiPriority w:val="99"/>
    <w:semiHidden/>
    <w:unhideWhenUsed/>
    <w:rsid w:val="00025460"/>
    <w:pPr>
      <w:spacing w:after="0" w:line="240" w:lineRule="auto"/>
    </w:pPr>
    <w:rPr>
      <w:rFonts w:eastAsiaTheme="minorEastAsia"/>
      <w:sz w:val="20"/>
      <w:szCs w:val="20"/>
    </w:rPr>
  </w:style>
  <w:style w:type="character" w:customStyle="1" w:styleId="af1">
    <w:name w:val="טקסט הערת שוליים תו"/>
    <w:basedOn w:val="a0"/>
    <w:link w:val="af0"/>
    <w:uiPriority w:val="99"/>
    <w:semiHidden/>
    <w:rsid w:val="00025460"/>
    <w:rPr>
      <w:rFonts w:eastAsiaTheme="minorEastAsia"/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025460"/>
    <w:rPr>
      <w:vertAlign w:val="superscript"/>
    </w:rPr>
  </w:style>
  <w:style w:type="character" w:customStyle="1" w:styleId="Times14">
    <w:name w:val="Times 14"/>
    <w:uiPriority w:val="99"/>
    <w:rsid w:val="00025460"/>
    <w:rPr>
      <w:rFonts w:ascii="Times-Roman" w:hAnsi="Times-Roman" w:cs="Times-Roman"/>
      <w:sz w:val="28"/>
      <w:szCs w:val="28"/>
      <w:vertAlign w:val="baseline"/>
      <w:lang w:val="en-US"/>
    </w:rPr>
  </w:style>
  <w:style w:type="paragraph" w:customStyle="1" w:styleId="En-TaskKoteret">
    <w:name w:val="En-Task Koteret"/>
    <w:basedOn w:val="a"/>
    <w:uiPriority w:val="99"/>
    <w:rsid w:val="00C13B8A"/>
    <w:pPr>
      <w:widowControl w:val="0"/>
      <w:autoSpaceDE w:val="0"/>
      <w:autoSpaceDN w:val="0"/>
      <w:bidi w:val="0"/>
      <w:adjustRightInd w:val="0"/>
      <w:spacing w:before="57" w:after="57" w:line="520" w:lineRule="atLeast"/>
      <w:jc w:val="center"/>
      <w:textAlignment w:val="center"/>
    </w:pPr>
    <w:rPr>
      <w:rFonts w:ascii="Times-BoldItalic" w:eastAsia="Times New Roman" w:hAnsi="Times-BoldItalic" w:cs="Times-BoldItalic"/>
      <w:b/>
      <w:bCs/>
      <w:i/>
      <w:iCs/>
      <w:color w:val="000000"/>
      <w:sz w:val="36"/>
      <w:szCs w:val="36"/>
    </w:rPr>
  </w:style>
  <w:style w:type="paragraph" w:customStyle="1" w:styleId="41">
    <w:name w:val="סרגל 4"/>
    <w:basedOn w:val="Sargel30"/>
    <w:qFormat/>
    <w:rsid w:val="00C13B8A"/>
    <w:pPr>
      <w:tabs>
        <w:tab w:val="left" w:pos="567"/>
        <w:tab w:val="left" w:pos="1191"/>
      </w:tabs>
      <w:ind w:left="1191" w:hanging="1191"/>
    </w:pPr>
  </w:style>
  <w:style w:type="paragraph" w:customStyle="1" w:styleId="NEW-Sargel2">
    <w:name w:val="NEW - Sargel 2"/>
    <w:basedOn w:val="BasicParagraph"/>
    <w:uiPriority w:val="99"/>
    <w:rsid w:val="00DD405C"/>
    <w:pPr>
      <w:widowControl/>
      <w:suppressAutoHyphens/>
      <w:spacing w:after="120" w:line="360" w:lineRule="auto"/>
      <w:ind w:left="794" w:hanging="2268"/>
    </w:pPr>
    <w:rPr>
      <w:rFonts w:ascii="David" w:eastAsiaTheme="minorHAnsi" w:hAnsi="David" w:cs="David"/>
      <w:noProof/>
      <w:sz w:val="28"/>
      <w:szCs w:val="28"/>
    </w:rPr>
  </w:style>
  <w:style w:type="paragraph" w:customStyle="1" w:styleId="NEW-Sargel4N">
    <w:name w:val="NEW - Sargel 4 N"/>
    <w:basedOn w:val="NEW-Sargel2"/>
    <w:uiPriority w:val="99"/>
    <w:rsid w:val="00DD405C"/>
    <w:pPr>
      <w:tabs>
        <w:tab w:val="left" w:pos="1191"/>
      </w:tabs>
    </w:pPr>
  </w:style>
  <w:style w:type="paragraph" w:customStyle="1" w:styleId="NEW-Sargel3N">
    <w:name w:val="NEW - Sargel 3 N"/>
    <w:basedOn w:val="BasicParagraph"/>
    <w:uiPriority w:val="99"/>
    <w:rsid w:val="00DD405C"/>
    <w:pPr>
      <w:widowControl/>
      <w:suppressAutoHyphens/>
      <w:spacing w:after="120" w:line="360" w:lineRule="auto"/>
      <w:ind w:left="1191" w:hanging="397"/>
    </w:pPr>
    <w:rPr>
      <w:rFonts w:ascii="David" w:eastAsiaTheme="minorHAnsi" w:hAnsi="David" w:cs="David"/>
      <w:sz w:val="28"/>
      <w:szCs w:val="28"/>
    </w:rPr>
  </w:style>
  <w:style w:type="paragraph" w:customStyle="1" w:styleId="NEW-sargel2-ravbreraN">
    <w:name w:val="NEW - sargel 2 - rav brera N"/>
    <w:basedOn w:val="NoParagraphStyle"/>
    <w:uiPriority w:val="99"/>
    <w:rsid w:val="00DD405C"/>
    <w:pPr>
      <w:widowControl/>
      <w:tabs>
        <w:tab w:val="left" w:pos="1247"/>
      </w:tabs>
      <w:spacing w:before="57" w:after="57" w:line="500" w:lineRule="atLeast"/>
      <w:ind w:left="1531" w:hanging="737"/>
    </w:pPr>
    <w:rPr>
      <w:rFonts w:ascii="David" w:eastAsiaTheme="minorHAnsi" w:hAnsi="David" w:cs="David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9.png"/><Relationship Id="rId299" Type="http://schemas.openxmlformats.org/officeDocument/2006/relationships/image" Target="media/image207.wmf"/><Relationship Id="rId303" Type="http://schemas.openxmlformats.org/officeDocument/2006/relationships/image" Target="media/image210.jpeg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63" Type="http://schemas.openxmlformats.org/officeDocument/2006/relationships/image" Target="media/image34.wmf"/><Relationship Id="rId84" Type="http://schemas.openxmlformats.org/officeDocument/2006/relationships/oleObject" Target="embeddings/oleObject28.bin"/><Relationship Id="rId138" Type="http://schemas.openxmlformats.org/officeDocument/2006/relationships/image" Target="media/image84.wmf"/><Relationship Id="rId159" Type="http://schemas.openxmlformats.org/officeDocument/2006/relationships/image" Target="media/image98.jpeg"/><Relationship Id="rId170" Type="http://schemas.openxmlformats.org/officeDocument/2006/relationships/image" Target="media/image107.wmf"/><Relationship Id="rId191" Type="http://schemas.openxmlformats.org/officeDocument/2006/relationships/image" Target="media/image123.jpeg"/><Relationship Id="rId205" Type="http://schemas.openxmlformats.org/officeDocument/2006/relationships/image" Target="media/image135.jpeg"/><Relationship Id="rId226" Type="http://schemas.openxmlformats.org/officeDocument/2006/relationships/image" Target="media/image149.jpeg"/><Relationship Id="rId247" Type="http://schemas.openxmlformats.org/officeDocument/2006/relationships/oleObject" Target="embeddings/oleObject75.bin"/><Relationship Id="rId107" Type="http://schemas.openxmlformats.org/officeDocument/2006/relationships/oleObject" Target="embeddings/oleObject36.bin"/><Relationship Id="rId268" Type="http://schemas.openxmlformats.org/officeDocument/2006/relationships/image" Target="media/image180.jpeg"/><Relationship Id="rId289" Type="http://schemas.openxmlformats.org/officeDocument/2006/relationships/oleObject" Target="embeddings/oleObject8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18.bin"/><Relationship Id="rId74" Type="http://schemas.openxmlformats.org/officeDocument/2006/relationships/image" Target="media/image41.wmf"/><Relationship Id="rId128" Type="http://schemas.openxmlformats.org/officeDocument/2006/relationships/image" Target="media/image77.jpeg"/><Relationship Id="rId149" Type="http://schemas.openxmlformats.org/officeDocument/2006/relationships/image" Target="media/image92.jpeg"/><Relationship Id="rId5" Type="http://schemas.openxmlformats.org/officeDocument/2006/relationships/webSettings" Target="webSettings.xml"/><Relationship Id="rId95" Type="http://schemas.openxmlformats.org/officeDocument/2006/relationships/image" Target="media/image57.png"/><Relationship Id="rId160" Type="http://schemas.openxmlformats.org/officeDocument/2006/relationships/image" Target="media/image99.jpeg"/><Relationship Id="rId181" Type="http://schemas.openxmlformats.org/officeDocument/2006/relationships/image" Target="media/image114.jpeg"/><Relationship Id="rId216" Type="http://schemas.openxmlformats.org/officeDocument/2006/relationships/image" Target="media/image142.jpeg"/><Relationship Id="rId237" Type="http://schemas.openxmlformats.org/officeDocument/2006/relationships/image" Target="media/image156.jpeg"/><Relationship Id="rId258" Type="http://schemas.openxmlformats.org/officeDocument/2006/relationships/image" Target="media/image170.jpeg"/><Relationship Id="rId279" Type="http://schemas.openxmlformats.org/officeDocument/2006/relationships/image" Target="media/image190.jpeg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70.png"/><Relationship Id="rId139" Type="http://schemas.openxmlformats.org/officeDocument/2006/relationships/oleObject" Target="embeddings/oleObject46.bin"/><Relationship Id="rId290" Type="http://schemas.openxmlformats.org/officeDocument/2006/relationships/image" Target="media/image199.jpg"/><Relationship Id="rId304" Type="http://schemas.openxmlformats.org/officeDocument/2006/relationships/image" Target="media/image211.jpeg"/><Relationship Id="rId85" Type="http://schemas.openxmlformats.org/officeDocument/2006/relationships/image" Target="media/image48.wmf"/><Relationship Id="rId150" Type="http://schemas.openxmlformats.org/officeDocument/2006/relationships/image" Target="media/image93.wmf"/><Relationship Id="rId171" Type="http://schemas.openxmlformats.org/officeDocument/2006/relationships/oleObject" Target="embeddings/oleObject55.bin"/><Relationship Id="rId192" Type="http://schemas.openxmlformats.org/officeDocument/2006/relationships/image" Target="media/image124.jpeg"/><Relationship Id="rId206" Type="http://schemas.openxmlformats.org/officeDocument/2006/relationships/image" Target="media/image136.jpeg"/><Relationship Id="rId227" Type="http://schemas.openxmlformats.org/officeDocument/2006/relationships/image" Target="media/image150.jpeg"/><Relationship Id="rId248" Type="http://schemas.openxmlformats.org/officeDocument/2006/relationships/image" Target="media/image162.wmf"/><Relationship Id="rId269" Type="http://schemas.openxmlformats.org/officeDocument/2006/relationships/image" Target="media/image181.jpeg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63.wmf"/><Relationship Id="rId129" Type="http://schemas.openxmlformats.org/officeDocument/2006/relationships/image" Target="media/image78.jpeg"/><Relationship Id="rId280" Type="http://schemas.openxmlformats.org/officeDocument/2006/relationships/image" Target="media/image191.jpeg"/><Relationship Id="rId54" Type="http://schemas.openxmlformats.org/officeDocument/2006/relationships/image" Target="media/image29.wmf"/><Relationship Id="rId75" Type="http://schemas.openxmlformats.org/officeDocument/2006/relationships/image" Target="media/image42.wmf"/><Relationship Id="rId96" Type="http://schemas.openxmlformats.org/officeDocument/2006/relationships/image" Target="media/image58.wmf"/><Relationship Id="rId140" Type="http://schemas.openxmlformats.org/officeDocument/2006/relationships/image" Target="media/image85.jpeg"/><Relationship Id="rId161" Type="http://schemas.openxmlformats.org/officeDocument/2006/relationships/image" Target="media/image100.jpeg"/><Relationship Id="rId182" Type="http://schemas.openxmlformats.org/officeDocument/2006/relationships/image" Target="media/image115.jpeg"/><Relationship Id="rId217" Type="http://schemas.openxmlformats.org/officeDocument/2006/relationships/image" Target="media/image143.wmf"/><Relationship Id="rId6" Type="http://schemas.openxmlformats.org/officeDocument/2006/relationships/footnotes" Target="footnotes.xml"/><Relationship Id="rId238" Type="http://schemas.openxmlformats.org/officeDocument/2006/relationships/footer" Target="footer1.xml"/><Relationship Id="rId259" Type="http://schemas.openxmlformats.org/officeDocument/2006/relationships/image" Target="media/image171.jpeg"/><Relationship Id="rId23" Type="http://schemas.openxmlformats.org/officeDocument/2006/relationships/image" Target="media/image9.wmf"/><Relationship Id="rId119" Type="http://schemas.openxmlformats.org/officeDocument/2006/relationships/image" Target="media/image71.wmf"/><Relationship Id="rId270" Type="http://schemas.openxmlformats.org/officeDocument/2006/relationships/image" Target="media/image182.jpeg"/><Relationship Id="rId291" Type="http://schemas.openxmlformats.org/officeDocument/2006/relationships/image" Target="media/image200.jpeg"/><Relationship Id="rId305" Type="http://schemas.openxmlformats.org/officeDocument/2006/relationships/image" Target="media/image212.wmf"/><Relationship Id="rId44" Type="http://schemas.openxmlformats.org/officeDocument/2006/relationships/image" Target="media/image22.png"/><Relationship Id="rId65" Type="http://schemas.openxmlformats.org/officeDocument/2006/relationships/image" Target="media/image35.wmf"/><Relationship Id="rId86" Type="http://schemas.openxmlformats.org/officeDocument/2006/relationships/image" Target="media/image49.wmf"/><Relationship Id="rId130" Type="http://schemas.openxmlformats.org/officeDocument/2006/relationships/image" Target="media/image79.jpeg"/><Relationship Id="rId151" Type="http://schemas.openxmlformats.org/officeDocument/2006/relationships/oleObject" Target="embeddings/oleObject49.bin"/><Relationship Id="rId172" Type="http://schemas.openxmlformats.org/officeDocument/2006/relationships/image" Target="media/image108.wmf"/><Relationship Id="rId193" Type="http://schemas.openxmlformats.org/officeDocument/2006/relationships/image" Target="media/image125.jpeg"/><Relationship Id="rId207" Type="http://schemas.openxmlformats.org/officeDocument/2006/relationships/image" Target="media/image137.wmf"/><Relationship Id="rId228" Type="http://schemas.openxmlformats.org/officeDocument/2006/relationships/image" Target="media/image151.jpeg"/><Relationship Id="rId249" Type="http://schemas.openxmlformats.org/officeDocument/2006/relationships/oleObject" Target="embeddings/oleObject7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37.bin"/><Relationship Id="rId260" Type="http://schemas.openxmlformats.org/officeDocument/2006/relationships/image" Target="media/image172.jpeg"/><Relationship Id="rId281" Type="http://schemas.openxmlformats.org/officeDocument/2006/relationships/image" Target="media/image192.jpeg"/><Relationship Id="rId34" Type="http://schemas.openxmlformats.org/officeDocument/2006/relationships/image" Target="media/image15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3.wmf"/><Relationship Id="rId97" Type="http://schemas.openxmlformats.org/officeDocument/2006/relationships/oleObject" Target="embeddings/oleObject30.bin"/><Relationship Id="rId120" Type="http://schemas.openxmlformats.org/officeDocument/2006/relationships/oleObject" Target="embeddings/oleObject40.bin"/><Relationship Id="rId141" Type="http://schemas.openxmlformats.org/officeDocument/2006/relationships/image" Target="media/image86.jpeg"/><Relationship Id="rId7" Type="http://schemas.openxmlformats.org/officeDocument/2006/relationships/endnotes" Target="endnotes.xml"/><Relationship Id="rId162" Type="http://schemas.openxmlformats.org/officeDocument/2006/relationships/image" Target="media/image101.jpeg"/><Relationship Id="rId183" Type="http://schemas.openxmlformats.org/officeDocument/2006/relationships/image" Target="media/image116.jpeg"/><Relationship Id="rId218" Type="http://schemas.openxmlformats.org/officeDocument/2006/relationships/oleObject" Target="embeddings/oleObject66.bin"/><Relationship Id="rId239" Type="http://schemas.openxmlformats.org/officeDocument/2006/relationships/footer" Target="footer2.xml"/><Relationship Id="rId250" Type="http://schemas.openxmlformats.org/officeDocument/2006/relationships/image" Target="media/image163.jpeg"/><Relationship Id="rId271" Type="http://schemas.openxmlformats.org/officeDocument/2006/relationships/image" Target="media/image183.jpeg"/><Relationship Id="rId292" Type="http://schemas.openxmlformats.org/officeDocument/2006/relationships/image" Target="media/image201.tiff"/><Relationship Id="rId306" Type="http://schemas.openxmlformats.org/officeDocument/2006/relationships/oleObject" Target="embeddings/oleObject83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image" Target="media/image36.wmf"/><Relationship Id="rId87" Type="http://schemas.openxmlformats.org/officeDocument/2006/relationships/oleObject" Target="embeddings/oleObject29.bin"/><Relationship Id="rId110" Type="http://schemas.openxmlformats.org/officeDocument/2006/relationships/image" Target="media/image64.wmf"/><Relationship Id="rId115" Type="http://schemas.openxmlformats.org/officeDocument/2006/relationships/image" Target="media/image67.png"/><Relationship Id="rId131" Type="http://schemas.openxmlformats.org/officeDocument/2006/relationships/image" Target="media/image80.jpeg"/><Relationship Id="rId136" Type="http://schemas.openxmlformats.org/officeDocument/2006/relationships/image" Target="media/image83.wmf"/><Relationship Id="rId157" Type="http://schemas.openxmlformats.org/officeDocument/2006/relationships/oleObject" Target="embeddings/oleObject52.bin"/><Relationship Id="rId178" Type="http://schemas.openxmlformats.org/officeDocument/2006/relationships/image" Target="media/image112.jpeg"/><Relationship Id="rId301" Type="http://schemas.openxmlformats.org/officeDocument/2006/relationships/image" Target="media/image208.jpeg"/><Relationship Id="rId61" Type="http://schemas.openxmlformats.org/officeDocument/2006/relationships/image" Target="media/image33.wmf"/><Relationship Id="rId82" Type="http://schemas.openxmlformats.org/officeDocument/2006/relationships/image" Target="media/image47.wmf"/><Relationship Id="rId152" Type="http://schemas.openxmlformats.org/officeDocument/2006/relationships/image" Target="media/image94.wmf"/><Relationship Id="rId173" Type="http://schemas.openxmlformats.org/officeDocument/2006/relationships/oleObject" Target="embeddings/oleObject56.bin"/><Relationship Id="rId194" Type="http://schemas.openxmlformats.org/officeDocument/2006/relationships/image" Target="media/image126.wmf"/><Relationship Id="rId199" Type="http://schemas.openxmlformats.org/officeDocument/2006/relationships/image" Target="media/image129.jpeg"/><Relationship Id="rId203" Type="http://schemas.openxmlformats.org/officeDocument/2006/relationships/image" Target="media/image133.jpeg"/><Relationship Id="rId208" Type="http://schemas.openxmlformats.org/officeDocument/2006/relationships/oleObject" Target="embeddings/oleObject62.bin"/><Relationship Id="rId229" Type="http://schemas.openxmlformats.org/officeDocument/2006/relationships/image" Target="media/image152.wmf"/><Relationship Id="rId19" Type="http://schemas.openxmlformats.org/officeDocument/2006/relationships/image" Target="media/image7.wmf"/><Relationship Id="rId224" Type="http://schemas.openxmlformats.org/officeDocument/2006/relationships/image" Target="media/image148.wmf"/><Relationship Id="rId240" Type="http://schemas.openxmlformats.org/officeDocument/2006/relationships/image" Target="media/image157.tif"/><Relationship Id="rId245" Type="http://schemas.openxmlformats.org/officeDocument/2006/relationships/oleObject" Target="embeddings/oleObject74.bin"/><Relationship Id="rId261" Type="http://schemas.openxmlformats.org/officeDocument/2006/relationships/image" Target="media/image173.jpeg"/><Relationship Id="rId266" Type="http://schemas.openxmlformats.org/officeDocument/2006/relationships/image" Target="media/image178.jpeg"/><Relationship Id="rId287" Type="http://schemas.openxmlformats.org/officeDocument/2006/relationships/image" Target="media/image197.jpeg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30.wmf"/><Relationship Id="rId77" Type="http://schemas.openxmlformats.org/officeDocument/2006/relationships/image" Target="media/image44.wmf"/><Relationship Id="rId100" Type="http://schemas.openxmlformats.org/officeDocument/2006/relationships/oleObject" Target="embeddings/oleObject31.bin"/><Relationship Id="rId105" Type="http://schemas.openxmlformats.org/officeDocument/2006/relationships/image" Target="media/image62.wmf"/><Relationship Id="rId126" Type="http://schemas.openxmlformats.org/officeDocument/2006/relationships/image" Target="media/image75.jpeg"/><Relationship Id="rId147" Type="http://schemas.openxmlformats.org/officeDocument/2006/relationships/image" Target="media/image90.jpeg"/><Relationship Id="rId168" Type="http://schemas.openxmlformats.org/officeDocument/2006/relationships/image" Target="media/image106.wmf"/><Relationship Id="rId282" Type="http://schemas.openxmlformats.org/officeDocument/2006/relationships/image" Target="media/image193.jpeg"/><Relationship Id="rId312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7.wmf"/><Relationship Id="rId72" Type="http://schemas.openxmlformats.org/officeDocument/2006/relationships/image" Target="media/image41.png"/><Relationship Id="rId93" Type="http://schemas.openxmlformats.org/officeDocument/2006/relationships/image" Target="media/image55.png"/><Relationship Id="rId98" Type="http://schemas.openxmlformats.org/officeDocument/2006/relationships/image" Target="media/image59.png"/><Relationship Id="rId121" Type="http://schemas.openxmlformats.org/officeDocument/2006/relationships/image" Target="media/image72.wmf"/><Relationship Id="rId142" Type="http://schemas.openxmlformats.org/officeDocument/2006/relationships/image" Target="media/image87.wmf"/><Relationship Id="rId163" Type="http://schemas.openxmlformats.org/officeDocument/2006/relationships/image" Target="media/image102.jpeg"/><Relationship Id="rId184" Type="http://schemas.openxmlformats.org/officeDocument/2006/relationships/image" Target="media/image117.jpeg"/><Relationship Id="rId189" Type="http://schemas.openxmlformats.org/officeDocument/2006/relationships/image" Target="media/image122.wmf"/><Relationship Id="rId219" Type="http://schemas.openxmlformats.org/officeDocument/2006/relationships/image" Target="media/image144.jpeg"/><Relationship Id="rId3" Type="http://schemas.openxmlformats.org/officeDocument/2006/relationships/styles" Target="styles.xml"/><Relationship Id="rId214" Type="http://schemas.openxmlformats.org/officeDocument/2006/relationships/oleObject" Target="embeddings/oleObject65.bin"/><Relationship Id="rId230" Type="http://schemas.openxmlformats.org/officeDocument/2006/relationships/oleObject" Target="embeddings/oleObject69.bin"/><Relationship Id="rId235" Type="http://schemas.openxmlformats.org/officeDocument/2006/relationships/image" Target="media/image155.wmf"/><Relationship Id="rId251" Type="http://schemas.openxmlformats.org/officeDocument/2006/relationships/image" Target="media/image164.jpeg"/><Relationship Id="rId256" Type="http://schemas.openxmlformats.org/officeDocument/2006/relationships/image" Target="media/image168.jpeg"/><Relationship Id="rId277" Type="http://schemas.openxmlformats.org/officeDocument/2006/relationships/image" Target="media/image189.wmf"/><Relationship Id="rId298" Type="http://schemas.openxmlformats.org/officeDocument/2006/relationships/image" Target="media/image206.jpeg"/><Relationship Id="rId25" Type="http://schemas.openxmlformats.org/officeDocument/2006/relationships/image" Target="media/image10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7.wmf"/><Relationship Id="rId116" Type="http://schemas.openxmlformats.org/officeDocument/2006/relationships/image" Target="media/image68.png"/><Relationship Id="rId137" Type="http://schemas.openxmlformats.org/officeDocument/2006/relationships/oleObject" Target="embeddings/oleObject45.bin"/><Relationship Id="rId158" Type="http://schemas.openxmlformats.org/officeDocument/2006/relationships/image" Target="media/image97.jpeg"/><Relationship Id="rId272" Type="http://schemas.openxmlformats.org/officeDocument/2006/relationships/image" Target="media/image184.jpeg"/><Relationship Id="rId293" Type="http://schemas.openxmlformats.org/officeDocument/2006/relationships/image" Target="media/image202.tiff"/><Relationship Id="rId302" Type="http://schemas.openxmlformats.org/officeDocument/2006/relationships/image" Target="media/image209.jpeg"/><Relationship Id="rId307" Type="http://schemas.openxmlformats.org/officeDocument/2006/relationships/image" Target="media/image213.jpg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27.bin"/><Relationship Id="rId88" Type="http://schemas.openxmlformats.org/officeDocument/2006/relationships/image" Target="media/image50.wmf"/><Relationship Id="rId111" Type="http://schemas.openxmlformats.org/officeDocument/2006/relationships/oleObject" Target="embeddings/oleObject38.bin"/><Relationship Id="rId132" Type="http://schemas.openxmlformats.org/officeDocument/2006/relationships/image" Target="media/image81.wmf"/><Relationship Id="rId153" Type="http://schemas.openxmlformats.org/officeDocument/2006/relationships/oleObject" Target="embeddings/oleObject50.bin"/><Relationship Id="rId174" Type="http://schemas.openxmlformats.org/officeDocument/2006/relationships/image" Target="media/image109.jpeg"/><Relationship Id="rId179" Type="http://schemas.openxmlformats.org/officeDocument/2006/relationships/image" Target="media/image113.wmf"/><Relationship Id="rId195" Type="http://schemas.openxmlformats.org/officeDocument/2006/relationships/oleObject" Target="embeddings/oleObject60.bin"/><Relationship Id="rId209" Type="http://schemas.openxmlformats.org/officeDocument/2006/relationships/image" Target="media/image138.wmf"/><Relationship Id="rId190" Type="http://schemas.openxmlformats.org/officeDocument/2006/relationships/oleObject" Target="embeddings/oleObject59.bin"/><Relationship Id="rId204" Type="http://schemas.openxmlformats.org/officeDocument/2006/relationships/image" Target="media/image134.jpeg"/><Relationship Id="rId220" Type="http://schemas.openxmlformats.org/officeDocument/2006/relationships/image" Target="media/image145.jpeg"/><Relationship Id="rId225" Type="http://schemas.openxmlformats.org/officeDocument/2006/relationships/oleObject" Target="embeddings/oleObject68.bin"/><Relationship Id="rId241" Type="http://schemas.openxmlformats.org/officeDocument/2006/relationships/image" Target="media/image158.tif"/><Relationship Id="rId246" Type="http://schemas.openxmlformats.org/officeDocument/2006/relationships/image" Target="media/image161.wmf"/><Relationship Id="rId267" Type="http://schemas.openxmlformats.org/officeDocument/2006/relationships/image" Target="media/image179.jpeg"/><Relationship Id="rId288" Type="http://schemas.openxmlformats.org/officeDocument/2006/relationships/image" Target="media/image198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31.wmf"/><Relationship Id="rId106" Type="http://schemas.openxmlformats.org/officeDocument/2006/relationships/oleObject" Target="embeddings/oleObject35.bin"/><Relationship Id="rId127" Type="http://schemas.openxmlformats.org/officeDocument/2006/relationships/image" Target="media/image76.jpeg"/><Relationship Id="rId262" Type="http://schemas.openxmlformats.org/officeDocument/2006/relationships/image" Target="media/image174.jpeg"/><Relationship Id="rId283" Type="http://schemas.openxmlformats.org/officeDocument/2006/relationships/image" Target="media/image194.jpeg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8.wmf"/><Relationship Id="rId73" Type="http://schemas.openxmlformats.org/officeDocument/2006/relationships/image" Target="media/image40.wmf"/><Relationship Id="rId78" Type="http://schemas.openxmlformats.org/officeDocument/2006/relationships/image" Target="media/image45.wmf"/><Relationship Id="rId94" Type="http://schemas.openxmlformats.org/officeDocument/2006/relationships/image" Target="media/image56.wmf"/><Relationship Id="rId99" Type="http://schemas.openxmlformats.org/officeDocument/2006/relationships/image" Target="media/image60.wmf"/><Relationship Id="rId101" Type="http://schemas.openxmlformats.org/officeDocument/2006/relationships/image" Target="media/image61.wmf"/><Relationship Id="rId122" Type="http://schemas.openxmlformats.org/officeDocument/2006/relationships/oleObject" Target="embeddings/oleObject41.bin"/><Relationship Id="rId143" Type="http://schemas.openxmlformats.org/officeDocument/2006/relationships/oleObject" Target="embeddings/oleObject47.bin"/><Relationship Id="rId148" Type="http://schemas.openxmlformats.org/officeDocument/2006/relationships/image" Target="media/image91.jpeg"/><Relationship Id="rId164" Type="http://schemas.openxmlformats.org/officeDocument/2006/relationships/image" Target="media/image103.jpeg"/><Relationship Id="rId169" Type="http://schemas.openxmlformats.org/officeDocument/2006/relationships/oleObject" Target="embeddings/oleObject54.bin"/><Relationship Id="rId185" Type="http://schemas.openxmlformats.org/officeDocument/2006/relationships/image" Target="media/image11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58.bin"/><Relationship Id="rId210" Type="http://schemas.openxmlformats.org/officeDocument/2006/relationships/oleObject" Target="embeddings/oleObject63.bin"/><Relationship Id="rId215" Type="http://schemas.openxmlformats.org/officeDocument/2006/relationships/image" Target="media/image141.jpeg"/><Relationship Id="rId236" Type="http://schemas.openxmlformats.org/officeDocument/2006/relationships/oleObject" Target="embeddings/oleObject72.bin"/><Relationship Id="rId257" Type="http://schemas.openxmlformats.org/officeDocument/2006/relationships/image" Target="media/image169.jpeg"/><Relationship Id="rId278" Type="http://schemas.openxmlformats.org/officeDocument/2006/relationships/oleObject" Target="embeddings/oleObject7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53.wmf"/><Relationship Id="rId252" Type="http://schemas.openxmlformats.org/officeDocument/2006/relationships/image" Target="media/image165.jpeg"/><Relationship Id="rId273" Type="http://schemas.openxmlformats.org/officeDocument/2006/relationships/image" Target="media/image185.jpeg"/><Relationship Id="rId294" Type="http://schemas.openxmlformats.org/officeDocument/2006/relationships/image" Target="media/image203.tiff"/><Relationship Id="rId308" Type="http://schemas.openxmlformats.org/officeDocument/2006/relationships/image" Target="media/image214.jpeg"/><Relationship Id="rId47" Type="http://schemas.openxmlformats.org/officeDocument/2006/relationships/image" Target="media/image24.wmf"/><Relationship Id="rId68" Type="http://schemas.openxmlformats.org/officeDocument/2006/relationships/oleObject" Target="embeddings/oleObject24.bin"/><Relationship Id="rId89" Type="http://schemas.openxmlformats.org/officeDocument/2006/relationships/image" Target="media/image51.wmf"/><Relationship Id="rId112" Type="http://schemas.openxmlformats.org/officeDocument/2006/relationships/image" Target="media/image65.wmf"/><Relationship Id="rId133" Type="http://schemas.openxmlformats.org/officeDocument/2006/relationships/oleObject" Target="embeddings/oleObject43.bin"/><Relationship Id="rId154" Type="http://schemas.openxmlformats.org/officeDocument/2006/relationships/image" Target="media/image95.wmf"/><Relationship Id="rId175" Type="http://schemas.openxmlformats.org/officeDocument/2006/relationships/image" Target="media/image110.wmf"/><Relationship Id="rId196" Type="http://schemas.openxmlformats.org/officeDocument/2006/relationships/image" Target="media/image127.jpeg"/><Relationship Id="rId200" Type="http://schemas.openxmlformats.org/officeDocument/2006/relationships/image" Target="media/image130.jpeg"/><Relationship Id="rId16" Type="http://schemas.openxmlformats.org/officeDocument/2006/relationships/oleObject" Target="embeddings/oleObject4.bin"/><Relationship Id="rId221" Type="http://schemas.openxmlformats.org/officeDocument/2006/relationships/image" Target="media/image146.jpeg"/><Relationship Id="rId242" Type="http://schemas.openxmlformats.org/officeDocument/2006/relationships/image" Target="media/image159.wmf"/><Relationship Id="rId263" Type="http://schemas.openxmlformats.org/officeDocument/2006/relationships/image" Target="media/image175.jpeg"/><Relationship Id="rId284" Type="http://schemas.openxmlformats.org/officeDocument/2006/relationships/image" Target="media/image195.jpeg"/><Relationship Id="rId37" Type="http://schemas.openxmlformats.org/officeDocument/2006/relationships/image" Target="media/image17.wmf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2.bin"/><Relationship Id="rId123" Type="http://schemas.openxmlformats.org/officeDocument/2006/relationships/image" Target="media/image73.wmf"/><Relationship Id="rId144" Type="http://schemas.openxmlformats.org/officeDocument/2006/relationships/image" Target="media/image88.wmf"/><Relationship Id="rId90" Type="http://schemas.openxmlformats.org/officeDocument/2006/relationships/image" Target="media/image52.wmf"/><Relationship Id="rId165" Type="http://schemas.openxmlformats.org/officeDocument/2006/relationships/image" Target="media/image104.jpeg"/><Relationship Id="rId186" Type="http://schemas.openxmlformats.org/officeDocument/2006/relationships/image" Target="media/image119.jpeg"/><Relationship Id="rId211" Type="http://schemas.openxmlformats.org/officeDocument/2006/relationships/image" Target="media/image139.wmf"/><Relationship Id="rId232" Type="http://schemas.openxmlformats.org/officeDocument/2006/relationships/oleObject" Target="embeddings/oleObject70.bin"/><Relationship Id="rId253" Type="http://schemas.openxmlformats.org/officeDocument/2006/relationships/image" Target="media/image166.wmf"/><Relationship Id="rId274" Type="http://schemas.openxmlformats.org/officeDocument/2006/relationships/image" Target="media/image186.jpeg"/><Relationship Id="rId295" Type="http://schemas.openxmlformats.org/officeDocument/2006/relationships/image" Target="media/image204.wmf"/><Relationship Id="rId309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image" Target="media/image25.wmf"/><Relationship Id="rId69" Type="http://schemas.openxmlformats.org/officeDocument/2006/relationships/image" Target="media/image38.png"/><Relationship Id="rId113" Type="http://schemas.openxmlformats.org/officeDocument/2006/relationships/oleObject" Target="embeddings/oleObject39.bin"/><Relationship Id="rId134" Type="http://schemas.openxmlformats.org/officeDocument/2006/relationships/image" Target="media/image82.wmf"/><Relationship Id="rId80" Type="http://schemas.openxmlformats.org/officeDocument/2006/relationships/image" Target="media/image46.wmf"/><Relationship Id="rId155" Type="http://schemas.openxmlformats.org/officeDocument/2006/relationships/oleObject" Target="embeddings/oleObject51.bin"/><Relationship Id="rId176" Type="http://schemas.openxmlformats.org/officeDocument/2006/relationships/oleObject" Target="embeddings/oleObject57.bin"/><Relationship Id="rId197" Type="http://schemas.openxmlformats.org/officeDocument/2006/relationships/image" Target="media/image128.wmf"/><Relationship Id="rId201" Type="http://schemas.openxmlformats.org/officeDocument/2006/relationships/image" Target="media/image131.jpeg"/><Relationship Id="rId222" Type="http://schemas.openxmlformats.org/officeDocument/2006/relationships/image" Target="media/image147.wmf"/><Relationship Id="rId243" Type="http://schemas.openxmlformats.org/officeDocument/2006/relationships/oleObject" Target="embeddings/oleObject73.bin"/><Relationship Id="rId264" Type="http://schemas.openxmlformats.org/officeDocument/2006/relationships/image" Target="media/image176.jpeg"/><Relationship Id="rId285" Type="http://schemas.openxmlformats.org/officeDocument/2006/relationships/image" Target="media/image196.wmf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image" Target="media/image32.wmf"/><Relationship Id="rId103" Type="http://schemas.openxmlformats.org/officeDocument/2006/relationships/oleObject" Target="embeddings/oleObject33.bin"/><Relationship Id="rId124" Type="http://schemas.openxmlformats.org/officeDocument/2006/relationships/oleObject" Target="embeddings/oleObject42.bin"/><Relationship Id="rId310" Type="http://schemas.openxmlformats.org/officeDocument/2006/relationships/footer" Target="footer3.xml"/><Relationship Id="rId70" Type="http://schemas.openxmlformats.org/officeDocument/2006/relationships/image" Target="media/image39.png"/><Relationship Id="rId91" Type="http://schemas.openxmlformats.org/officeDocument/2006/relationships/image" Target="media/image53.wmf"/><Relationship Id="rId145" Type="http://schemas.openxmlformats.org/officeDocument/2006/relationships/oleObject" Target="embeddings/oleObject48.bin"/><Relationship Id="rId166" Type="http://schemas.openxmlformats.org/officeDocument/2006/relationships/image" Target="media/image105.wmf"/><Relationship Id="rId187" Type="http://schemas.openxmlformats.org/officeDocument/2006/relationships/image" Target="media/image120.jpe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64.bin"/><Relationship Id="rId233" Type="http://schemas.openxmlformats.org/officeDocument/2006/relationships/image" Target="media/image154.wmf"/><Relationship Id="rId254" Type="http://schemas.openxmlformats.org/officeDocument/2006/relationships/oleObject" Target="embeddings/oleObject7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6.wmf"/><Relationship Id="rId114" Type="http://schemas.openxmlformats.org/officeDocument/2006/relationships/image" Target="media/image66.png"/><Relationship Id="rId275" Type="http://schemas.openxmlformats.org/officeDocument/2006/relationships/image" Target="media/image187.jpeg"/><Relationship Id="rId296" Type="http://schemas.openxmlformats.org/officeDocument/2006/relationships/oleObject" Target="embeddings/oleObject81.bin"/><Relationship Id="rId300" Type="http://schemas.openxmlformats.org/officeDocument/2006/relationships/oleObject" Target="embeddings/oleObject82.bin"/><Relationship Id="rId60" Type="http://schemas.openxmlformats.org/officeDocument/2006/relationships/oleObject" Target="embeddings/oleObject21.bin"/><Relationship Id="rId81" Type="http://schemas.openxmlformats.org/officeDocument/2006/relationships/oleObject" Target="embeddings/oleObject26.bin"/><Relationship Id="rId135" Type="http://schemas.openxmlformats.org/officeDocument/2006/relationships/oleObject" Target="embeddings/oleObject44.bin"/><Relationship Id="rId156" Type="http://schemas.openxmlformats.org/officeDocument/2006/relationships/image" Target="media/image96.wmf"/><Relationship Id="rId177" Type="http://schemas.openxmlformats.org/officeDocument/2006/relationships/image" Target="media/image111.jpeg"/><Relationship Id="rId198" Type="http://schemas.openxmlformats.org/officeDocument/2006/relationships/oleObject" Target="embeddings/oleObject61.bin"/><Relationship Id="rId202" Type="http://schemas.openxmlformats.org/officeDocument/2006/relationships/image" Target="media/image132.jpeg"/><Relationship Id="rId223" Type="http://schemas.openxmlformats.org/officeDocument/2006/relationships/oleObject" Target="embeddings/oleObject67.bin"/><Relationship Id="rId244" Type="http://schemas.openxmlformats.org/officeDocument/2006/relationships/image" Target="media/image16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265" Type="http://schemas.openxmlformats.org/officeDocument/2006/relationships/image" Target="media/image177.jpeg"/><Relationship Id="rId286" Type="http://schemas.openxmlformats.org/officeDocument/2006/relationships/oleObject" Target="embeddings/oleObject79.bin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34.bin"/><Relationship Id="rId125" Type="http://schemas.openxmlformats.org/officeDocument/2006/relationships/image" Target="media/image74.png"/><Relationship Id="rId146" Type="http://schemas.openxmlformats.org/officeDocument/2006/relationships/image" Target="media/image89.jpeg"/><Relationship Id="rId167" Type="http://schemas.openxmlformats.org/officeDocument/2006/relationships/oleObject" Target="embeddings/oleObject53.bin"/><Relationship Id="rId188" Type="http://schemas.openxmlformats.org/officeDocument/2006/relationships/image" Target="media/image121.jpeg"/><Relationship Id="rId311" Type="http://schemas.openxmlformats.org/officeDocument/2006/relationships/fontTable" Target="fontTable.xml"/><Relationship Id="rId71" Type="http://schemas.openxmlformats.org/officeDocument/2006/relationships/image" Target="media/image40.png"/><Relationship Id="rId92" Type="http://schemas.openxmlformats.org/officeDocument/2006/relationships/image" Target="media/image54.png"/><Relationship Id="rId213" Type="http://schemas.openxmlformats.org/officeDocument/2006/relationships/image" Target="media/image140.wmf"/><Relationship Id="rId234" Type="http://schemas.openxmlformats.org/officeDocument/2006/relationships/oleObject" Target="embeddings/oleObject7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67.jpeg"/><Relationship Id="rId276" Type="http://schemas.openxmlformats.org/officeDocument/2006/relationships/image" Target="media/image188.jpeg"/><Relationship Id="rId297" Type="http://schemas.openxmlformats.org/officeDocument/2006/relationships/image" Target="media/image205.jpe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F5E70B-C022-44FD-9EEF-E1AE2E39B7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0</Pages>
  <Words>10422</Words>
  <Characters>52112</Characters>
  <Application>Microsoft Office Word</Application>
  <DocSecurity>0</DocSecurity>
  <Lines>434</Lines>
  <Paragraphs>12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t stain</dc:creator>
  <cp:keywords/>
  <dc:description/>
  <cp:lastModifiedBy>irit stain</cp:lastModifiedBy>
  <cp:revision>2</cp:revision>
  <dcterms:created xsi:type="dcterms:W3CDTF">2019-07-27T12:52:00Z</dcterms:created>
  <dcterms:modified xsi:type="dcterms:W3CDTF">2019-07-27T12:52:00Z</dcterms:modified>
</cp:coreProperties>
</file>